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14" w:type="pct"/>
        <w:jc w:val="center"/>
        <w:tblLook w:val="04A0" w:firstRow="1" w:lastRow="0" w:firstColumn="1" w:lastColumn="0" w:noHBand="0" w:noVBand="1"/>
      </w:tblPr>
      <w:tblGrid>
        <w:gridCol w:w="11139"/>
      </w:tblGrid>
      <w:tr w:rsidR="0091157B" w:rsidRPr="008577A3" w:rsidTr="00FF2B62">
        <w:trPr>
          <w:trHeight w:val="3414"/>
          <w:jc w:val="center"/>
        </w:trPr>
        <w:tc>
          <w:tcPr>
            <w:tcW w:w="5000" w:type="pct"/>
          </w:tcPr>
          <w:p w:rsidR="001A4EE7" w:rsidRDefault="00A45E03" w:rsidP="00FF2B62">
            <w:pPr>
              <w:pStyle w:val="NoSpacing"/>
              <w:jc w:val="center"/>
              <w:rPr>
                <w:rFonts w:ascii="Cambria" w:hAnsi="Cambria"/>
                <w:caps/>
              </w:rPr>
            </w:pPr>
            <w:bookmarkStart w:id="0" w:name="_GoBack"/>
            <w:bookmarkEnd w:id="0"/>
            <w:r>
              <w:rPr>
                <w:rFonts w:ascii="Cambria" w:hAnsi="Cambria"/>
                <w:caps/>
                <w:noProof/>
                <w:lang w:val="en-ZA" w:eastAsia="en-ZA"/>
              </w:rPr>
              <w:drawing>
                <wp:anchor distT="0" distB="0" distL="114300" distR="114300" simplePos="0" relativeHeight="251568128" behindDoc="1" locked="0" layoutInCell="1" allowOverlap="1">
                  <wp:simplePos x="0" y="0"/>
                  <wp:positionH relativeFrom="column">
                    <wp:posOffset>1739265</wp:posOffset>
                  </wp:positionH>
                  <wp:positionV relativeFrom="paragraph">
                    <wp:posOffset>0</wp:posOffset>
                  </wp:positionV>
                  <wp:extent cx="3221355" cy="2060575"/>
                  <wp:effectExtent l="0" t="0" r="0" b="0"/>
                  <wp:wrapTight wrapText="bothSides">
                    <wp:wrapPolygon edited="0">
                      <wp:start x="0" y="0"/>
                      <wp:lineTo x="0" y="21367"/>
                      <wp:lineTo x="21459" y="21367"/>
                      <wp:lineTo x="21459" y="0"/>
                      <wp:lineTo x="0" y="0"/>
                    </wp:wrapPolygon>
                  </wp:wrapTight>
                  <wp:docPr id="40" name="Picture 2" descr="GDE LOGO la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DE LOGO lates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21355" cy="2060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A4EE7" w:rsidRPr="001A4EE7" w:rsidRDefault="001A4EE7" w:rsidP="001A4EE7"/>
          <w:p w:rsidR="001A4EE7" w:rsidRPr="001A4EE7" w:rsidRDefault="001A4EE7" w:rsidP="001A4EE7"/>
          <w:p w:rsidR="001A4EE7" w:rsidRPr="001A4EE7" w:rsidRDefault="001A4EE7" w:rsidP="001A4EE7"/>
          <w:p w:rsidR="001A4EE7" w:rsidRDefault="001A4EE7" w:rsidP="001A4EE7"/>
          <w:p w:rsidR="0091157B" w:rsidRPr="001A4EE7" w:rsidRDefault="0091157B" w:rsidP="001A4EE7">
            <w:pPr>
              <w:jc w:val="center"/>
            </w:pPr>
          </w:p>
        </w:tc>
      </w:tr>
      <w:tr w:rsidR="0091157B" w:rsidRPr="008577A3" w:rsidTr="00FF2B62">
        <w:trPr>
          <w:trHeight w:val="1707"/>
          <w:jc w:val="center"/>
        </w:trPr>
        <w:tc>
          <w:tcPr>
            <w:tcW w:w="5000" w:type="pct"/>
            <w:tcBorders>
              <w:bottom w:val="single" w:sz="4" w:space="0" w:color="4F81BD"/>
            </w:tcBorders>
            <w:vAlign w:val="center"/>
          </w:tcPr>
          <w:p w:rsidR="0091157B" w:rsidRPr="0091157B" w:rsidRDefault="00D252D6" w:rsidP="00FF2B62">
            <w:pPr>
              <w:pStyle w:val="NoSpacing"/>
              <w:jc w:val="center"/>
              <w:rPr>
                <w:rFonts w:ascii="Calisto MT" w:hAnsi="Calisto MT"/>
                <w:sz w:val="80"/>
                <w:szCs w:val="80"/>
              </w:rPr>
            </w:pPr>
            <w:r>
              <w:rPr>
                <w:rFonts w:ascii="Calisto MT" w:hAnsi="Calisto MT"/>
                <w:sz w:val="80"/>
                <w:szCs w:val="80"/>
              </w:rPr>
              <w:t>ANA REVISION PROGRAMME 2014</w:t>
            </w:r>
          </w:p>
        </w:tc>
      </w:tr>
      <w:tr w:rsidR="0091157B" w:rsidRPr="008577A3" w:rsidTr="00FF2B62">
        <w:trPr>
          <w:trHeight w:val="853"/>
          <w:jc w:val="center"/>
        </w:trPr>
        <w:tc>
          <w:tcPr>
            <w:tcW w:w="5000" w:type="pct"/>
            <w:tcBorders>
              <w:top w:val="single" w:sz="4" w:space="0" w:color="4F81BD"/>
            </w:tcBorders>
            <w:vAlign w:val="center"/>
          </w:tcPr>
          <w:p w:rsidR="0091157B" w:rsidRDefault="0091157B" w:rsidP="00FF2B62">
            <w:pPr>
              <w:pStyle w:val="NoSpacing"/>
              <w:jc w:val="center"/>
              <w:rPr>
                <w:rFonts w:ascii="Algerian" w:hAnsi="Algerian"/>
                <w:sz w:val="56"/>
                <w:szCs w:val="56"/>
              </w:rPr>
            </w:pPr>
          </w:p>
          <w:p w:rsidR="0091157B" w:rsidRDefault="0091157B" w:rsidP="00FF2B62">
            <w:pPr>
              <w:pStyle w:val="NoSpacing"/>
              <w:jc w:val="center"/>
              <w:rPr>
                <w:rFonts w:ascii="Algerian" w:hAnsi="Algerian"/>
                <w:sz w:val="56"/>
                <w:szCs w:val="56"/>
              </w:rPr>
            </w:pPr>
          </w:p>
          <w:p w:rsidR="0091157B" w:rsidRPr="0091157B" w:rsidRDefault="0091157B" w:rsidP="00FF2B62">
            <w:pPr>
              <w:pStyle w:val="NoSpacing"/>
              <w:jc w:val="center"/>
              <w:rPr>
                <w:rFonts w:ascii="Algerian" w:hAnsi="Algerian"/>
                <w:sz w:val="96"/>
                <w:szCs w:val="96"/>
              </w:rPr>
            </w:pPr>
            <w:r w:rsidRPr="0091157B">
              <w:rPr>
                <w:rFonts w:ascii="Algerian" w:hAnsi="Algerian"/>
                <w:sz w:val="96"/>
                <w:szCs w:val="96"/>
              </w:rPr>
              <w:t>GRADE 5</w:t>
            </w:r>
          </w:p>
        </w:tc>
      </w:tr>
      <w:tr w:rsidR="0091157B" w:rsidRPr="008577A3" w:rsidTr="00FF2B62">
        <w:trPr>
          <w:trHeight w:val="427"/>
          <w:jc w:val="center"/>
        </w:trPr>
        <w:tc>
          <w:tcPr>
            <w:tcW w:w="5000" w:type="pct"/>
            <w:vAlign w:val="center"/>
          </w:tcPr>
          <w:p w:rsidR="0091157B" w:rsidRPr="008577A3" w:rsidRDefault="0091157B" w:rsidP="00FF2B62">
            <w:pPr>
              <w:pStyle w:val="NoSpacing"/>
              <w:jc w:val="center"/>
            </w:pPr>
          </w:p>
        </w:tc>
      </w:tr>
      <w:tr w:rsidR="0091157B" w:rsidRPr="009E10D2" w:rsidTr="00FF2B62">
        <w:trPr>
          <w:trHeight w:val="427"/>
          <w:jc w:val="center"/>
        </w:trPr>
        <w:tc>
          <w:tcPr>
            <w:tcW w:w="5000" w:type="pct"/>
            <w:vAlign w:val="center"/>
          </w:tcPr>
          <w:p w:rsidR="0091157B" w:rsidRDefault="0091157B" w:rsidP="00FF2B62">
            <w:pPr>
              <w:pStyle w:val="NoSpacing"/>
              <w:jc w:val="center"/>
              <w:rPr>
                <w:rFonts w:ascii="Calisto MT" w:hAnsi="Calisto MT"/>
                <w:b/>
                <w:bCs/>
                <w:sz w:val="40"/>
                <w:szCs w:val="40"/>
              </w:rPr>
            </w:pPr>
          </w:p>
          <w:p w:rsidR="0091157B" w:rsidRDefault="0091157B" w:rsidP="00FF2B62">
            <w:pPr>
              <w:pStyle w:val="NoSpacing"/>
              <w:jc w:val="center"/>
              <w:rPr>
                <w:rFonts w:ascii="Calisto MT" w:hAnsi="Calisto MT"/>
                <w:b/>
                <w:bCs/>
                <w:sz w:val="40"/>
                <w:szCs w:val="40"/>
              </w:rPr>
            </w:pPr>
          </w:p>
          <w:p w:rsidR="0091157B" w:rsidRDefault="0091157B" w:rsidP="00FF2B62">
            <w:pPr>
              <w:pStyle w:val="NoSpacing"/>
              <w:jc w:val="center"/>
              <w:rPr>
                <w:rFonts w:ascii="Calisto MT" w:hAnsi="Calisto MT"/>
                <w:b/>
                <w:bCs/>
                <w:sz w:val="40"/>
                <w:szCs w:val="40"/>
              </w:rPr>
            </w:pPr>
          </w:p>
          <w:p w:rsidR="0091157B" w:rsidRPr="0091157B" w:rsidRDefault="0091157B" w:rsidP="00FF2B62">
            <w:pPr>
              <w:pStyle w:val="NoSpacing"/>
              <w:jc w:val="center"/>
              <w:rPr>
                <w:rFonts w:ascii="Calisto MT" w:hAnsi="Calisto MT"/>
                <w:b/>
                <w:bCs/>
                <w:sz w:val="40"/>
                <w:szCs w:val="40"/>
              </w:rPr>
            </w:pPr>
            <w:r w:rsidRPr="0091157B">
              <w:rPr>
                <w:rFonts w:ascii="Calisto MT" w:hAnsi="Calisto MT"/>
                <w:b/>
                <w:bCs/>
                <w:sz w:val="40"/>
                <w:szCs w:val="40"/>
              </w:rPr>
              <w:t>EXAMPLAR QUESTIONS</w:t>
            </w:r>
          </w:p>
        </w:tc>
      </w:tr>
      <w:tr w:rsidR="0091157B" w:rsidRPr="009E10D2" w:rsidTr="00FF2B62">
        <w:trPr>
          <w:trHeight w:val="427"/>
          <w:jc w:val="center"/>
        </w:trPr>
        <w:tc>
          <w:tcPr>
            <w:tcW w:w="5000" w:type="pct"/>
            <w:vAlign w:val="center"/>
          </w:tcPr>
          <w:p w:rsidR="0091157B" w:rsidRPr="00692A91" w:rsidRDefault="0091157B" w:rsidP="00FF2B62">
            <w:pPr>
              <w:pStyle w:val="NoSpacing"/>
              <w:jc w:val="center"/>
              <w:rPr>
                <w:b/>
                <w:bCs/>
                <w:sz w:val="40"/>
                <w:szCs w:val="40"/>
              </w:rPr>
            </w:pPr>
          </w:p>
        </w:tc>
      </w:tr>
    </w:tbl>
    <w:p w:rsidR="0091157B" w:rsidRPr="009E10D2" w:rsidRDefault="0091157B" w:rsidP="0091157B">
      <w:pPr>
        <w:rPr>
          <w:b/>
        </w:rPr>
      </w:pPr>
    </w:p>
    <w:p w:rsidR="0091157B" w:rsidRDefault="0091157B" w:rsidP="0091157B"/>
    <w:tbl>
      <w:tblPr>
        <w:tblpPr w:leftFromText="187" w:rightFromText="187" w:horzAnchor="margin" w:tblpXSpec="center" w:tblpYSpec="bottom"/>
        <w:tblW w:w="5000" w:type="pct"/>
        <w:tblLook w:val="04A0" w:firstRow="1" w:lastRow="0" w:firstColumn="1" w:lastColumn="0" w:noHBand="0" w:noVBand="1"/>
      </w:tblPr>
      <w:tblGrid>
        <w:gridCol w:w="10682"/>
      </w:tblGrid>
      <w:tr w:rsidR="0091157B" w:rsidRPr="008577A3" w:rsidTr="00FF2B62">
        <w:tc>
          <w:tcPr>
            <w:tcW w:w="5000" w:type="pct"/>
          </w:tcPr>
          <w:p w:rsidR="0091157B" w:rsidRPr="008577A3" w:rsidRDefault="0091157B" w:rsidP="00FF2B62">
            <w:pPr>
              <w:pStyle w:val="NoSpacing"/>
            </w:pPr>
          </w:p>
        </w:tc>
      </w:tr>
    </w:tbl>
    <w:p w:rsidR="0091157B" w:rsidRDefault="0091157B" w:rsidP="0091157B">
      <w:pPr>
        <w:rPr>
          <w:rFonts w:ascii="Arial" w:hAnsi="Arial" w:cs="Arial"/>
          <w:b/>
          <w:bCs/>
          <w:sz w:val="23"/>
          <w:szCs w:val="23"/>
        </w:rPr>
      </w:pPr>
    </w:p>
    <w:p w:rsidR="0091157B" w:rsidRDefault="0091157B" w:rsidP="0091157B">
      <w:pPr>
        <w:pStyle w:val="NoSpacing"/>
        <w:rPr>
          <w:rFonts w:ascii="Arial" w:eastAsia="Calibri" w:hAnsi="Arial" w:cs="Arial"/>
          <w:b/>
          <w:bCs/>
          <w:sz w:val="23"/>
          <w:szCs w:val="23"/>
        </w:rPr>
      </w:pPr>
    </w:p>
    <w:p w:rsidR="0091157B" w:rsidRDefault="0091157B" w:rsidP="0091157B">
      <w:pPr>
        <w:pStyle w:val="NoSpacing"/>
        <w:rPr>
          <w:rFonts w:ascii="Arial" w:eastAsia="Calibri" w:hAnsi="Arial" w:cs="Arial"/>
          <w:b/>
          <w:bCs/>
          <w:sz w:val="23"/>
          <w:szCs w:val="23"/>
        </w:rPr>
      </w:pPr>
    </w:p>
    <w:p w:rsidR="00FC5C29" w:rsidRDefault="00FC5C29" w:rsidP="0091157B">
      <w:pPr>
        <w:pStyle w:val="NoSpacing"/>
        <w:rPr>
          <w:rFonts w:ascii="Arial" w:eastAsia="Calibri" w:hAnsi="Arial" w:cs="Arial"/>
          <w:b/>
          <w:bCs/>
          <w:sz w:val="23"/>
          <w:szCs w:val="23"/>
        </w:rPr>
      </w:pPr>
    </w:p>
    <w:p w:rsidR="00FC5C29" w:rsidRDefault="00FC5C29" w:rsidP="0091157B">
      <w:pPr>
        <w:pStyle w:val="NoSpacing"/>
        <w:rPr>
          <w:rFonts w:ascii="Arial" w:eastAsia="Calibri" w:hAnsi="Arial" w:cs="Arial"/>
          <w:b/>
          <w:bCs/>
          <w:sz w:val="23"/>
          <w:szCs w:val="23"/>
        </w:rPr>
      </w:pPr>
    </w:p>
    <w:p w:rsidR="00FC5C29" w:rsidRDefault="00FC5C29" w:rsidP="0091157B">
      <w:pPr>
        <w:pStyle w:val="NoSpacing"/>
        <w:rPr>
          <w:rFonts w:ascii="Arial" w:eastAsia="Calibri" w:hAnsi="Arial" w:cs="Arial"/>
          <w:b/>
          <w:bCs/>
          <w:sz w:val="23"/>
          <w:szCs w:val="23"/>
        </w:rPr>
      </w:pPr>
    </w:p>
    <w:p w:rsidR="00FC5C29" w:rsidRDefault="00FC5C29" w:rsidP="0091157B">
      <w:pPr>
        <w:pStyle w:val="NoSpacing"/>
        <w:rPr>
          <w:rFonts w:ascii="Arial" w:eastAsia="Calibri" w:hAnsi="Arial" w:cs="Arial"/>
          <w:b/>
          <w:bCs/>
          <w:sz w:val="23"/>
          <w:szCs w:val="23"/>
        </w:rPr>
      </w:pPr>
    </w:p>
    <w:p w:rsidR="0091157B" w:rsidRDefault="0091157B" w:rsidP="0091157B">
      <w:pPr>
        <w:pStyle w:val="NoSpacing"/>
        <w:rPr>
          <w:rFonts w:ascii="Arial" w:eastAsia="Calibri" w:hAnsi="Arial" w:cs="Arial"/>
          <w:b/>
          <w:bCs/>
          <w:sz w:val="23"/>
          <w:szCs w:val="23"/>
        </w:rPr>
      </w:pPr>
    </w:p>
    <w:p w:rsidR="00A53527" w:rsidRDefault="00A53527" w:rsidP="00A53527">
      <w:pPr>
        <w:autoSpaceDE w:val="0"/>
        <w:autoSpaceDN w:val="0"/>
        <w:adjustRightInd w:val="0"/>
        <w:spacing w:after="0" w:line="240" w:lineRule="auto"/>
        <w:jc w:val="center"/>
        <w:rPr>
          <w:rFonts w:ascii="Arial" w:hAnsi="Arial" w:cs="Arial"/>
          <w:b/>
          <w:bCs/>
          <w:sz w:val="23"/>
          <w:szCs w:val="23"/>
          <w:lang w:val="en-ZA" w:eastAsia="en-ZA"/>
        </w:rPr>
      </w:pPr>
      <w:r>
        <w:rPr>
          <w:rFonts w:ascii="Arial" w:hAnsi="Arial" w:cs="Arial"/>
          <w:b/>
          <w:bCs/>
          <w:sz w:val="23"/>
          <w:szCs w:val="23"/>
          <w:lang w:val="en-ZA" w:eastAsia="en-ZA"/>
        </w:rPr>
        <w:t>ANNUAL NATIONAL ASSESSMENT 2013</w:t>
      </w:r>
    </w:p>
    <w:p w:rsidR="00A53527" w:rsidRDefault="00A53527" w:rsidP="00A53527">
      <w:pPr>
        <w:autoSpaceDE w:val="0"/>
        <w:autoSpaceDN w:val="0"/>
        <w:adjustRightInd w:val="0"/>
        <w:spacing w:after="0" w:line="240" w:lineRule="auto"/>
        <w:jc w:val="center"/>
        <w:rPr>
          <w:rFonts w:ascii="Arial" w:hAnsi="Arial" w:cs="Arial"/>
          <w:b/>
          <w:bCs/>
          <w:sz w:val="23"/>
          <w:szCs w:val="23"/>
          <w:lang w:val="en-ZA" w:eastAsia="en-ZA"/>
        </w:rPr>
      </w:pPr>
      <w:r>
        <w:rPr>
          <w:rFonts w:ascii="Arial" w:hAnsi="Arial" w:cs="Arial"/>
          <w:b/>
          <w:bCs/>
          <w:sz w:val="23"/>
          <w:szCs w:val="23"/>
          <w:lang w:val="en-ZA" w:eastAsia="en-ZA"/>
        </w:rPr>
        <w:t>ASSESSMENT GUIDELINES</w:t>
      </w:r>
    </w:p>
    <w:p w:rsidR="00A53527" w:rsidRDefault="00A53527" w:rsidP="00A53527">
      <w:pPr>
        <w:autoSpaceDE w:val="0"/>
        <w:autoSpaceDN w:val="0"/>
        <w:adjustRightInd w:val="0"/>
        <w:spacing w:after="0" w:line="240" w:lineRule="auto"/>
        <w:jc w:val="center"/>
        <w:rPr>
          <w:rFonts w:ascii="Arial" w:hAnsi="Arial" w:cs="Arial"/>
          <w:b/>
          <w:bCs/>
          <w:sz w:val="23"/>
          <w:szCs w:val="23"/>
          <w:lang w:val="en-ZA" w:eastAsia="en-ZA"/>
        </w:rPr>
      </w:pPr>
      <w:r>
        <w:rPr>
          <w:rFonts w:ascii="Arial" w:hAnsi="Arial" w:cs="Arial"/>
          <w:b/>
          <w:bCs/>
          <w:sz w:val="23"/>
          <w:szCs w:val="23"/>
          <w:lang w:val="en-ZA" w:eastAsia="en-ZA"/>
        </w:rPr>
        <w:t>MATHEMATICS</w:t>
      </w:r>
    </w:p>
    <w:p w:rsidR="00A53527" w:rsidRDefault="00A53527" w:rsidP="00A53527">
      <w:pPr>
        <w:autoSpaceDE w:val="0"/>
        <w:autoSpaceDN w:val="0"/>
        <w:adjustRightInd w:val="0"/>
        <w:spacing w:after="0" w:line="240" w:lineRule="auto"/>
        <w:jc w:val="center"/>
        <w:rPr>
          <w:rFonts w:ascii="Arial" w:hAnsi="Arial" w:cs="Arial"/>
          <w:b/>
          <w:bCs/>
          <w:sz w:val="23"/>
          <w:szCs w:val="23"/>
          <w:lang w:val="en-ZA" w:eastAsia="en-ZA"/>
        </w:rPr>
      </w:pPr>
      <w:r>
        <w:rPr>
          <w:rFonts w:ascii="Arial" w:hAnsi="Arial" w:cs="Arial"/>
          <w:b/>
          <w:bCs/>
          <w:sz w:val="23"/>
          <w:szCs w:val="23"/>
          <w:lang w:val="en-ZA" w:eastAsia="en-ZA"/>
        </w:rPr>
        <w:lastRenderedPageBreak/>
        <w:t>GRADE 5</w:t>
      </w:r>
    </w:p>
    <w:p w:rsidR="00FC5C29" w:rsidRDefault="00FC5C29" w:rsidP="00FC5C29">
      <w:pPr>
        <w:autoSpaceDE w:val="0"/>
        <w:autoSpaceDN w:val="0"/>
        <w:adjustRightInd w:val="0"/>
        <w:spacing w:after="0" w:line="240" w:lineRule="auto"/>
        <w:rPr>
          <w:rFonts w:ascii="Arial" w:hAnsi="Arial" w:cs="Arial"/>
          <w:b/>
          <w:bCs/>
          <w:sz w:val="21"/>
          <w:szCs w:val="21"/>
          <w:lang w:val="en-ZA" w:eastAsia="en-ZA"/>
        </w:rPr>
      </w:pPr>
      <w:r>
        <w:rPr>
          <w:rFonts w:ascii="Arial" w:hAnsi="Arial" w:cs="Arial"/>
          <w:b/>
          <w:bCs/>
          <w:sz w:val="21"/>
          <w:szCs w:val="21"/>
          <w:lang w:val="en-ZA" w:eastAsia="en-ZA"/>
        </w:rPr>
        <w:t>INTRODUCTION</w:t>
      </w:r>
    </w:p>
    <w:p w:rsidR="00FC5C29" w:rsidRDefault="00FC5C29" w:rsidP="00FC5C29">
      <w:pPr>
        <w:autoSpaceDE w:val="0"/>
        <w:autoSpaceDN w:val="0"/>
        <w:adjustRightInd w:val="0"/>
        <w:spacing w:after="0" w:line="240" w:lineRule="auto"/>
        <w:rPr>
          <w:rFonts w:ascii="Arial" w:hAnsi="Arial" w:cs="Arial"/>
          <w:b/>
          <w:bCs/>
          <w:sz w:val="21"/>
          <w:szCs w:val="21"/>
          <w:lang w:val="en-ZA" w:eastAsia="en-ZA"/>
        </w:rPr>
      </w:pPr>
    </w:p>
    <w:p w:rsidR="00FC5C29" w:rsidRPr="001130A5" w:rsidRDefault="00FC5C29" w:rsidP="00FC5C29">
      <w:pPr>
        <w:autoSpaceDE w:val="0"/>
        <w:autoSpaceDN w:val="0"/>
        <w:adjustRightInd w:val="0"/>
        <w:spacing w:after="0" w:line="240" w:lineRule="auto"/>
        <w:rPr>
          <w:rFonts w:ascii="Arial" w:hAnsi="Arial" w:cs="Arial"/>
          <w:sz w:val="21"/>
          <w:szCs w:val="21"/>
          <w:lang w:val="en-ZA" w:eastAsia="en-ZA"/>
        </w:rPr>
      </w:pPr>
      <w:r w:rsidRPr="001130A5">
        <w:rPr>
          <w:rFonts w:ascii="Arial" w:hAnsi="Arial" w:cs="Arial"/>
          <w:sz w:val="21"/>
          <w:szCs w:val="21"/>
          <w:lang w:val="en-ZA" w:eastAsia="en-ZA"/>
        </w:rPr>
        <w:t>The 2013 cycle of Annual National Assessment (ANA 2013) will be administered in all public and designated</w:t>
      </w:r>
      <w:r w:rsidRPr="001130A5">
        <w:rPr>
          <w:rFonts w:ascii="Arial" w:hAnsi="Arial" w:cs="Arial"/>
          <w:sz w:val="14"/>
          <w:szCs w:val="14"/>
          <w:lang w:val="en-ZA" w:eastAsia="en-ZA"/>
        </w:rPr>
        <w:t xml:space="preserve">1 </w:t>
      </w:r>
      <w:r w:rsidRPr="001130A5">
        <w:rPr>
          <w:rFonts w:ascii="Arial" w:hAnsi="Arial" w:cs="Arial"/>
          <w:sz w:val="21"/>
          <w:szCs w:val="21"/>
          <w:lang w:val="en-ZA" w:eastAsia="en-ZA"/>
        </w:rPr>
        <w:t>independent schools from 10 to 13 September 2013. During this period all learners in Grades 4-6 will write natio</w:t>
      </w:r>
      <w:r>
        <w:rPr>
          <w:rFonts w:ascii="Arial" w:hAnsi="Arial" w:cs="Arial"/>
          <w:sz w:val="21"/>
          <w:szCs w:val="21"/>
          <w:lang w:val="en-ZA" w:eastAsia="en-ZA"/>
        </w:rPr>
        <w:t>nally set tests in</w:t>
      </w:r>
      <w:r w:rsidRPr="001130A5">
        <w:rPr>
          <w:rFonts w:ascii="Arial" w:hAnsi="Arial" w:cs="Arial"/>
          <w:sz w:val="21"/>
          <w:szCs w:val="21"/>
          <w:lang w:val="en-ZA" w:eastAsia="en-ZA"/>
        </w:rPr>
        <w:t xml:space="preserve"> Mathematics. The results will be used to report progress related to achieving the goals set in the </w:t>
      </w:r>
      <w:r w:rsidRPr="001130A5">
        <w:rPr>
          <w:rFonts w:ascii="Arial" w:hAnsi="Arial" w:cs="Arial"/>
          <w:i/>
          <w:iCs/>
          <w:sz w:val="21"/>
          <w:szCs w:val="21"/>
          <w:lang w:val="en-ZA" w:eastAsia="en-ZA"/>
        </w:rPr>
        <w:t>Action Plan 2014, Towards</w:t>
      </w:r>
      <w:r w:rsidRPr="001130A5">
        <w:rPr>
          <w:rFonts w:ascii="Arial" w:hAnsi="Arial" w:cs="Arial"/>
          <w:sz w:val="21"/>
          <w:szCs w:val="21"/>
          <w:lang w:val="en-ZA" w:eastAsia="en-ZA"/>
        </w:rPr>
        <w:t xml:space="preserve"> </w:t>
      </w:r>
      <w:r w:rsidRPr="001130A5">
        <w:rPr>
          <w:rFonts w:ascii="Arial" w:hAnsi="Arial" w:cs="Arial"/>
          <w:i/>
          <w:iCs/>
          <w:sz w:val="21"/>
          <w:szCs w:val="21"/>
          <w:lang w:val="en-ZA" w:eastAsia="en-ZA"/>
        </w:rPr>
        <w:t>Schooling 2025</w:t>
      </w:r>
      <w:r w:rsidRPr="001130A5">
        <w:rPr>
          <w:rFonts w:ascii="Arial" w:hAnsi="Arial" w:cs="Arial"/>
          <w:sz w:val="21"/>
          <w:szCs w:val="21"/>
          <w:lang w:val="en-ZA" w:eastAsia="en-ZA"/>
        </w:rPr>
        <w:t>.</w:t>
      </w:r>
    </w:p>
    <w:p w:rsidR="00FC5C29" w:rsidRPr="00543374" w:rsidRDefault="00FC5C29" w:rsidP="00FC5C29">
      <w:pPr>
        <w:autoSpaceDE w:val="0"/>
        <w:autoSpaceDN w:val="0"/>
        <w:adjustRightInd w:val="0"/>
        <w:spacing w:after="0" w:line="240" w:lineRule="auto"/>
        <w:rPr>
          <w:rFonts w:ascii="Arial" w:hAnsi="Arial" w:cs="Arial"/>
          <w:b/>
          <w:i/>
          <w:sz w:val="21"/>
          <w:szCs w:val="21"/>
          <w:lang w:val="en-ZA" w:eastAsia="en-ZA"/>
        </w:rPr>
      </w:pPr>
      <w:r w:rsidRPr="001130A5">
        <w:rPr>
          <w:rFonts w:ascii="Arial" w:hAnsi="Arial" w:cs="Arial"/>
          <w:sz w:val="21"/>
          <w:szCs w:val="21"/>
          <w:lang w:val="en-ZA" w:eastAsia="en-ZA"/>
        </w:rPr>
        <w:t>The ANA tests will be written during the third school term and, therefore, the Department of Basic Education (DBE) has developed Assessment Guideline documents for each grade and subj</w:t>
      </w:r>
      <w:r>
        <w:rPr>
          <w:rFonts w:ascii="Arial" w:hAnsi="Arial" w:cs="Arial"/>
          <w:sz w:val="21"/>
          <w:szCs w:val="21"/>
          <w:lang w:val="en-ZA" w:eastAsia="en-ZA"/>
        </w:rPr>
        <w:t>ect (</w:t>
      </w:r>
      <w:r w:rsidRPr="001130A5">
        <w:rPr>
          <w:rFonts w:ascii="Arial" w:hAnsi="Arial" w:cs="Arial"/>
          <w:sz w:val="21"/>
          <w:szCs w:val="21"/>
          <w:lang w:val="en-ZA" w:eastAsia="en-ZA"/>
        </w:rPr>
        <w:t xml:space="preserve">Mathematics) outlining the minimum curriculum content that must be covered by all learners prior to the writing of the test. </w:t>
      </w:r>
      <w:r w:rsidRPr="00543374">
        <w:rPr>
          <w:rFonts w:ascii="Arial" w:hAnsi="Arial" w:cs="Arial"/>
          <w:b/>
          <w:i/>
          <w:sz w:val="21"/>
          <w:szCs w:val="21"/>
          <w:lang w:val="en-ZA" w:eastAsia="en-ZA"/>
        </w:rPr>
        <w:t>The Assessment Guidelines define the scope of work that will be covered in the test for each grade and subject.</w:t>
      </w:r>
    </w:p>
    <w:p w:rsidR="00FC5C29" w:rsidRPr="001130A5" w:rsidRDefault="00FC5C29" w:rsidP="00FC5C29">
      <w:pPr>
        <w:autoSpaceDE w:val="0"/>
        <w:autoSpaceDN w:val="0"/>
        <w:adjustRightInd w:val="0"/>
        <w:spacing w:after="0" w:line="240" w:lineRule="auto"/>
        <w:rPr>
          <w:rFonts w:ascii="Arial" w:hAnsi="Arial" w:cs="Arial"/>
          <w:b/>
          <w:bCs/>
          <w:sz w:val="21"/>
          <w:szCs w:val="21"/>
          <w:lang w:val="en-ZA" w:eastAsia="en-ZA"/>
        </w:rPr>
      </w:pPr>
    </w:p>
    <w:p w:rsidR="00FC5C29" w:rsidRPr="001130A5" w:rsidRDefault="00FC5C29" w:rsidP="00FC5C29">
      <w:pPr>
        <w:autoSpaceDE w:val="0"/>
        <w:autoSpaceDN w:val="0"/>
        <w:adjustRightInd w:val="0"/>
        <w:spacing w:after="0" w:line="240" w:lineRule="auto"/>
        <w:jc w:val="center"/>
        <w:rPr>
          <w:rFonts w:ascii="Arial" w:hAnsi="Arial" w:cs="Arial"/>
          <w:b/>
          <w:bCs/>
          <w:sz w:val="21"/>
          <w:szCs w:val="21"/>
          <w:lang w:val="en-ZA" w:eastAsia="en-ZA"/>
        </w:rPr>
      </w:pPr>
      <w:r w:rsidRPr="001130A5">
        <w:rPr>
          <w:rFonts w:ascii="Arial" w:hAnsi="Arial" w:cs="Arial"/>
          <w:b/>
          <w:bCs/>
          <w:sz w:val="21"/>
          <w:szCs w:val="21"/>
          <w:lang w:val="en-ZA" w:eastAsia="en-ZA"/>
        </w:rPr>
        <w:t>INTERMEDIATE PHASE</w:t>
      </w:r>
    </w:p>
    <w:p w:rsidR="00FC5C29" w:rsidRPr="001130A5" w:rsidRDefault="00FC5C29" w:rsidP="00FC5C29">
      <w:pPr>
        <w:autoSpaceDE w:val="0"/>
        <w:autoSpaceDN w:val="0"/>
        <w:adjustRightInd w:val="0"/>
        <w:spacing w:after="0" w:line="240" w:lineRule="auto"/>
        <w:jc w:val="center"/>
        <w:rPr>
          <w:rFonts w:ascii="Arial" w:hAnsi="Arial" w:cs="Arial"/>
          <w:b/>
          <w:bCs/>
          <w:sz w:val="21"/>
          <w:szCs w:val="21"/>
          <w:lang w:val="en-ZA" w:eastAsia="en-ZA"/>
        </w:rPr>
      </w:pPr>
    </w:p>
    <w:p w:rsidR="00FC5C29" w:rsidRPr="001130A5" w:rsidRDefault="00FC5C29" w:rsidP="00FC5C29">
      <w:pPr>
        <w:autoSpaceDE w:val="0"/>
        <w:autoSpaceDN w:val="0"/>
        <w:adjustRightInd w:val="0"/>
        <w:spacing w:after="0" w:line="240" w:lineRule="auto"/>
        <w:rPr>
          <w:rFonts w:ascii="Arial" w:hAnsi="Arial" w:cs="Arial"/>
          <w:lang w:val="en-ZA" w:eastAsia="en-ZA"/>
        </w:rPr>
      </w:pPr>
      <w:r w:rsidRPr="001130A5">
        <w:rPr>
          <w:rFonts w:ascii="Arial" w:hAnsi="Arial" w:cs="Arial"/>
          <w:lang w:val="en-ZA" w:eastAsia="en-ZA"/>
        </w:rPr>
        <w:t>In Grades 4-6, the tests will cover work that is prescribed for the first three-quarters of the school year. The Assessment Guidelines are arranged in three columns: Content Area; Concepts and Skills; and Content to be assessed. It is important to note that the ANA 2013 Assessment Guidelines do not imply that the delimited scope is all that must be taught and learnt during the school year. Instead, the Assessment Guidelines provide the minimum curriculum requirements that must be covered by the end of the third school quarter.</w:t>
      </w:r>
    </w:p>
    <w:p w:rsidR="00FC5C29" w:rsidRPr="001130A5" w:rsidRDefault="00FC5C29" w:rsidP="00FC5C29">
      <w:pPr>
        <w:autoSpaceDE w:val="0"/>
        <w:autoSpaceDN w:val="0"/>
        <w:adjustRightInd w:val="0"/>
        <w:spacing w:after="0" w:line="240" w:lineRule="auto"/>
        <w:rPr>
          <w:rFonts w:ascii="Arial" w:hAnsi="Arial" w:cs="Arial"/>
          <w:sz w:val="21"/>
          <w:szCs w:val="21"/>
          <w:lang w:val="en-ZA" w:eastAsia="en-ZA"/>
        </w:rPr>
      </w:pPr>
      <w:r w:rsidRPr="001130A5">
        <w:rPr>
          <w:rFonts w:ascii="Arial" w:hAnsi="Arial" w:cs="Arial"/>
          <w:lang w:val="en-ZA" w:eastAsia="en-ZA"/>
        </w:rPr>
        <w:t>Teachers are expected to use these Assessment Guidelines together with the other resources for their teaching and assessment programmes</w:t>
      </w:r>
      <w:r>
        <w:rPr>
          <w:rFonts w:ascii="Arial" w:hAnsi="Arial" w:cs="Arial"/>
          <w:sz w:val="21"/>
          <w:szCs w:val="21"/>
          <w:lang w:val="en-ZA" w:eastAsia="en-ZA"/>
        </w:rPr>
        <w:t>.</w:t>
      </w:r>
    </w:p>
    <w:p w:rsidR="00FC5C29" w:rsidRPr="001130A5" w:rsidRDefault="00FC5C29" w:rsidP="00FC5C29">
      <w:pPr>
        <w:jc w:val="both"/>
        <w:rPr>
          <w:rFonts w:ascii="Arial" w:hAnsi="Arial" w:cs="Arial"/>
        </w:rPr>
      </w:pPr>
      <w:r w:rsidRPr="001130A5">
        <w:rPr>
          <w:rFonts w:ascii="Arial" w:hAnsi="Arial" w:cs="Arial"/>
        </w:rPr>
        <w:t>To support school-based assessments and also ensure that learners gain the necessary confidence to participate with success in external assessments, exemplar test questions were developed that teachers can use in Mathematics lessons. The exemplar test questions were developed based on the curriculum that covers terms 1, 2 and 3 of the school year. The exemplars, which include the ANA previous question papers, supplement the school-based assessment that learners must undergo on a continuous basis and does not replace the school based assessment. The exemplars are designed to illustrate different techniques or styles of assessing the same skills and/or knowledge. Exposure to a wide variety of questioning techniques or styles gives learners the necessary confidence to respond to different test items. By using the ANA exemplars as part of their teaching resources, teachers will help learners become familiar with different styles and techniques of assessing. With proper use, the exemplars should help learners acquire appropriate knowledge and develop relevant skills to learn effectively and perform better in subsequent ANA tests. It is important to ensure that learners eventually get sufficient practice in responding to full tests of the type of the ANA model test.</w:t>
      </w:r>
    </w:p>
    <w:p w:rsidR="00FC5C29" w:rsidRPr="001130A5" w:rsidRDefault="00FC5C29" w:rsidP="00FC5C29">
      <w:pPr>
        <w:autoSpaceDE w:val="0"/>
        <w:autoSpaceDN w:val="0"/>
        <w:adjustRightInd w:val="0"/>
        <w:spacing w:after="0" w:line="240" w:lineRule="auto"/>
        <w:jc w:val="center"/>
        <w:rPr>
          <w:rFonts w:ascii="Arial" w:hAnsi="Arial" w:cs="Arial"/>
          <w:b/>
          <w:bCs/>
          <w:sz w:val="24"/>
          <w:szCs w:val="24"/>
        </w:rPr>
      </w:pPr>
      <w:r w:rsidRPr="001130A5">
        <w:rPr>
          <w:rFonts w:ascii="Arial" w:hAnsi="Arial" w:cs="Arial"/>
          <w:b/>
          <w:bCs/>
          <w:sz w:val="24"/>
          <w:szCs w:val="24"/>
        </w:rPr>
        <w:t>How to use the exemplars</w:t>
      </w:r>
    </w:p>
    <w:p w:rsidR="00FC5C29" w:rsidRPr="001130A5" w:rsidRDefault="00FC5C29" w:rsidP="00FC5C29">
      <w:pPr>
        <w:autoSpaceDE w:val="0"/>
        <w:autoSpaceDN w:val="0"/>
        <w:adjustRightInd w:val="0"/>
        <w:spacing w:after="0" w:line="240" w:lineRule="auto"/>
        <w:rPr>
          <w:rFonts w:ascii="Arial" w:hAnsi="Arial" w:cs="Arial"/>
        </w:rPr>
      </w:pPr>
      <w:r w:rsidRPr="001130A5">
        <w:rPr>
          <w:rFonts w:ascii="Arial" w:hAnsi="Arial" w:cs="Arial"/>
        </w:rPr>
        <w:t>While the exemplars for a grade and a learning area have been compiled into one comprehensive set, the learner does not have to respond to the whole set in one sitting. The teacher should select exemplar questions that are relevant to the planned lesson at any given time. Carefully selected individual exemplar test questions, or a manageable group of questions, can be used at different stages of the teaching and learning process as follows:</w:t>
      </w:r>
    </w:p>
    <w:p w:rsidR="00FC5C29" w:rsidRPr="001130A5" w:rsidRDefault="00FC5C29" w:rsidP="00AB45DB">
      <w:pPr>
        <w:numPr>
          <w:ilvl w:val="0"/>
          <w:numId w:val="31"/>
        </w:numPr>
        <w:jc w:val="both"/>
        <w:rPr>
          <w:rFonts w:ascii="Arial" w:hAnsi="Arial" w:cs="Arial"/>
          <w:lang w:val="en-ZA" w:eastAsia="en-ZA"/>
        </w:rPr>
      </w:pPr>
      <w:r w:rsidRPr="001130A5">
        <w:rPr>
          <w:rFonts w:ascii="Arial" w:hAnsi="Arial" w:cs="Arial"/>
        </w:rPr>
        <w:t>At the beginning of a lesson as a diagnostic test to identify learner strengths and weaknesses.</w:t>
      </w:r>
    </w:p>
    <w:p w:rsidR="00FC5C29" w:rsidRPr="001130A5" w:rsidRDefault="00FC5C29" w:rsidP="00AB45DB">
      <w:pPr>
        <w:numPr>
          <w:ilvl w:val="0"/>
          <w:numId w:val="31"/>
        </w:numPr>
        <w:jc w:val="both"/>
        <w:rPr>
          <w:rFonts w:ascii="Arial" w:hAnsi="Arial" w:cs="Arial"/>
          <w:lang w:val="en-ZA" w:eastAsia="en-ZA"/>
        </w:rPr>
      </w:pPr>
      <w:r w:rsidRPr="001130A5">
        <w:rPr>
          <w:rFonts w:ascii="Arial" w:hAnsi="Arial" w:cs="Arial"/>
        </w:rPr>
        <w:t>During the lesson as short formative tests to assess whether learners are developing the intended knowledge and skills as the lesson progresses and ensure that no learner is left behind.</w:t>
      </w:r>
    </w:p>
    <w:p w:rsidR="00FC5C29" w:rsidRPr="001130A5" w:rsidRDefault="00FC5C29" w:rsidP="00AB45DB">
      <w:pPr>
        <w:numPr>
          <w:ilvl w:val="0"/>
          <w:numId w:val="31"/>
        </w:numPr>
        <w:jc w:val="both"/>
        <w:rPr>
          <w:rFonts w:ascii="Arial" w:hAnsi="Arial" w:cs="Arial"/>
          <w:lang w:val="en-ZA" w:eastAsia="en-ZA"/>
        </w:rPr>
      </w:pPr>
      <w:r w:rsidRPr="001130A5">
        <w:rPr>
          <w:rFonts w:ascii="Arial" w:hAnsi="Arial" w:cs="Arial"/>
        </w:rPr>
        <w:t>At the completion of a lesson or series of lessons as a summative test to assess if the learners have gained adequate understanding and can apply the knowledge and skills acquired in the completed lesson(s).</w:t>
      </w:r>
    </w:p>
    <w:p w:rsidR="00FC5C29" w:rsidRDefault="00FC5C29" w:rsidP="00AB45DB">
      <w:pPr>
        <w:numPr>
          <w:ilvl w:val="0"/>
          <w:numId w:val="31"/>
        </w:numPr>
        <w:jc w:val="both"/>
        <w:rPr>
          <w:rFonts w:ascii="Arial" w:hAnsi="Arial" w:cs="Arial"/>
          <w:lang w:val="en-ZA" w:eastAsia="en-ZA"/>
        </w:rPr>
      </w:pPr>
      <w:r w:rsidRPr="001130A5">
        <w:rPr>
          <w:rFonts w:ascii="Arial" w:hAnsi="Arial" w:cs="Arial"/>
        </w:rPr>
        <w:t>At all stages to expose learners to different techniques of assessing or questioning</w:t>
      </w:r>
      <w:r w:rsidRPr="001130A5">
        <w:rPr>
          <w:rFonts w:ascii="Arial" w:hAnsi="Arial" w:cs="Arial"/>
          <w:lang w:val="en-ZA" w:eastAsia="en-ZA"/>
        </w:rPr>
        <w:t>.</w:t>
      </w:r>
    </w:p>
    <w:p w:rsidR="006D3EB8" w:rsidRDefault="006D3EB8" w:rsidP="006D3EB8">
      <w:pPr>
        <w:jc w:val="both"/>
        <w:rPr>
          <w:rFonts w:ascii="Arial" w:hAnsi="Arial" w:cs="Arial"/>
          <w:lang w:val="en-ZA" w:eastAsia="en-ZA"/>
        </w:rPr>
      </w:pPr>
    </w:p>
    <w:p w:rsidR="006D3EB8" w:rsidRPr="001130A5" w:rsidRDefault="006D3EB8" w:rsidP="006D3EB8">
      <w:pPr>
        <w:jc w:val="both"/>
        <w:rPr>
          <w:rFonts w:ascii="Arial" w:hAnsi="Arial" w:cs="Arial"/>
          <w:lang w:val="en-ZA" w:eastAsia="en-ZA"/>
        </w:rPr>
      </w:pPr>
    </w:p>
    <w:p w:rsidR="00A53527" w:rsidRDefault="00A53527" w:rsidP="00A53527">
      <w:pPr>
        <w:rPr>
          <w:rFonts w:ascii="Arial" w:hAnsi="Arial" w:cs="Arial"/>
          <w:sz w:val="21"/>
          <w:szCs w:val="21"/>
          <w:lang w:val="en-ZA" w:eastAsia="en-ZA"/>
        </w:rPr>
      </w:pPr>
    </w:p>
    <w:p w:rsidR="00243B32" w:rsidRPr="00330D1E" w:rsidRDefault="00FC5C29" w:rsidP="00FC5C29">
      <w:pPr>
        <w:jc w:val="center"/>
        <w:rPr>
          <w:rFonts w:ascii="Arial" w:hAnsi="Arial" w:cs="Arial"/>
          <w:b/>
          <w:sz w:val="32"/>
          <w:szCs w:val="32"/>
          <w:u w:val="single"/>
        </w:rPr>
      </w:pPr>
      <w:r w:rsidRPr="00FC5C29">
        <w:rPr>
          <w:rFonts w:ascii="Arial" w:hAnsi="Arial" w:cs="Arial"/>
          <w:b/>
          <w:sz w:val="32"/>
          <w:szCs w:val="32"/>
        </w:rPr>
        <w:lastRenderedPageBreak/>
        <w:t xml:space="preserve">CONTENT AREA: </w:t>
      </w:r>
      <w:r w:rsidR="00330D1E" w:rsidRPr="00330D1E">
        <w:rPr>
          <w:rFonts w:ascii="Arial" w:hAnsi="Arial" w:cs="Arial"/>
          <w:b/>
          <w:sz w:val="32"/>
          <w:szCs w:val="32"/>
          <w:u w:val="single"/>
        </w:rPr>
        <w:t>NUMBERS, OPERATIONS &amp; RELATIONSHIPS</w:t>
      </w:r>
    </w:p>
    <w:p w:rsidR="006B0A5B" w:rsidRDefault="00330D1E">
      <w:pPr>
        <w:rPr>
          <w:rFonts w:ascii="Arial" w:hAnsi="Arial" w:cs="Arial"/>
          <w:b/>
          <w:sz w:val="24"/>
          <w:szCs w:val="24"/>
          <w:u w:val="single"/>
        </w:rPr>
      </w:pPr>
      <w:r w:rsidRPr="00330D1E">
        <w:rPr>
          <w:rFonts w:ascii="Arial" w:hAnsi="Arial" w:cs="Arial"/>
          <w:b/>
          <w:sz w:val="24"/>
          <w:szCs w:val="24"/>
          <w:u w:val="single"/>
        </w:rPr>
        <w:t>Counting forward and backwards in whole numbers:</w:t>
      </w:r>
    </w:p>
    <w:tbl>
      <w:tblPr>
        <w:tblStyle w:val="TableGrid"/>
        <w:tblW w:w="0" w:type="auto"/>
        <w:tblLook w:val="04A0" w:firstRow="1" w:lastRow="0" w:firstColumn="1" w:lastColumn="0" w:noHBand="0" w:noVBand="1"/>
      </w:tblPr>
      <w:tblGrid>
        <w:gridCol w:w="10682"/>
      </w:tblGrid>
      <w:tr w:rsidR="00C4236D" w:rsidTr="00C4236D">
        <w:tc>
          <w:tcPr>
            <w:tcW w:w="10682" w:type="dxa"/>
          </w:tcPr>
          <w:p w:rsidR="00C4236D" w:rsidRDefault="00C4236D">
            <w:pPr>
              <w:rPr>
                <w:rFonts w:ascii="Arial" w:hAnsi="Arial" w:cs="Arial"/>
                <w:b/>
                <w:sz w:val="24"/>
                <w:szCs w:val="24"/>
                <w:u w:val="single"/>
              </w:rPr>
            </w:pPr>
            <w:r>
              <w:rPr>
                <w:rFonts w:ascii="Arial" w:hAnsi="Arial" w:cs="Arial"/>
                <w:b/>
                <w:sz w:val="24"/>
                <w:szCs w:val="24"/>
                <w:u w:val="single"/>
              </w:rPr>
              <w:t>Example</w:t>
            </w:r>
          </w:p>
          <w:p w:rsidR="00C4236D" w:rsidRDefault="00C4236D">
            <w:pPr>
              <w:rPr>
                <w:rFonts w:ascii="Arial" w:hAnsi="Arial" w:cs="Arial"/>
                <w:sz w:val="24"/>
                <w:szCs w:val="24"/>
              </w:rPr>
            </w:pPr>
            <w:r>
              <w:rPr>
                <w:rFonts w:ascii="Arial" w:hAnsi="Arial" w:cs="Arial"/>
                <w:sz w:val="24"/>
                <w:szCs w:val="24"/>
              </w:rPr>
              <w:t xml:space="preserve">4 786; 4 876; </w:t>
            </w:r>
            <w:r w:rsidRPr="00C4236D">
              <w:rPr>
                <w:rFonts w:ascii="Arial" w:hAnsi="Arial" w:cs="Arial"/>
                <w:b/>
                <w:sz w:val="24"/>
                <w:szCs w:val="24"/>
              </w:rPr>
              <w:t>4</w:t>
            </w:r>
            <w:r>
              <w:rPr>
                <w:rFonts w:ascii="Arial" w:hAnsi="Arial" w:cs="Arial"/>
                <w:b/>
                <w:sz w:val="24"/>
                <w:szCs w:val="24"/>
              </w:rPr>
              <w:t> </w:t>
            </w:r>
            <w:r w:rsidRPr="00C4236D">
              <w:rPr>
                <w:rFonts w:ascii="Arial" w:hAnsi="Arial" w:cs="Arial"/>
                <w:b/>
                <w:sz w:val="24"/>
                <w:szCs w:val="24"/>
              </w:rPr>
              <w:t>976</w:t>
            </w:r>
            <w:r>
              <w:rPr>
                <w:rFonts w:ascii="Arial" w:hAnsi="Arial" w:cs="Arial"/>
                <w:b/>
                <w:sz w:val="24"/>
                <w:szCs w:val="24"/>
              </w:rPr>
              <w:t xml:space="preserve">; </w:t>
            </w:r>
            <w:r>
              <w:rPr>
                <w:rFonts w:ascii="Arial" w:hAnsi="Arial" w:cs="Arial"/>
                <w:sz w:val="24"/>
                <w:szCs w:val="24"/>
              </w:rPr>
              <w:t>5 076</w:t>
            </w:r>
          </w:p>
          <w:p w:rsidR="00C4236D" w:rsidRPr="00C4236D" w:rsidRDefault="00C4236D">
            <w:pPr>
              <w:rPr>
                <w:rFonts w:ascii="Arial" w:hAnsi="Arial" w:cs="Arial"/>
                <w:sz w:val="24"/>
                <w:szCs w:val="24"/>
              </w:rPr>
            </w:pPr>
            <w:r>
              <w:rPr>
                <w:rFonts w:ascii="Arial" w:hAnsi="Arial" w:cs="Arial"/>
                <w:sz w:val="24"/>
                <w:szCs w:val="24"/>
              </w:rPr>
              <w:t>Add 100 to get the next number</w:t>
            </w:r>
          </w:p>
        </w:tc>
      </w:tr>
    </w:tbl>
    <w:p w:rsidR="00C4236D" w:rsidRPr="00330D1E" w:rsidRDefault="00C4236D">
      <w:pPr>
        <w:rPr>
          <w:rFonts w:ascii="Arial" w:hAnsi="Arial" w:cs="Arial"/>
          <w:b/>
          <w:sz w:val="24"/>
          <w:szCs w:val="24"/>
          <w:u w:val="single"/>
        </w:rPr>
      </w:pPr>
    </w:p>
    <w:p w:rsidR="00330D1E" w:rsidRDefault="00330D1E" w:rsidP="00330D1E">
      <w:pPr>
        <w:rPr>
          <w:rFonts w:ascii="Arial" w:hAnsi="Arial" w:cs="Arial"/>
          <w:sz w:val="24"/>
          <w:szCs w:val="24"/>
        </w:rPr>
      </w:pPr>
      <w:r w:rsidRPr="00330D1E">
        <w:rPr>
          <w:rFonts w:ascii="Arial" w:hAnsi="Arial" w:cs="Arial"/>
          <w:sz w:val="24"/>
          <w:szCs w:val="24"/>
        </w:rPr>
        <w:t>1.</w:t>
      </w:r>
      <w:r>
        <w:rPr>
          <w:rFonts w:ascii="Arial" w:hAnsi="Arial" w:cs="Arial"/>
          <w:sz w:val="24"/>
          <w:szCs w:val="24"/>
        </w:rPr>
        <w:t xml:space="preserve">  Fill in the missing number below:</w:t>
      </w:r>
    </w:p>
    <w:p w:rsidR="00330D1E" w:rsidRDefault="00330D1E" w:rsidP="00330D1E">
      <w:pPr>
        <w:rPr>
          <w:rFonts w:ascii="Arial" w:hAnsi="Arial" w:cs="Arial"/>
          <w:sz w:val="24"/>
          <w:szCs w:val="24"/>
        </w:rPr>
      </w:pPr>
      <w:r>
        <w:rPr>
          <w:rFonts w:ascii="Arial" w:hAnsi="Arial" w:cs="Arial"/>
          <w:sz w:val="24"/>
          <w:szCs w:val="24"/>
        </w:rPr>
        <w:tab/>
        <w:t>4 500;</w:t>
      </w:r>
      <w:r>
        <w:rPr>
          <w:rFonts w:ascii="Arial" w:hAnsi="Arial" w:cs="Arial"/>
          <w:sz w:val="24"/>
          <w:szCs w:val="24"/>
        </w:rPr>
        <w:tab/>
      </w:r>
      <w:r>
        <w:rPr>
          <w:rFonts w:ascii="Arial" w:hAnsi="Arial" w:cs="Arial"/>
          <w:sz w:val="24"/>
          <w:szCs w:val="24"/>
        </w:rPr>
        <w:tab/>
        <w:t>4 625;</w:t>
      </w:r>
      <w:r>
        <w:rPr>
          <w:rFonts w:ascii="Arial" w:hAnsi="Arial" w:cs="Arial"/>
          <w:sz w:val="24"/>
          <w:szCs w:val="24"/>
        </w:rPr>
        <w:tab/>
      </w:r>
      <w:r>
        <w:rPr>
          <w:rFonts w:ascii="Arial" w:hAnsi="Arial" w:cs="Arial"/>
          <w:sz w:val="24"/>
          <w:szCs w:val="24"/>
        </w:rPr>
        <w:tab/>
        <w:t>4750</w:t>
      </w:r>
      <w:r w:rsidR="00FC5C29">
        <w:rPr>
          <w:rFonts w:ascii="Arial" w:hAnsi="Arial" w:cs="Arial"/>
          <w:sz w:val="24"/>
          <w:szCs w:val="24"/>
        </w:rPr>
        <w:t>;</w:t>
      </w:r>
      <w:r w:rsidR="00FC5C29">
        <w:rPr>
          <w:rFonts w:ascii="Arial" w:hAnsi="Arial" w:cs="Arial"/>
          <w:sz w:val="24"/>
          <w:szCs w:val="24"/>
        </w:rPr>
        <w:tab/>
      </w:r>
      <w:r w:rsidR="00FC5C29">
        <w:rPr>
          <w:rFonts w:ascii="Arial" w:hAnsi="Arial" w:cs="Arial"/>
          <w:sz w:val="24"/>
          <w:szCs w:val="24"/>
        </w:rPr>
        <w:tab/>
        <w:t xml:space="preserve">4875;  </w:t>
      </w:r>
      <w:r w:rsidR="00FC5C29">
        <w:rPr>
          <w:rFonts w:ascii="Arial" w:hAnsi="Arial" w:cs="Arial"/>
          <w:sz w:val="24"/>
          <w:szCs w:val="24"/>
        </w:rPr>
        <w:tab/>
        <w:t>_______________</w:t>
      </w:r>
      <w:r w:rsidR="00FC5C29">
        <w:rPr>
          <w:rFonts w:ascii="Arial" w:hAnsi="Arial" w:cs="Arial"/>
          <w:sz w:val="24"/>
          <w:szCs w:val="24"/>
        </w:rPr>
        <w:tab/>
      </w:r>
      <w:r w:rsidR="00FC5C29">
        <w:rPr>
          <w:rFonts w:ascii="Arial" w:hAnsi="Arial" w:cs="Arial"/>
          <w:sz w:val="24"/>
          <w:szCs w:val="24"/>
        </w:rPr>
        <w:tab/>
      </w:r>
      <w:r w:rsidR="00FC5C29">
        <w:rPr>
          <w:rFonts w:ascii="Arial" w:hAnsi="Arial" w:cs="Arial"/>
          <w:sz w:val="24"/>
          <w:szCs w:val="24"/>
        </w:rPr>
        <w:tab/>
      </w:r>
    </w:p>
    <w:p w:rsidR="00330D1E" w:rsidRDefault="00330D1E" w:rsidP="00330D1E">
      <w:pPr>
        <w:rPr>
          <w:rFonts w:ascii="Arial" w:hAnsi="Arial" w:cs="Arial"/>
          <w:sz w:val="24"/>
          <w:szCs w:val="24"/>
        </w:rPr>
      </w:pPr>
      <w:r>
        <w:rPr>
          <w:rFonts w:ascii="Arial" w:hAnsi="Arial" w:cs="Arial"/>
          <w:sz w:val="24"/>
          <w:szCs w:val="24"/>
        </w:rPr>
        <w:t>2.   Fill in the missing number:</w:t>
      </w:r>
    </w:p>
    <w:p w:rsidR="00330D1E" w:rsidRDefault="00330D1E" w:rsidP="00330D1E">
      <w:pPr>
        <w:rPr>
          <w:rFonts w:ascii="Arial" w:hAnsi="Arial" w:cs="Arial"/>
          <w:sz w:val="24"/>
          <w:szCs w:val="24"/>
        </w:rPr>
      </w:pPr>
      <w:r>
        <w:rPr>
          <w:rFonts w:ascii="Arial" w:hAnsi="Arial" w:cs="Arial"/>
          <w:sz w:val="24"/>
          <w:szCs w:val="24"/>
        </w:rPr>
        <w:tab/>
        <w:t>4 210;</w:t>
      </w:r>
      <w:r>
        <w:rPr>
          <w:rFonts w:ascii="Arial" w:hAnsi="Arial" w:cs="Arial"/>
          <w:sz w:val="24"/>
          <w:szCs w:val="24"/>
        </w:rPr>
        <w:tab/>
      </w:r>
      <w:r>
        <w:rPr>
          <w:rFonts w:ascii="Arial" w:hAnsi="Arial" w:cs="Arial"/>
          <w:sz w:val="24"/>
          <w:szCs w:val="24"/>
        </w:rPr>
        <w:tab/>
        <w:t>4 207</w:t>
      </w:r>
      <w:r w:rsidR="00FC5C29">
        <w:rPr>
          <w:rFonts w:ascii="Arial" w:hAnsi="Arial" w:cs="Arial"/>
          <w:sz w:val="24"/>
          <w:szCs w:val="24"/>
        </w:rPr>
        <w:t>;</w:t>
      </w:r>
      <w:r w:rsidR="00FC5C29">
        <w:rPr>
          <w:rFonts w:ascii="Arial" w:hAnsi="Arial" w:cs="Arial"/>
          <w:sz w:val="24"/>
          <w:szCs w:val="24"/>
        </w:rPr>
        <w:tab/>
      </w:r>
      <w:r w:rsidR="00FC5C29">
        <w:rPr>
          <w:rFonts w:ascii="Arial" w:hAnsi="Arial" w:cs="Arial"/>
          <w:sz w:val="24"/>
          <w:szCs w:val="24"/>
        </w:rPr>
        <w:tab/>
        <w:t>4204;</w:t>
      </w:r>
      <w:r w:rsidR="00FC5C29">
        <w:rPr>
          <w:rFonts w:ascii="Arial" w:hAnsi="Arial" w:cs="Arial"/>
          <w:sz w:val="24"/>
          <w:szCs w:val="24"/>
        </w:rPr>
        <w:tab/>
      </w:r>
      <w:r w:rsidR="00FC5C29">
        <w:rPr>
          <w:rFonts w:ascii="Arial" w:hAnsi="Arial" w:cs="Arial"/>
          <w:sz w:val="24"/>
          <w:szCs w:val="24"/>
        </w:rPr>
        <w:tab/>
        <w:t>____________;</w:t>
      </w:r>
      <w:r w:rsidR="00FC5C29">
        <w:rPr>
          <w:rFonts w:ascii="Arial" w:hAnsi="Arial" w:cs="Arial"/>
          <w:sz w:val="24"/>
          <w:szCs w:val="24"/>
        </w:rPr>
        <w:tab/>
        <w:t>4198</w:t>
      </w:r>
      <w:r w:rsidR="00FC5C29">
        <w:rPr>
          <w:rFonts w:ascii="Arial" w:hAnsi="Arial" w:cs="Arial"/>
          <w:sz w:val="24"/>
          <w:szCs w:val="24"/>
        </w:rPr>
        <w:tab/>
      </w:r>
      <w:r w:rsidR="00FC5C29">
        <w:rPr>
          <w:rFonts w:ascii="Arial" w:hAnsi="Arial" w:cs="Arial"/>
          <w:sz w:val="24"/>
          <w:szCs w:val="24"/>
        </w:rPr>
        <w:tab/>
      </w:r>
      <w:r w:rsidR="00FC5C29">
        <w:rPr>
          <w:rFonts w:ascii="Arial" w:hAnsi="Arial" w:cs="Arial"/>
          <w:sz w:val="24"/>
          <w:szCs w:val="24"/>
        </w:rPr>
        <w:tab/>
      </w:r>
    </w:p>
    <w:p w:rsidR="00330D1E" w:rsidRDefault="00A45E03" w:rsidP="00330D1E">
      <w:pPr>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69152" behindDoc="0" locked="0" layoutInCell="1" allowOverlap="1">
            <wp:simplePos x="0" y="0"/>
            <wp:positionH relativeFrom="column">
              <wp:posOffset>575945</wp:posOffset>
            </wp:positionH>
            <wp:positionV relativeFrom="paragraph">
              <wp:posOffset>186055</wp:posOffset>
            </wp:positionV>
            <wp:extent cx="3548380" cy="627380"/>
            <wp:effectExtent l="0" t="0" r="0" b="0"/>
            <wp:wrapNone/>
            <wp:docPr id="3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48380" cy="627380"/>
                    </a:xfrm>
                    <a:prstGeom prst="rect">
                      <a:avLst/>
                    </a:prstGeom>
                    <a:noFill/>
                    <a:ln>
                      <a:noFill/>
                    </a:ln>
                  </pic:spPr>
                </pic:pic>
              </a:graphicData>
            </a:graphic>
            <wp14:sizeRelH relativeFrom="page">
              <wp14:pctWidth>0</wp14:pctWidth>
            </wp14:sizeRelH>
            <wp14:sizeRelV relativeFrom="page">
              <wp14:pctHeight>0</wp14:pctHeight>
            </wp14:sizeRelV>
          </wp:anchor>
        </w:drawing>
      </w:r>
      <w:r w:rsidR="00330D1E">
        <w:rPr>
          <w:rFonts w:ascii="Arial" w:hAnsi="Arial" w:cs="Arial"/>
          <w:sz w:val="24"/>
          <w:szCs w:val="24"/>
        </w:rPr>
        <w:t xml:space="preserve">3.   </w:t>
      </w:r>
      <w:r w:rsidR="00D71037">
        <w:rPr>
          <w:rFonts w:ascii="Arial" w:hAnsi="Arial" w:cs="Arial"/>
          <w:sz w:val="24"/>
          <w:szCs w:val="24"/>
          <w:lang w:val="en-ZA" w:eastAsia="en-ZA"/>
        </w:rPr>
        <w:t>Fill in the numbers represented by A and B on the number line.</w:t>
      </w:r>
    </w:p>
    <w:p w:rsidR="00D71037" w:rsidRDefault="00FC5C29" w:rsidP="00330D1E">
      <w:pPr>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D71037" w:rsidRDefault="00D71037" w:rsidP="00330D1E">
      <w:pPr>
        <w:rPr>
          <w:rFonts w:ascii="Arial" w:hAnsi="Arial" w:cs="Arial"/>
          <w:sz w:val="24"/>
          <w:szCs w:val="24"/>
          <w:lang w:val="en-ZA" w:eastAsia="en-ZA"/>
        </w:rPr>
      </w:pPr>
    </w:p>
    <w:p w:rsidR="00D71037" w:rsidRDefault="00D71037" w:rsidP="00330D1E">
      <w:pPr>
        <w:rPr>
          <w:rFonts w:ascii="Arial" w:hAnsi="Arial" w:cs="Arial"/>
          <w:sz w:val="24"/>
          <w:szCs w:val="24"/>
          <w:lang w:val="en-ZA" w:eastAsia="en-ZA"/>
        </w:rPr>
      </w:pPr>
      <w:r>
        <w:rPr>
          <w:rFonts w:ascii="Arial" w:hAnsi="Arial" w:cs="Arial"/>
          <w:sz w:val="24"/>
          <w:szCs w:val="24"/>
          <w:lang w:val="en-ZA" w:eastAsia="en-ZA"/>
        </w:rPr>
        <w:t xml:space="preserve">4.  </w:t>
      </w:r>
      <w:r w:rsidR="00060D6B">
        <w:rPr>
          <w:rFonts w:ascii="Arial" w:hAnsi="Arial" w:cs="Arial"/>
          <w:sz w:val="24"/>
          <w:szCs w:val="24"/>
          <w:lang w:val="en-ZA" w:eastAsia="en-ZA"/>
        </w:rPr>
        <w:t>Arrange the following numbers from smallest to biggest:</w:t>
      </w:r>
    </w:p>
    <w:p w:rsidR="00060D6B" w:rsidRDefault="00060D6B" w:rsidP="00330D1E">
      <w:pPr>
        <w:rPr>
          <w:rFonts w:ascii="Arial" w:hAnsi="Arial" w:cs="Arial"/>
          <w:sz w:val="24"/>
          <w:szCs w:val="24"/>
          <w:lang w:val="en-ZA" w:eastAsia="en-ZA"/>
        </w:rPr>
      </w:pPr>
      <w:r>
        <w:rPr>
          <w:rFonts w:ascii="Arial" w:hAnsi="Arial" w:cs="Arial"/>
          <w:sz w:val="24"/>
          <w:szCs w:val="24"/>
          <w:lang w:val="en-ZA" w:eastAsia="en-ZA"/>
        </w:rPr>
        <w:tab/>
        <w:t>36 589 , 35 6</w:t>
      </w:r>
      <w:r w:rsidR="00FC5C29">
        <w:rPr>
          <w:rFonts w:ascii="Arial" w:hAnsi="Arial" w:cs="Arial"/>
          <w:sz w:val="24"/>
          <w:szCs w:val="24"/>
          <w:lang w:val="en-ZA" w:eastAsia="en-ZA"/>
        </w:rPr>
        <w:t>98 , 38 569 , 39 958</w:t>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p>
    <w:p w:rsidR="00060D6B" w:rsidRDefault="00060D6B" w:rsidP="00330D1E">
      <w:pPr>
        <w:rPr>
          <w:rFonts w:ascii="Arial" w:hAnsi="Arial" w:cs="Arial"/>
          <w:sz w:val="24"/>
          <w:szCs w:val="24"/>
          <w:lang w:val="en-ZA" w:eastAsia="en-ZA"/>
        </w:rPr>
      </w:pPr>
      <w:r>
        <w:rPr>
          <w:rFonts w:ascii="Arial" w:hAnsi="Arial" w:cs="Arial"/>
          <w:sz w:val="24"/>
          <w:szCs w:val="24"/>
          <w:lang w:val="en-ZA" w:eastAsia="en-ZA"/>
        </w:rPr>
        <w:tab/>
        <w:t>_________________________________________</w:t>
      </w:r>
    </w:p>
    <w:p w:rsidR="00060D6B" w:rsidRPr="00060D6B" w:rsidRDefault="00060D6B" w:rsidP="00060D6B">
      <w:pPr>
        <w:pStyle w:val="Default"/>
        <w:rPr>
          <w:bCs/>
        </w:rPr>
      </w:pPr>
      <w:r>
        <w:t>5</w:t>
      </w:r>
      <w:r w:rsidRPr="00060D6B">
        <w:t xml:space="preserve">.   </w:t>
      </w:r>
      <w:r w:rsidRPr="00060D6B">
        <w:rPr>
          <w:bCs/>
        </w:rPr>
        <w:t xml:space="preserve">Arrange the following numbers in ascending order: </w:t>
      </w:r>
    </w:p>
    <w:p w:rsidR="00060D6B" w:rsidRPr="00060D6B" w:rsidRDefault="00060D6B" w:rsidP="00060D6B">
      <w:pPr>
        <w:pStyle w:val="Default"/>
        <w:rPr>
          <w:bCs/>
        </w:rPr>
      </w:pPr>
    </w:p>
    <w:p w:rsidR="00060D6B" w:rsidRPr="00060D6B" w:rsidRDefault="00060D6B" w:rsidP="00060D6B">
      <w:pPr>
        <w:pStyle w:val="Default"/>
        <w:rPr>
          <w:bCs/>
        </w:rPr>
      </w:pPr>
      <w:r w:rsidRPr="00060D6B">
        <w:rPr>
          <w:bCs/>
        </w:rPr>
        <w:tab/>
        <w:t>465 879;</w:t>
      </w:r>
      <w:r w:rsidRPr="00060D6B">
        <w:rPr>
          <w:bCs/>
        </w:rPr>
        <w:tab/>
        <w:t>456 789;</w:t>
      </w:r>
      <w:r w:rsidRPr="00060D6B">
        <w:rPr>
          <w:bCs/>
        </w:rPr>
        <w:tab/>
        <w:t>465 789;</w:t>
      </w:r>
      <w:r w:rsidRPr="00060D6B">
        <w:rPr>
          <w:bCs/>
        </w:rPr>
        <w:tab/>
        <w:t>456 879</w:t>
      </w:r>
    </w:p>
    <w:p w:rsidR="00060D6B" w:rsidRPr="00060D6B" w:rsidRDefault="00060D6B" w:rsidP="00060D6B">
      <w:pPr>
        <w:pStyle w:val="Default"/>
        <w:rPr>
          <w:bCs/>
        </w:rPr>
      </w:pPr>
    </w:p>
    <w:p w:rsidR="00060D6B" w:rsidRPr="00060D6B" w:rsidRDefault="00060D6B" w:rsidP="00060D6B">
      <w:pPr>
        <w:pStyle w:val="Default"/>
      </w:pPr>
      <w:r w:rsidRPr="00060D6B">
        <w:rPr>
          <w:bCs/>
        </w:rPr>
        <w:tab/>
        <w:t>_____________________________________________</w:t>
      </w:r>
      <w:r>
        <w:rPr>
          <w:bCs/>
        </w:rPr>
        <w:tab/>
      </w:r>
      <w:r>
        <w:rPr>
          <w:bCs/>
        </w:rPr>
        <w:tab/>
      </w:r>
      <w:r>
        <w:rPr>
          <w:bCs/>
        </w:rPr>
        <w:tab/>
      </w:r>
      <w:r>
        <w:rPr>
          <w:bCs/>
        </w:rPr>
        <w:tab/>
        <w:t xml:space="preserve">         </w:t>
      </w:r>
    </w:p>
    <w:p w:rsidR="00060D6B" w:rsidRDefault="00060D6B" w:rsidP="00330D1E">
      <w:pPr>
        <w:rPr>
          <w:rFonts w:ascii="Arial" w:hAnsi="Arial" w:cs="Arial"/>
          <w:sz w:val="24"/>
          <w:szCs w:val="24"/>
        </w:rPr>
      </w:pPr>
    </w:p>
    <w:p w:rsidR="00060D6B" w:rsidRDefault="00060D6B" w:rsidP="00060D6B">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rPr>
        <w:t xml:space="preserve">6.  </w:t>
      </w:r>
      <w:r>
        <w:rPr>
          <w:rFonts w:ascii="Arial" w:hAnsi="Arial" w:cs="Arial"/>
          <w:sz w:val="24"/>
          <w:szCs w:val="24"/>
          <w:lang w:val="en-ZA" w:eastAsia="en-ZA"/>
        </w:rPr>
        <w:t>Which number sequence is arranged in descending order?</w:t>
      </w:r>
    </w:p>
    <w:p w:rsidR="00060D6B" w:rsidRDefault="00060D6B" w:rsidP="00060D6B">
      <w:pPr>
        <w:autoSpaceDE w:val="0"/>
        <w:autoSpaceDN w:val="0"/>
        <w:adjustRightInd w:val="0"/>
        <w:spacing w:after="0" w:line="240" w:lineRule="auto"/>
        <w:rPr>
          <w:rFonts w:ascii="Arial" w:hAnsi="Arial" w:cs="Arial"/>
          <w:sz w:val="24"/>
          <w:szCs w:val="24"/>
          <w:lang w:val="en-ZA" w:eastAsia="en-ZA"/>
        </w:rPr>
      </w:pPr>
    </w:p>
    <w:p w:rsidR="00060D6B" w:rsidRDefault="00060D6B" w:rsidP="00060D6B">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243 657 ;</w:t>
      </w:r>
      <w:r>
        <w:rPr>
          <w:rFonts w:ascii="Arial" w:hAnsi="Arial" w:cs="Arial"/>
          <w:sz w:val="24"/>
          <w:szCs w:val="24"/>
          <w:lang w:val="en-ZA" w:eastAsia="en-ZA"/>
        </w:rPr>
        <w:tab/>
        <w:t xml:space="preserve"> 234 567 ;</w:t>
      </w:r>
      <w:r>
        <w:rPr>
          <w:rFonts w:ascii="Arial" w:hAnsi="Arial" w:cs="Arial"/>
          <w:sz w:val="24"/>
          <w:szCs w:val="24"/>
          <w:lang w:val="en-ZA" w:eastAsia="en-ZA"/>
        </w:rPr>
        <w:tab/>
        <w:t xml:space="preserve"> 243 567 ; </w:t>
      </w:r>
      <w:r>
        <w:rPr>
          <w:rFonts w:ascii="Arial" w:hAnsi="Arial" w:cs="Arial"/>
          <w:sz w:val="24"/>
          <w:szCs w:val="24"/>
          <w:lang w:val="en-ZA" w:eastAsia="en-ZA"/>
        </w:rPr>
        <w:tab/>
        <w:t>234 657</w:t>
      </w:r>
    </w:p>
    <w:p w:rsidR="00060D6B" w:rsidRDefault="00060D6B" w:rsidP="00060D6B">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b. 243 657 ; </w:t>
      </w:r>
      <w:r>
        <w:rPr>
          <w:rFonts w:ascii="Arial" w:hAnsi="Arial" w:cs="Arial"/>
          <w:sz w:val="24"/>
          <w:szCs w:val="24"/>
          <w:lang w:val="en-ZA" w:eastAsia="en-ZA"/>
        </w:rPr>
        <w:tab/>
        <w:t xml:space="preserve">243 567 ; </w:t>
      </w:r>
      <w:r>
        <w:rPr>
          <w:rFonts w:ascii="Arial" w:hAnsi="Arial" w:cs="Arial"/>
          <w:sz w:val="24"/>
          <w:szCs w:val="24"/>
          <w:lang w:val="en-ZA" w:eastAsia="en-ZA"/>
        </w:rPr>
        <w:tab/>
        <w:t xml:space="preserve">234 657 ; </w:t>
      </w:r>
      <w:r>
        <w:rPr>
          <w:rFonts w:ascii="Arial" w:hAnsi="Arial" w:cs="Arial"/>
          <w:sz w:val="24"/>
          <w:szCs w:val="24"/>
          <w:lang w:val="en-ZA" w:eastAsia="en-ZA"/>
        </w:rPr>
        <w:tab/>
        <w:t>234 567</w:t>
      </w:r>
    </w:p>
    <w:p w:rsidR="00060D6B" w:rsidRDefault="00060D6B" w:rsidP="00060D6B">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c. 234 567 ;</w:t>
      </w:r>
      <w:r>
        <w:rPr>
          <w:rFonts w:ascii="Arial" w:hAnsi="Arial" w:cs="Arial"/>
          <w:sz w:val="24"/>
          <w:szCs w:val="24"/>
          <w:lang w:val="en-ZA" w:eastAsia="en-ZA"/>
        </w:rPr>
        <w:tab/>
        <w:t xml:space="preserve"> 234 657 ; </w:t>
      </w:r>
      <w:r>
        <w:rPr>
          <w:rFonts w:ascii="Arial" w:hAnsi="Arial" w:cs="Arial"/>
          <w:sz w:val="24"/>
          <w:szCs w:val="24"/>
          <w:lang w:val="en-ZA" w:eastAsia="en-ZA"/>
        </w:rPr>
        <w:tab/>
        <w:t xml:space="preserve">243 567 ; </w:t>
      </w:r>
      <w:r>
        <w:rPr>
          <w:rFonts w:ascii="Arial" w:hAnsi="Arial" w:cs="Arial"/>
          <w:sz w:val="24"/>
          <w:szCs w:val="24"/>
          <w:lang w:val="en-ZA" w:eastAsia="en-ZA"/>
        </w:rPr>
        <w:tab/>
        <w:t>243 657</w:t>
      </w:r>
    </w:p>
    <w:p w:rsidR="00060D6B" w:rsidRDefault="00060D6B" w:rsidP="00060D6B">
      <w:pPr>
        <w:ind w:firstLine="720"/>
        <w:rPr>
          <w:rFonts w:ascii="Arial" w:hAnsi="Arial" w:cs="Arial"/>
          <w:sz w:val="24"/>
          <w:szCs w:val="24"/>
          <w:lang w:val="en-ZA" w:eastAsia="en-ZA"/>
        </w:rPr>
      </w:pPr>
      <w:r>
        <w:rPr>
          <w:rFonts w:ascii="Arial" w:hAnsi="Arial" w:cs="Arial"/>
          <w:sz w:val="24"/>
          <w:szCs w:val="24"/>
          <w:lang w:val="en-ZA" w:eastAsia="en-ZA"/>
        </w:rPr>
        <w:t xml:space="preserve">d. 234 657 ; </w:t>
      </w:r>
      <w:r>
        <w:rPr>
          <w:rFonts w:ascii="Arial" w:hAnsi="Arial" w:cs="Arial"/>
          <w:sz w:val="24"/>
          <w:szCs w:val="24"/>
          <w:lang w:val="en-ZA" w:eastAsia="en-ZA"/>
        </w:rPr>
        <w:tab/>
        <w:t xml:space="preserve">243 567 ; </w:t>
      </w:r>
      <w:r>
        <w:rPr>
          <w:rFonts w:ascii="Arial" w:hAnsi="Arial" w:cs="Arial"/>
          <w:sz w:val="24"/>
          <w:szCs w:val="24"/>
          <w:lang w:val="en-ZA" w:eastAsia="en-ZA"/>
        </w:rPr>
        <w:tab/>
        <w:t xml:space="preserve">234 567 ; </w:t>
      </w:r>
      <w:r>
        <w:rPr>
          <w:rFonts w:ascii="Arial" w:hAnsi="Arial" w:cs="Arial"/>
          <w:sz w:val="24"/>
          <w:szCs w:val="24"/>
          <w:lang w:val="en-ZA" w:eastAsia="en-ZA"/>
        </w:rPr>
        <w:tab/>
        <w:t>243</w:t>
      </w:r>
      <w:r w:rsidR="001A4EE7">
        <w:rPr>
          <w:rFonts w:ascii="Arial" w:hAnsi="Arial" w:cs="Arial"/>
          <w:sz w:val="24"/>
          <w:szCs w:val="24"/>
          <w:lang w:val="en-ZA" w:eastAsia="en-ZA"/>
        </w:rPr>
        <w:t> </w:t>
      </w:r>
      <w:r>
        <w:rPr>
          <w:rFonts w:ascii="Arial" w:hAnsi="Arial" w:cs="Arial"/>
          <w:sz w:val="24"/>
          <w:szCs w:val="24"/>
          <w:lang w:val="en-ZA" w:eastAsia="en-ZA"/>
        </w:rPr>
        <w:t>657</w:t>
      </w:r>
    </w:p>
    <w:p w:rsidR="00FC5C29" w:rsidRPr="001A4EE7" w:rsidRDefault="001A4EE7" w:rsidP="001A4EE7">
      <w:pPr>
        <w:rPr>
          <w:rFonts w:ascii="Arial" w:hAnsi="Arial" w:cs="Arial"/>
          <w:b/>
          <w:sz w:val="24"/>
          <w:szCs w:val="24"/>
          <w:u w:val="single"/>
          <w:lang w:val="en-ZA" w:eastAsia="en-ZA"/>
        </w:rPr>
      </w:pPr>
      <w:r>
        <w:rPr>
          <w:rFonts w:ascii="Arial" w:hAnsi="Arial" w:cs="Arial"/>
          <w:b/>
          <w:sz w:val="24"/>
          <w:szCs w:val="24"/>
          <w:u w:val="single"/>
          <w:lang w:val="en-ZA" w:eastAsia="en-ZA"/>
        </w:rPr>
        <w:t>______________________________________________________________________________</w:t>
      </w:r>
    </w:p>
    <w:p w:rsidR="0055516A" w:rsidRDefault="00721637" w:rsidP="0055516A">
      <w:pPr>
        <w:rPr>
          <w:rFonts w:ascii="Arial" w:hAnsi="Arial" w:cs="Arial"/>
          <w:b/>
          <w:sz w:val="24"/>
          <w:szCs w:val="24"/>
          <w:u w:val="single"/>
          <w:lang w:val="en-ZA" w:eastAsia="en-ZA"/>
        </w:rPr>
      </w:pPr>
      <w:r w:rsidRPr="00721637">
        <w:rPr>
          <w:rFonts w:ascii="Arial" w:hAnsi="Arial" w:cs="Arial"/>
          <w:b/>
          <w:sz w:val="24"/>
          <w:szCs w:val="24"/>
          <w:u w:val="single"/>
          <w:lang w:val="en-ZA" w:eastAsia="en-ZA"/>
        </w:rPr>
        <w:t>Recognise and represent whole numbers to at least 6 digits:</w:t>
      </w:r>
    </w:p>
    <w:tbl>
      <w:tblPr>
        <w:tblStyle w:val="TableGrid"/>
        <w:tblW w:w="0" w:type="auto"/>
        <w:tblLook w:val="04A0" w:firstRow="1" w:lastRow="0" w:firstColumn="1" w:lastColumn="0" w:noHBand="0" w:noVBand="1"/>
      </w:tblPr>
      <w:tblGrid>
        <w:gridCol w:w="10682"/>
      </w:tblGrid>
      <w:tr w:rsidR="008950AC" w:rsidTr="008950AC">
        <w:tc>
          <w:tcPr>
            <w:tcW w:w="10682" w:type="dxa"/>
          </w:tcPr>
          <w:p w:rsidR="008950AC" w:rsidRDefault="008950AC" w:rsidP="008950AC">
            <w:pPr>
              <w:rPr>
                <w:rFonts w:ascii="Arial" w:hAnsi="Arial" w:cs="Arial"/>
                <w:b/>
                <w:sz w:val="24"/>
                <w:szCs w:val="24"/>
                <w:u w:val="single"/>
              </w:rPr>
            </w:pPr>
            <w:r>
              <w:rPr>
                <w:rFonts w:ascii="Arial" w:hAnsi="Arial" w:cs="Arial"/>
                <w:b/>
                <w:sz w:val="24"/>
                <w:szCs w:val="24"/>
                <w:u w:val="single"/>
              </w:rPr>
              <w:t>Example</w:t>
            </w:r>
          </w:p>
          <w:p w:rsidR="008950AC" w:rsidRDefault="008950AC" w:rsidP="0055516A">
            <w:pPr>
              <w:rPr>
                <w:rFonts w:ascii="Arial" w:hAnsi="Arial" w:cs="Arial"/>
                <w:sz w:val="24"/>
                <w:szCs w:val="24"/>
                <w:lang w:val="en-ZA" w:eastAsia="en-ZA"/>
              </w:rPr>
            </w:pPr>
            <w:r>
              <w:rPr>
                <w:rFonts w:ascii="Arial" w:hAnsi="Arial" w:cs="Arial"/>
                <w:sz w:val="24"/>
                <w:szCs w:val="24"/>
                <w:lang w:val="en-ZA" w:eastAsia="en-ZA"/>
              </w:rPr>
              <w:t>Which number is represented by:</w:t>
            </w:r>
          </w:p>
          <w:p w:rsidR="008950AC" w:rsidRPr="008950AC" w:rsidRDefault="008950AC" w:rsidP="0055516A">
            <w:pPr>
              <w:rPr>
                <w:rFonts w:ascii="Arial" w:hAnsi="Arial" w:cs="Arial"/>
                <w:sz w:val="24"/>
                <w:szCs w:val="24"/>
                <w:lang w:val="en-ZA" w:eastAsia="en-ZA"/>
              </w:rPr>
            </w:pPr>
            <w:r>
              <w:rPr>
                <w:rFonts w:ascii="Arial" w:hAnsi="Arial" w:cs="Arial"/>
                <w:sz w:val="24"/>
                <w:szCs w:val="24"/>
                <w:lang w:val="en-ZA" w:eastAsia="en-ZA"/>
              </w:rPr>
              <w:t xml:space="preserve">2 000 + 4 + 70 + 300 = </w:t>
            </w:r>
            <w:r w:rsidRPr="008950AC">
              <w:rPr>
                <w:rFonts w:ascii="Arial" w:hAnsi="Arial" w:cs="Arial"/>
                <w:b/>
                <w:sz w:val="24"/>
                <w:szCs w:val="24"/>
                <w:lang w:val="en-ZA" w:eastAsia="en-ZA"/>
              </w:rPr>
              <w:t>2 374</w:t>
            </w:r>
          </w:p>
        </w:tc>
      </w:tr>
    </w:tbl>
    <w:p w:rsidR="008950AC" w:rsidRDefault="008950AC" w:rsidP="0055516A">
      <w:pPr>
        <w:rPr>
          <w:rFonts w:ascii="Arial" w:hAnsi="Arial" w:cs="Arial"/>
          <w:b/>
          <w:sz w:val="24"/>
          <w:szCs w:val="24"/>
          <w:u w:val="single"/>
          <w:lang w:val="en-ZA" w:eastAsia="en-ZA"/>
        </w:rPr>
      </w:pPr>
    </w:p>
    <w:p w:rsidR="00721637" w:rsidRDefault="00721637" w:rsidP="00721637">
      <w:pPr>
        <w:autoSpaceDE w:val="0"/>
        <w:autoSpaceDN w:val="0"/>
        <w:adjustRightInd w:val="0"/>
        <w:spacing w:after="0" w:line="240" w:lineRule="auto"/>
        <w:rPr>
          <w:rFonts w:ascii="Arial" w:hAnsi="Arial" w:cs="Arial"/>
          <w:sz w:val="24"/>
          <w:szCs w:val="24"/>
          <w:lang w:val="en-ZA" w:eastAsia="en-ZA"/>
        </w:rPr>
      </w:pPr>
      <w:r w:rsidRPr="00721637">
        <w:rPr>
          <w:rFonts w:ascii="Arial" w:hAnsi="Arial" w:cs="Arial"/>
          <w:sz w:val="24"/>
          <w:szCs w:val="24"/>
          <w:lang w:val="en-ZA" w:eastAsia="en-ZA"/>
        </w:rPr>
        <w:lastRenderedPageBreak/>
        <w:t>1.</w:t>
      </w:r>
      <w:r>
        <w:rPr>
          <w:rFonts w:ascii="Arial" w:hAnsi="Arial" w:cs="Arial"/>
          <w:sz w:val="24"/>
          <w:szCs w:val="24"/>
          <w:lang w:val="en-ZA" w:eastAsia="en-ZA"/>
        </w:rPr>
        <w:t xml:space="preserve">  Which number is represented by:</w:t>
      </w:r>
    </w:p>
    <w:p w:rsidR="00721637" w:rsidRDefault="00721637" w:rsidP="00721637">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40 000 + 2 000 + 5 + 60 + 700?</w:t>
      </w:r>
    </w:p>
    <w:p w:rsidR="00721637" w:rsidRDefault="00721637" w:rsidP="00721637">
      <w:pPr>
        <w:autoSpaceDE w:val="0"/>
        <w:autoSpaceDN w:val="0"/>
        <w:adjustRightInd w:val="0"/>
        <w:spacing w:after="0" w:line="240" w:lineRule="auto"/>
        <w:ind w:left="720"/>
        <w:rPr>
          <w:rFonts w:ascii="Arial" w:hAnsi="Arial" w:cs="Arial"/>
          <w:sz w:val="24"/>
          <w:szCs w:val="24"/>
          <w:lang w:val="en-ZA" w:eastAsia="en-ZA"/>
        </w:rPr>
      </w:pPr>
      <w:r>
        <w:rPr>
          <w:rFonts w:ascii="Arial" w:hAnsi="Arial" w:cs="Arial"/>
          <w:sz w:val="24"/>
          <w:szCs w:val="24"/>
          <w:lang w:val="en-ZA" w:eastAsia="en-ZA"/>
        </w:rPr>
        <w:t>___________</w:t>
      </w:r>
      <w:r w:rsidR="00FC5C29">
        <w:rPr>
          <w:rFonts w:ascii="Arial" w:hAnsi="Arial" w:cs="Arial"/>
          <w:sz w:val="24"/>
          <w:szCs w:val="24"/>
          <w:lang w:val="en-ZA" w:eastAsia="en-ZA"/>
        </w:rPr>
        <w:t>______________________</w:t>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p>
    <w:p w:rsidR="00CD6F23" w:rsidRDefault="00CD6F23" w:rsidP="00721637">
      <w:pPr>
        <w:autoSpaceDE w:val="0"/>
        <w:autoSpaceDN w:val="0"/>
        <w:adjustRightInd w:val="0"/>
        <w:spacing w:after="0" w:line="240" w:lineRule="auto"/>
        <w:ind w:left="720"/>
        <w:rPr>
          <w:rFonts w:ascii="Arial" w:hAnsi="Arial" w:cs="Arial"/>
          <w:sz w:val="24"/>
          <w:szCs w:val="24"/>
          <w:lang w:val="en-ZA" w:eastAsia="en-ZA"/>
        </w:rPr>
      </w:pPr>
    </w:p>
    <w:p w:rsidR="00721637" w:rsidRDefault="00721637" w:rsidP="0072163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2.  Shade the number in the frame that represents:</w:t>
      </w:r>
    </w:p>
    <w:p w:rsidR="00721637" w:rsidRDefault="00721637" w:rsidP="0072163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sidR="00677311">
        <w:rPr>
          <w:rFonts w:ascii="Arial" w:hAnsi="Arial" w:cs="Arial"/>
          <w:sz w:val="24"/>
          <w:szCs w:val="24"/>
          <w:lang w:val="en-ZA" w:eastAsia="en-ZA"/>
        </w:rPr>
        <w:t xml:space="preserve">    </w:t>
      </w:r>
      <w:r>
        <w:rPr>
          <w:rFonts w:ascii="Arial" w:hAnsi="Arial" w:cs="Arial"/>
          <w:sz w:val="24"/>
          <w:szCs w:val="24"/>
          <w:lang w:val="en-ZA" w:eastAsia="en-ZA"/>
        </w:rPr>
        <w:t>Six hundred and twenty three thousand nine hundred and two</w:t>
      </w:r>
    </w:p>
    <w:p w:rsidR="00721637" w:rsidRDefault="00A45E03" w:rsidP="00721637">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70176" behindDoc="0" locked="0" layoutInCell="1" allowOverlap="1">
            <wp:simplePos x="0" y="0"/>
            <wp:positionH relativeFrom="column">
              <wp:posOffset>718185</wp:posOffset>
            </wp:positionH>
            <wp:positionV relativeFrom="paragraph">
              <wp:posOffset>10795</wp:posOffset>
            </wp:positionV>
            <wp:extent cx="2135505" cy="618490"/>
            <wp:effectExtent l="0" t="0" r="0" b="0"/>
            <wp:wrapNone/>
            <wp:docPr id="3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35505" cy="618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1637" w:rsidRDefault="00721637" w:rsidP="00721637">
      <w:pPr>
        <w:autoSpaceDE w:val="0"/>
        <w:autoSpaceDN w:val="0"/>
        <w:adjustRightInd w:val="0"/>
        <w:spacing w:after="0" w:line="240" w:lineRule="auto"/>
        <w:rPr>
          <w:rFonts w:ascii="Arial" w:hAnsi="Arial" w:cs="Arial"/>
          <w:sz w:val="24"/>
          <w:szCs w:val="24"/>
          <w:lang w:val="en-ZA" w:eastAsia="en-ZA"/>
        </w:rPr>
      </w:pPr>
    </w:p>
    <w:p w:rsidR="00677311" w:rsidRDefault="00677311" w:rsidP="00721637">
      <w:pPr>
        <w:autoSpaceDE w:val="0"/>
        <w:autoSpaceDN w:val="0"/>
        <w:adjustRightInd w:val="0"/>
        <w:spacing w:after="0" w:line="240" w:lineRule="auto"/>
        <w:rPr>
          <w:rFonts w:ascii="Arial" w:hAnsi="Arial" w:cs="Arial"/>
          <w:sz w:val="24"/>
          <w:szCs w:val="24"/>
          <w:lang w:val="en-ZA" w:eastAsia="en-ZA"/>
        </w:rPr>
      </w:pPr>
    </w:p>
    <w:p w:rsidR="00721637" w:rsidRDefault="00FC5C29" w:rsidP="0072163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721637" w:rsidRDefault="00721637" w:rsidP="0072163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3</w:t>
      </w:r>
      <w:r w:rsidR="00677311">
        <w:rPr>
          <w:rFonts w:ascii="Arial" w:hAnsi="Arial" w:cs="Arial"/>
          <w:sz w:val="24"/>
          <w:szCs w:val="24"/>
          <w:lang w:val="en-ZA" w:eastAsia="en-ZA"/>
        </w:rPr>
        <w:t xml:space="preserve">. </w:t>
      </w:r>
      <w:r>
        <w:rPr>
          <w:rFonts w:ascii="Arial" w:hAnsi="Arial" w:cs="Arial"/>
          <w:sz w:val="24"/>
          <w:szCs w:val="24"/>
          <w:lang w:val="en-ZA" w:eastAsia="en-ZA"/>
        </w:rPr>
        <w:t xml:space="preserve"> Write each of the following numbers in words.</w:t>
      </w:r>
    </w:p>
    <w:p w:rsidR="00721637" w:rsidRDefault="00721637" w:rsidP="00721637">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42 749 = ________________________________________________</w:t>
      </w:r>
    </w:p>
    <w:p w:rsidR="00721637" w:rsidRDefault="00721637" w:rsidP="00721637">
      <w:pPr>
        <w:autoSpaceDE w:val="0"/>
        <w:autoSpaceDN w:val="0"/>
        <w:adjustRightInd w:val="0"/>
        <w:spacing w:after="0" w:line="240" w:lineRule="auto"/>
        <w:ind w:firstLine="720"/>
        <w:rPr>
          <w:rFonts w:ascii="Arial" w:hAnsi="Arial" w:cs="Arial"/>
          <w:sz w:val="24"/>
          <w:szCs w:val="24"/>
          <w:lang w:val="en-ZA" w:eastAsia="en-ZA"/>
        </w:rPr>
      </w:pPr>
    </w:p>
    <w:p w:rsidR="00721637" w:rsidRDefault="00721637" w:rsidP="00677311">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b. 348 706 = ______________________________________________</w:t>
      </w:r>
      <w:r w:rsidR="00677311">
        <w:rPr>
          <w:rFonts w:ascii="Arial" w:hAnsi="Arial" w:cs="Arial"/>
          <w:sz w:val="24"/>
          <w:szCs w:val="24"/>
          <w:lang w:val="en-ZA" w:eastAsia="en-ZA"/>
        </w:rPr>
        <w:tab/>
      </w:r>
      <w:r w:rsidR="00677311">
        <w:rPr>
          <w:rFonts w:ascii="Arial" w:hAnsi="Arial" w:cs="Arial"/>
          <w:sz w:val="24"/>
          <w:szCs w:val="24"/>
          <w:lang w:val="en-ZA" w:eastAsia="en-ZA"/>
        </w:rPr>
        <w:tab/>
      </w:r>
      <w:r w:rsidR="00677311">
        <w:rPr>
          <w:rFonts w:ascii="Arial" w:hAnsi="Arial" w:cs="Arial"/>
          <w:sz w:val="24"/>
          <w:szCs w:val="24"/>
          <w:lang w:val="en-ZA" w:eastAsia="en-ZA"/>
        </w:rPr>
        <w:tab/>
      </w:r>
    </w:p>
    <w:p w:rsidR="00243B32" w:rsidRDefault="00243B32" w:rsidP="00677311">
      <w:pPr>
        <w:autoSpaceDE w:val="0"/>
        <w:autoSpaceDN w:val="0"/>
        <w:adjustRightInd w:val="0"/>
        <w:spacing w:after="0" w:line="240" w:lineRule="auto"/>
        <w:ind w:firstLine="720"/>
        <w:rPr>
          <w:rFonts w:ascii="Arial" w:hAnsi="Arial" w:cs="Arial"/>
          <w:sz w:val="24"/>
          <w:szCs w:val="24"/>
          <w:lang w:val="en-ZA" w:eastAsia="en-ZA"/>
        </w:rPr>
      </w:pPr>
    </w:p>
    <w:p w:rsidR="00243B32" w:rsidRDefault="00243B32" w:rsidP="00677311">
      <w:pPr>
        <w:autoSpaceDE w:val="0"/>
        <w:autoSpaceDN w:val="0"/>
        <w:adjustRightInd w:val="0"/>
        <w:spacing w:after="0" w:line="240" w:lineRule="auto"/>
        <w:ind w:firstLine="720"/>
        <w:rPr>
          <w:rFonts w:ascii="Arial" w:hAnsi="Arial" w:cs="Arial"/>
          <w:sz w:val="24"/>
          <w:szCs w:val="24"/>
          <w:lang w:val="en-ZA" w:eastAsia="en-ZA"/>
        </w:rPr>
      </w:pPr>
    </w:p>
    <w:p w:rsidR="00721637" w:rsidRDefault="00721637" w:rsidP="0072163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4</w:t>
      </w:r>
      <w:r w:rsidR="00677311">
        <w:rPr>
          <w:rFonts w:ascii="Arial" w:hAnsi="Arial" w:cs="Arial"/>
          <w:sz w:val="24"/>
          <w:szCs w:val="24"/>
          <w:lang w:val="en-ZA" w:eastAsia="en-ZA"/>
        </w:rPr>
        <w:t xml:space="preserve">. </w:t>
      </w:r>
      <w:r>
        <w:rPr>
          <w:rFonts w:ascii="Arial" w:hAnsi="Arial" w:cs="Arial"/>
          <w:sz w:val="24"/>
          <w:szCs w:val="24"/>
          <w:lang w:val="en-ZA" w:eastAsia="en-ZA"/>
        </w:rPr>
        <w:t xml:space="preserve"> Three hundred and forty eight thousand seven hundred and thirty</w:t>
      </w:r>
    </w:p>
    <w:p w:rsidR="00721637" w:rsidRPr="00721637" w:rsidRDefault="00677311" w:rsidP="00677311">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sidR="00721637">
        <w:rPr>
          <w:rFonts w:ascii="Arial" w:hAnsi="Arial" w:cs="Arial"/>
          <w:sz w:val="24"/>
          <w:szCs w:val="24"/>
          <w:lang w:val="en-ZA" w:eastAsia="en-ZA"/>
        </w:rPr>
        <w:t>six written using digits is _____________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55516A" w:rsidRDefault="0055516A" w:rsidP="0055516A">
      <w:pPr>
        <w:rPr>
          <w:rFonts w:ascii="Arial" w:hAnsi="Arial" w:cs="Arial"/>
          <w:sz w:val="24"/>
          <w:szCs w:val="24"/>
        </w:rPr>
      </w:pPr>
    </w:p>
    <w:p w:rsidR="00677311" w:rsidRDefault="00677311" w:rsidP="00677311">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rPr>
        <w:t xml:space="preserve">5.  </w:t>
      </w:r>
      <w:r>
        <w:rPr>
          <w:rFonts w:ascii="Arial" w:hAnsi="Arial" w:cs="Arial"/>
          <w:sz w:val="24"/>
          <w:szCs w:val="24"/>
          <w:lang w:val="en-ZA" w:eastAsia="en-ZA"/>
        </w:rPr>
        <w:t xml:space="preserve">Write down the biggest number and the smallest number that can be made using the digits </w:t>
      </w:r>
    </w:p>
    <w:p w:rsidR="00677311" w:rsidRDefault="00677311" w:rsidP="00677311">
      <w:pPr>
        <w:autoSpaceDE w:val="0"/>
        <w:autoSpaceDN w:val="0"/>
        <w:adjustRightInd w:val="0"/>
        <w:spacing w:after="0" w:line="240" w:lineRule="auto"/>
        <w:ind w:firstLine="720"/>
        <w:rPr>
          <w:rFonts w:ascii="Arial" w:hAnsi="Arial" w:cs="Arial"/>
          <w:sz w:val="24"/>
          <w:szCs w:val="24"/>
          <w:lang w:val="en-ZA" w:eastAsia="en-ZA"/>
        </w:rPr>
      </w:pPr>
      <w:r w:rsidRPr="00677311">
        <w:rPr>
          <w:rFonts w:ascii="Arial" w:hAnsi="Arial" w:cs="Arial"/>
          <w:b/>
          <w:sz w:val="24"/>
          <w:szCs w:val="24"/>
          <w:lang w:val="en-ZA" w:eastAsia="en-ZA"/>
        </w:rPr>
        <w:t>5, 9, 6 , 1 , 7 , 2</w:t>
      </w:r>
      <w:r>
        <w:rPr>
          <w:rFonts w:ascii="Arial" w:hAnsi="Arial" w:cs="Arial"/>
          <w:sz w:val="24"/>
          <w:szCs w:val="24"/>
          <w:lang w:val="en-ZA" w:eastAsia="en-ZA"/>
        </w:rPr>
        <w:t>. Use each digit only once.</w:t>
      </w:r>
    </w:p>
    <w:p w:rsidR="00677311" w:rsidRDefault="00677311" w:rsidP="00750DAA">
      <w:pPr>
        <w:ind w:firstLine="720"/>
        <w:rPr>
          <w:rFonts w:ascii="Arial" w:hAnsi="Arial" w:cs="Arial"/>
          <w:sz w:val="24"/>
          <w:szCs w:val="24"/>
          <w:lang w:val="en-ZA" w:eastAsia="en-ZA"/>
        </w:rPr>
      </w:pPr>
      <w:r>
        <w:rPr>
          <w:rFonts w:ascii="Arial" w:hAnsi="Arial" w:cs="Arial"/>
          <w:sz w:val="24"/>
          <w:szCs w:val="24"/>
          <w:lang w:val="en-ZA" w:eastAsia="en-ZA"/>
        </w:rPr>
        <w:t>__________________________</w:t>
      </w:r>
      <w:r w:rsidR="00FC5C29">
        <w:rPr>
          <w:rFonts w:ascii="Arial" w:hAnsi="Arial" w:cs="Arial"/>
          <w:sz w:val="24"/>
          <w:szCs w:val="24"/>
          <w:lang w:val="en-ZA" w:eastAsia="en-ZA"/>
        </w:rPr>
        <w:t>__</w:t>
      </w:r>
      <w:r w:rsidR="00FC5C29">
        <w:rPr>
          <w:rFonts w:ascii="Arial" w:hAnsi="Arial" w:cs="Arial"/>
          <w:sz w:val="24"/>
          <w:szCs w:val="24"/>
          <w:lang w:val="en-ZA" w:eastAsia="en-ZA"/>
        </w:rPr>
        <w:tab/>
      </w:r>
      <w:r w:rsidR="00FC5C29">
        <w:rPr>
          <w:rFonts w:ascii="Arial" w:hAnsi="Arial" w:cs="Arial"/>
          <w:sz w:val="24"/>
          <w:szCs w:val="24"/>
          <w:lang w:val="en-ZA" w:eastAsia="en-ZA"/>
        </w:rPr>
        <w:tab/>
        <w:t>_______________________</w:t>
      </w:r>
      <w:r w:rsidR="00FC5C29">
        <w:rPr>
          <w:rFonts w:ascii="Arial" w:hAnsi="Arial" w:cs="Arial"/>
          <w:sz w:val="24"/>
          <w:szCs w:val="24"/>
          <w:lang w:val="en-ZA" w:eastAsia="en-ZA"/>
        </w:rPr>
        <w:tab/>
      </w:r>
    </w:p>
    <w:p w:rsidR="00750DAA" w:rsidRPr="001A4EE7" w:rsidRDefault="001A4EE7" w:rsidP="001A4EE7">
      <w:pPr>
        <w:rPr>
          <w:rFonts w:ascii="Arial" w:hAnsi="Arial" w:cs="Arial"/>
          <w:b/>
          <w:sz w:val="24"/>
          <w:szCs w:val="24"/>
          <w:u w:val="single"/>
          <w:lang w:val="en-ZA" w:eastAsia="en-ZA"/>
        </w:rPr>
      </w:pPr>
      <w:r>
        <w:rPr>
          <w:rFonts w:ascii="Arial" w:hAnsi="Arial" w:cs="Arial"/>
          <w:b/>
          <w:sz w:val="24"/>
          <w:szCs w:val="24"/>
          <w:u w:val="single"/>
          <w:lang w:val="en-ZA" w:eastAsia="en-ZA"/>
        </w:rPr>
        <w:t>______________________________________________________________________________</w:t>
      </w:r>
    </w:p>
    <w:p w:rsidR="00677311" w:rsidRDefault="00677311" w:rsidP="00677311">
      <w:pPr>
        <w:rPr>
          <w:rFonts w:ascii="Arial" w:hAnsi="Arial" w:cs="Arial"/>
          <w:b/>
          <w:sz w:val="24"/>
          <w:szCs w:val="24"/>
          <w:u w:val="single"/>
          <w:lang w:val="en-ZA" w:eastAsia="en-ZA"/>
        </w:rPr>
      </w:pPr>
      <w:r w:rsidRPr="00677311">
        <w:rPr>
          <w:rFonts w:ascii="Arial" w:hAnsi="Arial" w:cs="Arial"/>
          <w:b/>
          <w:sz w:val="24"/>
          <w:szCs w:val="24"/>
          <w:u w:val="single"/>
          <w:lang w:val="en-ZA" w:eastAsia="en-ZA"/>
        </w:rPr>
        <w:t xml:space="preserve">Place Value </w:t>
      </w:r>
      <w:r w:rsidR="00A772B0">
        <w:rPr>
          <w:rFonts w:ascii="Arial" w:hAnsi="Arial" w:cs="Arial"/>
          <w:b/>
          <w:sz w:val="24"/>
          <w:szCs w:val="24"/>
          <w:u w:val="single"/>
          <w:lang w:val="en-ZA" w:eastAsia="en-ZA"/>
        </w:rPr>
        <w:t xml:space="preserve">to </w:t>
      </w:r>
      <w:r w:rsidRPr="00677311">
        <w:rPr>
          <w:rFonts w:ascii="Arial" w:hAnsi="Arial" w:cs="Arial"/>
          <w:b/>
          <w:sz w:val="24"/>
          <w:szCs w:val="24"/>
          <w:u w:val="single"/>
          <w:lang w:val="en-ZA" w:eastAsia="en-ZA"/>
        </w:rPr>
        <w:t>at least 6-digits numbers</w:t>
      </w:r>
      <w:r>
        <w:rPr>
          <w:rFonts w:ascii="Arial" w:hAnsi="Arial" w:cs="Arial"/>
          <w:b/>
          <w:sz w:val="24"/>
          <w:szCs w:val="24"/>
          <w:u w:val="single"/>
          <w:lang w:val="en-ZA" w:eastAsia="en-ZA"/>
        </w:rPr>
        <w:t>:</w:t>
      </w:r>
    </w:p>
    <w:tbl>
      <w:tblPr>
        <w:tblStyle w:val="TableGrid"/>
        <w:tblW w:w="0" w:type="auto"/>
        <w:tblLook w:val="04A0" w:firstRow="1" w:lastRow="0" w:firstColumn="1" w:lastColumn="0" w:noHBand="0" w:noVBand="1"/>
      </w:tblPr>
      <w:tblGrid>
        <w:gridCol w:w="10682"/>
      </w:tblGrid>
      <w:tr w:rsidR="008950AC" w:rsidTr="008950AC">
        <w:tc>
          <w:tcPr>
            <w:tcW w:w="10682" w:type="dxa"/>
          </w:tcPr>
          <w:p w:rsidR="008950AC" w:rsidRDefault="008950AC" w:rsidP="008950AC">
            <w:pPr>
              <w:rPr>
                <w:rFonts w:ascii="Arial" w:hAnsi="Arial" w:cs="Arial"/>
                <w:b/>
                <w:sz w:val="24"/>
                <w:szCs w:val="24"/>
                <w:u w:val="single"/>
              </w:rPr>
            </w:pPr>
            <w:r>
              <w:rPr>
                <w:rFonts w:ascii="Arial" w:hAnsi="Arial" w:cs="Arial"/>
                <w:b/>
                <w:sz w:val="24"/>
                <w:szCs w:val="24"/>
                <w:u w:val="single"/>
              </w:rPr>
              <w:t>Example</w:t>
            </w:r>
          </w:p>
          <w:p w:rsidR="008950AC" w:rsidRDefault="008950AC" w:rsidP="00677311">
            <w:pPr>
              <w:rPr>
                <w:rFonts w:ascii="Arial" w:hAnsi="Arial" w:cs="Arial"/>
                <w:sz w:val="24"/>
                <w:szCs w:val="24"/>
                <w:lang w:val="en-ZA" w:eastAsia="en-ZA"/>
              </w:rPr>
            </w:pPr>
            <w:r>
              <w:rPr>
                <w:rFonts w:ascii="Arial" w:hAnsi="Arial" w:cs="Arial"/>
                <w:sz w:val="24"/>
                <w:szCs w:val="24"/>
                <w:lang w:val="en-ZA" w:eastAsia="en-ZA"/>
              </w:rPr>
              <w:t>Place the digits under the correct place value:</w:t>
            </w:r>
          </w:p>
          <w:p w:rsidR="008950AC" w:rsidRDefault="008950AC" w:rsidP="00677311">
            <w:pPr>
              <w:rPr>
                <w:rFonts w:ascii="Arial" w:hAnsi="Arial" w:cs="Arial"/>
                <w:sz w:val="24"/>
                <w:szCs w:val="24"/>
                <w:lang w:val="en-ZA" w:eastAsia="en-ZA"/>
              </w:rPr>
            </w:pPr>
            <w:r>
              <w:rPr>
                <w:rFonts w:ascii="Arial" w:hAnsi="Arial" w:cs="Arial"/>
                <w:sz w:val="24"/>
                <w:szCs w:val="24"/>
                <w:lang w:val="en-ZA" w:eastAsia="en-ZA"/>
              </w:rPr>
              <w:t>26 854</w:t>
            </w:r>
          </w:p>
          <w:tbl>
            <w:tblPr>
              <w:tblStyle w:val="TableGrid"/>
              <w:tblW w:w="0" w:type="auto"/>
              <w:tblLook w:val="04A0" w:firstRow="1" w:lastRow="0" w:firstColumn="1" w:lastColumn="0" w:noHBand="0" w:noVBand="1"/>
            </w:tblPr>
            <w:tblGrid>
              <w:gridCol w:w="2090"/>
              <w:gridCol w:w="2090"/>
              <w:gridCol w:w="2090"/>
              <w:gridCol w:w="2090"/>
              <w:gridCol w:w="2091"/>
            </w:tblGrid>
            <w:tr w:rsidR="008950AC" w:rsidTr="008950AC">
              <w:tc>
                <w:tcPr>
                  <w:tcW w:w="2090" w:type="dxa"/>
                </w:tcPr>
                <w:p w:rsidR="008950AC" w:rsidRDefault="008950AC" w:rsidP="008950AC">
                  <w:pPr>
                    <w:jc w:val="center"/>
                    <w:rPr>
                      <w:rFonts w:ascii="Arial" w:hAnsi="Arial" w:cs="Arial"/>
                      <w:sz w:val="24"/>
                      <w:szCs w:val="24"/>
                      <w:lang w:val="en-ZA" w:eastAsia="en-ZA"/>
                    </w:rPr>
                  </w:pPr>
                  <w:r>
                    <w:rPr>
                      <w:rFonts w:ascii="Arial" w:hAnsi="Arial" w:cs="Arial"/>
                      <w:sz w:val="24"/>
                      <w:szCs w:val="24"/>
                      <w:lang w:val="en-ZA" w:eastAsia="en-ZA"/>
                    </w:rPr>
                    <w:t>Ten Thousand</w:t>
                  </w:r>
                </w:p>
              </w:tc>
              <w:tc>
                <w:tcPr>
                  <w:tcW w:w="2090" w:type="dxa"/>
                </w:tcPr>
                <w:p w:rsidR="008950AC" w:rsidRDefault="008950AC" w:rsidP="008950AC">
                  <w:pPr>
                    <w:jc w:val="center"/>
                    <w:rPr>
                      <w:rFonts w:ascii="Arial" w:hAnsi="Arial" w:cs="Arial"/>
                      <w:sz w:val="24"/>
                      <w:szCs w:val="24"/>
                      <w:lang w:val="en-ZA" w:eastAsia="en-ZA"/>
                    </w:rPr>
                  </w:pPr>
                  <w:r>
                    <w:rPr>
                      <w:rFonts w:ascii="Arial" w:hAnsi="Arial" w:cs="Arial"/>
                      <w:sz w:val="24"/>
                      <w:szCs w:val="24"/>
                      <w:lang w:val="en-ZA" w:eastAsia="en-ZA"/>
                    </w:rPr>
                    <w:t>Thousand</w:t>
                  </w:r>
                </w:p>
              </w:tc>
              <w:tc>
                <w:tcPr>
                  <w:tcW w:w="2090" w:type="dxa"/>
                </w:tcPr>
                <w:p w:rsidR="008950AC" w:rsidRDefault="008950AC" w:rsidP="008950AC">
                  <w:pPr>
                    <w:jc w:val="center"/>
                    <w:rPr>
                      <w:rFonts w:ascii="Arial" w:hAnsi="Arial" w:cs="Arial"/>
                      <w:sz w:val="24"/>
                      <w:szCs w:val="24"/>
                      <w:lang w:val="en-ZA" w:eastAsia="en-ZA"/>
                    </w:rPr>
                  </w:pPr>
                  <w:r>
                    <w:rPr>
                      <w:rFonts w:ascii="Arial" w:hAnsi="Arial" w:cs="Arial"/>
                      <w:sz w:val="24"/>
                      <w:szCs w:val="24"/>
                      <w:lang w:val="en-ZA" w:eastAsia="en-ZA"/>
                    </w:rPr>
                    <w:t>Hundred</w:t>
                  </w:r>
                </w:p>
              </w:tc>
              <w:tc>
                <w:tcPr>
                  <w:tcW w:w="2090" w:type="dxa"/>
                </w:tcPr>
                <w:p w:rsidR="008950AC" w:rsidRDefault="008950AC" w:rsidP="008950AC">
                  <w:pPr>
                    <w:jc w:val="center"/>
                    <w:rPr>
                      <w:rFonts w:ascii="Arial" w:hAnsi="Arial" w:cs="Arial"/>
                      <w:sz w:val="24"/>
                      <w:szCs w:val="24"/>
                      <w:lang w:val="en-ZA" w:eastAsia="en-ZA"/>
                    </w:rPr>
                  </w:pPr>
                  <w:r>
                    <w:rPr>
                      <w:rFonts w:ascii="Arial" w:hAnsi="Arial" w:cs="Arial"/>
                      <w:sz w:val="24"/>
                      <w:szCs w:val="24"/>
                      <w:lang w:val="en-ZA" w:eastAsia="en-ZA"/>
                    </w:rPr>
                    <w:t>Tens</w:t>
                  </w:r>
                </w:p>
              </w:tc>
              <w:tc>
                <w:tcPr>
                  <w:tcW w:w="2091" w:type="dxa"/>
                </w:tcPr>
                <w:p w:rsidR="008950AC" w:rsidRDefault="008950AC" w:rsidP="008950AC">
                  <w:pPr>
                    <w:jc w:val="center"/>
                    <w:rPr>
                      <w:rFonts w:ascii="Arial" w:hAnsi="Arial" w:cs="Arial"/>
                      <w:sz w:val="24"/>
                      <w:szCs w:val="24"/>
                      <w:lang w:val="en-ZA" w:eastAsia="en-ZA"/>
                    </w:rPr>
                  </w:pPr>
                  <w:r>
                    <w:rPr>
                      <w:rFonts w:ascii="Arial" w:hAnsi="Arial" w:cs="Arial"/>
                      <w:sz w:val="24"/>
                      <w:szCs w:val="24"/>
                      <w:lang w:val="en-ZA" w:eastAsia="en-ZA"/>
                    </w:rPr>
                    <w:t>Unit</w:t>
                  </w:r>
                </w:p>
              </w:tc>
            </w:tr>
            <w:tr w:rsidR="008950AC" w:rsidTr="008950AC">
              <w:tc>
                <w:tcPr>
                  <w:tcW w:w="2090" w:type="dxa"/>
                </w:tcPr>
                <w:p w:rsidR="008950AC" w:rsidRDefault="008950AC" w:rsidP="008950AC">
                  <w:pPr>
                    <w:jc w:val="center"/>
                    <w:rPr>
                      <w:rFonts w:ascii="Arial" w:hAnsi="Arial" w:cs="Arial"/>
                      <w:sz w:val="24"/>
                      <w:szCs w:val="24"/>
                      <w:lang w:val="en-ZA" w:eastAsia="en-ZA"/>
                    </w:rPr>
                  </w:pPr>
                  <w:r>
                    <w:rPr>
                      <w:rFonts w:ascii="Arial" w:hAnsi="Arial" w:cs="Arial"/>
                      <w:sz w:val="24"/>
                      <w:szCs w:val="24"/>
                      <w:lang w:val="en-ZA" w:eastAsia="en-ZA"/>
                    </w:rPr>
                    <w:t>2</w:t>
                  </w:r>
                </w:p>
              </w:tc>
              <w:tc>
                <w:tcPr>
                  <w:tcW w:w="2090" w:type="dxa"/>
                </w:tcPr>
                <w:p w:rsidR="008950AC" w:rsidRDefault="008950AC" w:rsidP="008950AC">
                  <w:pPr>
                    <w:jc w:val="center"/>
                    <w:rPr>
                      <w:rFonts w:ascii="Arial" w:hAnsi="Arial" w:cs="Arial"/>
                      <w:sz w:val="24"/>
                      <w:szCs w:val="24"/>
                      <w:lang w:val="en-ZA" w:eastAsia="en-ZA"/>
                    </w:rPr>
                  </w:pPr>
                  <w:r>
                    <w:rPr>
                      <w:rFonts w:ascii="Arial" w:hAnsi="Arial" w:cs="Arial"/>
                      <w:sz w:val="24"/>
                      <w:szCs w:val="24"/>
                      <w:lang w:val="en-ZA" w:eastAsia="en-ZA"/>
                    </w:rPr>
                    <w:t>6</w:t>
                  </w:r>
                </w:p>
              </w:tc>
              <w:tc>
                <w:tcPr>
                  <w:tcW w:w="2090" w:type="dxa"/>
                </w:tcPr>
                <w:p w:rsidR="008950AC" w:rsidRDefault="008950AC" w:rsidP="008950AC">
                  <w:pPr>
                    <w:jc w:val="center"/>
                    <w:rPr>
                      <w:rFonts w:ascii="Arial" w:hAnsi="Arial" w:cs="Arial"/>
                      <w:sz w:val="24"/>
                      <w:szCs w:val="24"/>
                      <w:lang w:val="en-ZA" w:eastAsia="en-ZA"/>
                    </w:rPr>
                  </w:pPr>
                  <w:r>
                    <w:rPr>
                      <w:rFonts w:ascii="Arial" w:hAnsi="Arial" w:cs="Arial"/>
                      <w:sz w:val="24"/>
                      <w:szCs w:val="24"/>
                      <w:lang w:val="en-ZA" w:eastAsia="en-ZA"/>
                    </w:rPr>
                    <w:t>8</w:t>
                  </w:r>
                </w:p>
              </w:tc>
              <w:tc>
                <w:tcPr>
                  <w:tcW w:w="2090" w:type="dxa"/>
                </w:tcPr>
                <w:p w:rsidR="008950AC" w:rsidRDefault="008950AC" w:rsidP="008950AC">
                  <w:pPr>
                    <w:jc w:val="center"/>
                    <w:rPr>
                      <w:rFonts w:ascii="Arial" w:hAnsi="Arial" w:cs="Arial"/>
                      <w:sz w:val="24"/>
                      <w:szCs w:val="24"/>
                      <w:lang w:val="en-ZA" w:eastAsia="en-ZA"/>
                    </w:rPr>
                  </w:pPr>
                  <w:r>
                    <w:rPr>
                      <w:rFonts w:ascii="Arial" w:hAnsi="Arial" w:cs="Arial"/>
                      <w:sz w:val="24"/>
                      <w:szCs w:val="24"/>
                      <w:lang w:val="en-ZA" w:eastAsia="en-ZA"/>
                    </w:rPr>
                    <w:t>5</w:t>
                  </w:r>
                </w:p>
              </w:tc>
              <w:tc>
                <w:tcPr>
                  <w:tcW w:w="2091" w:type="dxa"/>
                </w:tcPr>
                <w:p w:rsidR="008950AC" w:rsidRDefault="008950AC" w:rsidP="008950AC">
                  <w:pPr>
                    <w:jc w:val="center"/>
                    <w:rPr>
                      <w:rFonts w:ascii="Arial" w:hAnsi="Arial" w:cs="Arial"/>
                      <w:sz w:val="24"/>
                      <w:szCs w:val="24"/>
                      <w:lang w:val="en-ZA" w:eastAsia="en-ZA"/>
                    </w:rPr>
                  </w:pPr>
                  <w:r>
                    <w:rPr>
                      <w:rFonts w:ascii="Arial" w:hAnsi="Arial" w:cs="Arial"/>
                      <w:sz w:val="24"/>
                      <w:szCs w:val="24"/>
                      <w:lang w:val="en-ZA" w:eastAsia="en-ZA"/>
                    </w:rPr>
                    <w:t>4</w:t>
                  </w:r>
                </w:p>
              </w:tc>
            </w:tr>
          </w:tbl>
          <w:p w:rsidR="008950AC" w:rsidRPr="008950AC" w:rsidRDefault="008950AC" w:rsidP="00677311">
            <w:pPr>
              <w:rPr>
                <w:rFonts w:ascii="Arial" w:hAnsi="Arial" w:cs="Arial"/>
                <w:sz w:val="24"/>
                <w:szCs w:val="24"/>
                <w:lang w:val="en-ZA" w:eastAsia="en-ZA"/>
              </w:rPr>
            </w:pPr>
          </w:p>
        </w:tc>
      </w:tr>
    </w:tbl>
    <w:p w:rsidR="008950AC" w:rsidRDefault="008950AC" w:rsidP="00677311">
      <w:pPr>
        <w:rPr>
          <w:rFonts w:ascii="Arial" w:hAnsi="Arial" w:cs="Arial"/>
          <w:b/>
          <w:sz w:val="24"/>
          <w:szCs w:val="24"/>
          <w:u w:val="single"/>
          <w:lang w:val="en-ZA" w:eastAsia="en-ZA"/>
        </w:rPr>
      </w:pPr>
    </w:p>
    <w:p w:rsidR="0049600D" w:rsidRPr="0049600D" w:rsidRDefault="00677311" w:rsidP="0049600D">
      <w:pPr>
        <w:pStyle w:val="Default"/>
      </w:pPr>
      <w:r w:rsidRPr="00677311">
        <w:t>1.</w:t>
      </w:r>
      <w:r>
        <w:t xml:space="preserve">  </w:t>
      </w:r>
      <w:r w:rsidR="0049600D" w:rsidRPr="0049600D">
        <w:rPr>
          <w:bCs/>
        </w:rPr>
        <w:t>Write down the value of the underlined digit:</w:t>
      </w:r>
      <w:r w:rsidR="0049600D">
        <w:rPr>
          <w:b/>
          <w:bCs/>
          <w:sz w:val="23"/>
          <w:szCs w:val="23"/>
        </w:rPr>
        <w:t xml:space="preserve"> </w:t>
      </w:r>
    </w:p>
    <w:p w:rsidR="0049600D" w:rsidRDefault="0049600D" w:rsidP="0049600D">
      <w:pPr>
        <w:pStyle w:val="Default"/>
        <w:ind w:left="1440" w:firstLine="540"/>
        <w:rPr>
          <w:sz w:val="23"/>
          <w:szCs w:val="23"/>
        </w:rPr>
      </w:pPr>
      <w:r>
        <w:rPr>
          <w:sz w:val="23"/>
          <w:szCs w:val="23"/>
        </w:rPr>
        <w:t>1</w:t>
      </w:r>
      <w:r>
        <w:rPr>
          <w:b/>
          <w:bCs/>
          <w:sz w:val="23"/>
          <w:szCs w:val="23"/>
          <w:u w:val="single"/>
        </w:rPr>
        <w:t>6</w:t>
      </w:r>
      <w:r>
        <w:rPr>
          <w:sz w:val="23"/>
          <w:szCs w:val="23"/>
        </w:rPr>
        <w:t xml:space="preserve">8 234 </w:t>
      </w:r>
    </w:p>
    <w:p w:rsidR="0049600D" w:rsidRDefault="0049600D" w:rsidP="0049600D">
      <w:pPr>
        <w:pStyle w:val="Default"/>
        <w:spacing w:before="120"/>
        <w:ind w:left="280" w:firstLine="420"/>
        <w:rPr>
          <w:sz w:val="23"/>
          <w:szCs w:val="23"/>
        </w:rPr>
      </w:pPr>
      <w:r>
        <w:rPr>
          <w:sz w:val="23"/>
          <w:szCs w:val="23"/>
        </w:rPr>
        <w:t xml:space="preserve">____________________________ </w:t>
      </w:r>
      <w:r>
        <w:rPr>
          <w:sz w:val="23"/>
          <w:szCs w:val="23"/>
        </w:rPr>
        <w:tab/>
      </w:r>
      <w:r w:rsidR="00FC5C29">
        <w:rPr>
          <w:sz w:val="23"/>
          <w:szCs w:val="23"/>
        </w:rPr>
        <w:tab/>
      </w:r>
      <w:r w:rsidR="00FC5C29">
        <w:rPr>
          <w:sz w:val="23"/>
          <w:szCs w:val="23"/>
        </w:rPr>
        <w:tab/>
      </w:r>
      <w:r w:rsidR="00FC5C29">
        <w:rPr>
          <w:sz w:val="23"/>
          <w:szCs w:val="23"/>
        </w:rPr>
        <w:tab/>
      </w:r>
      <w:r w:rsidR="00FC5C29">
        <w:rPr>
          <w:sz w:val="23"/>
          <w:szCs w:val="23"/>
        </w:rPr>
        <w:tab/>
      </w:r>
      <w:r w:rsidR="00FC5C29">
        <w:rPr>
          <w:sz w:val="23"/>
          <w:szCs w:val="23"/>
        </w:rPr>
        <w:tab/>
      </w:r>
      <w:r w:rsidR="00FC5C29">
        <w:rPr>
          <w:sz w:val="23"/>
          <w:szCs w:val="23"/>
        </w:rPr>
        <w:tab/>
      </w:r>
      <w:r w:rsidR="00FC5C29">
        <w:rPr>
          <w:sz w:val="23"/>
          <w:szCs w:val="23"/>
        </w:rPr>
        <w:tab/>
      </w:r>
    </w:p>
    <w:p w:rsidR="0049600D" w:rsidRDefault="0049600D" w:rsidP="0049600D">
      <w:pPr>
        <w:pStyle w:val="Default"/>
        <w:spacing w:before="120"/>
        <w:ind w:left="280" w:firstLine="420"/>
        <w:rPr>
          <w:sz w:val="23"/>
          <w:szCs w:val="23"/>
        </w:rPr>
      </w:pPr>
    </w:p>
    <w:p w:rsidR="0049600D" w:rsidRPr="0049600D" w:rsidRDefault="0049600D" w:rsidP="0049600D">
      <w:pPr>
        <w:autoSpaceDE w:val="0"/>
        <w:autoSpaceDN w:val="0"/>
        <w:adjustRightInd w:val="0"/>
        <w:spacing w:after="0" w:line="240" w:lineRule="auto"/>
        <w:rPr>
          <w:rFonts w:ascii="Arial" w:hAnsi="Arial" w:cs="Arial"/>
          <w:bCs/>
          <w:sz w:val="24"/>
          <w:szCs w:val="24"/>
          <w:lang w:val="en-ZA" w:eastAsia="en-ZA"/>
        </w:rPr>
      </w:pPr>
      <w:r w:rsidRPr="0049600D">
        <w:rPr>
          <w:rFonts w:ascii="Arial" w:hAnsi="Arial" w:cs="Arial"/>
          <w:sz w:val="24"/>
          <w:szCs w:val="24"/>
        </w:rPr>
        <w:t xml:space="preserve">2.  </w:t>
      </w:r>
      <w:r w:rsidRPr="0049600D">
        <w:rPr>
          <w:rFonts w:ascii="Arial" w:hAnsi="Arial" w:cs="Arial"/>
          <w:bCs/>
          <w:sz w:val="24"/>
          <w:szCs w:val="24"/>
          <w:lang w:val="en-ZA" w:eastAsia="en-ZA"/>
        </w:rPr>
        <w:t>For each number write the value of the underlined digit:</w:t>
      </w:r>
    </w:p>
    <w:p w:rsidR="0049600D" w:rsidRDefault="009E0E79" w:rsidP="0049600D">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2.1.</w:t>
      </w:r>
      <w:r>
        <w:rPr>
          <w:rFonts w:ascii="Arial" w:hAnsi="Arial" w:cs="Arial"/>
          <w:sz w:val="24"/>
          <w:szCs w:val="24"/>
          <w:lang w:val="en-ZA" w:eastAsia="en-ZA"/>
        </w:rPr>
        <w:tab/>
        <w:t xml:space="preserve"> 3</w:t>
      </w:r>
      <w:r w:rsidR="0049600D" w:rsidRPr="0049600D">
        <w:rPr>
          <w:rFonts w:ascii="Arial" w:hAnsi="Arial" w:cs="Arial"/>
          <w:sz w:val="24"/>
          <w:szCs w:val="24"/>
          <w:lang w:val="en-ZA" w:eastAsia="en-ZA"/>
        </w:rPr>
        <w:t>5</w:t>
      </w:r>
      <w:r w:rsidR="0049600D">
        <w:rPr>
          <w:rFonts w:ascii="Arial" w:hAnsi="Arial" w:cs="Arial"/>
          <w:sz w:val="24"/>
          <w:szCs w:val="24"/>
          <w:lang w:val="en-ZA" w:eastAsia="en-ZA"/>
        </w:rPr>
        <w:t>3</w:t>
      </w:r>
      <w:r>
        <w:rPr>
          <w:rFonts w:ascii="Arial" w:hAnsi="Arial" w:cs="Arial"/>
          <w:sz w:val="24"/>
          <w:szCs w:val="24"/>
          <w:lang w:val="en-ZA" w:eastAsia="en-ZA"/>
        </w:rPr>
        <w:t xml:space="preserve"> </w:t>
      </w:r>
      <w:r w:rsidR="0049600D" w:rsidRPr="0049600D">
        <w:rPr>
          <w:rFonts w:ascii="Arial" w:hAnsi="Arial" w:cs="Arial"/>
          <w:sz w:val="24"/>
          <w:szCs w:val="24"/>
          <w:lang w:val="en-ZA" w:eastAsia="en-ZA"/>
        </w:rPr>
        <w:t>0</w:t>
      </w:r>
      <w:r w:rsidR="0049600D">
        <w:rPr>
          <w:rFonts w:ascii="Arial" w:hAnsi="Arial" w:cs="Arial"/>
          <w:sz w:val="24"/>
          <w:szCs w:val="24"/>
          <w:lang w:val="en-ZA" w:eastAsia="en-ZA"/>
        </w:rPr>
        <w:t>5</w:t>
      </w:r>
      <w:r w:rsidR="0049600D" w:rsidRPr="0049600D">
        <w:rPr>
          <w:rFonts w:ascii="Arial" w:hAnsi="Arial" w:cs="Arial"/>
          <w:b/>
          <w:sz w:val="24"/>
          <w:szCs w:val="24"/>
          <w:u w:val="single"/>
          <w:lang w:val="en-ZA" w:eastAsia="en-ZA"/>
        </w:rPr>
        <w:t xml:space="preserve">3 </w:t>
      </w:r>
      <w:r w:rsidR="0049600D">
        <w:rPr>
          <w:rFonts w:ascii="Arial" w:hAnsi="Arial" w:cs="Arial"/>
          <w:b/>
          <w:sz w:val="24"/>
          <w:szCs w:val="24"/>
          <w:lang w:val="en-ZA" w:eastAsia="en-ZA"/>
        </w:rPr>
        <w:t xml:space="preserve">   </w:t>
      </w:r>
      <w:r w:rsidR="0049600D" w:rsidRPr="0049600D">
        <w:rPr>
          <w:rFonts w:ascii="Arial" w:hAnsi="Arial" w:cs="Arial"/>
          <w:sz w:val="24"/>
          <w:szCs w:val="24"/>
          <w:lang w:val="en-ZA" w:eastAsia="en-ZA"/>
        </w:rPr>
        <w:t>_______________________</w:t>
      </w:r>
      <w:r w:rsidR="0049600D">
        <w:rPr>
          <w:rFonts w:ascii="Arial" w:hAnsi="Arial" w:cs="Arial"/>
          <w:sz w:val="24"/>
          <w:szCs w:val="24"/>
          <w:lang w:val="en-ZA" w:eastAsia="en-ZA"/>
        </w:rPr>
        <w:tab/>
      </w:r>
      <w:r w:rsidR="0049600D">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p>
    <w:p w:rsidR="0049600D" w:rsidRPr="0049600D" w:rsidRDefault="0049600D" w:rsidP="0049600D">
      <w:pPr>
        <w:autoSpaceDE w:val="0"/>
        <w:autoSpaceDN w:val="0"/>
        <w:adjustRightInd w:val="0"/>
        <w:spacing w:after="0" w:line="240" w:lineRule="auto"/>
        <w:ind w:firstLine="720"/>
        <w:rPr>
          <w:rFonts w:ascii="Arial" w:hAnsi="Arial" w:cs="Arial"/>
          <w:sz w:val="24"/>
          <w:szCs w:val="24"/>
          <w:lang w:val="en-ZA" w:eastAsia="en-ZA"/>
        </w:rPr>
      </w:pPr>
    </w:p>
    <w:p w:rsidR="0049600D" w:rsidRDefault="0049600D" w:rsidP="0049600D">
      <w:pPr>
        <w:autoSpaceDE w:val="0"/>
        <w:autoSpaceDN w:val="0"/>
        <w:adjustRightInd w:val="0"/>
        <w:spacing w:after="0" w:line="240" w:lineRule="auto"/>
        <w:ind w:firstLine="720"/>
        <w:rPr>
          <w:rFonts w:ascii="Arial" w:hAnsi="Arial" w:cs="Arial"/>
          <w:sz w:val="24"/>
          <w:szCs w:val="24"/>
          <w:lang w:val="en-ZA" w:eastAsia="en-ZA"/>
        </w:rPr>
      </w:pPr>
      <w:r w:rsidRPr="0049600D">
        <w:rPr>
          <w:rFonts w:ascii="Arial" w:hAnsi="Arial" w:cs="Arial"/>
          <w:sz w:val="24"/>
          <w:szCs w:val="24"/>
          <w:lang w:val="en-ZA" w:eastAsia="en-ZA"/>
        </w:rPr>
        <w:t xml:space="preserve">2.2 </w:t>
      </w:r>
      <w:r w:rsidRPr="0049600D">
        <w:rPr>
          <w:rFonts w:ascii="Arial" w:hAnsi="Arial" w:cs="Arial"/>
          <w:sz w:val="24"/>
          <w:szCs w:val="24"/>
          <w:lang w:val="en-ZA" w:eastAsia="en-ZA"/>
        </w:rPr>
        <w:tab/>
      </w:r>
      <w:r w:rsidRPr="0049600D">
        <w:rPr>
          <w:rFonts w:ascii="Arial" w:hAnsi="Arial" w:cs="Arial"/>
          <w:b/>
          <w:sz w:val="24"/>
          <w:szCs w:val="24"/>
          <w:u w:val="single"/>
          <w:lang w:val="en-ZA" w:eastAsia="en-ZA"/>
        </w:rPr>
        <w:t>3</w:t>
      </w:r>
      <w:r w:rsidRPr="0049600D">
        <w:rPr>
          <w:rFonts w:ascii="Arial" w:hAnsi="Arial" w:cs="Arial"/>
          <w:sz w:val="24"/>
          <w:szCs w:val="24"/>
          <w:lang w:val="en-ZA" w:eastAsia="en-ZA"/>
        </w:rPr>
        <w:t>5</w:t>
      </w:r>
      <w:r>
        <w:rPr>
          <w:rFonts w:ascii="Arial" w:hAnsi="Arial" w:cs="Arial"/>
          <w:sz w:val="24"/>
          <w:szCs w:val="24"/>
          <w:lang w:val="en-ZA" w:eastAsia="en-ZA"/>
        </w:rPr>
        <w:t>3</w:t>
      </w:r>
      <w:r w:rsidR="009E0E79">
        <w:rPr>
          <w:rFonts w:ascii="Arial" w:hAnsi="Arial" w:cs="Arial"/>
          <w:sz w:val="24"/>
          <w:szCs w:val="24"/>
          <w:lang w:val="en-ZA" w:eastAsia="en-ZA"/>
        </w:rPr>
        <w:t xml:space="preserve"> </w:t>
      </w:r>
      <w:r w:rsidRPr="0049600D">
        <w:rPr>
          <w:rFonts w:ascii="Arial" w:hAnsi="Arial" w:cs="Arial"/>
          <w:sz w:val="24"/>
          <w:szCs w:val="24"/>
          <w:lang w:val="en-ZA" w:eastAsia="en-ZA"/>
        </w:rPr>
        <w:t>0</w:t>
      </w:r>
      <w:r>
        <w:rPr>
          <w:rFonts w:ascii="Arial" w:hAnsi="Arial" w:cs="Arial"/>
          <w:sz w:val="24"/>
          <w:szCs w:val="24"/>
          <w:lang w:val="en-ZA" w:eastAsia="en-ZA"/>
        </w:rPr>
        <w:t>5</w:t>
      </w:r>
      <w:r w:rsidRPr="0049600D">
        <w:rPr>
          <w:rFonts w:ascii="Arial" w:hAnsi="Arial" w:cs="Arial"/>
          <w:sz w:val="24"/>
          <w:szCs w:val="24"/>
          <w:lang w:val="en-ZA" w:eastAsia="en-ZA"/>
        </w:rPr>
        <w:t xml:space="preserve">3 </w:t>
      </w:r>
      <w:r>
        <w:rPr>
          <w:rFonts w:ascii="Arial" w:hAnsi="Arial" w:cs="Arial"/>
          <w:sz w:val="24"/>
          <w:szCs w:val="24"/>
          <w:lang w:val="en-ZA" w:eastAsia="en-ZA"/>
        </w:rPr>
        <w:t xml:space="preserve">    </w:t>
      </w:r>
      <w:r w:rsidRPr="0049600D">
        <w:rPr>
          <w:rFonts w:ascii="Arial" w:hAnsi="Arial" w:cs="Arial"/>
          <w:sz w:val="24"/>
          <w:szCs w:val="24"/>
          <w:lang w:val="en-ZA" w:eastAsia="en-ZA"/>
        </w:rPr>
        <w:t>_</w:t>
      </w:r>
      <w:r w:rsidR="00FC5C29">
        <w:rPr>
          <w:rFonts w:ascii="Arial" w:hAnsi="Arial" w:cs="Arial"/>
          <w:sz w:val="24"/>
          <w:szCs w:val="24"/>
          <w:lang w:val="en-ZA" w:eastAsia="en-ZA"/>
        </w:rPr>
        <w:t>______________________</w:t>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r w:rsidR="00FC5C29">
        <w:rPr>
          <w:rFonts w:ascii="Arial" w:hAnsi="Arial" w:cs="Arial"/>
          <w:sz w:val="24"/>
          <w:szCs w:val="24"/>
          <w:lang w:val="en-ZA" w:eastAsia="en-ZA"/>
        </w:rPr>
        <w:tab/>
      </w:r>
    </w:p>
    <w:p w:rsidR="0049600D" w:rsidRDefault="0049600D" w:rsidP="0049600D">
      <w:pPr>
        <w:autoSpaceDE w:val="0"/>
        <w:autoSpaceDN w:val="0"/>
        <w:adjustRightInd w:val="0"/>
        <w:spacing w:after="0" w:line="240" w:lineRule="auto"/>
        <w:rPr>
          <w:rFonts w:ascii="Arial" w:hAnsi="Arial" w:cs="Arial"/>
          <w:sz w:val="24"/>
          <w:szCs w:val="24"/>
          <w:lang w:val="en-ZA" w:eastAsia="en-ZA"/>
        </w:rPr>
      </w:pPr>
    </w:p>
    <w:p w:rsidR="00962C85" w:rsidRDefault="0049600D" w:rsidP="0049600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3.  What is the value of the underlined digit in the number 97 </w:t>
      </w:r>
      <w:r w:rsidRPr="0049600D">
        <w:rPr>
          <w:rFonts w:ascii="Arial" w:hAnsi="Arial" w:cs="Arial"/>
          <w:b/>
          <w:sz w:val="24"/>
          <w:szCs w:val="24"/>
          <w:u w:val="single"/>
          <w:lang w:val="en-ZA" w:eastAsia="en-ZA"/>
        </w:rPr>
        <w:t>4</w:t>
      </w:r>
      <w:r w:rsidR="00FC5C29">
        <w:rPr>
          <w:rFonts w:ascii="Arial" w:hAnsi="Arial" w:cs="Arial"/>
          <w:sz w:val="24"/>
          <w:szCs w:val="24"/>
          <w:lang w:val="en-ZA" w:eastAsia="en-ZA"/>
        </w:rPr>
        <w:t>06?</w:t>
      </w:r>
      <w:r w:rsidR="00FC5C29">
        <w:rPr>
          <w:rFonts w:ascii="Arial" w:hAnsi="Arial" w:cs="Arial"/>
          <w:sz w:val="24"/>
          <w:szCs w:val="24"/>
          <w:lang w:val="en-ZA" w:eastAsia="en-ZA"/>
        </w:rPr>
        <w:tab/>
      </w:r>
    </w:p>
    <w:p w:rsidR="0049600D" w:rsidRDefault="00FC5C29" w:rsidP="0049600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49600D" w:rsidRDefault="0049600D" w:rsidP="0049600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_____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49600D" w:rsidRDefault="0049600D" w:rsidP="0049600D">
      <w:pPr>
        <w:autoSpaceDE w:val="0"/>
        <w:autoSpaceDN w:val="0"/>
        <w:adjustRightInd w:val="0"/>
        <w:spacing w:after="0" w:line="240" w:lineRule="auto"/>
        <w:rPr>
          <w:rFonts w:ascii="Arial" w:hAnsi="Arial" w:cs="Arial"/>
          <w:sz w:val="24"/>
          <w:szCs w:val="24"/>
          <w:lang w:val="en-ZA" w:eastAsia="en-ZA"/>
        </w:rPr>
      </w:pPr>
    </w:p>
    <w:tbl>
      <w:tblPr>
        <w:tblStyle w:val="TableGrid5"/>
        <w:tblW w:w="76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236"/>
      </w:tblGrid>
      <w:tr w:rsidR="00D2192C" w:rsidRPr="00C03C4B" w:rsidTr="00C37A03">
        <w:tc>
          <w:tcPr>
            <w:tcW w:w="7371" w:type="dxa"/>
            <w:shd w:val="clear" w:color="auto" w:fill="auto"/>
          </w:tcPr>
          <w:p w:rsidR="00D2192C" w:rsidRDefault="00D2192C" w:rsidP="00C37A03">
            <w:pPr>
              <w:tabs>
                <w:tab w:val="left" w:pos="1304"/>
                <w:tab w:val="left" w:pos="2440"/>
              </w:tabs>
              <w:spacing w:after="0" w:line="360" w:lineRule="auto"/>
              <w:rPr>
                <w:rFonts w:ascii="Arial" w:hAnsi="Arial" w:cs="Arial"/>
                <w:sz w:val="24"/>
              </w:rPr>
            </w:pPr>
          </w:p>
          <w:p w:rsidR="00D2192C" w:rsidRDefault="00D2192C" w:rsidP="00C37A03">
            <w:pPr>
              <w:tabs>
                <w:tab w:val="left" w:pos="1304"/>
                <w:tab w:val="left" w:pos="2440"/>
              </w:tabs>
              <w:spacing w:after="0" w:line="360" w:lineRule="auto"/>
              <w:rPr>
                <w:rFonts w:ascii="Arial" w:hAnsi="Arial" w:cs="Arial"/>
                <w:sz w:val="24"/>
              </w:rPr>
            </w:pPr>
          </w:p>
          <w:p w:rsidR="00D2192C" w:rsidRPr="00C03C4B" w:rsidRDefault="00D2192C" w:rsidP="00C37A03">
            <w:pPr>
              <w:tabs>
                <w:tab w:val="left" w:pos="1304"/>
                <w:tab w:val="left" w:pos="2440"/>
              </w:tabs>
              <w:spacing w:after="0" w:line="360" w:lineRule="auto"/>
              <w:rPr>
                <w:rFonts w:ascii="Arial" w:hAnsi="Arial" w:cs="Arial"/>
                <w:sz w:val="24"/>
              </w:rPr>
            </w:pPr>
            <w:r>
              <w:rPr>
                <w:rFonts w:ascii="Arial" w:hAnsi="Arial" w:cs="Arial"/>
                <w:sz w:val="24"/>
              </w:rPr>
              <w:lastRenderedPageBreak/>
              <w:t xml:space="preserve">4. </w:t>
            </w:r>
            <w:r w:rsidRPr="00C03C4B">
              <w:rPr>
                <w:rFonts w:ascii="Arial" w:hAnsi="Arial" w:cs="Arial"/>
                <w:sz w:val="24"/>
              </w:rPr>
              <w:t xml:space="preserve">The place value of the underlined digit in </w:t>
            </w:r>
            <w:r w:rsidRPr="00C03C4B">
              <w:rPr>
                <w:rFonts w:ascii="Arial" w:hAnsi="Arial" w:cs="Arial"/>
                <w:sz w:val="24"/>
                <w:u w:val="single"/>
              </w:rPr>
              <w:t>6</w:t>
            </w:r>
            <w:r w:rsidRPr="00C03C4B">
              <w:rPr>
                <w:rFonts w:ascii="Arial" w:hAnsi="Arial" w:cs="Arial"/>
                <w:sz w:val="24"/>
              </w:rPr>
              <w:t>78 329 is</w:t>
            </w:r>
          </w:p>
        </w:tc>
        <w:tc>
          <w:tcPr>
            <w:tcW w:w="236" w:type="dxa"/>
            <w:shd w:val="clear" w:color="auto" w:fill="auto"/>
          </w:tcPr>
          <w:p w:rsidR="00D2192C" w:rsidRPr="00C03C4B" w:rsidRDefault="00D2192C" w:rsidP="00C37A03">
            <w:pPr>
              <w:spacing w:after="0" w:line="240" w:lineRule="auto"/>
            </w:pPr>
          </w:p>
        </w:tc>
      </w:tr>
    </w:tbl>
    <w:tbl>
      <w:tblPr>
        <w:tblStyle w:val="TableGrid12"/>
        <w:tblW w:w="8037"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
        <w:gridCol w:w="6459"/>
        <w:gridCol w:w="236"/>
        <w:gridCol w:w="892"/>
      </w:tblGrid>
      <w:tr w:rsidR="00D2192C" w:rsidRPr="00C03C4B" w:rsidTr="00D2192C">
        <w:trPr>
          <w:trHeight w:val="1984"/>
        </w:trPr>
        <w:tc>
          <w:tcPr>
            <w:tcW w:w="450" w:type="dxa"/>
            <w:shd w:val="clear" w:color="auto" w:fill="auto"/>
          </w:tcPr>
          <w:p w:rsidR="00D2192C" w:rsidRPr="00C03C4B" w:rsidRDefault="00D2192C" w:rsidP="00C37A03">
            <w:pPr>
              <w:spacing w:after="0" w:line="240" w:lineRule="auto"/>
              <w:rPr>
                <w:rFonts w:ascii="Arial" w:hAnsi="Arial" w:cs="Arial"/>
                <w:sz w:val="24"/>
                <w:szCs w:val="24"/>
              </w:rPr>
            </w:pPr>
            <w:r w:rsidRPr="00C03C4B">
              <w:rPr>
                <w:rFonts w:ascii="Arial" w:hAnsi="Arial" w:cs="Arial"/>
                <w:sz w:val="24"/>
                <w:szCs w:val="24"/>
              </w:rPr>
              <w:lastRenderedPageBreak/>
              <w:t>A</w:t>
            </w:r>
          </w:p>
          <w:p w:rsidR="00D2192C" w:rsidRPr="00C03C4B" w:rsidRDefault="00D2192C" w:rsidP="00C37A03">
            <w:pPr>
              <w:spacing w:after="0" w:line="240" w:lineRule="auto"/>
              <w:rPr>
                <w:rFonts w:ascii="Arial" w:hAnsi="Arial" w:cs="Arial"/>
                <w:sz w:val="24"/>
                <w:szCs w:val="24"/>
              </w:rPr>
            </w:pPr>
          </w:p>
          <w:p w:rsidR="00D2192C" w:rsidRPr="00C03C4B" w:rsidRDefault="00D2192C" w:rsidP="00C37A03">
            <w:pPr>
              <w:spacing w:after="0" w:line="240" w:lineRule="auto"/>
              <w:rPr>
                <w:rFonts w:ascii="Arial" w:hAnsi="Arial" w:cs="Arial"/>
                <w:sz w:val="24"/>
                <w:szCs w:val="24"/>
              </w:rPr>
            </w:pPr>
            <w:r w:rsidRPr="00C03C4B">
              <w:rPr>
                <w:rFonts w:ascii="Arial" w:hAnsi="Arial" w:cs="Arial"/>
                <w:sz w:val="24"/>
                <w:szCs w:val="24"/>
              </w:rPr>
              <w:t>B</w:t>
            </w:r>
          </w:p>
          <w:p w:rsidR="00D2192C" w:rsidRPr="00C03C4B" w:rsidRDefault="00D2192C" w:rsidP="00C37A03">
            <w:pPr>
              <w:spacing w:after="0" w:line="240" w:lineRule="auto"/>
              <w:rPr>
                <w:rFonts w:ascii="Arial" w:hAnsi="Arial" w:cs="Arial"/>
                <w:sz w:val="24"/>
                <w:szCs w:val="24"/>
              </w:rPr>
            </w:pPr>
          </w:p>
          <w:p w:rsidR="00D2192C" w:rsidRPr="00C03C4B" w:rsidRDefault="00D2192C" w:rsidP="00C37A03">
            <w:pPr>
              <w:spacing w:after="0" w:line="240" w:lineRule="auto"/>
              <w:rPr>
                <w:rFonts w:ascii="Arial" w:hAnsi="Arial" w:cs="Arial"/>
                <w:sz w:val="24"/>
                <w:szCs w:val="24"/>
              </w:rPr>
            </w:pPr>
            <w:r w:rsidRPr="00C03C4B">
              <w:rPr>
                <w:rFonts w:ascii="Arial" w:hAnsi="Arial" w:cs="Arial"/>
                <w:sz w:val="24"/>
                <w:szCs w:val="24"/>
              </w:rPr>
              <w:t>C</w:t>
            </w:r>
          </w:p>
          <w:p w:rsidR="00D2192C" w:rsidRPr="00C03C4B" w:rsidRDefault="00D2192C" w:rsidP="00C37A03">
            <w:pPr>
              <w:spacing w:after="0" w:line="240" w:lineRule="auto"/>
              <w:rPr>
                <w:rFonts w:ascii="Arial" w:hAnsi="Arial" w:cs="Arial"/>
                <w:sz w:val="24"/>
                <w:szCs w:val="24"/>
              </w:rPr>
            </w:pPr>
          </w:p>
          <w:p w:rsidR="00D2192C" w:rsidRPr="00C03C4B" w:rsidRDefault="00D2192C" w:rsidP="00C37A03">
            <w:pPr>
              <w:spacing w:after="0" w:line="240" w:lineRule="auto"/>
              <w:rPr>
                <w:rFonts w:ascii="Arial" w:hAnsi="Arial" w:cs="Arial"/>
              </w:rPr>
            </w:pPr>
            <w:r w:rsidRPr="00C03C4B">
              <w:rPr>
                <w:rFonts w:ascii="Arial" w:hAnsi="Arial" w:cs="Arial"/>
                <w:sz w:val="24"/>
                <w:szCs w:val="24"/>
              </w:rPr>
              <w:t>D</w:t>
            </w:r>
          </w:p>
        </w:tc>
        <w:tc>
          <w:tcPr>
            <w:tcW w:w="6459" w:type="dxa"/>
            <w:shd w:val="clear" w:color="auto" w:fill="auto"/>
          </w:tcPr>
          <w:p w:rsidR="00D2192C" w:rsidRPr="00C03C4B" w:rsidRDefault="00D2192C" w:rsidP="00C37A03">
            <w:pPr>
              <w:spacing w:after="0" w:line="240" w:lineRule="auto"/>
              <w:rPr>
                <w:rFonts w:ascii="Arial" w:hAnsi="Arial" w:cs="Arial"/>
                <w:sz w:val="24"/>
              </w:rPr>
            </w:pPr>
            <w:r w:rsidRPr="00C03C4B">
              <w:rPr>
                <w:rFonts w:ascii="Arial" w:hAnsi="Arial" w:cs="Arial"/>
                <w:sz w:val="24"/>
              </w:rPr>
              <w:t>hundreds</w:t>
            </w:r>
          </w:p>
          <w:p w:rsidR="00D2192C" w:rsidRPr="00C03C4B" w:rsidRDefault="00D2192C" w:rsidP="00C37A03">
            <w:pPr>
              <w:spacing w:after="0" w:line="240" w:lineRule="auto"/>
              <w:rPr>
                <w:rFonts w:ascii="Arial" w:hAnsi="Arial" w:cs="Arial"/>
                <w:sz w:val="24"/>
              </w:rPr>
            </w:pPr>
          </w:p>
          <w:p w:rsidR="00D2192C" w:rsidRPr="00C03C4B" w:rsidRDefault="00D2192C" w:rsidP="00C37A03">
            <w:pPr>
              <w:spacing w:after="0" w:line="240" w:lineRule="auto"/>
              <w:rPr>
                <w:rFonts w:ascii="Arial" w:hAnsi="Arial" w:cs="Arial"/>
                <w:sz w:val="24"/>
              </w:rPr>
            </w:pPr>
            <w:r w:rsidRPr="00C03C4B">
              <w:rPr>
                <w:rFonts w:ascii="Arial" w:hAnsi="Arial" w:cs="Arial"/>
                <w:sz w:val="24"/>
              </w:rPr>
              <w:t>thousands</w:t>
            </w:r>
          </w:p>
          <w:p w:rsidR="00D2192C" w:rsidRPr="00C03C4B" w:rsidRDefault="00D2192C" w:rsidP="00C37A03">
            <w:pPr>
              <w:spacing w:after="0" w:line="240" w:lineRule="auto"/>
              <w:rPr>
                <w:rFonts w:ascii="Arial" w:hAnsi="Arial" w:cs="Arial"/>
                <w:sz w:val="24"/>
              </w:rPr>
            </w:pPr>
          </w:p>
          <w:p w:rsidR="00D2192C" w:rsidRPr="00C03C4B" w:rsidRDefault="00D2192C" w:rsidP="00C37A03">
            <w:pPr>
              <w:spacing w:after="0" w:line="240" w:lineRule="auto"/>
              <w:rPr>
                <w:rFonts w:ascii="Arial" w:hAnsi="Arial" w:cs="Arial"/>
                <w:sz w:val="24"/>
              </w:rPr>
            </w:pPr>
            <w:r w:rsidRPr="00C03C4B">
              <w:rPr>
                <w:rFonts w:ascii="Arial" w:hAnsi="Arial" w:cs="Arial"/>
                <w:sz w:val="24"/>
              </w:rPr>
              <w:t>ten-thousands</w:t>
            </w:r>
          </w:p>
          <w:p w:rsidR="00D2192C" w:rsidRPr="00C03C4B" w:rsidRDefault="00D2192C" w:rsidP="00C37A03">
            <w:pPr>
              <w:spacing w:after="0" w:line="240" w:lineRule="auto"/>
              <w:rPr>
                <w:rFonts w:ascii="Arial" w:hAnsi="Arial" w:cs="Arial"/>
                <w:sz w:val="24"/>
              </w:rPr>
            </w:pPr>
          </w:p>
          <w:p w:rsidR="00D2192C" w:rsidRDefault="00D2192C" w:rsidP="00C37A03">
            <w:pPr>
              <w:spacing w:after="0" w:line="240" w:lineRule="auto"/>
              <w:rPr>
                <w:rFonts w:ascii="Arial" w:hAnsi="Arial" w:cs="Arial"/>
                <w:sz w:val="24"/>
              </w:rPr>
            </w:pPr>
            <w:r w:rsidRPr="00C03C4B">
              <w:rPr>
                <w:rFonts w:ascii="Arial" w:hAnsi="Arial" w:cs="Arial"/>
                <w:sz w:val="24"/>
              </w:rPr>
              <w:t>hundred-thousands</w:t>
            </w:r>
          </w:p>
          <w:p w:rsidR="00D2192C" w:rsidRPr="00C03C4B" w:rsidRDefault="00D2192C" w:rsidP="00C37A03">
            <w:pPr>
              <w:spacing w:after="0" w:line="240" w:lineRule="auto"/>
              <w:rPr>
                <w:rFonts w:ascii="Arial" w:hAnsi="Arial" w:cs="Arial"/>
                <w:sz w:val="24"/>
              </w:rPr>
            </w:pPr>
          </w:p>
        </w:tc>
        <w:tc>
          <w:tcPr>
            <w:tcW w:w="236" w:type="dxa"/>
            <w:shd w:val="clear" w:color="auto" w:fill="auto"/>
          </w:tcPr>
          <w:p w:rsidR="00D2192C" w:rsidRPr="00C03C4B" w:rsidRDefault="00D2192C" w:rsidP="00C37A03">
            <w:pPr>
              <w:spacing w:after="0" w:line="240" w:lineRule="auto"/>
            </w:pPr>
          </w:p>
        </w:tc>
        <w:tc>
          <w:tcPr>
            <w:tcW w:w="892" w:type="dxa"/>
            <w:shd w:val="clear" w:color="auto" w:fill="auto"/>
          </w:tcPr>
          <w:p w:rsidR="00D2192C" w:rsidRPr="00C03C4B" w:rsidRDefault="00D2192C" w:rsidP="00C37A03">
            <w:pPr>
              <w:spacing w:after="0" w:line="240" w:lineRule="auto"/>
              <w:rPr>
                <w:sz w:val="24"/>
                <w:szCs w:val="24"/>
              </w:rPr>
            </w:pPr>
          </w:p>
          <w:p w:rsidR="00D2192C" w:rsidRPr="00C03C4B" w:rsidRDefault="00D2192C" w:rsidP="00C37A03">
            <w:pPr>
              <w:spacing w:after="0" w:line="240" w:lineRule="auto"/>
              <w:rPr>
                <w:sz w:val="24"/>
                <w:szCs w:val="24"/>
              </w:rPr>
            </w:pPr>
          </w:p>
          <w:p w:rsidR="00D2192C" w:rsidRPr="00C03C4B" w:rsidRDefault="00D2192C" w:rsidP="00C37A03">
            <w:pPr>
              <w:spacing w:after="0" w:line="240" w:lineRule="auto"/>
              <w:rPr>
                <w:sz w:val="24"/>
                <w:szCs w:val="24"/>
              </w:rPr>
            </w:pPr>
          </w:p>
          <w:p w:rsidR="00D2192C" w:rsidRPr="00C03C4B" w:rsidRDefault="00D2192C" w:rsidP="00C37A03">
            <w:pPr>
              <w:spacing w:after="0" w:line="240" w:lineRule="auto"/>
              <w:rPr>
                <w:sz w:val="24"/>
                <w:szCs w:val="24"/>
              </w:rPr>
            </w:pPr>
          </w:p>
          <w:p w:rsidR="00D2192C" w:rsidRPr="00C03C4B" w:rsidRDefault="00D2192C" w:rsidP="00C37A03">
            <w:pPr>
              <w:spacing w:after="0" w:line="240" w:lineRule="auto"/>
              <w:rPr>
                <w:sz w:val="24"/>
                <w:szCs w:val="24"/>
              </w:rPr>
            </w:pPr>
          </w:p>
          <w:p w:rsidR="00D2192C" w:rsidRPr="00C03C4B" w:rsidRDefault="00D2192C" w:rsidP="00C37A03">
            <w:pPr>
              <w:spacing w:after="0" w:line="240" w:lineRule="auto"/>
              <w:rPr>
                <w:sz w:val="24"/>
                <w:szCs w:val="24"/>
              </w:rPr>
            </w:pPr>
          </w:p>
          <w:p w:rsidR="00D2192C" w:rsidRPr="00C03C4B" w:rsidRDefault="00D2192C" w:rsidP="00C37A03">
            <w:pPr>
              <w:spacing w:after="0" w:line="240" w:lineRule="auto"/>
              <w:rPr>
                <w:sz w:val="24"/>
                <w:szCs w:val="24"/>
              </w:rPr>
            </w:pPr>
          </w:p>
          <w:p w:rsidR="00D2192C" w:rsidRPr="00C03C4B" w:rsidRDefault="00D2192C" w:rsidP="00C37A03">
            <w:pPr>
              <w:spacing w:after="0" w:line="240" w:lineRule="auto"/>
              <w:rPr>
                <w:sz w:val="24"/>
                <w:szCs w:val="24"/>
              </w:rPr>
            </w:pPr>
          </w:p>
        </w:tc>
      </w:tr>
    </w:tbl>
    <w:p w:rsidR="00D2192C" w:rsidRDefault="00D2192C" w:rsidP="00A772B0">
      <w:pPr>
        <w:pBdr>
          <w:bottom w:val="single" w:sz="12" w:space="1" w:color="auto"/>
        </w:pBdr>
        <w:autoSpaceDE w:val="0"/>
        <w:autoSpaceDN w:val="0"/>
        <w:adjustRightInd w:val="0"/>
        <w:spacing w:after="0" w:line="240" w:lineRule="auto"/>
        <w:rPr>
          <w:rFonts w:ascii="Arial" w:hAnsi="Arial" w:cs="Arial"/>
          <w:b/>
          <w:sz w:val="24"/>
          <w:szCs w:val="24"/>
          <w:u w:val="single"/>
          <w:lang w:val="en-ZA" w:eastAsia="en-ZA"/>
        </w:rPr>
      </w:pPr>
    </w:p>
    <w:p w:rsidR="00D2192C" w:rsidRDefault="00D2192C" w:rsidP="00A772B0">
      <w:pPr>
        <w:autoSpaceDE w:val="0"/>
        <w:autoSpaceDN w:val="0"/>
        <w:adjustRightInd w:val="0"/>
        <w:spacing w:after="0" w:line="240" w:lineRule="auto"/>
        <w:rPr>
          <w:rFonts w:ascii="Arial" w:hAnsi="Arial" w:cs="Arial"/>
          <w:b/>
          <w:sz w:val="24"/>
          <w:szCs w:val="24"/>
          <w:u w:val="single"/>
          <w:lang w:val="en-ZA" w:eastAsia="en-ZA"/>
        </w:rPr>
      </w:pPr>
    </w:p>
    <w:p w:rsidR="00A772B0" w:rsidRDefault="00A772B0" w:rsidP="00A772B0">
      <w:pPr>
        <w:autoSpaceDE w:val="0"/>
        <w:autoSpaceDN w:val="0"/>
        <w:adjustRightInd w:val="0"/>
        <w:spacing w:after="0" w:line="240" w:lineRule="auto"/>
        <w:rPr>
          <w:rFonts w:ascii="Arial" w:hAnsi="Arial" w:cs="Arial"/>
          <w:b/>
          <w:sz w:val="24"/>
          <w:szCs w:val="24"/>
          <w:u w:val="single"/>
          <w:lang w:val="en-ZA" w:eastAsia="en-ZA"/>
        </w:rPr>
      </w:pPr>
      <w:r w:rsidRPr="005F2A55">
        <w:rPr>
          <w:rFonts w:ascii="Arial" w:hAnsi="Arial" w:cs="Arial"/>
          <w:b/>
          <w:sz w:val="24"/>
          <w:szCs w:val="24"/>
          <w:u w:val="single"/>
          <w:lang w:val="en-ZA" w:eastAsia="en-ZA"/>
        </w:rPr>
        <w:t>Rounding of numbers to the nearest 5, 10, 100 or 1000</w:t>
      </w:r>
    </w:p>
    <w:p w:rsidR="00B136F4" w:rsidRDefault="00B136F4" w:rsidP="00A772B0">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B136F4" w:rsidTr="00B136F4">
        <w:tc>
          <w:tcPr>
            <w:tcW w:w="10682" w:type="dxa"/>
          </w:tcPr>
          <w:p w:rsidR="00B136F4" w:rsidRDefault="00B136F4" w:rsidP="00B136F4">
            <w:pPr>
              <w:rPr>
                <w:rFonts w:ascii="Arial" w:hAnsi="Arial" w:cs="Arial"/>
                <w:b/>
                <w:sz w:val="24"/>
                <w:szCs w:val="24"/>
                <w:u w:val="single"/>
              </w:rPr>
            </w:pPr>
            <w:r>
              <w:rPr>
                <w:rFonts w:ascii="Arial" w:hAnsi="Arial" w:cs="Arial"/>
                <w:b/>
                <w:sz w:val="24"/>
                <w:szCs w:val="24"/>
                <w:u w:val="single"/>
              </w:rPr>
              <w:t>Example</w:t>
            </w:r>
          </w:p>
          <w:p w:rsidR="00B136F4" w:rsidRDefault="00AE4AF3" w:rsidP="00B136F4">
            <w:pPr>
              <w:tabs>
                <w:tab w:val="left" w:pos="539"/>
                <w:tab w:val="left" w:pos="720"/>
                <w:tab w:val="left" w:pos="1077"/>
                <w:tab w:val="left" w:pos="3045"/>
              </w:tabs>
              <w:jc w:val="both"/>
            </w:pPr>
            <w:r>
              <w:rPr>
                <w:noProof/>
                <w:lang w:val="en-ZA" w:eastAsia="en-ZA"/>
              </w:rPr>
              <mc:AlternateContent>
                <mc:Choice Requires="wps">
                  <w:drawing>
                    <wp:anchor distT="0" distB="0" distL="114300" distR="114300" simplePos="0" relativeHeight="251757568" behindDoc="0" locked="0" layoutInCell="1" allowOverlap="1" wp14:anchorId="13943641" wp14:editId="37F216E2">
                      <wp:simplePos x="0" y="0"/>
                      <wp:positionH relativeFrom="column">
                        <wp:posOffset>3171825</wp:posOffset>
                      </wp:positionH>
                      <wp:positionV relativeFrom="paragraph">
                        <wp:posOffset>229235</wp:posOffset>
                      </wp:positionV>
                      <wp:extent cx="0" cy="429260"/>
                      <wp:effectExtent l="0" t="0" r="19050" b="27940"/>
                      <wp:wrapNone/>
                      <wp:docPr id="60" name="Straight Connector 60"/>
                      <wp:cNvGraphicFramePr/>
                      <a:graphic xmlns:a="http://schemas.openxmlformats.org/drawingml/2006/main">
                        <a:graphicData uri="http://schemas.microsoft.com/office/word/2010/wordprocessingShape">
                          <wps:wsp>
                            <wps:cNvCnPr/>
                            <wps:spPr>
                              <a:xfrm>
                                <a:off x="0" y="0"/>
                                <a:ext cx="0" cy="4292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0" o:spid="_x0000_s1026" style="position:absolute;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75pt,18.05pt" to="249.75pt,5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" strokecolor="black [3040]"/>
                  </w:pict>
                </mc:Fallback>
              </mc:AlternateContent>
            </w:r>
            <w:r w:rsidR="00A45E03">
              <w:rPr>
                <w:noProof/>
                <w:lang w:val="en-ZA" w:eastAsia="en-ZA"/>
              </w:rPr>
              <mc:AlternateContent>
                <mc:Choice Requires="wpg">
                  <w:drawing>
                    <wp:anchor distT="0" distB="0" distL="114300" distR="114300" simplePos="0" relativeHeight="251746304" behindDoc="0" locked="0" layoutInCell="1" allowOverlap="1" wp14:anchorId="2F6C9213" wp14:editId="732CAA75">
                      <wp:simplePos x="0" y="0"/>
                      <wp:positionH relativeFrom="column">
                        <wp:posOffset>342900</wp:posOffset>
                      </wp:positionH>
                      <wp:positionV relativeFrom="paragraph">
                        <wp:posOffset>224790</wp:posOffset>
                      </wp:positionV>
                      <wp:extent cx="6165215" cy="452120"/>
                      <wp:effectExtent l="38100" t="0" r="0" b="5080"/>
                      <wp:wrapNone/>
                      <wp:docPr id="798" name="Group 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5215" cy="452120"/>
                                <a:chOff x="1365" y="6140"/>
                                <a:chExt cx="8385" cy="300"/>
                              </a:xfrm>
                            </wpg:grpSpPr>
                            <wps:wsp>
                              <wps:cNvPr id="799" name="AutoShape 242"/>
                              <wps:cNvCnPr>
                                <a:cxnSpLocks noChangeShapeType="1"/>
                              </wps:cNvCnPr>
                              <wps:spPr bwMode="auto">
                                <a:xfrm>
                                  <a:off x="1365" y="6275"/>
                                  <a:ext cx="8385" cy="3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2" name="AutoShape 243"/>
                              <wps:cNvCnPr>
                                <a:cxnSpLocks noChangeShapeType="1"/>
                              </wps:cNvCnPr>
                              <wps:spPr bwMode="auto">
                                <a:xfrm>
                                  <a:off x="1785" y="614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244"/>
                              <wps:cNvCnPr>
                                <a:cxnSpLocks noChangeShapeType="1"/>
                              </wps:cNvCnPr>
                              <wps:spPr bwMode="auto">
                                <a:xfrm>
                                  <a:off x="3000" y="614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245"/>
                              <wps:cNvCnPr>
                                <a:cxnSpLocks noChangeShapeType="1"/>
                              </wps:cNvCnPr>
                              <wps:spPr bwMode="auto">
                                <a:xfrm>
                                  <a:off x="4470" y="6155"/>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246"/>
                              <wps:cNvCnPr>
                                <a:cxnSpLocks noChangeShapeType="1"/>
                              </wps:cNvCnPr>
                              <wps:spPr bwMode="auto">
                                <a:xfrm>
                                  <a:off x="5895" y="6155"/>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247"/>
                              <wps:cNvCnPr>
                                <a:cxnSpLocks noChangeShapeType="1"/>
                              </wps:cNvCnPr>
                              <wps:spPr bwMode="auto">
                                <a:xfrm>
                                  <a:off x="7305" y="614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248"/>
                              <wps:cNvCnPr>
                                <a:cxnSpLocks noChangeShapeType="1"/>
                              </wps:cNvCnPr>
                              <wps:spPr bwMode="auto">
                                <a:xfrm>
                                  <a:off x="8745" y="6170"/>
                                  <a:ext cx="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1" o:spid="_x0000_s1026" style="position:absolute;margin-left:27pt;margin-top:17.7pt;width:485.45pt;height:35.6pt;z-index:251746304" coordorigin="1365,6140" coordsize="8385,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">
                      <v:shapetype id="_x0000_t32" coordsize="21600,21600" o:spt="32" o:oned="t" path="m,l21600,21600e" filled="f">
                        <v:path arrowok="t" fillok="f" o:connecttype="none"/>
                        <o:lock v:ext="edit" shapetype="t"/>
                      </v:shapetype>
                      <v:shape id="AutoShape 242" o:spid="_x0000_s1027" type="#_x0000_t32" style="position:absolute;left:1365;top:6275;width:8385;height: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bfL8UAAADcAAAADwAAAGRycy9kb3ducmV2LnhtbESPQWvCQBSE74L/YXmF3nSjYNU0q4i0&#10;WChaTJr7I/tMQrNvQ3arqb/eFQoeh5n5hknWvWnEmTpXW1YwGUcgiAuray4VfGfvowUI55E1NpZJ&#10;wR85WK+GgwRjbS98pHPqSxEg7GJUUHnfxlK6oiKDbmxb4uCdbGfQB9mVUnd4CXDTyGkUvUiDNYeF&#10;ClvaVlT8pL9GwXW/o2yPp+vXW5ofPme7yeyQ50o9P/WbVxCeev8I/7c/tIL5cgn3M+EIy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bfL8UAAADcAAAADwAAAAAAAAAA&#10;AAAAAAChAgAAZHJzL2Rvd25yZXYueG1sUEsFBgAAAAAEAAQA+QAAAJMDAAAAAA==&#10;">
                        <v:stroke startarrow="block" endarrow="block"/>
                      </v:shape>
                      <v:shape id="AutoShape 243" o:spid="_x0000_s1028" type="#_x0000_t32" style="position:absolute;left:1785;top:614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244" o:spid="_x0000_s1029" type="#_x0000_t32" style="position:absolute;left:3000;top:614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shape id="AutoShape 245" o:spid="_x0000_s1030" type="#_x0000_t32" style="position:absolute;left:4470;top:61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246" o:spid="_x0000_s1031" type="#_x0000_t32" style="position:absolute;left:5895;top:6155;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AutoShape 247" o:spid="_x0000_s1032" type="#_x0000_t32" style="position:absolute;left:7305;top:614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248" o:spid="_x0000_s1033" type="#_x0000_t32" style="position:absolute;left:8745;top:6170;width:0;height:2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group>
                  </w:pict>
                </mc:Fallback>
              </mc:AlternateContent>
            </w:r>
            <w:r w:rsidR="0078692F">
              <w:t>Round off 127 to the nearest  10</w:t>
            </w:r>
          </w:p>
          <w:p w:rsidR="006903D6" w:rsidRDefault="006903D6" w:rsidP="00B136F4">
            <w:pPr>
              <w:tabs>
                <w:tab w:val="left" w:pos="539"/>
                <w:tab w:val="left" w:pos="720"/>
                <w:tab w:val="left" w:pos="1077"/>
                <w:tab w:val="left" w:pos="3045"/>
              </w:tabs>
              <w:jc w:val="both"/>
            </w:pPr>
          </w:p>
          <w:p w:rsidR="006903D6" w:rsidRDefault="0078692F" w:rsidP="006903D6">
            <w:pPr>
              <w:tabs>
                <w:tab w:val="left" w:pos="720"/>
              </w:tabs>
              <w:autoSpaceDE w:val="0"/>
              <w:autoSpaceDN w:val="0"/>
              <w:adjustRightInd w:val="0"/>
              <w:spacing w:after="0" w:line="240" w:lineRule="auto"/>
              <w:rPr>
                <w:rFonts w:ascii="Arial" w:hAnsi="Arial" w:cs="Arial"/>
                <w:b/>
                <w:sz w:val="24"/>
                <w:szCs w:val="24"/>
                <w:u w:val="single"/>
                <w:lang w:val="en-ZA" w:eastAsia="en-ZA"/>
              </w:rPr>
            </w:pPr>
            <w:r w:rsidRPr="0078692F">
              <w:rPr>
                <w:rFonts w:ascii="Arial" w:hAnsi="Arial" w:cs="Arial"/>
                <w:b/>
                <w:noProof/>
                <w:sz w:val="24"/>
                <w:szCs w:val="24"/>
                <w:u w:val="single"/>
                <w:lang w:val="en-ZA" w:eastAsia="en-ZA"/>
              </w:rPr>
              <mc:AlternateContent>
                <mc:Choice Requires="wps">
                  <w:drawing>
                    <wp:anchor distT="0" distB="0" distL="114300" distR="114300" simplePos="0" relativeHeight="251756544" behindDoc="0" locked="0" layoutInCell="1" allowOverlap="1" wp14:editId="36B11C9B">
                      <wp:simplePos x="0" y="0"/>
                      <wp:positionH relativeFrom="column">
                        <wp:align>center</wp:align>
                      </wp:positionH>
                      <wp:positionV relativeFrom="paragraph">
                        <wp:posOffset>0</wp:posOffset>
                      </wp:positionV>
                      <wp:extent cx="5721985" cy="352425"/>
                      <wp:effectExtent l="0" t="0" r="0" b="0"/>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985" cy="352425"/>
                              </a:xfrm>
                              <a:prstGeom prst="rect">
                                <a:avLst/>
                              </a:prstGeom>
                              <a:noFill/>
                              <a:ln w="9525">
                                <a:noFill/>
                                <a:miter lim="800000"/>
                                <a:headEnd/>
                                <a:tailEnd/>
                              </a:ln>
                            </wps:spPr>
                            <wps:txbx>
                              <w:txbxContent>
                                <w:p w:rsidR="00962C85" w:rsidRPr="0078692F" w:rsidRDefault="00962C85">
                                  <w:pPr>
                                    <w:rPr>
                                      <w:lang w:val="en-ZA"/>
                                    </w:rPr>
                                  </w:pPr>
                                  <w:r>
                                    <w:rPr>
                                      <w:lang w:val="en-ZA"/>
                                    </w:rPr>
                                    <w:t>100                      110                           120          125          130                         140                           15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450.55pt;height:27.75pt;z-index:25175654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" filled="f" stroked="f">
                      <v:textbox>
                        <w:txbxContent>
                          <w:p w:rsidR="00962C85" w:rsidRPr="0078692F" w:rsidRDefault="00962C85">
                            <w:pPr>
                              <w:rPr>
                                <w:lang w:val="en-ZA"/>
                              </w:rPr>
                            </w:pPr>
                            <w:r>
                              <w:rPr>
                                <w:lang w:val="en-ZA"/>
                              </w:rPr>
                              <w:t>100                      110                           120          125          130                         140                           150</w:t>
                            </w:r>
                          </w:p>
                        </w:txbxContent>
                      </v:textbox>
                    </v:shape>
                  </w:pict>
                </mc:Fallback>
              </mc:AlternateContent>
            </w:r>
          </w:p>
          <w:p w:rsidR="00B136F4" w:rsidRDefault="00B136F4" w:rsidP="00A772B0">
            <w:pPr>
              <w:autoSpaceDE w:val="0"/>
              <w:autoSpaceDN w:val="0"/>
              <w:adjustRightInd w:val="0"/>
              <w:spacing w:after="0" w:line="240" w:lineRule="auto"/>
              <w:rPr>
                <w:rFonts w:ascii="Arial" w:hAnsi="Arial" w:cs="Arial"/>
                <w:b/>
                <w:sz w:val="24"/>
                <w:szCs w:val="24"/>
                <w:u w:val="single"/>
                <w:lang w:val="en-ZA" w:eastAsia="en-ZA"/>
              </w:rPr>
            </w:pPr>
          </w:p>
        </w:tc>
      </w:tr>
    </w:tbl>
    <w:p w:rsidR="00B136F4" w:rsidRDefault="00B136F4" w:rsidP="00A772B0">
      <w:pPr>
        <w:autoSpaceDE w:val="0"/>
        <w:autoSpaceDN w:val="0"/>
        <w:adjustRightInd w:val="0"/>
        <w:spacing w:after="0" w:line="240" w:lineRule="auto"/>
        <w:rPr>
          <w:rFonts w:ascii="Arial" w:hAnsi="Arial" w:cs="Arial"/>
          <w:b/>
          <w:sz w:val="24"/>
          <w:szCs w:val="24"/>
          <w:u w:val="single"/>
          <w:lang w:val="en-ZA" w:eastAsia="en-ZA"/>
        </w:rPr>
      </w:pPr>
    </w:p>
    <w:p w:rsidR="00A772B0" w:rsidRDefault="00A772B0" w:rsidP="00A772B0">
      <w:pPr>
        <w:autoSpaceDE w:val="0"/>
        <w:autoSpaceDN w:val="0"/>
        <w:adjustRightInd w:val="0"/>
        <w:spacing w:after="0" w:line="240" w:lineRule="auto"/>
        <w:rPr>
          <w:rFonts w:ascii="Arial" w:hAnsi="Arial" w:cs="Arial"/>
          <w:b/>
          <w:sz w:val="24"/>
          <w:szCs w:val="24"/>
          <w:u w:val="single"/>
          <w:lang w:val="en-ZA" w:eastAsia="en-ZA"/>
        </w:rPr>
      </w:pPr>
    </w:p>
    <w:p w:rsidR="00A772B0" w:rsidRPr="00723ECC" w:rsidRDefault="00A772B0" w:rsidP="00A772B0">
      <w:pPr>
        <w:autoSpaceDE w:val="0"/>
        <w:autoSpaceDN w:val="0"/>
        <w:adjustRightInd w:val="0"/>
        <w:spacing w:after="0" w:line="240" w:lineRule="auto"/>
        <w:rPr>
          <w:rFonts w:ascii="Arial" w:hAnsi="Arial" w:cs="Arial"/>
          <w:color w:val="000000"/>
          <w:sz w:val="24"/>
          <w:szCs w:val="24"/>
          <w:lang w:val="en-ZA" w:eastAsia="en-ZA"/>
        </w:rPr>
      </w:pPr>
      <w:r w:rsidRPr="00723ECC">
        <w:rPr>
          <w:rFonts w:ascii="Arial" w:hAnsi="Arial" w:cs="Arial"/>
          <w:bCs/>
          <w:color w:val="000000"/>
          <w:sz w:val="24"/>
          <w:szCs w:val="24"/>
          <w:lang w:val="en-ZA" w:eastAsia="en-ZA"/>
        </w:rPr>
        <w:t xml:space="preserve">1. Write your answers in the spaces provided. </w:t>
      </w:r>
    </w:p>
    <w:p w:rsidR="00A772B0" w:rsidRPr="00723ECC" w:rsidRDefault="00A772B0" w:rsidP="00A772B0">
      <w:pPr>
        <w:autoSpaceDE w:val="0"/>
        <w:autoSpaceDN w:val="0"/>
        <w:adjustRightInd w:val="0"/>
        <w:spacing w:after="0" w:line="240" w:lineRule="auto"/>
        <w:rPr>
          <w:rFonts w:ascii="Arial" w:hAnsi="Arial" w:cs="Arial"/>
          <w:color w:val="000000"/>
          <w:sz w:val="24"/>
          <w:szCs w:val="24"/>
          <w:lang w:val="en-ZA" w:eastAsia="en-ZA"/>
        </w:rPr>
      </w:pPr>
    </w:p>
    <w:p w:rsidR="00A772B0" w:rsidRPr="00723ECC" w:rsidRDefault="00A772B0" w:rsidP="00A772B0">
      <w:pPr>
        <w:numPr>
          <w:ilvl w:val="0"/>
          <w:numId w:val="1"/>
        </w:numPr>
        <w:autoSpaceDE w:val="0"/>
        <w:autoSpaceDN w:val="0"/>
        <w:adjustRightInd w:val="0"/>
        <w:spacing w:after="0" w:line="240" w:lineRule="auto"/>
        <w:rPr>
          <w:rFonts w:ascii="Arial" w:hAnsi="Arial" w:cs="Arial"/>
          <w:color w:val="000000"/>
          <w:sz w:val="24"/>
          <w:szCs w:val="24"/>
          <w:lang w:val="en-ZA" w:eastAsia="en-ZA"/>
        </w:rPr>
      </w:pPr>
      <w:r w:rsidRPr="00723ECC">
        <w:rPr>
          <w:rFonts w:ascii="Arial" w:hAnsi="Arial" w:cs="Arial"/>
          <w:color w:val="000000"/>
          <w:sz w:val="24"/>
          <w:szCs w:val="24"/>
          <w:lang w:val="en-ZA" w:eastAsia="en-ZA"/>
        </w:rPr>
        <w:t xml:space="preserve"> </w:t>
      </w:r>
      <w:r w:rsidRPr="00723ECC">
        <w:rPr>
          <w:rFonts w:ascii="Arial" w:hAnsi="Arial" w:cs="Arial"/>
          <w:bCs/>
          <w:color w:val="000000"/>
          <w:sz w:val="24"/>
          <w:szCs w:val="24"/>
          <w:lang w:val="en-ZA" w:eastAsia="en-ZA"/>
        </w:rPr>
        <w:t xml:space="preserve">Round off 5 683 to the nearest </w:t>
      </w:r>
      <w:r w:rsidRPr="00723ECC">
        <w:rPr>
          <w:rFonts w:ascii="Arial" w:hAnsi="Arial" w:cs="Arial"/>
          <w:color w:val="000000"/>
          <w:sz w:val="24"/>
          <w:szCs w:val="24"/>
          <w:lang w:val="en-ZA" w:eastAsia="en-ZA"/>
        </w:rPr>
        <w:t xml:space="preserve">100. ____________________ </w:t>
      </w:r>
      <w:r w:rsidR="00FC5C29">
        <w:rPr>
          <w:rFonts w:ascii="Arial" w:hAnsi="Arial" w:cs="Arial"/>
          <w:color w:val="000000"/>
          <w:sz w:val="24"/>
          <w:szCs w:val="24"/>
          <w:lang w:val="en-ZA" w:eastAsia="en-ZA"/>
        </w:rPr>
        <w:tab/>
      </w:r>
      <w:r w:rsidR="00FC5C29">
        <w:rPr>
          <w:rFonts w:ascii="Arial" w:hAnsi="Arial" w:cs="Arial"/>
          <w:color w:val="000000"/>
          <w:sz w:val="24"/>
          <w:szCs w:val="24"/>
          <w:lang w:val="en-ZA" w:eastAsia="en-ZA"/>
        </w:rPr>
        <w:tab/>
      </w:r>
      <w:r w:rsidR="00FC5C29">
        <w:rPr>
          <w:rFonts w:ascii="Arial" w:hAnsi="Arial" w:cs="Arial"/>
          <w:color w:val="000000"/>
          <w:sz w:val="24"/>
          <w:szCs w:val="24"/>
          <w:lang w:val="en-ZA" w:eastAsia="en-ZA"/>
        </w:rPr>
        <w:tab/>
      </w:r>
      <w:r w:rsidR="00FC5C29">
        <w:rPr>
          <w:rFonts w:ascii="Arial" w:hAnsi="Arial" w:cs="Arial"/>
          <w:color w:val="000000"/>
          <w:sz w:val="24"/>
          <w:szCs w:val="24"/>
          <w:lang w:val="en-ZA" w:eastAsia="en-ZA"/>
        </w:rPr>
        <w:tab/>
      </w:r>
    </w:p>
    <w:p w:rsidR="00A772B0" w:rsidRPr="00723ECC" w:rsidRDefault="00A772B0" w:rsidP="00A772B0">
      <w:pPr>
        <w:autoSpaceDE w:val="0"/>
        <w:autoSpaceDN w:val="0"/>
        <w:adjustRightInd w:val="0"/>
        <w:spacing w:after="0" w:line="240" w:lineRule="auto"/>
        <w:rPr>
          <w:rFonts w:ascii="Arial" w:hAnsi="Arial" w:cs="Arial"/>
          <w:color w:val="000000"/>
          <w:sz w:val="24"/>
          <w:szCs w:val="24"/>
          <w:lang w:val="en-ZA" w:eastAsia="en-ZA"/>
        </w:rPr>
      </w:pPr>
    </w:p>
    <w:p w:rsidR="00A772B0" w:rsidRPr="00723ECC" w:rsidRDefault="00A772B0" w:rsidP="00A772B0">
      <w:pPr>
        <w:numPr>
          <w:ilvl w:val="0"/>
          <w:numId w:val="1"/>
        </w:numPr>
        <w:autoSpaceDE w:val="0"/>
        <w:autoSpaceDN w:val="0"/>
        <w:adjustRightInd w:val="0"/>
        <w:spacing w:after="0" w:line="240" w:lineRule="auto"/>
        <w:rPr>
          <w:rFonts w:ascii="Arial" w:hAnsi="Arial" w:cs="Arial"/>
          <w:sz w:val="24"/>
          <w:szCs w:val="24"/>
          <w:lang w:val="en-ZA" w:eastAsia="en-ZA"/>
        </w:rPr>
      </w:pPr>
      <w:r w:rsidRPr="00723ECC">
        <w:rPr>
          <w:rFonts w:ascii="Arial" w:hAnsi="Arial" w:cs="Arial"/>
          <w:color w:val="000000"/>
          <w:sz w:val="24"/>
          <w:szCs w:val="24"/>
          <w:lang w:val="en-ZA" w:eastAsia="en-ZA"/>
        </w:rPr>
        <w:t xml:space="preserve"> </w:t>
      </w:r>
      <w:r w:rsidRPr="00723ECC">
        <w:rPr>
          <w:rFonts w:ascii="Arial" w:hAnsi="Arial" w:cs="Arial"/>
          <w:bCs/>
          <w:color w:val="000000"/>
          <w:sz w:val="24"/>
          <w:szCs w:val="24"/>
          <w:lang w:val="en-ZA" w:eastAsia="en-ZA"/>
        </w:rPr>
        <w:t xml:space="preserve">Round off 5 683 to the nearest </w:t>
      </w:r>
      <w:r w:rsidRPr="00723ECC">
        <w:rPr>
          <w:rFonts w:ascii="Arial" w:hAnsi="Arial" w:cs="Arial"/>
          <w:color w:val="000000"/>
          <w:sz w:val="24"/>
          <w:szCs w:val="24"/>
          <w:lang w:val="en-ZA" w:eastAsia="en-ZA"/>
        </w:rPr>
        <w:t>5. ____________________</w:t>
      </w:r>
      <w:r w:rsidR="00FC5C29">
        <w:rPr>
          <w:rFonts w:ascii="Arial" w:hAnsi="Arial" w:cs="Arial"/>
          <w:color w:val="000000"/>
          <w:sz w:val="24"/>
          <w:szCs w:val="24"/>
          <w:lang w:val="en-ZA" w:eastAsia="en-ZA"/>
        </w:rPr>
        <w:tab/>
      </w:r>
      <w:r w:rsidR="00FC5C29">
        <w:rPr>
          <w:rFonts w:ascii="Arial" w:hAnsi="Arial" w:cs="Arial"/>
          <w:color w:val="000000"/>
          <w:sz w:val="24"/>
          <w:szCs w:val="24"/>
          <w:lang w:val="en-ZA" w:eastAsia="en-ZA"/>
        </w:rPr>
        <w:tab/>
      </w:r>
      <w:r w:rsidR="00FC5C29">
        <w:rPr>
          <w:rFonts w:ascii="Arial" w:hAnsi="Arial" w:cs="Arial"/>
          <w:color w:val="000000"/>
          <w:sz w:val="24"/>
          <w:szCs w:val="24"/>
          <w:lang w:val="en-ZA" w:eastAsia="en-ZA"/>
        </w:rPr>
        <w:tab/>
      </w:r>
      <w:r w:rsidR="00FC5C29">
        <w:rPr>
          <w:rFonts w:ascii="Arial" w:hAnsi="Arial" w:cs="Arial"/>
          <w:color w:val="000000"/>
          <w:sz w:val="24"/>
          <w:szCs w:val="24"/>
          <w:lang w:val="en-ZA" w:eastAsia="en-ZA"/>
        </w:rPr>
        <w:tab/>
      </w:r>
      <w:r w:rsidR="00FC5C29">
        <w:rPr>
          <w:rFonts w:ascii="Arial" w:hAnsi="Arial" w:cs="Arial"/>
          <w:color w:val="000000"/>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Pr="00614C16" w:rsidRDefault="00A772B0" w:rsidP="00A772B0">
      <w:pPr>
        <w:autoSpaceDE w:val="0"/>
        <w:autoSpaceDN w:val="0"/>
        <w:adjustRightInd w:val="0"/>
        <w:spacing w:after="0" w:line="240" w:lineRule="auto"/>
        <w:rPr>
          <w:rFonts w:ascii="Arial,Bold" w:hAnsi="Arial,Bold" w:cs="Arial,Bold"/>
          <w:bCs/>
          <w:sz w:val="24"/>
          <w:szCs w:val="24"/>
          <w:lang w:val="en-ZA" w:eastAsia="en-ZA"/>
        </w:rPr>
      </w:pPr>
      <w:r>
        <w:rPr>
          <w:rFonts w:ascii="Arial" w:hAnsi="Arial" w:cs="Arial"/>
          <w:sz w:val="24"/>
          <w:szCs w:val="24"/>
          <w:lang w:val="en-ZA" w:eastAsia="en-ZA"/>
        </w:rPr>
        <w:t xml:space="preserve">2.  </w:t>
      </w:r>
      <w:r w:rsidRPr="00614C16">
        <w:rPr>
          <w:rFonts w:ascii="Arial,Bold" w:hAnsi="Arial,Bold" w:cs="Arial,Bold"/>
          <w:bCs/>
          <w:sz w:val="24"/>
          <w:szCs w:val="24"/>
          <w:lang w:val="en-ZA" w:eastAsia="en-ZA"/>
        </w:rPr>
        <w:t>Complete:</w:t>
      </w:r>
    </w:p>
    <w:p w:rsidR="00A772B0" w:rsidRDefault="00A772B0" w:rsidP="00A772B0">
      <w:pPr>
        <w:autoSpaceDE w:val="0"/>
        <w:autoSpaceDN w:val="0"/>
        <w:adjustRightInd w:val="0"/>
        <w:spacing w:after="0" w:line="240" w:lineRule="auto"/>
        <w:rPr>
          <w:rFonts w:ascii="Arial,Bold" w:hAnsi="Arial,Bold" w:cs="Arial,Bold"/>
          <w:b/>
          <w:bCs/>
          <w:sz w:val="24"/>
          <w:szCs w:val="24"/>
          <w:lang w:val="en-ZA" w:eastAsia="en-ZA"/>
        </w:rPr>
      </w:pPr>
    </w:p>
    <w:p w:rsidR="00A772B0" w:rsidRDefault="00A772B0" w:rsidP="00A772B0">
      <w:pPr>
        <w:numPr>
          <w:ilvl w:val="0"/>
          <w:numId w:val="2"/>
        </w:numPr>
        <w:autoSpaceDE w:val="0"/>
        <w:autoSpaceDN w:val="0"/>
        <w:adjustRightInd w:val="0"/>
        <w:spacing w:after="0" w:line="240" w:lineRule="auto"/>
        <w:rPr>
          <w:rFonts w:ascii="Arial" w:hAnsi="Arial" w:cs="Arial"/>
          <w:sz w:val="24"/>
          <w:szCs w:val="24"/>
          <w:lang w:val="en-ZA" w:eastAsia="en-ZA"/>
        </w:rPr>
      </w:pPr>
      <w:r>
        <w:rPr>
          <w:rFonts w:ascii="Arial,Bold" w:hAnsi="Arial,Bold" w:cs="Arial,Bold"/>
          <w:b/>
          <w:bCs/>
          <w:sz w:val="24"/>
          <w:szCs w:val="24"/>
          <w:lang w:val="en-ZA" w:eastAsia="en-ZA"/>
        </w:rPr>
        <w:t xml:space="preserve"> </w:t>
      </w:r>
      <w:r>
        <w:rPr>
          <w:rFonts w:ascii="Arial" w:hAnsi="Arial" w:cs="Arial"/>
          <w:sz w:val="24"/>
          <w:szCs w:val="24"/>
          <w:lang w:val="en-ZA" w:eastAsia="en-ZA"/>
        </w:rPr>
        <w:t>1 311 rounded off to the nea</w:t>
      </w:r>
      <w:r w:rsidR="00B9581F">
        <w:rPr>
          <w:rFonts w:ascii="Arial" w:hAnsi="Arial" w:cs="Arial"/>
          <w:sz w:val="24"/>
          <w:szCs w:val="24"/>
          <w:lang w:val="en-ZA" w:eastAsia="en-ZA"/>
        </w:rPr>
        <w:t>rest 100 = 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p>
    <w:p w:rsidR="00B9581F" w:rsidRPr="00D2192C" w:rsidRDefault="00A772B0" w:rsidP="00A772B0">
      <w:pPr>
        <w:numPr>
          <w:ilvl w:val="0"/>
          <w:numId w:val="2"/>
        </w:num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2 347 rounded off to the nearest 5 = </w:t>
      </w:r>
      <w:r w:rsidR="00B9581F">
        <w:rPr>
          <w:rFonts w:ascii="Arial" w:hAnsi="Arial" w:cs="Arial"/>
          <w:sz w:val="24"/>
          <w:szCs w:val="24"/>
          <w:lang w:val="en-ZA" w:eastAsia="en-ZA"/>
        </w:rPr>
        <w:t>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t xml:space="preserve">          </w:t>
      </w:r>
    </w:p>
    <w:p w:rsidR="00B9581F" w:rsidRDefault="00B9581F"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3.  Use the number line to answer the following questions.</w:t>
      </w:r>
    </w:p>
    <w:p w:rsidR="00D2192C" w:rsidRDefault="00D2192C"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59616" behindDoc="0" locked="0" layoutInCell="1" allowOverlap="1" wp14:anchorId="0F7C2256" wp14:editId="283DF969">
            <wp:simplePos x="0" y="0"/>
            <wp:positionH relativeFrom="column">
              <wp:posOffset>600075</wp:posOffset>
            </wp:positionH>
            <wp:positionV relativeFrom="paragraph">
              <wp:posOffset>64771</wp:posOffset>
            </wp:positionV>
            <wp:extent cx="3371850" cy="361950"/>
            <wp:effectExtent l="0" t="0" r="0" b="0"/>
            <wp:wrapNone/>
            <wp:docPr id="6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373755" cy="36215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2192C" w:rsidRDefault="00D2192C" w:rsidP="00A772B0">
      <w:pPr>
        <w:autoSpaceDE w:val="0"/>
        <w:autoSpaceDN w:val="0"/>
        <w:adjustRightInd w:val="0"/>
        <w:spacing w:after="0" w:line="240" w:lineRule="auto"/>
        <w:rPr>
          <w:rFonts w:ascii="Arial" w:hAnsi="Arial" w:cs="Arial"/>
          <w:sz w:val="24"/>
          <w:szCs w:val="24"/>
          <w:lang w:val="en-ZA" w:eastAsia="en-ZA"/>
        </w:rPr>
      </w:pPr>
    </w:p>
    <w:p w:rsidR="00A772B0" w:rsidRDefault="00A45E03"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p>
    <w:p w:rsidR="00A772B0" w:rsidRDefault="00A772B0" w:rsidP="00A772B0">
      <w:pPr>
        <w:numPr>
          <w:ilvl w:val="0"/>
          <w:numId w:val="3"/>
        </w:num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Is A closer to 120 or 125?</w:t>
      </w:r>
    </w:p>
    <w:p w:rsidR="00A772B0" w:rsidRPr="008B3332" w:rsidRDefault="00A772B0" w:rsidP="00A772B0">
      <w:pPr>
        <w:ind w:left="360" w:firstLine="720"/>
      </w:pPr>
      <w:r>
        <w:rPr>
          <w:rFonts w:ascii="Arial" w:hAnsi="Arial" w:cs="Arial"/>
          <w:sz w:val="24"/>
          <w:szCs w:val="24"/>
          <w:lang w:val="en-ZA" w:eastAsia="en-ZA"/>
        </w:rPr>
        <w:t>_____________________</w:t>
      </w:r>
      <w:r>
        <w:tab/>
      </w:r>
      <w:r>
        <w:tab/>
      </w:r>
      <w:r>
        <w:tab/>
      </w:r>
      <w:r>
        <w:tab/>
      </w:r>
      <w:r>
        <w:tab/>
      </w:r>
      <w:r>
        <w:tab/>
      </w:r>
      <w:r>
        <w:tab/>
      </w:r>
      <w:r>
        <w:tab/>
      </w:r>
      <w:r>
        <w:tab/>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b. 126 rounded off to the nearest 10 </w:t>
      </w:r>
      <w:r>
        <w:rPr>
          <w:rFonts w:ascii="ArialMT" w:eastAsia="ArialMT" w:hAnsi="Arial" w:cs="ArialMT" w:hint="eastAsia"/>
          <w:sz w:val="24"/>
          <w:szCs w:val="24"/>
          <w:lang w:val="en-ZA" w:eastAsia="en-ZA"/>
        </w:rPr>
        <w:t>≈</w:t>
      </w:r>
      <w:r>
        <w:rPr>
          <w:rFonts w:ascii="ArialMT" w:eastAsia="ArialMT" w:hAnsi="Arial" w:cs="ArialMT"/>
          <w:sz w:val="24"/>
          <w:szCs w:val="24"/>
          <w:lang w:val="en-ZA" w:eastAsia="en-ZA"/>
        </w:rPr>
        <w:t xml:space="preserve"> </w:t>
      </w:r>
      <w:r w:rsidR="00B9581F">
        <w:rPr>
          <w:rFonts w:ascii="Arial" w:hAnsi="Arial" w:cs="Arial"/>
          <w:sz w:val="24"/>
          <w:szCs w:val="24"/>
          <w:lang w:val="en-ZA" w:eastAsia="en-ZA"/>
        </w:rPr>
        <w:t>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4.  </w:t>
      </w:r>
      <w:r w:rsidR="00D2192C">
        <w:rPr>
          <w:rFonts w:ascii="Arial" w:hAnsi="Arial" w:cs="Arial"/>
          <w:sz w:val="24"/>
          <w:szCs w:val="24"/>
          <w:lang w:val="en-ZA" w:eastAsia="en-ZA"/>
        </w:rPr>
        <w:t>Answer the following questions</w:t>
      </w:r>
      <w:r>
        <w:rPr>
          <w:rFonts w:ascii="Arial" w:hAnsi="Arial" w:cs="Arial"/>
          <w:sz w:val="24"/>
          <w:szCs w:val="24"/>
          <w:lang w:val="en-ZA" w:eastAsia="en-ZA"/>
        </w:rPr>
        <w:t>.</w:t>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Pr="00614C16" w:rsidRDefault="00A772B0" w:rsidP="00A772B0">
      <w:pPr>
        <w:autoSpaceDE w:val="0"/>
        <w:autoSpaceDN w:val="0"/>
        <w:adjustRightInd w:val="0"/>
        <w:spacing w:after="0" w:line="240" w:lineRule="auto"/>
        <w:ind w:firstLine="720"/>
        <w:rPr>
          <w:rFonts w:ascii="Arial" w:eastAsia="ArialMT" w:hAnsi="Arial" w:cs="Arial"/>
          <w:sz w:val="24"/>
          <w:szCs w:val="24"/>
          <w:lang w:val="en-ZA" w:eastAsia="en-ZA"/>
        </w:rPr>
      </w:pPr>
      <w:r>
        <w:rPr>
          <w:rFonts w:ascii="Arial" w:hAnsi="Arial" w:cs="Arial"/>
          <w:sz w:val="24"/>
          <w:szCs w:val="24"/>
          <w:lang w:val="en-ZA" w:eastAsia="en-ZA"/>
        </w:rPr>
        <w:t xml:space="preserve">a. 74 rounded off to the nearest 10 </w:t>
      </w:r>
      <w:r>
        <w:rPr>
          <w:rFonts w:ascii="ArialMT" w:eastAsia="ArialMT" w:hAnsi="Arial" w:cs="ArialMT" w:hint="eastAsia"/>
          <w:sz w:val="24"/>
          <w:szCs w:val="24"/>
          <w:lang w:val="en-ZA" w:eastAsia="en-ZA"/>
        </w:rPr>
        <w:t>≈</w:t>
      </w:r>
      <w:r>
        <w:rPr>
          <w:rFonts w:ascii="ArialMT" w:eastAsia="ArialMT" w:hAnsi="Arial" w:cs="ArialMT"/>
          <w:sz w:val="24"/>
          <w:szCs w:val="24"/>
          <w:lang w:val="en-ZA" w:eastAsia="en-ZA"/>
        </w:rPr>
        <w:t xml:space="preserve"> _______</w:t>
      </w:r>
      <w:r>
        <w:rPr>
          <w:rFonts w:ascii="ArialMT" w:eastAsia="ArialMT" w:hAnsi="Arial" w:cs="ArialMT"/>
          <w:sz w:val="24"/>
          <w:szCs w:val="24"/>
          <w:lang w:val="en-ZA" w:eastAsia="en-ZA"/>
        </w:rPr>
        <w:tab/>
      </w:r>
      <w:r>
        <w:rPr>
          <w:rFonts w:ascii="ArialMT" w:eastAsia="ArialMT" w:hAnsi="Arial" w:cs="ArialMT"/>
          <w:sz w:val="24"/>
          <w:szCs w:val="24"/>
          <w:lang w:val="en-ZA" w:eastAsia="en-ZA"/>
        </w:rPr>
        <w:tab/>
      </w:r>
      <w:r>
        <w:rPr>
          <w:rFonts w:ascii="ArialMT" w:eastAsia="ArialMT" w:hAnsi="Arial" w:cs="ArialMT"/>
          <w:sz w:val="24"/>
          <w:szCs w:val="24"/>
          <w:lang w:val="en-ZA" w:eastAsia="en-ZA"/>
        </w:rPr>
        <w:tab/>
      </w:r>
      <w:r>
        <w:rPr>
          <w:rFonts w:ascii="ArialMT" w:eastAsia="ArialMT" w:hAnsi="Arial" w:cs="ArialMT"/>
          <w:sz w:val="24"/>
          <w:szCs w:val="24"/>
          <w:lang w:val="en-ZA" w:eastAsia="en-ZA"/>
        </w:rPr>
        <w:tab/>
      </w:r>
      <w:r>
        <w:rPr>
          <w:rFonts w:ascii="ArialMT" w:eastAsia="ArialMT" w:hAnsi="Arial" w:cs="ArialMT"/>
          <w:sz w:val="24"/>
          <w:szCs w:val="24"/>
          <w:lang w:val="en-ZA" w:eastAsia="en-ZA"/>
        </w:rPr>
        <w:tab/>
      </w:r>
      <w:r>
        <w:rPr>
          <w:rFonts w:ascii="ArialMT" w:eastAsia="ArialMT" w:hAnsi="Arial" w:cs="ArialMT"/>
          <w:sz w:val="24"/>
          <w:szCs w:val="24"/>
          <w:lang w:val="en-ZA" w:eastAsia="en-ZA"/>
        </w:rPr>
        <w:tab/>
      </w:r>
      <w:r>
        <w:rPr>
          <w:rFonts w:ascii="ArialMT" w:eastAsia="ArialMT" w:hAnsi="Arial" w:cs="ArialMT"/>
          <w:sz w:val="24"/>
          <w:szCs w:val="24"/>
          <w:lang w:val="en-ZA" w:eastAsia="en-ZA"/>
        </w:rPr>
        <w:tab/>
      </w:r>
    </w:p>
    <w:p w:rsidR="00A772B0" w:rsidRDefault="00A772B0" w:rsidP="00A772B0">
      <w:pPr>
        <w:autoSpaceDE w:val="0"/>
        <w:autoSpaceDN w:val="0"/>
        <w:adjustRightInd w:val="0"/>
        <w:spacing w:after="0" w:line="240" w:lineRule="auto"/>
        <w:ind w:firstLine="720"/>
        <w:rPr>
          <w:rFonts w:ascii="ArialMT" w:eastAsia="ArialMT" w:hAnsi="Arial" w:cs="ArialMT"/>
          <w:sz w:val="24"/>
          <w:szCs w:val="24"/>
          <w:lang w:val="en-ZA" w:eastAsia="en-ZA"/>
        </w:rPr>
      </w:pPr>
    </w:p>
    <w:p w:rsidR="00A772B0" w:rsidRDefault="00A772B0" w:rsidP="00A772B0">
      <w:pPr>
        <w:autoSpaceDE w:val="0"/>
        <w:autoSpaceDN w:val="0"/>
        <w:adjustRightInd w:val="0"/>
        <w:spacing w:after="0" w:line="240" w:lineRule="auto"/>
        <w:ind w:firstLine="720"/>
        <w:rPr>
          <w:rFonts w:ascii="ArialMT" w:eastAsia="ArialMT" w:hAnsi="Arial" w:cs="ArialMT"/>
          <w:sz w:val="24"/>
          <w:szCs w:val="24"/>
          <w:lang w:val="en-ZA" w:eastAsia="en-ZA"/>
        </w:rPr>
      </w:pPr>
      <w:r>
        <w:rPr>
          <w:rFonts w:ascii="Arial" w:hAnsi="Arial" w:cs="Arial"/>
          <w:sz w:val="24"/>
          <w:szCs w:val="24"/>
          <w:lang w:val="en-ZA" w:eastAsia="en-ZA"/>
        </w:rPr>
        <w:t xml:space="preserve">b. 3 097 rounded off to the nearest 1 000 </w:t>
      </w:r>
      <w:r>
        <w:rPr>
          <w:rFonts w:ascii="ArialMT" w:eastAsia="ArialMT" w:hAnsi="Arial" w:cs="ArialMT" w:hint="eastAsia"/>
          <w:sz w:val="24"/>
          <w:szCs w:val="24"/>
          <w:lang w:val="en-ZA" w:eastAsia="en-ZA"/>
        </w:rPr>
        <w:t>≈</w:t>
      </w:r>
      <w:r>
        <w:rPr>
          <w:rFonts w:ascii="ArialMT" w:eastAsia="ArialMT" w:hAnsi="Arial" w:cs="ArialMT"/>
          <w:sz w:val="24"/>
          <w:szCs w:val="24"/>
          <w:lang w:val="en-ZA" w:eastAsia="en-ZA"/>
        </w:rPr>
        <w:t xml:space="preserve"> _______</w:t>
      </w:r>
      <w:r>
        <w:rPr>
          <w:rFonts w:ascii="ArialMT" w:eastAsia="ArialMT" w:hAnsi="Arial" w:cs="ArialMT"/>
          <w:sz w:val="24"/>
          <w:szCs w:val="24"/>
          <w:lang w:val="en-ZA" w:eastAsia="en-ZA"/>
        </w:rPr>
        <w:tab/>
      </w:r>
      <w:r>
        <w:rPr>
          <w:rFonts w:ascii="ArialMT" w:eastAsia="ArialMT" w:hAnsi="Arial" w:cs="ArialMT"/>
          <w:sz w:val="24"/>
          <w:szCs w:val="24"/>
          <w:lang w:val="en-ZA" w:eastAsia="en-ZA"/>
        </w:rPr>
        <w:tab/>
      </w:r>
      <w:r>
        <w:rPr>
          <w:rFonts w:ascii="ArialMT" w:eastAsia="ArialMT" w:hAnsi="Arial" w:cs="ArialMT"/>
          <w:sz w:val="24"/>
          <w:szCs w:val="24"/>
          <w:lang w:val="en-ZA" w:eastAsia="en-ZA"/>
        </w:rPr>
        <w:tab/>
      </w:r>
      <w:r>
        <w:rPr>
          <w:rFonts w:ascii="ArialMT" w:eastAsia="ArialMT" w:hAnsi="Arial" w:cs="ArialMT"/>
          <w:sz w:val="24"/>
          <w:szCs w:val="24"/>
          <w:lang w:val="en-ZA" w:eastAsia="en-ZA"/>
        </w:rPr>
        <w:tab/>
      </w:r>
      <w:r>
        <w:rPr>
          <w:rFonts w:ascii="ArialMT" w:eastAsia="ArialMT" w:hAnsi="Arial" w:cs="ArialMT"/>
          <w:sz w:val="24"/>
          <w:szCs w:val="24"/>
          <w:lang w:val="en-ZA" w:eastAsia="en-ZA"/>
        </w:rPr>
        <w:tab/>
      </w:r>
      <w:r>
        <w:rPr>
          <w:rFonts w:ascii="ArialMT" w:eastAsia="ArialMT" w:hAnsi="Arial" w:cs="ArialMT"/>
          <w:sz w:val="24"/>
          <w:szCs w:val="24"/>
          <w:lang w:val="en-ZA" w:eastAsia="en-ZA"/>
        </w:rPr>
        <w:tab/>
      </w:r>
    </w:p>
    <w:p w:rsidR="001A4EE7" w:rsidRPr="001A4EE7" w:rsidRDefault="001A4EE7" w:rsidP="00A772B0">
      <w:pPr>
        <w:autoSpaceDE w:val="0"/>
        <w:autoSpaceDN w:val="0"/>
        <w:adjustRightInd w:val="0"/>
        <w:spacing w:after="0" w:line="240" w:lineRule="auto"/>
        <w:rPr>
          <w:rFonts w:ascii="Arial" w:hAnsi="Arial" w:cs="Arial"/>
          <w:b/>
          <w:sz w:val="24"/>
          <w:szCs w:val="24"/>
          <w:lang w:val="en-ZA" w:eastAsia="en-ZA"/>
        </w:rPr>
      </w:pPr>
    </w:p>
    <w:p w:rsidR="00A772B0" w:rsidRPr="001A4EE7" w:rsidRDefault="001A4EE7" w:rsidP="00A772B0">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b/>
          <w:sz w:val="24"/>
          <w:szCs w:val="24"/>
          <w:u w:val="single"/>
          <w:lang w:val="en-ZA" w:eastAsia="en-ZA"/>
        </w:rPr>
        <w:t>______________________________________________________________________________</w:t>
      </w:r>
    </w:p>
    <w:p w:rsidR="001A4EE7" w:rsidRDefault="001A4EE7" w:rsidP="00A772B0">
      <w:pPr>
        <w:autoSpaceDE w:val="0"/>
        <w:autoSpaceDN w:val="0"/>
        <w:adjustRightInd w:val="0"/>
        <w:spacing w:after="0" w:line="240" w:lineRule="auto"/>
        <w:rPr>
          <w:rFonts w:ascii="Arial" w:hAnsi="Arial" w:cs="Arial"/>
          <w:sz w:val="24"/>
          <w:szCs w:val="24"/>
          <w:lang w:val="en-ZA" w:eastAsia="en-ZA"/>
        </w:rPr>
      </w:pPr>
    </w:p>
    <w:p w:rsidR="00D2192C" w:rsidRDefault="00D2192C" w:rsidP="00A772B0">
      <w:pPr>
        <w:autoSpaceDE w:val="0"/>
        <w:autoSpaceDN w:val="0"/>
        <w:adjustRightInd w:val="0"/>
        <w:spacing w:after="0" w:line="240" w:lineRule="auto"/>
        <w:rPr>
          <w:rFonts w:ascii="Arial" w:hAnsi="Arial" w:cs="Arial"/>
          <w:b/>
          <w:sz w:val="24"/>
          <w:szCs w:val="24"/>
          <w:u w:val="single"/>
          <w:lang w:val="en-ZA" w:eastAsia="en-ZA"/>
        </w:rPr>
      </w:pPr>
    </w:p>
    <w:p w:rsidR="00D2192C" w:rsidRDefault="00D2192C" w:rsidP="00A772B0">
      <w:pPr>
        <w:autoSpaceDE w:val="0"/>
        <w:autoSpaceDN w:val="0"/>
        <w:adjustRightInd w:val="0"/>
        <w:spacing w:after="0" w:line="240" w:lineRule="auto"/>
        <w:rPr>
          <w:rFonts w:ascii="Arial" w:hAnsi="Arial" w:cs="Arial"/>
          <w:b/>
          <w:sz w:val="24"/>
          <w:szCs w:val="24"/>
          <w:u w:val="single"/>
          <w:lang w:val="en-ZA" w:eastAsia="en-ZA"/>
        </w:rPr>
      </w:pPr>
    </w:p>
    <w:p w:rsidR="006903D6" w:rsidRDefault="00A772B0" w:rsidP="00A772B0">
      <w:pPr>
        <w:autoSpaceDE w:val="0"/>
        <w:autoSpaceDN w:val="0"/>
        <w:adjustRightInd w:val="0"/>
        <w:spacing w:after="0" w:line="240" w:lineRule="auto"/>
        <w:rPr>
          <w:rFonts w:ascii="Arial" w:hAnsi="Arial" w:cs="Arial"/>
          <w:b/>
          <w:sz w:val="24"/>
          <w:szCs w:val="24"/>
          <w:u w:val="single"/>
          <w:lang w:val="en-ZA" w:eastAsia="en-ZA"/>
        </w:rPr>
      </w:pPr>
      <w:r w:rsidRPr="00614C16">
        <w:rPr>
          <w:rFonts w:ascii="Arial" w:hAnsi="Arial" w:cs="Arial"/>
          <w:b/>
          <w:sz w:val="24"/>
          <w:szCs w:val="24"/>
          <w:u w:val="single"/>
          <w:lang w:val="en-ZA" w:eastAsia="en-ZA"/>
        </w:rPr>
        <w:lastRenderedPageBreak/>
        <w:t>Addition and Subtraction of whole numbers to at least 5-digits</w:t>
      </w:r>
      <w:r w:rsidR="00BE5219">
        <w:rPr>
          <w:rFonts w:ascii="Arial" w:hAnsi="Arial" w:cs="Arial"/>
          <w:b/>
          <w:sz w:val="24"/>
          <w:szCs w:val="24"/>
          <w:u w:val="single"/>
          <w:lang w:val="en-ZA" w:eastAsia="en-ZA"/>
        </w:rPr>
        <w:t>:</w:t>
      </w:r>
    </w:p>
    <w:p w:rsidR="006903D6" w:rsidRDefault="006903D6" w:rsidP="00A772B0">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6903D6" w:rsidTr="006903D6">
        <w:tc>
          <w:tcPr>
            <w:tcW w:w="10682" w:type="dxa"/>
          </w:tcPr>
          <w:p w:rsidR="006903D6" w:rsidRDefault="006903D6" w:rsidP="006903D6">
            <w:pPr>
              <w:rPr>
                <w:rFonts w:ascii="Arial" w:hAnsi="Arial" w:cs="Arial"/>
                <w:b/>
                <w:sz w:val="24"/>
                <w:szCs w:val="24"/>
                <w:u w:val="single"/>
              </w:rPr>
            </w:pPr>
            <w:r>
              <w:rPr>
                <w:rFonts w:ascii="Arial" w:hAnsi="Arial" w:cs="Arial"/>
                <w:b/>
                <w:sz w:val="24"/>
                <w:szCs w:val="24"/>
                <w:u w:val="single"/>
              </w:rPr>
              <w:t>Example</w:t>
            </w:r>
          </w:p>
          <w:p w:rsidR="00F00E60" w:rsidRPr="00E736DC" w:rsidRDefault="00F00E60" w:rsidP="00F00E60">
            <w:pPr>
              <w:tabs>
                <w:tab w:val="left" w:pos="561"/>
              </w:tabs>
              <w:rPr>
                <w:color w:val="000000"/>
              </w:rPr>
            </w:pPr>
            <w:r w:rsidRPr="00E736DC">
              <w:rPr>
                <w:color w:val="000000"/>
              </w:rPr>
              <w:t>43 620 + 12 593 + 234</w:t>
            </w:r>
          </w:p>
          <w:p w:rsidR="00F00E60" w:rsidRPr="00E736DC" w:rsidRDefault="00F00E60" w:rsidP="00F00E60">
            <w:pPr>
              <w:tabs>
                <w:tab w:val="left" w:pos="561"/>
              </w:tabs>
              <w:rPr>
                <w:color w:val="000000"/>
              </w:rPr>
            </w:pPr>
            <w:r w:rsidRPr="00E736DC">
              <w:rPr>
                <w:color w:val="000000"/>
              </w:rPr>
              <w:t>= (40 000 + 3 000 + 600 + 20) + (10 00</w:t>
            </w:r>
            <w:r>
              <w:rPr>
                <w:color w:val="000000"/>
              </w:rPr>
              <w:t>0 + 2 000 + 500 + 90 + 3) +</w:t>
            </w:r>
            <w:r w:rsidRPr="00E736DC">
              <w:rPr>
                <w:color w:val="000000"/>
              </w:rPr>
              <w:t>(200 + 30 + 4)</w:t>
            </w:r>
          </w:p>
          <w:p w:rsidR="00F00E60" w:rsidRPr="00E736DC" w:rsidRDefault="00F00E60" w:rsidP="00F00E60">
            <w:pPr>
              <w:tabs>
                <w:tab w:val="left" w:pos="561"/>
              </w:tabs>
              <w:rPr>
                <w:color w:val="000000"/>
              </w:rPr>
            </w:pPr>
            <w:r w:rsidRPr="00E736DC">
              <w:rPr>
                <w:color w:val="000000"/>
              </w:rPr>
              <w:t xml:space="preserve">= (40 000 + 10 000) + (3 000 </w:t>
            </w:r>
            <w:r>
              <w:rPr>
                <w:color w:val="000000"/>
              </w:rPr>
              <w:t xml:space="preserve">+ 2 000) + (600 + 500 + 200) + </w:t>
            </w:r>
            <w:r w:rsidRPr="00E736DC">
              <w:rPr>
                <w:color w:val="000000"/>
              </w:rPr>
              <w:t>(20 + 90 + 30) + (3 + 4)</w:t>
            </w:r>
          </w:p>
          <w:p w:rsidR="00F00E60" w:rsidRDefault="00F00E60" w:rsidP="00F00E60">
            <w:pPr>
              <w:tabs>
                <w:tab w:val="left" w:pos="561"/>
              </w:tabs>
              <w:rPr>
                <w:color w:val="000000"/>
              </w:rPr>
            </w:pPr>
            <w:r w:rsidRPr="00E736DC">
              <w:rPr>
                <w:color w:val="000000"/>
              </w:rPr>
              <w:t xml:space="preserve">= 50 000 + 5 000 + 1 300 + 140 + 7 </w:t>
            </w:r>
          </w:p>
          <w:p w:rsidR="00F00E60" w:rsidRPr="00E736DC" w:rsidRDefault="00F00E60" w:rsidP="00F00E60">
            <w:pPr>
              <w:tabs>
                <w:tab w:val="left" w:pos="561"/>
              </w:tabs>
              <w:rPr>
                <w:color w:val="000000"/>
              </w:rPr>
            </w:pPr>
            <w:r w:rsidRPr="00E736DC">
              <w:rPr>
                <w:color w:val="000000"/>
              </w:rPr>
              <w:t>= 56</w:t>
            </w:r>
            <w:r>
              <w:rPr>
                <w:color w:val="000000"/>
              </w:rPr>
              <w:t> </w:t>
            </w:r>
            <w:r w:rsidRPr="00E736DC">
              <w:rPr>
                <w:color w:val="000000"/>
              </w:rPr>
              <w:t>447</w:t>
            </w:r>
          </w:p>
          <w:p w:rsidR="00F00E60" w:rsidRPr="00E736DC" w:rsidRDefault="00F00E60" w:rsidP="00F00E60">
            <w:pPr>
              <w:tabs>
                <w:tab w:val="left" w:pos="561"/>
              </w:tabs>
              <w:rPr>
                <w:color w:val="000000"/>
              </w:rPr>
            </w:pPr>
          </w:p>
          <w:p w:rsidR="00F00E60" w:rsidRDefault="00F00E60" w:rsidP="00F00E60">
            <w:pPr>
              <w:tabs>
                <w:tab w:val="left" w:pos="561"/>
              </w:tabs>
              <w:rPr>
                <w:color w:val="000000"/>
              </w:rPr>
            </w:pPr>
            <w:r>
              <w:rPr>
                <w:color w:val="000000"/>
              </w:rPr>
              <w:t xml:space="preserve">   43 620</w:t>
            </w:r>
          </w:p>
          <w:p w:rsidR="00F00E60" w:rsidRDefault="00F00E60" w:rsidP="00F00E60">
            <w:pPr>
              <w:tabs>
                <w:tab w:val="left" w:pos="561"/>
              </w:tabs>
              <w:rPr>
                <w:color w:val="000000"/>
              </w:rPr>
            </w:pPr>
            <w:r w:rsidRPr="00E736DC">
              <w:rPr>
                <w:color w:val="000000"/>
              </w:rPr>
              <w:t xml:space="preserve"> </w:t>
            </w:r>
            <w:r>
              <w:rPr>
                <w:color w:val="000000"/>
              </w:rPr>
              <w:t xml:space="preserve">  12 593</w:t>
            </w:r>
          </w:p>
          <w:p w:rsidR="00F00E60" w:rsidRDefault="00F00E60" w:rsidP="00F00E60">
            <w:pPr>
              <w:tabs>
                <w:tab w:val="left" w:pos="561"/>
              </w:tabs>
              <w:rPr>
                <w:color w:val="000000"/>
              </w:rPr>
            </w:pPr>
            <w:r w:rsidRPr="00E736DC">
              <w:rPr>
                <w:color w:val="000000"/>
              </w:rPr>
              <w:t xml:space="preserve">+  </w:t>
            </w:r>
            <w:r w:rsidRPr="00E736DC">
              <w:rPr>
                <w:color w:val="000000"/>
                <w:u w:val="single"/>
              </w:rPr>
              <w:t xml:space="preserve">     234</w:t>
            </w:r>
          </w:p>
          <w:p w:rsidR="006903D6" w:rsidRDefault="00F00E60" w:rsidP="00F00E60">
            <w:pPr>
              <w:tabs>
                <w:tab w:val="left" w:pos="561"/>
              </w:tabs>
              <w:rPr>
                <w:color w:val="000000"/>
                <w:u w:val="single"/>
              </w:rPr>
            </w:pPr>
            <w:r>
              <w:rPr>
                <w:color w:val="000000"/>
              </w:rPr>
              <w:t xml:space="preserve">    </w:t>
            </w:r>
            <w:r w:rsidRPr="00E736DC">
              <w:rPr>
                <w:color w:val="000000"/>
                <w:u w:val="single"/>
              </w:rPr>
              <w:t>56</w:t>
            </w:r>
            <w:r>
              <w:rPr>
                <w:color w:val="000000"/>
                <w:u w:val="single"/>
              </w:rPr>
              <w:t> </w:t>
            </w:r>
            <w:r w:rsidRPr="00E736DC">
              <w:rPr>
                <w:color w:val="000000"/>
                <w:u w:val="single"/>
              </w:rPr>
              <w:t>447</w:t>
            </w:r>
          </w:p>
          <w:p w:rsidR="00F00E60" w:rsidRDefault="00F00E60" w:rsidP="00F00E60">
            <w:pPr>
              <w:tabs>
                <w:tab w:val="left" w:pos="561"/>
              </w:tabs>
              <w:rPr>
                <w:color w:val="000000"/>
                <w:u w:val="single"/>
              </w:rPr>
            </w:pPr>
          </w:p>
          <w:p w:rsidR="00F00E60" w:rsidRPr="00FC3111" w:rsidRDefault="00F00E60" w:rsidP="00F00E60">
            <w:pPr>
              <w:tabs>
                <w:tab w:val="left" w:pos="561"/>
              </w:tabs>
            </w:pPr>
            <w:r w:rsidRPr="00FC3111">
              <w:t>(400 – 200) + (160 – 90) + (7 – 3) = 274 or</w:t>
            </w:r>
          </w:p>
          <w:p w:rsidR="00F00E60" w:rsidRDefault="00F00E60" w:rsidP="00F00E60">
            <w:pPr>
              <w:tabs>
                <w:tab w:val="left" w:pos="561"/>
              </w:tabs>
            </w:pPr>
            <w:r w:rsidRPr="00FC3111">
              <w:t xml:space="preserve"> (500 – 200) </w:t>
            </w:r>
            <w:r w:rsidRPr="00FC3111">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3" o:title=""/>
                </v:shape>
                <o:OLEObject Type="Embed" ProgID="Equation.DSMT4" ShapeID="_x0000_i1025" DrawAspect="Content" ObjectID="_1467443559" r:id="rId14"/>
              </w:object>
            </w:r>
            <w:r w:rsidRPr="00FC3111">
              <w:t xml:space="preserve"> (300 + 60) – 90 </w:t>
            </w:r>
            <w:r w:rsidRPr="00FC3111">
              <w:rPr>
                <w:position w:val="-6"/>
              </w:rPr>
              <w:object w:dxaOrig="300" w:dyaOrig="220">
                <v:shape id="_x0000_i1026" type="#_x0000_t75" style="width:15pt;height:11.25pt" o:ole="">
                  <v:imagedata r:id="rId13" o:title=""/>
                </v:shape>
                <o:OLEObject Type="Embed" ProgID="Equation.DSMT4" ShapeID="_x0000_i1026" DrawAspect="Content" ObjectID="_1467443560" r:id="rId15"/>
              </w:object>
            </w:r>
            <w:r w:rsidRPr="00FC3111">
              <w:t xml:space="preserve"> (270 + 7) – 3 = 274</w:t>
            </w:r>
          </w:p>
          <w:p w:rsidR="0046176A" w:rsidRDefault="0046176A" w:rsidP="00F00E60">
            <w:pPr>
              <w:tabs>
                <w:tab w:val="left" w:pos="561"/>
              </w:tabs>
            </w:pPr>
          </w:p>
          <w:p w:rsidR="00F00E60" w:rsidRPr="00FC3111" w:rsidRDefault="0046176A" w:rsidP="00F00E60">
            <w:pPr>
              <w:tabs>
                <w:tab w:val="left" w:pos="561"/>
              </w:tabs>
              <w:rPr>
                <w:b/>
                <w:u w:val="single"/>
              </w:rPr>
            </w:pPr>
            <w:r>
              <w:t xml:space="preserve">   </w:t>
            </w:r>
            <w:r w:rsidR="00F00E60" w:rsidRPr="00FC3111">
              <w:t>567</w:t>
            </w:r>
          </w:p>
          <w:p w:rsidR="00F00E60" w:rsidRPr="00FC3111" w:rsidRDefault="00F00E60" w:rsidP="00F00E60">
            <w:pPr>
              <w:tabs>
                <w:tab w:val="left" w:pos="561"/>
              </w:tabs>
              <w:rPr>
                <w:b/>
                <w:u w:val="single"/>
              </w:rPr>
            </w:pPr>
            <w:r w:rsidRPr="00FC3111">
              <w:t>–</w:t>
            </w:r>
            <w:r w:rsidRPr="00FC3111">
              <w:rPr>
                <w:u w:val="single"/>
              </w:rPr>
              <w:t>293</w:t>
            </w:r>
          </w:p>
          <w:p w:rsidR="00F00E60" w:rsidRPr="00A45E03" w:rsidRDefault="0046176A" w:rsidP="00F00E60">
            <w:pPr>
              <w:tabs>
                <w:tab w:val="left" w:pos="561"/>
              </w:tabs>
              <w:rPr>
                <w:b/>
                <w:u w:val="single"/>
              </w:rPr>
            </w:pPr>
            <w:r>
              <w:rPr>
                <w:u w:val="single"/>
              </w:rPr>
              <w:t xml:space="preserve">   </w:t>
            </w:r>
            <w:r w:rsidR="00F00E60" w:rsidRPr="00FC3111">
              <w:rPr>
                <w:u w:val="single"/>
              </w:rPr>
              <w:t>274</w:t>
            </w:r>
          </w:p>
        </w:tc>
      </w:tr>
    </w:tbl>
    <w:p w:rsidR="006903D6" w:rsidRDefault="006903D6" w:rsidP="00A772B0">
      <w:pPr>
        <w:autoSpaceDE w:val="0"/>
        <w:autoSpaceDN w:val="0"/>
        <w:adjustRightInd w:val="0"/>
        <w:spacing w:after="0" w:line="240" w:lineRule="auto"/>
        <w:rPr>
          <w:rFonts w:ascii="Arial" w:hAnsi="Arial" w:cs="Arial"/>
          <w:b/>
          <w:sz w:val="24"/>
          <w:szCs w:val="24"/>
          <w:u w:val="single"/>
          <w:lang w:val="en-ZA" w:eastAsia="en-ZA"/>
        </w:rPr>
      </w:pPr>
    </w:p>
    <w:p w:rsidR="00A772B0" w:rsidRDefault="00A772B0" w:rsidP="00A772B0">
      <w:pPr>
        <w:autoSpaceDE w:val="0"/>
        <w:autoSpaceDN w:val="0"/>
        <w:adjustRightInd w:val="0"/>
        <w:spacing w:after="0" w:line="240" w:lineRule="auto"/>
        <w:rPr>
          <w:rFonts w:ascii="Arial" w:hAnsi="Arial" w:cs="Arial"/>
          <w:b/>
          <w:sz w:val="24"/>
          <w:szCs w:val="24"/>
          <w:u w:val="single"/>
          <w:lang w:val="en-ZA" w:eastAsia="en-ZA"/>
        </w:rPr>
      </w:pP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r w:rsidRPr="00614C16">
        <w:rPr>
          <w:rFonts w:ascii="Arial" w:eastAsia="ArialMT" w:hAnsi="Arial" w:cs="Arial"/>
          <w:sz w:val="24"/>
          <w:szCs w:val="24"/>
          <w:lang w:val="en-ZA" w:eastAsia="en-ZA"/>
        </w:rPr>
        <w:t>1.</w:t>
      </w:r>
      <w:r>
        <w:rPr>
          <w:rFonts w:ascii="Arial" w:eastAsia="ArialMT" w:hAnsi="Arial" w:cs="Arial"/>
          <w:sz w:val="24"/>
          <w:szCs w:val="24"/>
          <w:lang w:val="en-ZA" w:eastAsia="en-ZA"/>
        </w:rPr>
        <w:t xml:space="preserve">  Add: </w:t>
      </w:r>
      <w:r>
        <w:rPr>
          <w:rFonts w:ascii="Arial" w:eastAsia="ArialMT" w:hAnsi="Arial" w:cs="Arial"/>
          <w:sz w:val="24"/>
          <w:szCs w:val="24"/>
          <w:lang w:val="en-ZA" w:eastAsia="en-ZA"/>
        </w:rPr>
        <w:tab/>
        <w:t>1</w:t>
      </w:r>
      <w:r>
        <w:rPr>
          <w:rFonts w:ascii="Arial" w:eastAsia="ArialMT" w:hAnsi="Arial" w:cs="Arial"/>
          <w:sz w:val="24"/>
          <w:szCs w:val="24"/>
          <w:lang w:val="en-ZA" w:eastAsia="en-ZA"/>
        </w:rPr>
        <w:tab/>
        <w:t>4</w:t>
      </w:r>
      <w:r>
        <w:rPr>
          <w:rFonts w:ascii="Arial" w:eastAsia="ArialMT" w:hAnsi="Arial" w:cs="Arial"/>
          <w:sz w:val="24"/>
          <w:szCs w:val="24"/>
          <w:lang w:val="en-ZA" w:eastAsia="en-ZA"/>
        </w:rPr>
        <w:tab/>
        <w:t>7</w:t>
      </w:r>
    </w:p>
    <w:p w:rsidR="00A772B0" w:rsidRPr="001C7DF8" w:rsidRDefault="00A772B0" w:rsidP="00A772B0">
      <w:pPr>
        <w:autoSpaceDE w:val="0"/>
        <w:autoSpaceDN w:val="0"/>
        <w:adjustRightInd w:val="0"/>
        <w:spacing w:after="0" w:line="240" w:lineRule="auto"/>
        <w:rPr>
          <w:rFonts w:ascii="Arial" w:eastAsia="ArialMT" w:hAnsi="Arial" w:cs="Arial"/>
          <w:sz w:val="24"/>
          <w:szCs w:val="24"/>
          <w:u w:val="single"/>
          <w:lang w:val="en-ZA" w:eastAsia="en-ZA"/>
        </w:rPr>
      </w:pPr>
      <w:r>
        <w:rPr>
          <w:rFonts w:ascii="Arial" w:eastAsia="ArialMT" w:hAnsi="Arial" w:cs="Arial"/>
          <w:sz w:val="24"/>
          <w:szCs w:val="24"/>
          <w:lang w:val="en-ZA" w:eastAsia="en-ZA"/>
        </w:rPr>
        <w:tab/>
        <w:t xml:space="preserve">     </w:t>
      </w:r>
      <w:r w:rsidRPr="001C7DF8">
        <w:rPr>
          <w:rFonts w:ascii="Arial" w:eastAsia="ArialMT" w:hAnsi="Arial" w:cs="Arial"/>
          <w:sz w:val="24"/>
          <w:szCs w:val="24"/>
          <w:u w:val="single"/>
          <w:lang w:val="en-ZA" w:eastAsia="en-ZA"/>
        </w:rPr>
        <w:t>+    6</w:t>
      </w:r>
      <w:r w:rsidRPr="001C7DF8">
        <w:rPr>
          <w:rFonts w:ascii="Arial" w:eastAsia="ArialMT" w:hAnsi="Arial" w:cs="Arial"/>
          <w:sz w:val="24"/>
          <w:szCs w:val="24"/>
          <w:u w:val="single"/>
          <w:lang w:val="en-ZA" w:eastAsia="en-ZA"/>
        </w:rPr>
        <w:tab/>
        <w:t>8</w:t>
      </w:r>
      <w:r w:rsidRPr="001C7DF8">
        <w:rPr>
          <w:rFonts w:ascii="Arial" w:eastAsia="ArialMT" w:hAnsi="Arial" w:cs="Arial"/>
          <w:sz w:val="24"/>
          <w:szCs w:val="24"/>
          <w:u w:val="single"/>
          <w:lang w:val="en-ZA" w:eastAsia="en-ZA"/>
        </w:rPr>
        <w:tab/>
        <w:t>9</w:t>
      </w: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r>
        <w:rPr>
          <w:rFonts w:ascii="Arial" w:eastAsia="ArialMT" w:hAnsi="Arial" w:cs="Arial"/>
          <w:sz w:val="24"/>
          <w:szCs w:val="24"/>
          <w:lang w:val="en-ZA" w:eastAsia="en-ZA"/>
        </w:rPr>
        <w:tab/>
      </w:r>
      <w:r w:rsidR="00B9581F">
        <w:rPr>
          <w:rFonts w:ascii="Arial" w:eastAsia="ArialMT" w:hAnsi="Arial" w:cs="Arial"/>
          <w:sz w:val="24"/>
          <w:szCs w:val="24"/>
          <w:lang w:val="en-ZA" w:eastAsia="en-ZA"/>
        </w:rPr>
        <w:t xml:space="preserve">    _______________</w:t>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r>
        <w:rPr>
          <w:rFonts w:ascii="Arial" w:eastAsia="ArialMT" w:hAnsi="Arial" w:cs="Arial"/>
          <w:sz w:val="24"/>
          <w:szCs w:val="24"/>
          <w:lang w:val="en-ZA" w:eastAsia="en-ZA"/>
        </w:rPr>
        <w:t xml:space="preserve">2. Add the following: </w:t>
      </w: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p>
    <w:p w:rsidR="00A772B0" w:rsidRDefault="00A772B0" w:rsidP="00A772B0">
      <w:pPr>
        <w:autoSpaceDE w:val="0"/>
        <w:autoSpaceDN w:val="0"/>
        <w:adjustRightInd w:val="0"/>
        <w:spacing w:after="0" w:line="240" w:lineRule="auto"/>
        <w:ind w:firstLine="720"/>
        <w:rPr>
          <w:rFonts w:ascii="Arial" w:eastAsia="ArialMT" w:hAnsi="Arial" w:cs="Arial"/>
          <w:sz w:val="24"/>
          <w:szCs w:val="24"/>
          <w:lang w:val="en-ZA" w:eastAsia="en-ZA"/>
        </w:rPr>
      </w:pPr>
      <w:r>
        <w:rPr>
          <w:rFonts w:ascii="Arial" w:eastAsia="ArialMT" w:hAnsi="Arial" w:cs="Arial"/>
          <w:sz w:val="24"/>
          <w:szCs w:val="24"/>
          <w:lang w:val="en-ZA" w:eastAsia="en-ZA"/>
        </w:rPr>
        <w:t>34 567   +   2 322   = __</w:t>
      </w:r>
      <w:r w:rsidR="00B9581F">
        <w:rPr>
          <w:rFonts w:ascii="Arial" w:eastAsia="ArialMT" w:hAnsi="Arial" w:cs="Arial"/>
          <w:sz w:val="24"/>
          <w:szCs w:val="24"/>
          <w:lang w:val="en-ZA" w:eastAsia="en-ZA"/>
        </w:rPr>
        <w:t>_______________________</w:t>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r w:rsidR="00B9581F">
        <w:rPr>
          <w:rFonts w:ascii="Arial" w:eastAsia="ArialMT" w:hAnsi="Arial" w:cs="Arial"/>
          <w:sz w:val="24"/>
          <w:szCs w:val="24"/>
          <w:lang w:val="en-ZA" w:eastAsia="en-ZA"/>
        </w:rPr>
        <w:tab/>
      </w: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r>
        <w:rPr>
          <w:rFonts w:ascii="Arial" w:eastAsia="ArialMT" w:hAnsi="Arial" w:cs="Arial"/>
          <w:sz w:val="24"/>
          <w:szCs w:val="24"/>
          <w:lang w:val="en-ZA" w:eastAsia="en-ZA"/>
        </w:rPr>
        <w:t>3.  Calculate:   1  470  +  2  312</w:t>
      </w: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r>
        <w:rPr>
          <w:rFonts w:ascii="Arial" w:eastAsia="ArialMT" w:hAnsi="Arial" w:cs="Arial"/>
          <w:sz w:val="24"/>
          <w:szCs w:val="24"/>
          <w:lang w:val="en-ZA" w:eastAsia="en-ZA"/>
        </w:rPr>
        <w:tab/>
      </w:r>
      <w:r>
        <w:rPr>
          <w:rFonts w:ascii="Arial" w:eastAsia="ArialMT" w:hAnsi="Arial" w:cs="Arial"/>
          <w:sz w:val="24"/>
          <w:szCs w:val="24"/>
          <w:lang w:val="en-ZA" w:eastAsia="en-ZA"/>
        </w:rPr>
        <w:tab/>
        <w:t>_________________</w:t>
      </w: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r>
        <w:rPr>
          <w:rFonts w:ascii="Arial" w:eastAsia="ArialMT" w:hAnsi="Arial" w:cs="Arial"/>
          <w:sz w:val="24"/>
          <w:szCs w:val="24"/>
          <w:lang w:val="en-ZA" w:eastAsia="en-ZA"/>
        </w:rPr>
        <w:tab/>
      </w:r>
      <w:r>
        <w:rPr>
          <w:rFonts w:ascii="Arial" w:eastAsia="ArialMT" w:hAnsi="Arial" w:cs="Arial"/>
          <w:sz w:val="24"/>
          <w:szCs w:val="24"/>
          <w:lang w:val="en-ZA" w:eastAsia="en-ZA"/>
        </w:rPr>
        <w:tab/>
        <w:t>_________________</w:t>
      </w:r>
    </w:p>
    <w:p w:rsidR="00A772B0" w:rsidRDefault="00B9581F" w:rsidP="00A772B0">
      <w:pPr>
        <w:autoSpaceDE w:val="0"/>
        <w:autoSpaceDN w:val="0"/>
        <w:adjustRightInd w:val="0"/>
        <w:spacing w:after="0" w:line="240" w:lineRule="auto"/>
        <w:rPr>
          <w:rFonts w:ascii="Arial" w:eastAsia="ArialMT" w:hAnsi="Arial" w:cs="Arial"/>
          <w:sz w:val="24"/>
          <w:szCs w:val="24"/>
          <w:lang w:val="en-ZA" w:eastAsia="en-ZA"/>
        </w:rPr>
      </w:pPr>
      <w:r>
        <w:rPr>
          <w:rFonts w:ascii="Arial" w:eastAsia="ArialMT" w:hAnsi="Arial" w:cs="Arial"/>
          <w:sz w:val="24"/>
          <w:szCs w:val="24"/>
          <w:lang w:val="en-ZA" w:eastAsia="en-ZA"/>
        </w:rPr>
        <w:tab/>
      </w:r>
      <w:r>
        <w:rPr>
          <w:rFonts w:ascii="Arial" w:eastAsia="ArialMT" w:hAnsi="Arial" w:cs="Arial"/>
          <w:sz w:val="24"/>
          <w:szCs w:val="24"/>
          <w:lang w:val="en-ZA" w:eastAsia="en-ZA"/>
        </w:rPr>
        <w:tab/>
        <w:t>_________________</w:t>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p>
    <w:p w:rsidR="00A772B0" w:rsidRDefault="00A45E03" w:rsidP="00A772B0">
      <w:pPr>
        <w:autoSpaceDE w:val="0"/>
        <w:autoSpaceDN w:val="0"/>
        <w:adjustRightInd w:val="0"/>
        <w:spacing w:after="0" w:line="240" w:lineRule="auto"/>
        <w:rPr>
          <w:rFonts w:ascii="Arial" w:eastAsia="ArialMT" w:hAnsi="Arial" w:cs="Arial"/>
          <w:sz w:val="24"/>
          <w:szCs w:val="24"/>
          <w:lang w:val="en-ZA" w:eastAsia="en-ZA"/>
        </w:rPr>
      </w:pPr>
      <w:r>
        <w:rPr>
          <w:rFonts w:ascii="Arial" w:eastAsia="ArialMT" w:hAnsi="Arial" w:cs="Arial"/>
          <w:noProof/>
          <w:sz w:val="24"/>
          <w:szCs w:val="24"/>
          <w:lang w:val="en-ZA" w:eastAsia="en-ZA"/>
        </w:rPr>
        <w:drawing>
          <wp:anchor distT="0" distB="0" distL="114300" distR="114300" simplePos="0" relativeHeight="251726848" behindDoc="0" locked="0" layoutInCell="1" allowOverlap="1">
            <wp:simplePos x="0" y="0"/>
            <wp:positionH relativeFrom="column">
              <wp:posOffset>979805</wp:posOffset>
            </wp:positionH>
            <wp:positionV relativeFrom="paragraph">
              <wp:posOffset>128270</wp:posOffset>
            </wp:positionV>
            <wp:extent cx="1318260" cy="1066165"/>
            <wp:effectExtent l="0" t="0" r="0" b="0"/>
            <wp:wrapNone/>
            <wp:docPr id="797"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318260" cy="10661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r>
        <w:rPr>
          <w:rFonts w:ascii="Arial" w:eastAsia="ArialMT" w:hAnsi="Arial" w:cs="Arial"/>
          <w:sz w:val="24"/>
          <w:szCs w:val="24"/>
          <w:lang w:val="en-ZA" w:eastAsia="en-ZA"/>
        </w:rPr>
        <w:t xml:space="preserve">4.  </w:t>
      </w:r>
      <w:r w:rsidR="00B9581F">
        <w:rPr>
          <w:rFonts w:ascii="Arial" w:eastAsia="ArialMT" w:hAnsi="Arial" w:cs="Arial"/>
          <w:sz w:val="24"/>
          <w:szCs w:val="24"/>
          <w:lang w:val="en-ZA" w:eastAsia="en-ZA"/>
        </w:rPr>
        <w:t>Calculate:</w:t>
      </w:r>
      <w:r>
        <w:rPr>
          <w:rFonts w:ascii="Arial" w:eastAsia="ArialMT" w:hAnsi="Arial" w:cs="Arial"/>
          <w:sz w:val="24"/>
          <w:szCs w:val="24"/>
          <w:lang w:val="en-ZA" w:eastAsia="en-ZA"/>
        </w:rPr>
        <w:t xml:space="preserve">  </w:t>
      </w: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p>
    <w:p w:rsidR="00A772B0" w:rsidRDefault="00B9581F" w:rsidP="00A772B0">
      <w:pPr>
        <w:autoSpaceDE w:val="0"/>
        <w:autoSpaceDN w:val="0"/>
        <w:adjustRightInd w:val="0"/>
        <w:spacing w:after="0" w:line="240" w:lineRule="auto"/>
        <w:rPr>
          <w:rFonts w:ascii="Arial" w:eastAsia="ArialMT" w:hAnsi="Arial" w:cs="Arial"/>
          <w:sz w:val="24"/>
          <w:szCs w:val="24"/>
          <w:lang w:val="en-ZA" w:eastAsia="en-ZA"/>
        </w:rPr>
      </w:pP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r>
        <w:rPr>
          <w:rFonts w:ascii="Arial" w:eastAsia="ArialMT" w:hAnsi="Arial" w:cs="Arial"/>
          <w:sz w:val="24"/>
          <w:szCs w:val="24"/>
          <w:lang w:val="en-ZA" w:eastAsia="en-ZA"/>
        </w:rPr>
        <w:tab/>
      </w:r>
    </w:p>
    <w:p w:rsidR="00A772B0" w:rsidRDefault="00A772B0" w:rsidP="00A772B0">
      <w:pPr>
        <w:autoSpaceDE w:val="0"/>
        <w:autoSpaceDN w:val="0"/>
        <w:adjustRightInd w:val="0"/>
        <w:spacing w:after="0" w:line="240" w:lineRule="auto"/>
        <w:rPr>
          <w:rFonts w:ascii="Arial" w:eastAsia="ArialMT"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eastAsia="ArialMT" w:hAnsi="Arial" w:cs="Arial"/>
          <w:sz w:val="24"/>
          <w:szCs w:val="24"/>
          <w:lang w:val="en-ZA" w:eastAsia="en-ZA"/>
        </w:rPr>
        <w:t xml:space="preserve">5.  </w:t>
      </w:r>
      <w:r>
        <w:rPr>
          <w:rFonts w:ascii="Arial" w:hAnsi="Arial" w:cs="Arial"/>
          <w:sz w:val="24"/>
          <w:szCs w:val="24"/>
          <w:lang w:val="en-ZA" w:eastAsia="en-ZA"/>
        </w:rPr>
        <w:t>Fill in the missing number.</w:t>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3 576 </w:t>
      </w:r>
      <w:r w:rsidR="00B9581F">
        <w:rPr>
          <w:rFonts w:ascii="Arial" w:hAnsi="Arial" w:cs="Arial"/>
          <w:sz w:val="24"/>
          <w:szCs w:val="24"/>
          <w:lang w:val="en-ZA" w:eastAsia="en-ZA"/>
        </w:rPr>
        <w:t>+ __________ = 6 892</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6.  Calculate 1 673 + 374.__________________</w:t>
      </w:r>
    </w:p>
    <w:p w:rsidR="00A772B0" w:rsidRDefault="00A772B0" w:rsidP="00A772B0">
      <w:pPr>
        <w:autoSpaceDE w:val="0"/>
        <w:autoSpaceDN w:val="0"/>
        <w:adjustRightInd w:val="0"/>
        <w:spacing w:after="0" w:line="240" w:lineRule="auto"/>
        <w:ind w:left="2160"/>
        <w:rPr>
          <w:rFonts w:ascii="Arial" w:hAnsi="Arial" w:cs="Arial"/>
          <w:sz w:val="24"/>
          <w:szCs w:val="24"/>
          <w:lang w:val="en-ZA" w:eastAsia="en-ZA"/>
        </w:rPr>
      </w:pPr>
      <w:r>
        <w:rPr>
          <w:rFonts w:ascii="Arial" w:hAnsi="Arial" w:cs="Arial"/>
          <w:sz w:val="24"/>
          <w:szCs w:val="24"/>
          <w:lang w:val="en-ZA" w:eastAsia="en-ZA"/>
        </w:rPr>
        <w:t xml:space="preserve">       __________________</w:t>
      </w:r>
    </w:p>
    <w:p w:rsidR="00A772B0" w:rsidRDefault="00A772B0" w:rsidP="00A772B0">
      <w:pPr>
        <w:autoSpaceDE w:val="0"/>
        <w:autoSpaceDN w:val="0"/>
        <w:adjustRightInd w:val="0"/>
        <w:spacing w:after="0" w:line="240" w:lineRule="auto"/>
        <w:ind w:left="2160"/>
        <w:rPr>
          <w:rFonts w:ascii="Arial" w:hAnsi="Arial" w:cs="Arial"/>
          <w:sz w:val="24"/>
          <w:szCs w:val="24"/>
          <w:lang w:val="en-ZA" w:eastAsia="en-ZA"/>
        </w:rPr>
      </w:pPr>
      <w:r>
        <w:rPr>
          <w:rFonts w:ascii="Arial" w:hAnsi="Arial" w:cs="Arial"/>
          <w:sz w:val="24"/>
          <w:szCs w:val="24"/>
          <w:lang w:val="en-ZA" w:eastAsia="en-ZA"/>
        </w:rPr>
        <w:t xml:space="preserve">  </w:t>
      </w:r>
      <w:r w:rsidR="00B9581F">
        <w:rPr>
          <w:rFonts w:ascii="Arial" w:hAnsi="Arial" w:cs="Arial"/>
          <w:sz w:val="24"/>
          <w:szCs w:val="24"/>
          <w:lang w:val="en-ZA" w:eastAsia="en-ZA"/>
        </w:rPr>
        <w:t xml:space="preserve">    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ind w:left="2160"/>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7.  Find the sum of 3624 and 2304.</w:t>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___________</w:t>
      </w:r>
      <w:r w:rsidR="00B9581F">
        <w:rPr>
          <w:rFonts w:ascii="Arial" w:hAnsi="Arial" w:cs="Arial"/>
          <w:sz w:val="24"/>
          <w:szCs w:val="24"/>
          <w:lang w:val="en-ZA" w:eastAsia="en-ZA"/>
        </w:rPr>
        <w:t>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ind w:firstLine="720"/>
      </w:pPr>
      <w:r>
        <w:t>_____________________________________</w:t>
      </w:r>
    </w:p>
    <w:p w:rsidR="00A772B0" w:rsidRDefault="00A45E03" w:rsidP="00A772B0">
      <w:pPr>
        <w:autoSpaceDE w:val="0"/>
        <w:autoSpaceDN w:val="0"/>
        <w:adjustRightInd w:val="0"/>
        <w:spacing w:after="0" w:line="240" w:lineRule="auto"/>
        <w:rPr>
          <w:rFonts w:ascii="Arial-BoldMT" w:hAnsi="Arial-BoldMT" w:cs="Arial-BoldMT"/>
          <w:b/>
          <w:bCs/>
          <w:sz w:val="24"/>
          <w:szCs w:val="24"/>
          <w:lang w:val="en-ZA" w:eastAsia="en-ZA"/>
        </w:rPr>
      </w:pPr>
      <w:r>
        <w:rPr>
          <w:rFonts w:ascii="Arial-BoldMT" w:hAnsi="Arial-BoldMT" w:cs="Arial-BoldMT"/>
          <w:b/>
          <w:bCs/>
          <w:noProof/>
          <w:sz w:val="24"/>
          <w:szCs w:val="24"/>
          <w:lang w:val="en-ZA" w:eastAsia="en-ZA"/>
        </w:rPr>
        <w:drawing>
          <wp:anchor distT="0" distB="0" distL="114300" distR="114300" simplePos="0" relativeHeight="251725824" behindDoc="0" locked="0" layoutInCell="1" allowOverlap="1">
            <wp:simplePos x="0" y="0"/>
            <wp:positionH relativeFrom="column">
              <wp:posOffset>4730115</wp:posOffset>
            </wp:positionH>
            <wp:positionV relativeFrom="paragraph">
              <wp:posOffset>-125095</wp:posOffset>
            </wp:positionV>
            <wp:extent cx="1327785" cy="1173480"/>
            <wp:effectExtent l="0" t="0" r="0" b="0"/>
            <wp:wrapNone/>
            <wp:docPr id="796"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27785" cy="1173480"/>
                    </a:xfrm>
                    <a:prstGeom prst="rect">
                      <a:avLst/>
                    </a:prstGeom>
                    <a:noFill/>
                    <a:ln>
                      <a:noFill/>
                    </a:ln>
                  </pic:spPr>
                </pic:pic>
              </a:graphicData>
            </a:graphic>
            <wp14:sizeRelH relativeFrom="page">
              <wp14:pctWidth>0</wp14:pctWidth>
            </wp14:sizeRelH>
            <wp14:sizeRelV relativeFrom="page">
              <wp14:pctHeight>0</wp14:pctHeight>
            </wp14:sizeRelV>
          </wp:anchor>
        </w:drawing>
      </w:r>
      <w:r w:rsidR="00A772B0">
        <w:rPr>
          <w:rFonts w:ascii="Arial" w:hAnsi="Arial" w:cs="Arial"/>
          <w:sz w:val="24"/>
          <w:szCs w:val="24"/>
        </w:rPr>
        <w:t>8</w:t>
      </w:r>
      <w:r w:rsidR="00A772B0" w:rsidRPr="00EA01C0">
        <w:rPr>
          <w:rFonts w:ascii="Arial" w:hAnsi="Arial" w:cs="Arial"/>
          <w:sz w:val="24"/>
          <w:szCs w:val="24"/>
        </w:rPr>
        <w:t>.</w:t>
      </w:r>
      <w:r w:rsidR="00A772B0" w:rsidRPr="00EA01C0">
        <w:rPr>
          <w:rFonts w:ascii="Arial" w:hAnsi="Arial" w:cs="Arial"/>
        </w:rPr>
        <w:t xml:space="preserve"> </w:t>
      </w:r>
      <w:r w:rsidR="00A772B0">
        <w:rPr>
          <w:rFonts w:ascii="Arial" w:hAnsi="Arial" w:cs="Arial"/>
        </w:rPr>
        <w:t xml:space="preserve">  </w:t>
      </w:r>
      <w:r w:rsidR="00A772B0" w:rsidRPr="00EA01C0">
        <w:rPr>
          <w:rFonts w:ascii="Arial" w:hAnsi="Arial" w:cs="Arial"/>
          <w:bCs/>
          <w:sz w:val="24"/>
          <w:szCs w:val="24"/>
          <w:lang w:val="en-ZA" w:eastAsia="en-ZA"/>
        </w:rPr>
        <w:t>Hayden uses a calculator to add:</w:t>
      </w:r>
      <w:r w:rsidR="00A772B0">
        <w:rPr>
          <w:rFonts w:ascii="Arial-BoldMT" w:hAnsi="Arial-BoldMT" w:cs="Arial-BoldMT"/>
          <w:b/>
          <w:bCs/>
          <w:sz w:val="24"/>
          <w:szCs w:val="24"/>
          <w:lang w:val="en-ZA" w:eastAsia="en-ZA"/>
        </w:rPr>
        <w:t xml:space="preserve"> </w:t>
      </w:r>
      <w:r w:rsidR="00A772B0">
        <w:rPr>
          <w:rFonts w:ascii="Arial-BoldMT" w:hAnsi="Arial-BoldMT" w:cs="Arial-BoldMT"/>
          <w:b/>
          <w:bCs/>
          <w:sz w:val="24"/>
          <w:szCs w:val="24"/>
          <w:lang w:val="en-ZA" w:eastAsia="en-ZA"/>
        </w:rPr>
        <w:tab/>
      </w:r>
      <w:r w:rsidR="00A772B0">
        <w:rPr>
          <w:rFonts w:ascii="Arial" w:hAnsi="Arial" w:cs="Arial"/>
          <w:sz w:val="24"/>
          <w:szCs w:val="24"/>
          <w:lang w:val="en-ZA" w:eastAsia="en-ZA"/>
        </w:rPr>
        <w:t xml:space="preserve">75 023 + 26 156 = </w:t>
      </w:r>
      <w:r w:rsidR="00A772B0">
        <w:rPr>
          <w:rFonts w:ascii="Arial-BoldMT" w:hAnsi="Arial-BoldMT" w:cs="Arial-BoldMT"/>
          <w:b/>
          <w:bCs/>
          <w:sz w:val="24"/>
          <w:szCs w:val="24"/>
          <w:lang w:val="en-ZA" w:eastAsia="en-ZA"/>
        </w:rPr>
        <w:t>95 179</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To check, he works out the sum himself like this:</w:t>
      </w:r>
    </w:p>
    <w:p w:rsidR="00A772B0" w:rsidRDefault="00A772B0" w:rsidP="00A772B0">
      <w:pPr>
        <w:autoSpaceDE w:val="0"/>
        <w:autoSpaceDN w:val="0"/>
        <w:adjustRightInd w:val="0"/>
        <w:spacing w:after="0" w:line="240" w:lineRule="auto"/>
        <w:rPr>
          <w:rFonts w:ascii="Arial-BoldMT" w:hAnsi="Arial-BoldMT" w:cs="Arial-BoldMT"/>
          <w:b/>
          <w:bCs/>
          <w:sz w:val="24"/>
          <w:szCs w:val="24"/>
          <w:lang w:val="en-ZA" w:eastAsia="en-ZA"/>
        </w:rPr>
      </w:pPr>
      <w:r>
        <w:rPr>
          <w:rFonts w:ascii="Arial" w:hAnsi="Arial" w:cs="Arial"/>
          <w:sz w:val="24"/>
          <w:szCs w:val="24"/>
          <w:lang w:val="en-ZA" w:eastAsia="en-ZA"/>
        </w:rPr>
        <w:t xml:space="preserve">      75 000 + 23 + 156 + __________ </w:t>
      </w:r>
      <w:r>
        <w:rPr>
          <w:rFonts w:ascii="Arial-BoldMT" w:hAnsi="Arial-BoldMT" w:cs="Arial-BoldMT"/>
          <w:b/>
          <w:bCs/>
          <w:sz w:val="24"/>
          <w:szCs w:val="24"/>
          <w:lang w:val="en-ZA" w:eastAsia="en-ZA"/>
        </w:rPr>
        <w:t>= 95 179</w:t>
      </w:r>
    </w:p>
    <w:p w:rsidR="00A772B0" w:rsidRPr="005D708A" w:rsidRDefault="00A772B0" w:rsidP="00A772B0">
      <w:pPr>
        <w:rPr>
          <w:rFonts w:ascii="Arial" w:hAnsi="Arial" w:cs="Arial"/>
          <w:bCs/>
          <w:sz w:val="24"/>
          <w:szCs w:val="24"/>
          <w:lang w:val="en-ZA" w:eastAsia="en-ZA"/>
        </w:rPr>
      </w:pPr>
      <w:r>
        <w:rPr>
          <w:rFonts w:ascii="Arial-BoldMT" w:hAnsi="Arial-BoldMT" w:cs="Arial-BoldMT"/>
          <w:b/>
          <w:bCs/>
          <w:sz w:val="24"/>
          <w:szCs w:val="24"/>
          <w:lang w:val="en-ZA" w:eastAsia="en-ZA"/>
        </w:rPr>
        <w:t xml:space="preserve">     </w:t>
      </w:r>
      <w:r w:rsidRPr="00EA01C0">
        <w:rPr>
          <w:rFonts w:ascii="Arial" w:hAnsi="Arial" w:cs="Arial"/>
          <w:bCs/>
          <w:sz w:val="24"/>
          <w:szCs w:val="24"/>
          <w:lang w:val="en-ZA" w:eastAsia="en-ZA"/>
        </w:rPr>
        <w:t>Write in the number that Hayden left out.</w:t>
      </w:r>
    </w:p>
    <w:p w:rsidR="00A772B0" w:rsidRDefault="00A45E03"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27872" behindDoc="0" locked="0" layoutInCell="1" allowOverlap="1">
            <wp:simplePos x="0" y="0"/>
            <wp:positionH relativeFrom="column">
              <wp:posOffset>964565</wp:posOffset>
            </wp:positionH>
            <wp:positionV relativeFrom="paragraph">
              <wp:posOffset>-69215</wp:posOffset>
            </wp:positionV>
            <wp:extent cx="1719580" cy="1078230"/>
            <wp:effectExtent l="0" t="0" r="0" b="0"/>
            <wp:wrapNone/>
            <wp:docPr id="79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19580"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B74BED">
        <w:rPr>
          <w:rFonts w:ascii="Arial" w:hAnsi="Arial" w:cs="Arial"/>
          <w:sz w:val="24"/>
          <w:szCs w:val="24"/>
          <w:lang w:val="en-ZA" w:eastAsia="en-ZA"/>
        </w:rPr>
        <w:t>9</w:t>
      </w:r>
      <w:r w:rsidR="00A772B0">
        <w:rPr>
          <w:rFonts w:ascii="Arial" w:hAnsi="Arial" w:cs="Arial"/>
          <w:sz w:val="24"/>
          <w:szCs w:val="24"/>
          <w:lang w:val="en-ZA" w:eastAsia="en-ZA"/>
        </w:rPr>
        <w:t xml:space="preserve">.  Subtract:  </w:t>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B9581F"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1</w:t>
      </w:r>
      <w:r w:rsidR="00B74BED">
        <w:rPr>
          <w:rFonts w:ascii="Arial" w:hAnsi="Arial" w:cs="Arial"/>
          <w:sz w:val="24"/>
          <w:szCs w:val="24"/>
          <w:lang w:val="en-ZA" w:eastAsia="en-ZA"/>
        </w:rPr>
        <w:t>0</w:t>
      </w:r>
      <w:r>
        <w:rPr>
          <w:rFonts w:ascii="Arial" w:hAnsi="Arial" w:cs="Arial"/>
          <w:sz w:val="24"/>
          <w:szCs w:val="24"/>
          <w:lang w:val="en-ZA" w:eastAsia="en-ZA"/>
        </w:rPr>
        <w:t>.  Calculate:  1 352  -  1 021</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 xml:space="preserve">   _____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 xml:space="preserve">  ______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 xml:space="preserve"> __</w:t>
      </w:r>
      <w:r w:rsidR="00B9581F">
        <w:rPr>
          <w:rFonts w:ascii="Arial" w:hAnsi="Arial" w:cs="Arial"/>
          <w:sz w:val="24"/>
          <w:szCs w:val="24"/>
          <w:lang w:val="en-ZA" w:eastAsia="en-ZA"/>
        </w:rPr>
        <w:t>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B9581F" w:rsidRDefault="00B9581F" w:rsidP="00A772B0">
      <w:pPr>
        <w:autoSpaceDE w:val="0"/>
        <w:autoSpaceDN w:val="0"/>
        <w:adjustRightInd w:val="0"/>
        <w:spacing w:after="0" w:line="240" w:lineRule="auto"/>
        <w:rPr>
          <w:rFonts w:ascii="Arial" w:hAnsi="Arial" w:cs="Arial"/>
          <w:sz w:val="24"/>
          <w:szCs w:val="24"/>
          <w:lang w:val="en-ZA" w:eastAsia="en-ZA"/>
        </w:rPr>
      </w:pPr>
    </w:p>
    <w:p w:rsidR="00A772B0" w:rsidRDefault="00A45E03"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28896" behindDoc="0" locked="0" layoutInCell="1" allowOverlap="1">
            <wp:simplePos x="0" y="0"/>
            <wp:positionH relativeFrom="column">
              <wp:posOffset>1110615</wp:posOffset>
            </wp:positionH>
            <wp:positionV relativeFrom="paragraph">
              <wp:posOffset>-274320</wp:posOffset>
            </wp:positionV>
            <wp:extent cx="1636395" cy="935990"/>
            <wp:effectExtent l="0" t="0" r="0" b="0"/>
            <wp:wrapNone/>
            <wp:docPr id="793"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36395" cy="935990"/>
                    </a:xfrm>
                    <a:prstGeom prst="rect">
                      <a:avLst/>
                    </a:prstGeom>
                    <a:noFill/>
                    <a:ln>
                      <a:noFill/>
                    </a:ln>
                  </pic:spPr>
                </pic:pic>
              </a:graphicData>
            </a:graphic>
            <wp14:sizeRelH relativeFrom="page">
              <wp14:pctWidth>0</wp14:pctWidth>
            </wp14:sizeRelH>
            <wp14:sizeRelV relativeFrom="page">
              <wp14:pctHeight>0</wp14:pctHeight>
            </wp14:sizeRelV>
          </wp:anchor>
        </w:drawing>
      </w:r>
      <w:r w:rsidR="00B74BED">
        <w:rPr>
          <w:rFonts w:ascii="Arial" w:hAnsi="Arial" w:cs="Arial"/>
          <w:sz w:val="24"/>
          <w:szCs w:val="24"/>
          <w:lang w:val="en-ZA" w:eastAsia="en-ZA"/>
        </w:rPr>
        <w:t>11</w:t>
      </w:r>
      <w:r w:rsidR="00A772B0">
        <w:rPr>
          <w:rFonts w:ascii="Arial" w:hAnsi="Arial" w:cs="Arial"/>
          <w:sz w:val="24"/>
          <w:szCs w:val="24"/>
          <w:lang w:val="en-ZA" w:eastAsia="en-ZA"/>
        </w:rPr>
        <w:t xml:space="preserve">.  Calculate:  </w:t>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B9581F"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B74BED"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12</w:t>
      </w:r>
      <w:r w:rsidR="00A772B0">
        <w:rPr>
          <w:rFonts w:ascii="Arial" w:hAnsi="Arial" w:cs="Arial"/>
          <w:sz w:val="24"/>
          <w:szCs w:val="24"/>
          <w:lang w:val="en-ZA" w:eastAsia="en-ZA"/>
        </w:rPr>
        <w:t xml:space="preserve">.  Complete:  5 720 is 100 less </w:t>
      </w:r>
      <w:r w:rsidR="00B9581F">
        <w:rPr>
          <w:rFonts w:ascii="Arial" w:hAnsi="Arial" w:cs="Arial"/>
          <w:sz w:val="24"/>
          <w:szCs w:val="24"/>
          <w:lang w:val="en-ZA" w:eastAsia="en-ZA"/>
        </w:rPr>
        <w:t>than 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B74BED"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13</w:t>
      </w:r>
      <w:r w:rsidR="00A772B0">
        <w:rPr>
          <w:rFonts w:ascii="Arial" w:hAnsi="Arial" w:cs="Arial"/>
          <w:sz w:val="24"/>
          <w:szCs w:val="24"/>
          <w:lang w:val="en-ZA" w:eastAsia="en-ZA"/>
        </w:rPr>
        <w:t xml:space="preserve">.  Ann is a flower seller. Today she sold 1 403 flowers and yesterday she sold 2 364 flowers.    </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How many more flowers did she sell yesterday than today?</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w:t>
      </w:r>
      <w:r w:rsidR="00B9581F">
        <w:rPr>
          <w:rFonts w:ascii="Arial" w:hAnsi="Arial" w:cs="Arial"/>
          <w:sz w:val="24"/>
          <w:szCs w:val="24"/>
          <w:lang w:val="en-ZA" w:eastAsia="en-ZA"/>
        </w:rPr>
        <w:t>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B74BED"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14</w:t>
      </w:r>
      <w:r w:rsidR="00A772B0">
        <w:rPr>
          <w:rFonts w:ascii="Arial" w:hAnsi="Arial" w:cs="Arial"/>
          <w:sz w:val="24"/>
          <w:szCs w:val="24"/>
          <w:lang w:val="en-ZA" w:eastAsia="en-ZA"/>
        </w:rPr>
        <w:t xml:space="preserve">.  </w:t>
      </w:r>
      <w:proofErr w:type="spellStart"/>
      <w:r w:rsidR="00A772B0">
        <w:rPr>
          <w:rFonts w:ascii="Arial" w:hAnsi="Arial" w:cs="Arial"/>
          <w:sz w:val="24"/>
          <w:szCs w:val="24"/>
          <w:lang w:val="en-ZA" w:eastAsia="en-ZA"/>
        </w:rPr>
        <w:t>Sandile</w:t>
      </w:r>
      <w:proofErr w:type="spellEnd"/>
      <w:r w:rsidR="00A772B0">
        <w:rPr>
          <w:rFonts w:ascii="Arial" w:hAnsi="Arial" w:cs="Arial"/>
          <w:sz w:val="24"/>
          <w:szCs w:val="24"/>
          <w:lang w:val="en-ZA" w:eastAsia="en-ZA"/>
        </w:rPr>
        <w:t xml:space="preserve"> sells beads at the craft market. The table shows how many beads she sold during a    </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5-day festival.</w:t>
      </w:r>
    </w:p>
    <w:p w:rsidR="00A772B0" w:rsidRDefault="00A45E03"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30944" behindDoc="0" locked="0" layoutInCell="1" allowOverlap="1">
            <wp:simplePos x="0" y="0"/>
            <wp:positionH relativeFrom="column">
              <wp:posOffset>493395</wp:posOffset>
            </wp:positionH>
            <wp:positionV relativeFrom="paragraph">
              <wp:posOffset>8255</wp:posOffset>
            </wp:positionV>
            <wp:extent cx="4035425" cy="688340"/>
            <wp:effectExtent l="0" t="0" r="0" b="0"/>
            <wp:wrapNone/>
            <wp:docPr id="792"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35425" cy="688340"/>
                    </a:xfrm>
                    <a:prstGeom prst="rect">
                      <a:avLst/>
                    </a:prstGeom>
                    <a:noFill/>
                    <a:ln>
                      <a:noFill/>
                    </a:ln>
                  </pic:spPr>
                </pic:pic>
              </a:graphicData>
            </a:graphic>
            <wp14:sizeRelH relativeFrom="page">
              <wp14:pctWidth>0</wp14:pctWidth>
            </wp14:sizeRelH>
            <wp14:sizeRelV relativeFrom="page">
              <wp14:pctHeight>0</wp14:pctHeight>
            </wp14:sizeRelV>
          </wp:anchor>
        </w:drawing>
      </w:r>
      <w:r w:rsidR="00A772B0">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numPr>
          <w:ilvl w:val="0"/>
          <w:numId w:val="4"/>
        </w:num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How many beads did she sell altogether on Monday, Tuesday and Wednesday?</w:t>
      </w:r>
    </w:p>
    <w:p w:rsidR="00A772B0" w:rsidRPr="005D708A" w:rsidRDefault="00A772B0" w:rsidP="00A772B0">
      <w:pPr>
        <w:ind w:left="360" w:firstLine="720"/>
      </w:pPr>
      <w:r>
        <w:rPr>
          <w:rFonts w:ascii="Arial" w:hAnsi="Arial" w:cs="Arial"/>
          <w:sz w:val="24"/>
          <w:szCs w:val="24"/>
          <w:lang w:val="en-ZA" w:eastAsia="en-ZA"/>
        </w:rPr>
        <w:t>_________________________</w:t>
      </w:r>
      <w:r w:rsidR="00B9581F">
        <w:rPr>
          <w:rFonts w:ascii="Arial" w:hAnsi="Arial" w:cs="Arial"/>
          <w:sz w:val="24"/>
          <w:szCs w:val="24"/>
          <w:lang w:val="en-ZA" w:eastAsia="en-ZA"/>
        </w:rPr>
        <w:t>___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b. How many more beads did she sell on Friday than on Wednesday?</w:t>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______________</w:t>
      </w:r>
      <w:r w:rsidR="00B9581F">
        <w:rPr>
          <w:rFonts w:ascii="Arial" w:hAnsi="Arial" w:cs="Arial"/>
          <w:sz w:val="24"/>
          <w:szCs w:val="24"/>
          <w:lang w:val="en-ZA" w:eastAsia="en-ZA"/>
        </w:rPr>
        <w:t>___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B74BED"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sz w:val="24"/>
          <w:szCs w:val="24"/>
          <w:lang w:val="en-ZA" w:eastAsia="en-ZA"/>
        </w:rPr>
        <w:lastRenderedPageBreak/>
        <w:t>15</w:t>
      </w:r>
      <w:r w:rsidR="00A772B0" w:rsidRPr="00C93714">
        <w:rPr>
          <w:rFonts w:ascii="Arial" w:hAnsi="Arial" w:cs="Arial"/>
          <w:sz w:val="24"/>
          <w:szCs w:val="24"/>
          <w:lang w:val="en-ZA" w:eastAsia="en-ZA"/>
        </w:rPr>
        <w:t xml:space="preserve">.  </w:t>
      </w:r>
      <w:r w:rsidR="00A772B0" w:rsidRPr="00C93714">
        <w:rPr>
          <w:rFonts w:ascii="Arial" w:hAnsi="Arial" w:cs="Arial"/>
          <w:bCs/>
          <w:sz w:val="24"/>
          <w:szCs w:val="24"/>
          <w:lang w:val="en-ZA" w:eastAsia="en-ZA"/>
        </w:rPr>
        <w:t xml:space="preserve">If </w:t>
      </w:r>
      <w:r w:rsidR="00A772B0" w:rsidRPr="00C93714">
        <w:rPr>
          <w:rFonts w:ascii="Arial" w:hAnsi="Arial" w:cs="Arial"/>
          <w:sz w:val="24"/>
          <w:szCs w:val="24"/>
          <w:lang w:val="en-ZA" w:eastAsia="en-ZA"/>
        </w:rPr>
        <w:t xml:space="preserve">23 158 </w:t>
      </w:r>
      <w:r w:rsidR="00A772B0" w:rsidRPr="00C93714">
        <w:rPr>
          <w:rFonts w:ascii="Arial" w:hAnsi="Arial" w:cs="Arial"/>
          <w:bCs/>
          <w:sz w:val="24"/>
          <w:szCs w:val="24"/>
          <w:lang w:val="en-ZA" w:eastAsia="en-ZA"/>
        </w:rPr>
        <w:t xml:space="preserve">people live in </w:t>
      </w:r>
      <w:proofErr w:type="spellStart"/>
      <w:r w:rsidR="00A772B0" w:rsidRPr="00C93714">
        <w:rPr>
          <w:rFonts w:ascii="Arial" w:hAnsi="Arial" w:cs="Arial"/>
          <w:bCs/>
          <w:sz w:val="24"/>
          <w:szCs w:val="24"/>
          <w:lang w:val="en-ZA" w:eastAsia="en-ZA"/>
        </w:rPr>
        <w:t>Mogale</w:t>
      </w:r>
      <w:proofErr w:type="spellEnd"/>
      <w:r w:rsidR="00A772B0" w:rsidRPr="00C93714">
        <w:rPr>
          <w:rFonts w:ascii="Arial" w:hAnsi="Arial" w:cs="Arial"/>
          <w:bCs/>
          <w:sz w:val="24"/>
          <w:szCs w:val="24"/>
          <w:lang w:val="en-ZA" w:eastAsia="en-ZA"/>
        </w:rPr>
        <w:t xml:space="preserve"> City and </w:t>
      </w:r>
      <w:r w:rsidR="00A772B0" w:rsidRPr="00C93714">
        <w:rPr>
          <w:rFonts w:ascii="Arial" w:hAnsi="Arial" w:cs="Arial"/>
          <w:sz w:val="24"/>
          <w:szCs w:val="24"/>
          <w:lang w:val="en-ZA" w:eastAsia="en-ZA"/>
        </w:rPr>
        <w:t xml:space="preserve">25 249 </w:t>
      </w:r>
      <w:r w:rsidR="00A772B0" w:rsidRPr="00C93714">
        <w:rPr>
          <w:rFonts w:ascii="Arial" w:hAnsi="Arial" w:cs="Arial"/>
          <w:bCs/>
          <w:sz w:val="24"/>
          <w:szCs w:val="24"/>
          <w:lang w:val="en-ZA" w:eastAsia="en-ZA"/>
        </w:rPr>
        <w:t>people live in Sun</w:t>
      </w:r>
      <w:r w:rsidR="00A772B0">
        <w:rPr>
          <w:rFonts w:ascii="Arial" w:hAnsi="Arial" w:cs="Arial"/>
          <w:bCs/>
          <w:sz w:val="24"/>
          <w:szCs w:val="24"/>
          <w:lang w:val="en-ZA" w:eastAsia="en-ZA"/>
        </w:rPr>
        <w:t xml:space="preserve"> </w:t>
      </w:r>
      <w:r w:rsidR="00A772B0" w:rsidRPr="00C93714">
        <w:rPr>
          <w:rFonts w:ascii="Arial" w:hAnsi="Arial" w:cs="Arial"/>
          <w:bCs/>
          <w:sz w:val="24"/>
          <w:szCs w:val="24"/>
          <w:lang w:val="en-ZA" w:eastAsia="en-ZA"/>
        </w:rPr>
        <w:t xml:space="preserve">Valley, how many more </w:t>
      </w:r>
      <w:r w:rsidR="00A772B0">
        <w:rPr>
          <w:rFonts w:ascii="Arial" w:hAnsi="Arial" w:cs="Arial"/>
          <w:bCs/>
          <w:sz w:val="24"/>
          <w:szCs w:val="24"/>
          <w:lang w:val="en-ZA" w:eastAsia="en-ZA"/>
        </w:rPr>
        <w:t xml:space="preserve"> </w:t>
      </w:r>
    </w:p>
    <w:p w:rsidR="00A772B0" w:rsidRPr="00C93714" w:rsidRDefault="00A772B0"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C93714">
        <w:rPr>
          <w:rFonts w:ascii="Arial" w:hAnsi="Arial" w:cs="Arial"/>
          <w:bCs/>
          <w:sz w:val="24"/>
          <w:szCs w:val="24"/>
          <w:lang w:val="en-ZA" w:eastAsia="en-ZA"/>
        </w:rPr>
        <w:t xml:space="preserve">people live in Sun Valley than in </w:t>
      </w:r>
      <w:proofErr w:type="spellStart"/>
      <w:r w:rsidRPr="00C93714">
        <w:rPr>
          <w:rFonts w:ascii="Arial" w:hAnsi="Arial" w:cs="Arial"/>
          <w:bCs/>
          <w:sz w:val="24"/>
          <w:szCs w:val="24"/>
          <w:lang w:val="en-ZA" w:eastAsia="en-ZA"/>
        </w:rPr>
        <w:t>Mogale</w:t>
      </w:r>
      <w:proofErr w:type="spellEnd"/>
      <w:r>
        <w:rPr>
          <w:rFonts w:ascii="Arial" w:hAnsi="Arial" w:cs="Arial"/>
          <w:bCs/>
          <w:sz w:val="24"/>
          <w:szCs w:val="24"/>
          <w:lang w:val="en-ZA" w:eastAsia="en-ZA"/>
        </w:rPr>
        <w:t xml:space="preserve"> </w:t>
      </w:r>
      <w:r w:rsidRPr="00C93714">
        <w:rPr>
          <w:rFonts w:ascii="Arial" w:hAnsi="Arial" w:cs="Arial"/>
          <w:bCs/>
          <w:sz w:val="24"/>
          <w:szCs w:val="24"/>
          <w:lang w:val="en-ZA" w:eastAsia="en-ZA"/>
        </w:rPr>
        <w:t>City?</w:t>
      </w:r>
    </w:p>
    <w:p w:rsidR="00A772B0" w:rsidRPr="00C93714" w:rsidRDefault="00A772B0" w:rsidP="00A772B0">
      <w:pPr>
        <w:autoSpaceDE w:val="0"/>
        <w:autoSpaceDN w:val="0"/>
        <w:adjustRightInd w:val="0"/>
        <w:spacing w:after="0" w:line="240" w:lineRule="auto"/>
        <w:ind w:firstLine="720"/>
        <w:rPr>
          <w:rFonts w:ascii="Arial" w:hAnsi="Arial" w:cs="Arial"/>
          <w:sz w:val="24"/>
          <w:szCs w:val="24"/>
          <w:lang w:val="en-ZA" w:eastAsia="en-ZA"/>
        </w:rPr>
      </w:pPr>
      <w:r w:rsidRPr="00C93714">
        <w:rPr>
          <w:rFonts w:ascii="Arial" w:hAnsi="Arial" w:cs="Arial"/>
          <w:sz w:val="24"/>
          <w:szCs w:val="24"/>
          <w:lang w:val="en-ZA" w:eastAsia="en-ZA"/>
        </w:rPr>
        <w:t>_____________________________________________________</w:t>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r w:rsidRPr="00C93714">
        <w:rPr>
          <w:rFonts w:ascii="Arial" w:hAnsi="Arial" w:cs="Arial"/>
          <w:sz w:val="24"/>
          <w:szCs w:val="24"/>
          <w:lang w:val="en-ZA" w:eastAsia="en-ZA"/>
        </w:rPr>
        <w:t>_________________________________</w:t>
      </w:r>
      <w:r>
        <w:rPr>
          <w:rFonts w:ascii="Arial" w:hAnsi="Arial" w:cs="Arial"/>
          <w:sz w:val="24"/>
          <w:szCs w:val="24"/>
          <w:lang w:val="en-ZA" w:eastAsia="en-ZA"/>
        </w:rPr>
        <w:t>________________</w:t>
      </w:r>
      <w:r w:rsidR="00B9581F">
        <w:rPr>
          <w:rFonts w:ascii="Arial" w:hAnsi="Arial" w:cs="Arial"/>
          <w:sz w:val="24"/>
          <w:szCs w:val="24"/>
          <w:lang w:val="en-ZA" w:eastAsia="en-ZA"/>
        </w:rPr>
        <w:t>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Pr="00B9581F" w:rsidRDefault="00B74BED" w:rsidP="00A772B0">
      <w:pPr>
        <w:pStyle w:val="Default"/>
      </w:pPr>
      <w:r>
        <w:t>16</w:t>
      </w:r>
      <w:r w:rsidR="00A772B0" w:rsidRPr="00B9581F">
        <w:t xml:space="preserve">.   </w:t>
      </w:r>
      <w:r w:rsidR="00A772B0" w:rsidRPr="00B9581F">
        <w:rPr>
          <w:bCs/>
        </w:rPr>
        <w:t xml:space="preserve">23 458 people live in </w:t>
      </w:r>
      <w:proofErr w:type="spellStart"/>
      <w:r w:rsidR="00A772B0" w:rsidRPr="00B9581F">
        <w:rPr>
          <w:bCs/>
        </w:rPr>
        <w:t>Lwandle</w:t>
      </w:r>
      <w:proofErr w:type="spellEnd"/>
      <w:r w:rsidR="00A772B0" w:rsidRPr="00B9581F">
        <w:rPr>
          <w:bCs/>
        </w:rPr>
        <w:t xml:space="preserve"> and 25 249 people live in Sun City. </w:t>
      </w:r>
    </w:p>
    <w:p w:rsidR="00A772B0" w:rsidRPr="00B9581F" w:rsidRDefault="00A772B0" w:rsidP="00A772B0">
      <w:pPr>
        <w:autoSpaceDE w:val="0"/>
        <w:autoSpaceDN w:val="0"/>
        <w:adjustRightInd w:val="0"/>
        <w:spacing w:before="120" w:after="120" w:line="240" w:lineRule="auto"/>
        <w:rPr>
          <w:rFonts w:ascii="Arial" w:hAnsi="Arial" w:cs="Arial"/>
          <w:color w:val="000000"/>
          <w:sz w:val="24"/>
          <w:szCs w:val="24"/>
          <w:lang w:val="en-ZA" w:eastAsia="en-ZA"/>
        </w:rPr>
      </w:pPr>
      <w:r w:rsidRPr="00B9581F">
        <w:rPr>
          <w:rFonts w:ascii="Arial" w:hAnsi="Arial" w:cs="Arial"/>
          <w:bCs/>
          <w:color w:val="000000"/>
          <w:sz w:val="24"/>
          <w:szCs w:val="24"/>
          <w:lang w:val="en-ZA" w:eastAsia="en-ZA"/>
        </w:rPr>
        <w:t xml:space="preserve">         How many more people live in Sun City than in </w:t>
      </w:r>
      <w:proofErr w:type="spellStart"/>
      <w:r w:rsidRPr="00B9581F">
        <w:rPr>
          <w:rFonts w:ascii="Arial" w:hAnsi="Arial" w:cs="Arial"/>
          <w:bCs/>
          <w:color w:val="000000"/>
          <w:sz w:val="24"/>
          <w:szCs w:val="24"/>
          <w:lang w:val="en-ZA" w:eastAsia="en-ZA"/>
        </w:rPr>
        <w:t>Lwandle</w:t>
      </w:r>
      <w:proofErr w:type="spellEnd"/>
      <w:r w:rsidRPr="00B9581F">
        <w:rPr>
          <w:rFonts w:ascii="Arial" w:hAnsi="Arial" w:cs="Arial"/>
          <w:bCs/>
          <w:color w:val="000000"/>
          <w:sz w:val="24"/>
          <w:szCs w:val="24"/>
          <w:lang w:val="en-ZA" w:eastAsia="en-ZA"/>
        </w:rPr>
        <w:t xml:space="preserve">? </w:t>
      </w:r>
    </w:p>
    <w:p w:rsidR="00A772B0" w:rsidRPr="00C93714" w:rsidRDefault="00A772B0" w:rsidP="00A772B0">
      <w:pPr>
        <w:autoSpaceDE w:val="0"/>
        <w:autoSpaceDN w:val="0"/>
        <w:adjustRightInd w:val="0"/>
        <w:spacing w:before="120" w:after="120" w:line="240" w:lineRule="auto"/>
        <w:ind w:left="720"/>
        <w:rPr>
          <w:rFonts w:ascii="Arial" w:hAnsi="Arial" w:cs="Arial"/>
          <w:color w:val="000000"/>
          <w:sz w:val="23"/>
          <w:szCs w:val="23"/>
          <w:lang w:val="en-ZA" w:eastAsia="en-ZA"/>
        </w:rPr>
      </w:pPr>
      <w:r w:rsidRPr="00C93714">
        <w:rPr>
          <w:rFonts w:ascii="Arial" w:hAnsi="Arial" w:cs="Arial"/>
          <w:color w:val="000000"/>
          <w:sz w:val="23"/>
          <w:szCs w:val="23"/>
          <w:lang w:val="en-ZA" w:eastAsia="en-ZA"/>
        </w:rPr>
        <w:t xml:space="preserve">_______________________________________________________________ </w:t>
      </w:r>
    </w:p>
    <w:p w:rsidR="00A772B0" w:rsidRPr="00C93714" w:rsidRDefault="00A772B0" w:rsidP="00A772B0">
      <w:pPr>
        <w:autoSpaceDE w:val="0"/>
        <w:autoSpaceDN w:val="0"/>
        <w:adjustRightInd w:val="0"/>
        <w:spacing w:before="120" w:after="120" w:line="240" w:lineRule="auto"/>
        <w:rPr>
          <w:rFonts w:ascii="Arial" w:hAnsi="Arial" w:cs="Arial"/>
          <w:color w:val="000000"/>
          <w:sz w:val="24"/>
          <w:szCs w:val="24"/>
          <w:lang w:val="en-ZA" w:eastAsia="en-ZA"/>
        </w:rPr>
      </w:pPr>
      <w:r>
        <w:rPr>
          <w:rFonts w:ascii="Arial" w:hAnsi="Arial" w:cs="Arial"/>
          <w:color w:val="000000"/>
          <w:sz w:val="23"/>
          <w:szCs w:val="23"/>
          <w:lang w:val="en-ZA" w:eastAsia="en-ZA"/>
        </w:rPr>
        <w:t xml:space="preserve">          </w:t>
      </w:r>
      <w:r w:rsidRPr="00C93714">
        <w:rPr>
          <w:rFonts w:ascii="Arial" w:hAnsi="Arial" w:cs="Arial"/>
          <w:color w:val="000000"/>
          <w:sz w:val="23"/>
          <w:szCs w:val="23"/>
          <w:lang w:val="en-ZA" w:eastAsia="en-ZA"/>
        </w:rPr>
        <w:t xml:space="preserve">_______________________________________________________________ </w:t>
      </w:r>
      <w:r>
        <w:rPr>
          <w:rFonts w:ascii="Arial" w:hAnsi="Arial" w:cs="Arial"/>
          <w:color w:val="000000"/>
          <w:sz w:val="23"/>
          <w:szCs w:val="23"/>
          <w:lang w:val="en-ZA" w:eastAsia="en-ZA"/>
        </w:rPr>
        <w:tab/>
      </w:r>
      <w:r>
        <w:rPr>
          <w:rFonts w:ascii="Arial" w:hAnsi="Arial" w:cs="Arial"/>
          <w:color w:val="000000"/>
          <w:sz w:val="23"/>
          <w:szCs w:val="23"/>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B9581F" w:rsidRDefault="00B9581F"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b/>
          <w:sz w:val="24"/>
          <w:szCs w:val="24"/>
          <w:u w:val="single"/>
          <w:lang w:val="en-ZA" w:eastAsia="en-ZA"/>
        </w:rPr>
      </w:pPr>
      <w:r w:rsidRPr="00440FDB">
        <w:rPr>
          <w:rFonts w:ascii="Arial" w:hAnsi="Arial" w:cs="Arial"/>
          <w:b/>
          <w:sz w:val="24"/>
          <w:szCs w:val="24"/>
          <w:u w:val="single"/>
          <w:lang w:val="en-ZA" w:eastAsia="en-ZA"/>
        </w:rPr>
        <w:t>Multiplication of 3-digit by 2-digit numbers</w:t>
      </w:r>
      <w:r>
        <w:rPr>
          <w:rFonts w:ascii="Arial" w:hAnsi="Arial" w:cs="Arial"/>
          <w:b/>
          <w:sz w:val="24"/>
          <w:szCs w:val="24"/>
          <w:u w:val="single"/>
          <w:lang w:val="en-ZA" w:eastAsia="en-ZA"/>
        </w:rPr>
        <w:t>:</w:t>
      </w:r>
    </w:p>
    <w:p w:rsidR="0046176A" w:rsidRDefault="0046176A" w:rsidP="00A772B0">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46176A" w:rsidTr="0046176A">
        <w:tc>
          <w:tcPr>
            <w:tcW w:w="10682" w:type="dxa"/>
          </w:tcPr>
          <w:p w:rsidR="0046176A" w:rsidRDefault="0046176A" w:rsidP="0046176A">
            <w:pPr>
              <w:rPr>
                <w:rFonts w:ascii="Arial" w:hAnsi="Arial" w:cs="Arial"/>
                <w:b/>
                <w:sz w:val="24"/>
                <w:szCs w:val="24"/>
                <w:u w:val="single"/>
              </w:rPr>
            </w:pPr>
            <w:r>
              <w:rPr>
                <w:rFonts w:ascii="Arial" w:hAnsi="Arial" w:cs="Arial"/>
                <w:b/>
                <w:sz w:val="24"/>
                <w:szCs w:val="24"/>
                <w:u w:val="single"/>
              </w:rPr>
              <w:t>Example</w:t>
            </w:r>
          </w:p>
          <w:p w:rsidR="0046176A" w:rsidRDefault="0046176A" w:rsidP="0046176A">
            <w:pPr>
              <w:tabs>
                <w:tab w:val="left" w:pos="561"/>
              </w:tabs>
            </w:pPr>
            <w:r w:rsidRPr="00FC3111">
              <w:t xml:space="preserve">24 </w:t>
            </w:r>
            <w:r w:rsidRPr="00FC3111">
              <w:rPr>
                <w:position w:val="-4"/>
              </w:rPr>
              <w:object w:dxaOrig="180" w:dyaOrig="200">
                <v:shape id="_x0000_i1027" type="#_x0000_t75" style="width:9pt;height:9.75pt" o:ole="">
                  <v:imagedata r:id="rId21" o:title=""/>
                </v:shape>
                <o:OLEObject Type="Embed" ProgID="Equation.DSMT4" ShapeID="_x0000_i1027" DrawAspect="Content" ObjectID="_1467443561" r:id="rId22"/>
              </w:object>
            </w:r>
            <w:r w:rsidRPr="00FC3111">
              <w:t xml:space="preserve"> 20 + 24 </w:t>
            </w:r>
            <w:r w:rsidRPr="00FC3111">
              <w:rPr>
                <w:position w:val="-4"/>
              </w:rPr>
              <w:object w:dxaOrig="180" w:dyaOrig="200">
                <v:shape id="_x0000_i1028" type="#_x0000_t75" style="width:9pt;height:9.75pt" o:ole="">
                  <v:imagedata r:id="rId21" o:title=""/>
                </v:shape>
                <o:OLEObject Type="Embed" ProgID="Equation.DSMT4" ShapeID="_x0000_i1028" DrawAspect="Content" ObjectID="_1467443562" r:id="rId23"/>
              </w:object>
            </w:r>
            <w:r w:rsidRPr="00FC3111">
              <w:t xml:space="preserve"> 3 = 480 + 72 = 552 or 24 </w:t>
            </w:r>
            <w:r w:rsidRPr="00FC3111">
              <w:rPr>
                <w:position w:val="-4"/>
              </w:rPr>
              <w:object w:dxaOrig="180" w:dyaOrig="200">
                <v:shape id="_x0000_i1029" type="#_x0000_t75" style="width:9pt;height:9.75pt" o:ole="">
                  <v:imagedata r:id="rId21" o:title=""/>
                </v:shape>
                <o:OLEObject Type="Embed" ProgID="Equation.DSMT4" ShapeID="_x0000_i1029" DrawAspect="Content" ObjectID="_1467443563" r:id="rId24"/>
              </w:object>
            </w:r>
            <w:r w:rsidRPr="00FC3111">
              <w:t xml:space="preserve"> 25 – 24 </w:t>
            </w:r>
            <w:r w:rsidRPr="00FC3111">
              <w:rPr>
                <w:position w:val="-4"/>
              </w:rPr>
              <w:object w:dxaOrig="180" w:dyaOrig="200">
                <v:shape id="_x0000_i1030" type="#_x0000_t75" style="width:9pt;height:9.75pt" o:ole="">
                  <v:imagedata r:id="rId21" o:title=""/>
                </v:shape>
                <o:OLEObject Type="Embed" ProgID="Equation.DSMT4" ShapeID="_x0000_i1030" DrawAspect="Content" ObjectID="_1467443564" r:id="rId25"/>
              </w:object>
            </w:r>
            <w:r w:rsidRPr="00FC3111">
              <w:t xml:space="preserve"> 2 = 600 – 48 = 552</w:t>
            </w:r>
          </w:p>
          <w:p w:rsidR="0046176A" w:rsidRPr="00FC3111" w:rsidRDefault="0046176A" w:rsidP="0046176A">
            <w:pPr>
              <w:tabs>
                <w:tab w:val="left" w:pos="561"/>
              </w:tabs>
              <w:rPr>
                <w:b/>
                <w:u w:val="single"/>
              </w:rPr>
            </w:pPr>
            <w:r>
              <w:tab/>
            </w:r>
            <w:r>
              <w:tab/>
            </w:r>
            <w:r w:rsidRPr="00FC3111">
              <w:t>24</w:t>
            </w:r>
          </w:p>
          <w:p w:rsidR="0046176A" w:rsidRPr="00FC3111" w:rsidRDefault="0046176A" w:rsidP="0046176A">
            <w:pPr>
              <w:tabs>
                <w:tab w:val="left" w:pos="561"/>
              </w:tabs>
              <w:rPr>
                <w:b/>
                <w:u w:val="single"/>
              </w:rPr>
            </w:pPr>
            <w:r>
              <w:tab/>
            </w:r>
            <w:r w:rsidRPr="00FC3111">
              <w:t>×</w:t>
            </w:r>
            <w:r w:rsidRPr="00FC3111">
              <w:rPr>
                <w:u w:val="single"/>
              </w:rPr>
              <w:t xml:space="preserve"> 23</w:t>
            </w:r>
          </w:p>
          <w:p w:rsidR="0046176A" w:rsidRPr="00FC3111" w:rsidRDefault="0046176A" w:rsidP="0046176A">
            <w:pPr>
              <w:tabs>
                <w:tab w:val="left" w:pos="561"/>
              </w:tabs>
              <w:rPr>
                <w:b/>
                <w:u w:val="single"/>
              </w:rPr>
            </w:pPr>
            <w:r>
              <w:tab/>
            </w:r>
            <w:r>
              <w:tab/>
            </w:r>
            <w:r w:rsidRPr="00FC3111">
              <w:t>72</w:t>
            </w:r>
          </w:p>
          <w:p w:rsidR="0046176A" w:rsidRPr="00FC3111" w:rsidRDefault="0046176A" w:rsidP="0046176A">
            <w:pPr>
              <w:tabs>
                <w:tab w:val="left" w:pos="561"/>
              </w:tabs>
              <w:rPr>
                <w:b/>
                <w:u w:val="single"/>
              </w:rPr>
            </w:pPr>
            <w:r>
              <w:t xml:space="preserve">          </w:t>
            </w:r>
            <w:r w:rsidRPr="00FC3111">
              <w:t>+</w:t>
            </w:r>
            <w:r w:rsidRPr="00FC3111">
              <w:rPr>
                <w:u w:val="single"/>
              </w:rPr>
              <w:t xml:space="preserve"> 480</w:t>
            </w:r>
          </w:p>
          <w:p w:rsidR="0046176A" w:rsidRPr="00FC3111" w:rsidRDefault="0046176A" w:rsidP="0046176A">
            <w:pPr>
              <w:tabs>
                <w:tab w:val="left" w:pos="561"/>
              </w:tabs>
              <w:rPr>
                <w:b/>
                <w:u w:val="single"/>
              </w:rPr>
            </w:pPr>
            <w:r>
              <w:rPr>
                <w:u w:val="single"/>
              </w:rPr>
              <w:t xml:space="preserve">    __    </w:t>
            </w:r>
            <w:r w:rsidRPr="00FC3111">
              <w:rPr>
                <w:u w:val="single"/>
              </w:rPr>
              <w:t>552</w:t>
            </w:r>
          </w:p>
          <w:p w:rsidR="0046176A" w:rsidRDefault="00DF2D1D" w:rsidP="00A772B0">
            <w:pPr>
              <w:autoSpaceDE w:val="0"/>
              <w:autoSpaceDN w:val="0"/>
              <w:adjustRightInd w:val="0"/>
              <w:spacing w:after="0" w:line="240" w:lineRule="auto"/>
              <w:rPr>
                <w:rFonts w:ascii="Arial" w:hAnsi="Arial" w:cs="Arial"/>
                <w:b/>
                <w:sz w:val="24"/>
                <w:szCs w:val="24"/>
                <w:lang w:val="en-ZA" w:eastAsia="en-ZA"/>
              </w:rPr>
            </w:pPr>
            <w:r>
              <w:rPr>
                <w:rFonts w:ascii="Arial" w:hAnsi="Arial" w:cs="Arial"/>
                <w:b/>
                <w:sz w:val="24"/>
                <w:szCs w:val="24"/>
                <w:lang w:val="en-ZA" w:eastAsia="en-ZA"/>
              </w:rPr>
              <w:t>D</w:t>
            </w:r>
            <w:r w:rsidRPr="00DF2D1D">
              <w:rPr>
                <w:rFonts w:ascii="Arial" w:hAnsi="Arial" w:cs="Arial"/>
                <w:b/>
                <w:sz w:val="24"/>
                <w:szCs w:val="24"/>
                <w:lang w:val="en-ZA" w:eastAsia="en-ZA"/>
              </w:rPr>
              <w:t>istributive method</w:t>
            </w:r>
          </w:p>
          <w:p w:rsidR="00DF2D1D" w:rsidRPr="00DF2D1D" w:rsidRDefault="00DF2D1D" w:rsidP="00A772B0">
            <w:pPr>
              <w:autoSpaceDE w:val="0"/>
              <w:autoSpaceDN w:val="0"/>
              <w:adjustRightInd w:val="0"/>
              <w:spacing w:after="0" w:line="240" w:lineRule="auto"/>
              <w:rPr>
                <w:b/>
                <w:u w:val="single"/>
              </w:rPr>
            </w:pPr>
          </w:p>
          <w:p w:rsidR="0046176A" w:rsidRDefault="0046176A" w:rsidP="00A772B0">
            <w:pPr>
              <w:autoSpaceDE w:val="0"/>
              <w:autoSpaceDN w:val="0"/>
              <w:adjustRightInd w:val="0"/>
              <w:spacing w:after="0" w:line="240" w:lineRule="auto"/>
            </w:pPr>
            <w:r w:rsidRPr="004C6004">
              <w:rPr>
                <w:position w:val="-64"/>
              </w:rPr>
              <w:object w:dxaOrig="2340" w:dyaOrig="1400">
                <v:shape id="_x0000_i1031" type="#_x0000_t75" style="width:117pt;height:69.75pt" o:ole="">
                  <v:imagedata r:id="rId26" o:title=""/>
                </v:shape>
                <o:OLEObject Type="Embed" ProgID="Equation.3" ShapeID="_x0000_i1031" DrawAspect="Content" ObjectID="_1467443565" r:id="rId27"/>
              </w:object>
            </w:r>
          </w:p>
          <w:p w:rsidR="00587A71" w:rsidRDefault="00587A71" w:rsidP="00A772B0">
            <w:pPr>
              <w:autoSpaceDE w:val="0"/>
              <w:autoSpaceDN w:val="0"/>
              <w:adjustRightInd w:val="0"/>
              <w:spacing w:after="0" w:line="240" w:lineRule="auto"/>
            </w:pPr>
          </w:p>
          <w:p w:rsidR="00587A71" w:rsidRDefault="00587A71" w:rsidP="00A772B0">
            <w:pPr>
              <w:autoSpaceDE w:val="0"/>
              <w:autoSpaceDN w:val="0"/>
              <w:adjustRightInd w:val="0"/>
              <w:spacing w:after="0" w:line="240" w:lineRule="auto"/>
            </w:pPr>
          </w:p>
          <w:p w:rsidR="00587A71" w:rsidRPr="00E736DC" w:rsidRDefault="00587A71" w:rsidP="00587A71">
            <w:pPr>
              <w:tabs>
                <w:tab w:val="left" w:pos="561"/>
              </w:tabs>
            </w:pPr>
            <w:r>
              <w:t xml:space="preserve">                         </w:t>
            </w:r>
            <w:r w:rsidRPr="00E736DC">
              <w:rPr>
                <w:position w:val="-4"/>
              </w:rPr>
              <w:object w:dxaOrig="420" w:dyaOrig="300">
                <v:shape id="_x0000_i1032" type="#_x0000_t75" style="width:21pt;height:15pt" o:ole="">
                  <v:imagedata r:id="rId28" o:title=""/>
                </v:shape>
                <o:OLEObject Type="Embed" ProgID="Equation.DSMT4" ShapeID="_x0000_i1032" DrawAspect="Content" ObjectID="_1467443566" r:id="rId29"/>
              </w:object>
            </w:r>
          </w:p>
          <w:p w:rsidR="00587A71" w:rsidRPr="00E736DC" w:rsidRDefault="00587A71" w:rsidP="00587A71">
            <w:pPr>
              <w:tabs>
                <w:tab w:val="left" w:pos="561"/>
              </w:tabs>
            </w:pPr>
            <w:r w:rsidRPr="00E736DC">
              <w:tab/>
            </w:r>
            <w:r w:rsidRPr="00E736DC">
              <w:tab/>
              <w:t xml:space="preserve">    </w:t>
            </w:r>
            <w:r w:rsidRPr="00E736DC">
              <w:rPr>
                <w:position w:val="-4"/>
              </w:rPr>
              <w:object w:dxaOrig="180" w:dyaOrig="200">
                <v:shape id="_x0000_i1033" type="#_x0000_t75" style="width:9pt;height:9.75pt" o:ole="">
                  <v:imagedata r:id="rId30" o:title=""/>
                </v:shape>
                <o:OLEObject Type="Embed" ProgID="Equation.DSMT4" ShapeID="_x0000_i1033" DrawAspect="Content" ObjectID="_1467443567" r:id="rId31"/>
              </w:object>
            </w:r>
            <w:r w:rsidRPr="00E736DC">
              <w:t xml:space="preserve">    _</w:t>
            </w:r>
            <w:r w:rsidRPr="00E736DC">
              <w:rPr>
                <w:u w:val="single"/>
              </w:rPr>
              <w:t>25</w:t>
            </w:r>
          </w:p>
          <w:p w:rsidR="00587A71" w:rsidRPr="00E736DC" w:rsidRDefault="00587A71" w:rsidP="00587A71">
            <w:pPr>
              <w:tabs>
                <w:tab w:val="left" w:pos="561"/>
              </w:tabs>
            </w:pPr>
            <w:r w:rsidRPr="00E736DC">
              <w:tab/>
            </w:r>
            <w:r w:rsidRPr="00E736DC">
              <w:tab/>
              <w:t xml:space="preserve">          </w:t>
            </w:r>
            <w:r>
              <w:t xml:space="preserve"> </w:t>
            </w:r>
            <w:r w:rsidRPr="00E736DC">
              <w:t xml:space="preserve"> 220</w:t>
            </w:r>
          </w:p>
          <w:p w:rsidR="00587A71" w:rsidRPr="00E736DC" w:rsidRDefault="00587A71" w:rsidP="00587A71">
            <w:pPr>
              <w:tabs>
                <w:tab w:val="left" w:pos="561"/>
              </w:tabs>
            </w:pPr>
            <w:r w:rsidRPr="00E736DC">
              <w:tab/>
            </w:r>
            <w:r w:rsidRPr="00E736DC">
              <w:tab/>
              <w:t xml:space="preserve">     </w:t>
            </w:r>
            <w:r>
              <w:t xml:space="preserve"> </w:t>
            </w:r>
            <w:r w:rsidRPr="00E736DC">
              <w:t xml:space="preserve">+ </w:t>
            </w:r>
            <w:r w:rsidRPr="00E736DC">
              <w:rPr>
                <w:u w:val="single"/>
              </w:rPr>
              <w:t xml:space="preserve">   880</w:t>
            </w:r>
          </w:p>
          <w:p w:rsidR="00587A71" w:rsidRDefault="00587A71" w:rsidP="00587A71">
            <w:pPr>
              <w:tabs>
                <w:tab w:val="left" w:pos="561"/>
              </w:tabs>
              <w:rPr>
                <w:u w:val="single"/>
              </w:rPr>
            </w:pPr>
            <w:r w:rsidRPr="00E736DC">
              <w:tab/>
            </w:r>
            <w:r w:rsidRPr="00E736DC">
              <w:tab/>
              <w:t xml:space="preserve">      </w:t>
            </w:r>
            <w:r>
              <w:t xml:space="preserve"> </w:t>
            </w:r>
            <w:r w:rsidRPr="00E736DC">
              <w:t xml:space="preserve">  </w:t>
            </w:r>
            <w:r w:rsidRPr="00E736DC">
              <w:rPr>
                <w:u w:val="single"/>
              </w:rPr>
              <w:t>1</w:t>
            </w:r>
            <w:r>
              <w:rPr>
                <w:u w:val="single"/>
              </w:rPr>
              <w:t> </w:t>
            </w:r>
            <w:r w:rsidRPr="00E736DC">
              <w:rPr>
                <w:u w:val="single"/>
              </w:rPr>
              <w:t>100</w:t>
            </w:r>
          </w:p>
          <w:p w:rsidR="00587A71" w:rsidRDefault="00587A71" w:rsidP="00587A71">
            <w:pPr>
              <w:tabs>
                <w:tab w:val="left" w:pos="539"/>
                <w:tab w:val="left" w:pos="1077"/>
                <w:tab w:val="left" w:pos="1440"/>
                <w:tab w:val="left" w:pos="2625"/>
              </w:tabs>
              <w:jc w:val="both"/>
            </w:pPr>
            <w:r>
              <w:rPr>
                <w:b/>
              </w:rPr>
              <w:t xml:space="preserve">               </w:t>
            </w:r>
            <w:r>
              <w:t>89</w:t>
            </w:r>
          </w:p>
          <w:p w:rsidR="00587A71" w:rsidRPr="007623E3" w:rsidRDefault="00A45E03" w:rsidP="00587A71">
            <w:pPr>
              <w:tabs>
                <w:tab w:val="left" w:pos="539"/>
                <w:tab w:val="left" w:pos="1077"/>
                <w:tab w:val="left" w:pos="1440"/>
                <w:tab w:val="left" w:pos="2625"/>
              </w:tabs>
              <w:jc w:val="both"/>
            </w:pPr>
            <w:r>
              <w:rPr>
                <w:noProof/>
                <w:lang w:val="en-ZA" w:eastAsia="en-ZA"/>
              </w:rPr>
              <mc:AlternateContent>
                <mc:Choice Requires="wps">
                  <w:drawing>
                    <wp:anchor distT="0" distB="0" distL="114300" distR="114300" simplePos="0" relativeHeight="251748352" behindDoc="0" locked="0" layoutInCell="1" allowOverlap="1">
                      <wp:simplePos x="0" y="0"/>
                      <wp:positionH relativeFrom="column">
                        <wp:posOffset>342900</wp:posOffset>
                      </wp:positionH>
                      <wp:positionV relativeFrom="paragraph">
                        <wp:posOffset>168275</wp:posOffset>
                      </wp:positionV>
                      <wp:extent cx="457200" cy="0"/>
                      <wp:effectExtent l="9525" t="6350" r="9525" b="12700"/>
                      <wp:wrapNone/>
                      <wp:docPr id="791" name="Line 9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1"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25pt" to="63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"/>
                  </w:pict>
                </mc:Fallback>
              </mc:AlternateContent>
            </w:r>
            <w:r w:rsidR="00587A71">
              <w:tab/>
            </w:r>
            <w:r w:rsidR="00587A71" w:rsidRPr="00196D44">
              <w:rPr>
                <w:position w:val="-4"/>
              </w:rPr>
              <w:object w:dxaOrig="180" w:dyaOrig="200">
                <v:shape id="_x0000_i1034" type="#_x0000_t75" style="width:9pt;height:9.75pt" o:ole="">
                  <v:imagedata r:id="rId32" o:title=""/>
                </v:shape>
                <o:OLEObject Type="Embed" ProgID="Equation.3" ShapeID="_x0000_i1034" DrawAspect="Content" ObjectID="_1467443568" r:id="rId33"/>
              </w:object>
            </w:r>
            <w:r w:rsidR="00587A71">
              <w:t xml:space="preserve">  6</w:t>
            </w:r>
          </w:p>
          <w:p w:rsidR="00587A71" w:rsidRPr="007623E3" w:rsidRDefault="00587A71" w:rsidP="00587A71">
            <w:pPr>
              <w:tabs>
                <w:tab w:val="left" w:pos="539"/>
                <w:tab w:val="left" w:pos="1077"/>
                <w:tab w:val="left" w:pos="1440"/>
                <w:tab w:val="left" w:pos="2625"/>
              </w:tabs>
              <w:jc w:val="both"/>
            </w:pPr>
            <w:r>
              <w:rPr>
                <w:b/>
              </w:rPr>
              <w:tab/>
            </w:r>
            <w:r w:rsidRPr="007623E3">
              <w:t xml:space="preserve">   54</w:t>
            </w:r>
            <w:r w:rsidRPr="007623E3">
              <w:tab/>
              <w:t xml:space="preserve">(9 </w:t>
            </w:r>
            <w:r w:rsidRPr="007623E3">
              <w:rPr>
                <w:position w:val="-4"/>
              </w:rPr>
              <w:object w:dxaOrig="180" w:dyaOrig="200">
                <v:shape id="_x0000_i1035" type="#_x0000_t75" style="width:9pt;height:9.75pt" o:ole="">
                  <v:imagedata r:id="rId32" o:title=""/>
                </v:shape>
                <o:OLEObject Type="Embed" ProgID="Equation.3" ShapeID="_x0000_i1035" DrawAspect="Content" ObjectID="_1467443569" r:id="rId34"/>
              </w:object>
            </w:r>
            <w:r w:rsidRPr="007623E3">
              <w:t xml:space="preserve"> 6)</w:t>
            </w:r>
          </w:p>
          <w:p w:rsidR="00587A71" w:rsidRPr="007623E3" w:rsidRDefault="00A45E03" w:rsidP="00587A71">
            <w:pPr>
              <w:tabs>
                <w:tab w:val="left" w:pos="539"/>
                <w:tab w:val="left" w:pos="1077"/>
                <w:tab w:val="left" w:pos="1440"/>
                <w:tab w:val="left" w:pos="2625"/>
              </w:tabs>
              <w:jc w:val="both"/>
            </w:pPr>
            <w:r>
              <w:rPr>
                <w:b/>
                <w:noProof/>
                <w:lang w:val="en-ZA" w:eastAsia="en-ZA"/>
              </w:rPr>
              <mc:AlternateContent>
                <mc:Choice Requires="wps">
                  <w:drawing>
                    <wp:anchor distT="0" distB="0" distL="114300" distR="114300" simplePos="0" relativeHeight="251749376" behindDoc="0" locked="0" layoutInCell="1" allowOverlap="1">
                      <wp:simplePos x="0" y="0"/>
                      <wp:positionH relativeFrom="column">
                        <wp:posOffset>342900</wp:posOffset>
                      </wp:positionH>
                      <wp:positionV relativeFrom="paragraph">
                        <wp:posOffset>170180</wp:posOffset>
                      </wp:positionV>
                      <wp:extent cx="457200" cy="0"/>
                      <wp:effectExtent l="9525" t="8255" r="9525" b="10795"/>
                      <wp:wrapNone/>
                      <wp:docPr id="790" name="Line 9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2"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4pt" to="63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Ws6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"/>
                  </w:pict>
                </mc:Fallback>
              </mc:AlternateContent>
            </w:r>
            <w:r w:rsidR="00587A71" w:rsidRPr="007623E3">
              <w:tab/>
              <w:t xml:space="preserve"> 480</w:t>
            </w:r>
            <w:r w:rsidR="00587A71" w:rsidRPr="007623E3">
              <w:tab/>
              <w:t xml:space="preserve">(80 </w:t>
            </w:r>
            <w:r w:rsidR="00587A71" w:rsidRPr="007623E3">
              <w:rPr>
                <w:position w:val="-4"/>
              </w:rPr>
              <w:object w:dxaOrig="180" w:dyaOrig="200">
                <v:shape id="_x0000_i1036" type="#_x0000_t75" style="width:9pt;height:9.75pt" o:ole="">
                  <v:imagedata r:id="rId32" o:title=""/>
                </v:shape>
                <o:OLEObject Type="Embed" ProgID="Equation.3" ShapeID="_x0000_i1036" DrawAspect="Content" ObjectID="_1467443570" r:id="rId35"/>
              </w:object>
            </w:r>
            <w:r w:rsidR="00587A71">
              <w:t xml:space="preserve"> 6)</w:t>
            </w:r>
          </w:p>
          <w:p w:rsidR="00587A71" w:rsidRDefault="00587A71" w:rsidP="00587A71">
            <w:pPr>
              <w:tabs>
                <w:tab w:val="left" w:pos="539"/>
                <w:tab w:val="left" w:pos="1077"/>
                <w:tab w:val="left" w:pos="1440"/>
                <w:tab w:val="left" w:pos="2625"/>
              </w:tabs>
              <w:jc w:val="both"/>
            </w:pPr>
            <w:r w:rsidRPr="007623E3">
              <w:tab/>
            </w:r>
            <w:r>
              <w:t xml:space="preserve"> 534</w:t>
            </w:r>
          </w:p>
          <w:p w:rsidR="00DF2D1D" w:rsidRDefault="00DF2D1D" w:rsidP="00587A71">
            <w:pPr>
              <w:tabs>
                <w:tab w:val="left" w:pos="539"/>
                <w:tab w:val="left" w:pos="1077"/>
                <w:tab w:val="left" w:pos="1440"/>
                <w:tab w:val="left" w:pos="2625"/>
              </w:tabs>
              <w:jc w:val="both"/>
              <w:rPr>
                <w:b/>
              </w:rPr>
            </w:pPr>
            <w:r>
              <w:rPr>
                <w:b/>
              </w:rPr>
              <w:lastRenderedPageBreak/>
              <w:t>Factor method</w:t>
            </w:r>
          </w:p>
          <w:p w:rsidR="00DF2D1D" w:rsidRDefault="00DF2D1D" w:rsidP="00DF2D1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47 </w:t>
            </w:r>
            <w:r w:rsidRPr="00440FDB">
              <w:rPr>
                <w:rFonts w:ascii="Arial" w:hAnsi="Arial" w:cs="Arial"/>
                <w:b/>
                <w:sz w:val="24"/>
                <w:szCs w:val="24"/>
                <w:lang w:val="en-ZA" w:eastAsia="en-ZA"/>
              </w:rPr>
              <w:t>×</w:t>
            </w:r>
            <w:r>
              <w:rPr>
                <w:rFonts w:ascii="Arial" w:hAnsi="Arial" w:cs="Arial"/>
                <w:sz w:val="24"/>
                <w:szCs w:val="24"/>
                <w:lang w:val="en-ZA" w:eastAsia="en-ZA"/>
              </w:rPr>
              <w:t xml:space="preserve"> 12 = 47 </w:t>
            </w:r>
            <w:r w:rsidRPr="00440FDB">
              <w:rPr>
                <w:rFonts w:ascii="Arial" w:hAnsi="Arial" w:cs="Arial"/>
                <w:b/>
                <w:sz w:val="24"/>
                <w:szCs w:val="24"/>
                <w:lang w:val="en-ZA" w:eastAsia="en-ZA"/>
              </w:rPr>
              <w:t>×</w:t>
            </w:r>
            <w:r>
              <w:rPr>
                <w:rFonts w:ascii="Arial" w:hAnsi="Arial" w:cs="Arial"/>
                <w:sz w:val="24"/>
                <w:szCs w:val="24"/>
                <w:lang w:val="en-ZA" w:eastAsia="en-ZA"/>
              </w:rPr>
              <w:t xml:space="preserve"> 2 </w:t>
            </w:r>
            <w:r w:rsidRPr="00440FDB">
              <w:rPr>
                <w:rFonts w:ascii="Arial" w:hAnsi="Arial" w:cs="Arial"/>
                <w:b/>
                <w:sz w:val="24"/>
                <w:szCs w:val="24"/>
                <w:lang w:val="en-ZA" w:eastAsia="en-ZA"/>
              </w:rPr>
              <w:t>×</w:t>
            </w:r>
            <w:r>
              <w:rPr>
                <w:rFonts w:ascii="Arial" w:hAnsi="Arial" w:cs="Arial"/>
                <w:b/>
                <w:sz w:val="24"/>
                <w:szCs w:val="24"/>
                <w:lang w:val="en-ZA" w:eastAsia="en-ZA"/>
              </w:rPr>
              <w:t xml:space="preserve"> </w:t>
            </w:r>
            <w:r>
              <w:rPr>
                <w:rFonts w:ascii="Arial" w:hAnsi="Arial" w:cs="Arial"/>
                <w:sz w:val="24"/>
                <w:szCs w:val="24"/>
                <w:lang w:val="en-ZA" w:eastAsia="en-ZA"/>
              </w:rPr>
              <w:t>6</w:t>
            </w:r>
          </w:p>
          <w:p w:rsidR="00DF2D1D" w:rsidRDefault="00DF2D1D" w:rsidP="00DF2D1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 (47 </w:t>
            </w:r>
            <w:r w:rsidRPr="00440FDB">
              <w:rPr>
                <w:rFonts w:ascii="Arial" w:hAnsi="Arial" w:cs="Arial"/>
                <w:b/>
                <w:sz w:val="24"/>
                <w:szCs w:val="24"/>
                <w:lang w:val="en-ZA" w:eastAsia="en-ZA"/>
              </w:rPr>
              <w:t>×</w:t>
            </w:r>
            <w:r>
              <w:rPr>
                <w:rFonts w:ascii="Arial" w:hAnsi="Arial" w:cs="Arial"/>
                <w:b/>
                <w:sz w:val="24"/>
                <w:szCs w:val="24"/>
                <w:lang w:val="en-ZA" w:eastAsia="en-ZA"/>
              </w:rPr>
              <w:t xml:space="preserve"> </w:t>
            </w:r>
            <w:r>
              <w:rPr>
                <w:rFonts w:ascii="Arial" w:hAnsi="Arial" w:cs="Arial"/>
                <w:sz w:val="24"/>
                <w:szCs w:val="24"/>
                <w:lang w:val="en-ZA" w:eastAsia="en-ZA"/>
              </w:rPr>
              <w:t xml:space="preserve">2) </w:t>
            </w:r>
            <w:r w:rsidRPr="00440FDB">
              <w:rPr>
                <w:rFonts w:ascii="Arial" w:hAnsi="Arial" w:cs="Arial"/>
                <w:b/>
                <w:sz w:val="24"/>
                <w:szCs w:val="24"/>
                <w:lang w:val="en-ZA" w:eastAsia="en-ZA"/>
              </w:rPr>
              <w:t>×</w:t>
            </w:r>
            <w:r>
              <w:rPr>
                <w:rFonts w:ascii="Arial" w:hAnsi="Arial" w:cs="Arial"/>
                <w:b/>
                <w:sz w:val="24"/>
                <w:szCs w:val="24"/>
                <w:lang w:val="en-ZA" w:eastAsia="en-ZA"/>
              </w:rPr>
              <w:t xml:space="preserve"> </w:t>
            </w:r>
            <w:r>
              <w:rPr>
                <w:rFonts w:ascii="Arial" w:hAnsi="Arial" w:cs="Arial"/>
                <w:sz w:val="24"/>
                <w:szCs w:val="24"/>
                <w:lang w:val="en-ZA" w:eastAsia="en-ZA"/>
              </w:rPr>
              <w:t xml:space="preserve">2 </w:t>
            </w:r>
            <w:r w:rsidRPr="00440FDB">
              <w:rPr>
                <w:rFonts w:ascii="Arial" w:hAnsi="Arial" w:cs="Arial"/>
                <w:b/>
                <w:sz w:val="24"/>
                <w:szCs w:val="24"/>
                <w:lang w:val="en-ZA" w:eastAsia="en-ZA"/>
              </w:rPr>
              <w:t>×</w:t>
            </w:r>
            <w:r>
              <w:rPr>
                <w:rFonts w:ascii="Arial" w:hAnsi="Arial" w:cs="Arial"/>
                <w:b/>
                <w:sz w:val="24"/>
                <w:szCs w:val="24"/>
                <w:lang w:val="en-ZA" w:eastAsia="en-ZA"/>
              </w:rPr>
              <w:t xml:space="preserve"> </w:t>
            </w:r>
            <w:r>
              <w:rPr>
                <w:rFonts w:ascii="Arial" w:hAnsi="Arial" w:cs="Arial"/>
                <w:sz w:val="24"/>
                <w:szCs w:val="24"/>
                <w:lang w:val="en-ZA" w:eastAsia="en-ZA"/>
              </w:rPr>
              <w:t>3</w:t>
            </w:r>
          </w:p>
          <w:p w:rsidR="00DF2D1D" w:rsidRDefault="00DF2D1D" w:rsidP="00DF2D1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 (94 </w:t>
            </w:r>
            <w:r w:rsidRPr="00440FDB">
              <w:rPr>
                <w:rFonts w:ascii="Arial" w:hAnsi="Arial" w:cs="Arial"/>
                <w:b/>
                <w:sz w:val="24"/>
                <w:szCs w:val="24"/>
                <w:lang w:val="en-ZA" w:eastAsia="en-ZA"/>
              </w:rPr>
              <w:t>×</w:t>
            </w:r>
            <w:r>
              <w:rPr>
                <w:rFonts w:ascii="Arial" w:hAnsi="Arial" w:cs="Arial"/>
                <w:b/>
                <w:sz w:val="24"/>
                <w:szCs w:val="24"/>
                <w:lang w:val="en-ZA" w:eastAsia="en-ZA"/>
              </w:rPr>
              <w:t xml:space="preserve"> </w:t>
            </w:r>
            <w:r>
              <w:rPr>
                <w:rFonts w:ascii="Arial" w:hAnsi="Arial" w:cs="Arial"/>
                <w:sz w:val="24"/>
                <w:szCs w:val="24"/>
                <w:lang w:val="en-ZA" w:eastAsia="en-ZA"/>
              </w:rPr>
              <w:t xml:space="preserve">2) </w:t>
            </w:r>
            <w:r w:rsidRPr="00440FDB">
              <w:rPr>
                <w:rFonts w:ascii="Arial" w:hAnsi="Arial" w:cs="Arial"/>
                <w:b/>
                <w:sz w:val="24"/>
                <w:szCs w:val="24"/>
                <w:lang w:val="en-ZA" w:eastAsia="en-ZA"/>
              </w:rPr>
              <w:t>×</w:t>
            </w:r>
            <w:r>
              <w:rPr>
                <w:rFonts w:ascii="Arial" w:hAnsi="Arial" w:cs="Arial"/>
                <w:b/>
                <w:sz w:val="24"/>
                <w:szCs w:val="24"/>
                <w:lang w:val="en-ZA" w:eastAsia="en-ZA"/>
              </w:rPr>
              <w:t xml:space="preserve"> </w:t>
            </w:r>
            <w:r>
              <w:rPr>
                <w:rFonts w:ascii="Arial" w:hAnsi="Arial" w:cs="Arial"/>
                <w:sz w:val="24"/>
                <w:szCs w:val="24"/>
                <w:lang w:val="en-ZA" w:eastAsia="en-ZA"/>
              </w:rPr>
              <w:t>3</w:t>
            </w:r>
          </w:p>
          <w:p w:rsidR="00DF2D1D" w:rsidRDefault="00DF2D1D" w:rsidP="00DF2D1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 188 </w:t>
            </w:r>
            <w:r w:rsidRPr="00440FDB">
              <w:rPr>
                <w:rFonts w:ascii="Arial" w:hAnsi="Arial" w:cs="Arial"/>
                <w:b/>
                <w:sz w:val="24"/>
                <w:szCs w:val="24"/>
                <w:lang w:val="en-ZA" w:eastAsia="en-ZA"/>
              </w:rPr>
              <w:t>×</w:t>
            </w:r>
            <w:r>
              <w:rPr>
                <w:rFonts w:ascii="Arial" w:hAnsi="Arial" w:cs="Arial"/>
                <w:b/>
                <w:sz w:val="24"/>
                <w:szCs w:val="24"/>
                <w:lang w:val="en-ZA" w:eastAsia="en-ZA"/>
              </w:rPr>
              <w:t xml:space="preserve"> </w:t>
            </w:r>
            <w:r>
              <w:rPr>
                <w:rFonts w:ascii="Arial" w:hAnsi="Arial" w:cs="Arial"/>
                <w:sz w:val="24"/>
                <w:szCs w:val="24"/>
                <w:lang w:val="en-ZA" w:eastAsia="en-ZA"/>
              </w:rPr>
              <w:t>3</w:t>
            </w:r>
          </w:p>
          <w:p w:rsidR="00DF2D1D" w:rsidRDefault="00DF2D1D" w:rsidP="00DF2D1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 (100 + 80 + 8) </w:t>
            </w:r>
            <w:r w:rsidRPr="00440FDB">
              <w:rPr>
                <w:rFonts w:ascii="Arial" w:hAnsi="Arial" w:cs="Arial"/>
                <w:b/>
                <w:sz w:val="24"/>
                <w:szCs w:val="24"/>
                <w:lang w:val="en-ZA" w:eastAsia="en-ZA"/>
              </w:rPr>
              <w:t>×</w:t>
            </w:r>
            <w:r>
              <w:rPr>
                <w:rFonts w:ascii="Arial" w:hAnsi="Arial" w:cs="Arial"/>
                <w:b/>
                <w:sz w:val="24"/>
                <w:szCs w:val="24"/>
                <w:lang w:val="en-ZA" w:eastAsia="en-ZA"/>
              </w:rPr>
              <w:t xml:space="preserve"> </w:t>
            </w:r>
            <w:r>
              <w:rPr>
                <w:rFonts w:ascii="Arial" w:hAnsi="Arial" w:cs="Arial"/>
                <w:sz w:val="24"/>
                <w:szCs w:val="24"/>
                <w:lang w:val="en-ZA" w:eastAsia="en-ZA"/>
              </w:rPr>
              <w:t>3</w:t>
            </w:r>
          </w:p>
          <w:p w:rsidR="00DF2D1D" w:rsidRDefault="00DF2D1D" w:rsidP="00DF2D1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 300 + 240 + 24</w:t>
            </w:r>
          </w:p>
          <w:p w:rsidR="00DF2D1D" w:rsidRPr="00DF2D1D" w:rsidRDefault="00DF2D1D" w:rsidP="00DF2D1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 564</w:t>
            </w:r>
          </w:p>
          <w:p w:rsidR="00DF2D1D" w:rsidRPr="00DF2D1D" w:rsidRDefault="00DF2D1D" w:rsidP="00DF2D1D">
            <w:pPr>
              <w:tabs>
                <w:tab w:val="left" w:pos="539"/>
                <w:tab w:val="left" w:pos="1077"/>
                <w:tab w:val="left" w:pos="1440"/>
                <w:tab w:val="left" w:pos="2625"/>
              </w:tabs>
              <w:jc w:val="both"/>
            </w:pPr>
          </w:p>
        </w:tc>
      </w:tr>
    </w:tbl>
    <w:p w:rsidR="00A772B0" w:rsidRDefault="00A772B0" w:rsidP="00A772B0">
      <w:pPr>
        <w:autoSpaceDE w:val="0"/>
        <w:autoSpaceDN w:val="0"/>
        <w:adjustRightInd w:val="0"/>
        <w:spacing w:after="0" w:line="240" w:lineRule="auto"/>
        <w:rPr>
          <w:rFonts w:ascii="Arial" w:hAnsi="Arial" w:cs="Arial"/>
          <w:b/>
          <w:sz w:val="24"/>
          <w:szCs w:val="24"/>
          <w:u w:val="single"/>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sidRPr="00440FDB">
        <w:rPr>
          <w:rFonts w:ascii="Arial" w:hAnsi="Arial" w:cs="Arial"/>
          <w:sz w:val="24"/>
          <w:szCs w:val="24"/>
          <w:lang w:val="en-ZA" w:eastAsia="en-ZA"/>
        </w:rPr>
        <w:t>1.</w:t>
      </w:r>
      <w:r>
        <w:rPr>
          <w:rFonts w:ascii="Arial" w:hAnsi="Arial" w:cs="Arial"/>
          <w:sz w:val="24"/>
          <w:szCs w:val="24"/>
          <w:lang w:val="en-ZA" w:eastAsia="en-ZA"/>
        </w:rPr>
        <w:t xml:space="preserve">  Multiply:  356 </w:t>
      </w:r>
      <w:r w:rsidRPr="00440FDB">
        <w:rPr>
          <w:rFonts w:ascii="Arial" w:hAnsi="Arial" w:cs="Arial"/>
          <w:b/>
          <w:sz w:val="24"/>
          <w:szCs w:val="24"/>
          <w:lang w:val="en-ZA" w:eastAsia="en-ZA"/>
        </w:rPr>
        <w:t>×</w:t>
      </w:r>
      <w:r>
        <w:rPr>
          <w:rFonts w:ascii="Arial" w:hAnsi="Arial" w:cs="Arial"/>
          <w:sz w:val="24"/>
          <w:szCs w:val="24"/>
          <w:lang w:val="en-ZA" w:eastAsia="en-ZA"/>
        </w:rPr>
        <w:t xml:space="preserve"> 24</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w:t>
      </w:r>
    </w:p>
    <w:p w:rsidR="00A772B0" w:rsidRDefault="00B9581F"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2.  Calculate:  463  </w:t>
      </w:r>
      <w:r w:rsidRPr="00440FDB">
        <w:rPr>
          <w:rFonts w:ascii="Arial" w:hAnsi="Arial" w:cs="Arial"/>
          <w:b/>
          <w:sz w:val="24"/>
          <w:szCs w:val="24"/>
          <w:lang w:val="en-ZA" w:eastAsia="en-ZA"/>
        </w:rPr>
        <w:t>×</w:t>
      </w:r>
      <w:r>
        <w:rPr>
          <w:rFonts w:ascii="Arial" w:hAnsi="Arial" w:cs="Arial"/>
          <w:b/>
          <w:sz w:val="24"/>
          <w:szCs w:val="24"/>
          <w:lang w:val="en-ZA" w:eastAsia="en-ZA"/>
        </w:rPr>
        <w:t xml:space="preserve">  </w:t>
      </w:r>
      <w:r w:rsidRPr="00440FDB">
        <w:rPr>
          <w:rFonts w:ascii="Arial" w:hAnsi="Arial" w:cs="Arial"/>
          <w:sz w:val="24"/>
          <w:szCs w:val="24"/>
          <w:lang w:val="en-ZA" w:eastAsia="en-ZA"/>
        </w:rPr>
        <w:t>24</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Pr="00440FDB"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p>
    <w:p w:rsidR="0046176A" w:rsidRDefault="0046176A"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bCs/>
          <w:sz w:val="24"/>
          <w:szCs w:val="24"/>
          <w:lang w:val="en-ZA" w:eastAsia="en-ZA"/>
        </w:rPr>
        <w:t xml:space="preserve">3.   </w:t>
      </w:r>
      <w:r>
        <w:rPr>
          <w:rFonts w:ascii="Arial" w:hAnsi="Arial" w:cs="Arial"/>
          <w:sz w:val="24"/>
          <w:szCs w:val="24"/>
          <w:lang w:val="en-ZA" w:eastAsia="en-ZA"/>
        </w:rPr>
        <w:t>Complete:</w:t>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2(5+3) = (2x____) + (2 x ____)</w:t>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_______ + _______</w:t>
      </w:r>
    </w:p>
    <w:p w:rsidR="00A772B0" w:rsidRPr="00440FDB" w:rsidRDefault="00B9581F"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16</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587A71" w:rsidRDefault="00587A71" w:rsidP="00A772B0">
      <w:pPr>
        <w:autoSpaceDE w:val="0"/>
        <w:autoSpaceDN w:val="0"/>
        <w:adjustRightInd w:val="0"/>
        <w:spacing w:after="0" w:line="240" w:lineRule="auto"/>
        <w:rPr>
          <w:rFonts w:ascii="Arial" w:hAnsi="Arial" w:cs="Arial"/>
          <w:bCs/>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bCs/>
          <w:sz w:val="24"/>
          <w:szCs w:val="24"/>
          <w:lang w:val="en-ZA" w:eastAsia="en-ZA"/>
        </w:rPr>
        <w:t xml:space="preserve">4.  </w:t>
      </w:r>
      <w:r>
        <w:rPr>
          <w:rFonts w:ascii="Arial" w:hAnsi="Arial" w:cs="Arial"/>
          <w:sz w:val="24"/>
          <w:szCs w:val="24"/>
          <w:lang w:val="en-ZA" w:eastAsia="en-ZA"/>
        </w:rPr>
        <w:t>Complete:</w:t>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562 x 5</w:t>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 (500 +__+ 2) x 5</w:t>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 (500 x___) + (60 x ___) + (___ x 2)</w:t>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_________________</w:t>
      </w:r>
    </w:p>
    <w:p w:rsidR="00A772B0" w:rsidRDefault="00B9581F"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 _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p>
    <w:p w:rsidR="00587A71" w:rsidRPr="00440FDB" w:rsidRDefault="00587A71" w:rsidP="00A772B0">
      <w:pPr>
        <w:autoSpaceDE w:val="0"/>
        <w:autoSpaceDN w:val="0"/>
        <w:adjustRightInd w:val="0"/>
        <w:spacing w:after="0" w:line="240" w:lineRule="auto"/>
        <w:ind w:left="720" w:firstLine="720"/>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bCs/>
          <w:sz w:val="24"/>
          <w:szCs w:val="24"/>
          <w:lang w:val="en-ZA" w:eastAsia="en-ZA"/>
        </w:rPr>
        <w:t xml:space="preserve">5.  </w:t>
      </w:r>
      <w:r>
        <w:rPr>
          <w:rFonts w:ascii="Arial" w:hAnsi="Arial" w:cs="Arial"/>
          <w:sz w:val="24"/>
          <w:szCs w:val="24"/>
          <w:lang w:val="en-ZA" w:eastAsia="en-ZA"/>
        </w:rPr>
        <w:t>Use the distributive method to calculate 373 x 26.</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____________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____________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_______________________</w:t>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w:t>
      </w:r>
      <w:r w:rsidR="00B9581F">
        <w:rPr>
          <w:rFonts w:ascii="Arial" w:hAnsi="Arial" w:cs="Arial"/>
          <w:sz w:val="24"/>
          <w:szCs w:val="24"/>
          <w:lang w:val="en-ZA" w:eastAsia="en-ZA"/>
        </w:rPr>
        <w:t>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587A71" w:rsidRDefault="00587A71"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6.  Use the factor method to calculate 237 x 42. </w:t>
      </w:r>
    </w:p>
    <w:p w:rsidR="00A772B0" w:rsidRDefault="00A772B0" w:rsidP="00A772B0">
      <w:pPr>
        <w:ind w:firstLine="720"/>
      </w:pPr>
      <w:r>
        <w:t>________________________________</w:t>
      </w:r>
    </w:p>
    <w:p w:rsidR="00A772B0" w:rsidRDefault="00A772B0" w:rsidP="00A772B0">
      <w:r>
        <w:tab/>
        <w:t>_______________________________</w:t>
      </w:r>
    </w:p>
    <w:p w:rsidR="00DF2D1D" w:rsidRDefault="00A772B0" w:rsidP="00A772B0">
      <w:r>
        <w:tab/>
        <w:t>________</w:t>
      </w:r>
      <w:r w:rsidR="00B9581F">
        <w:t>_______________________</w:t>
      </w:r>
      <w:r w:rsidR="00B9581F">
        <w:tab/>
      </w:r>
    </w:p>
    <w:p w:rsidR="00DF2D1D" w:rsidRDefault="00DF2D1D" w:rsidP="00A772B0"/>
    <w:p w:rsidR="00A772B0" w:rsidRPr="00A45E03" w:rsidRDefault="00B9581F" w:rsidP="00A772B0">
      <w:r>
        <w:tab/>
      </w:r>
      <w:r>
        <w:tab/>
      </w:r>
      <w:r>
        <w:tab/>
      </w:r>
      <w: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lastRenderedPageBreak/>
        <w:t>7.   Answer the following questions by calculating.</w:t>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numPr>
          <w:ilvl w:val="0"/>
          <w:numId w:val="5"/>
        </w:num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15 x 200 = 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b.  2</w:t>
      </w:r>
      <w:r w:rsidRPr="00034221">
        <w:rPr>
          <w:rFonts w:ascii="Arial" w:hAnsi="Arial" w:cs="Arial"/>
          <w:sz w:val="24"/>
          <w:szCs w:val="24"/>
          <w:lang w:val="en-ZA" w:eastAsia="en-ZA"/>
        </w:rPr>
        <w:t>6 x 400</w:t>
      </w:r>
      <w:r>
        <w:rPr>
          <w:rFonts w:ascii="Arial" w:hAnsi="Arial" w:cs="Arial"/>
          <w:sz w:val="24"/>
          <w:szCs w:val="24"/>
          <w:lang w:val="en-ZA" w:eastAsia="en-ZA"/>
        </w:rPr>
        <w:t xml:space="preserve"> = ________________</w:t>
      </w:r>
    </w:p>
    <w:p w:rsidR="00A772B0" w:rsidRDefault="00A772B0" w:rsidP="00A772B0">
      <w:pPr>
        <w:autoSpaceDE w:val="0"/>
        <w:autoSpaceDN w:val="0"/>
        <w:adjustRightInd w:val="0"/>
        <w:spacing w:after="0" w:line="240" w:lineRule="auto"/>
        <w:ind w:left="2160"/>
        <w:rPr>
          <w:rFonts w:ascii="Arial" w:hAnsi="Arial" w:cs="Arial"/>
          <w:sz w:val="24"/>
          <w:szCs w:val="24"/>
          <w:lang w:val="en-ZA" w:eastAsia="en-ZA"/>
        </w:rPr>
      </w:pPr>
      <w:r>
        <w:rPr>
          <w:rFonts w:ascii="Arial" w:hAnsi="Arial" w:cs="Arial"/>
          <w:sz w:val="24"/>
          <w:szCs w:val="24"/>
          <w:lang w:val="en-ZA" w:eastAsia="en-ZA"/>
        </w:rPr>
        <w:t xml:space="preserve"> 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________________</w:t>
      </w:r>
    </w:p>
    <w:p w:rsidR="00A772B0" w:rsidRDefault="00A772B0" w:rsidP="00A772B0">
      <w:pPr>
        <w:autoSpaceDE w:val="0"/>
        <w:autoSpaceDN w:val="0"/>
        <w:adjustRightInd w:val="0"/>
        <w:spacing w:after="0" w:line="240" w:lineRule="auto"/>
        <w:ind w:left="2160"/>
        <w:rPr>
          <w:rFonts w:ascii="Arial" w:hAnsi="Arial" w:cs="Arial"/>
          <w:sz w:val="24"/>
          <w:szCs w:val="24"/>
          <w:lang w:val="en-ZA" w:eastAsia="en-ZA"/>
        </w:rPr>
      </w:pPr>
      <w:r>
        <w:rPr>
          <w:rFonts w:ascii="Arial" w:hAnsi="Arial" w:cs="Arial"/>
          <w:sz w:val="24"/>
          <w:szCs w:val="24"/>
          <w:lang w:val="en-ZA" w:eastAsia="en-ZA"/>
        </w:rPr>
        <w:t>______________</w:t>
      </w:r>
      <w:r w:rsidR="00B9581F">
        <w:rPr>
          <w:rFonts w:ascii="Arial" w:hAnsi="Arial" w:cs="Arial"/>
          <w:sz w:val="24"/>
          <w:szCs w:val="24"/>
          <w:lang w:val="en-ZA" w:eastAsia="en-ZA"/>
        </w:rPr>
        <w:t>__</w:t>
      </w:r>
      <w:r w:rsidR="00B9581F">
        <w:rPr>
          <w:rFonts w:ascii="Arial" w:hAnsi="Arial" w:cs="Arial"/>
          <w:sz w:val="24"/>
          <w:szCs w:val="24"/>
          <w:lang w:val="en-ZA" w:eastAsia="en-ZA"/>
        </w:rPr>
        <w:tab/>
        <w:t xml:space="preserve"> </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t>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Pr="00034221" w:rsidRDefault="00A772B0" w:rsidP="00A772B0">
      <w:pPr>
        <w:autoSpaceDE w:val="0"/>
        <w:autoSpaceDN w:val="0"/>
        <w:adjustRightInd w:val="0"/>
        <w:spacing w:after="0" w:line="240" w:lineRule="auto"/>
        <w:ind w:left="2160"/>
        <w:rPr>
          <w:rFonts w:ascii="Arial" w:hAnsi="Arial" w:cs="Arial"/>
          <w:sz w:val="24"/>
          <w:szCs w:val="24"/>
          <w:lang w:val="en-ZA" w:eastAsia="en-ZA"/>
        </w:rPr>
      </w:pP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r w:rsidRPr="00034221">
        <w:rPr>
          <w:rFonts w:ascii="Arial" w:hAnsi="Arial" w:cs="Arial"/>
          <w:sz w:val="24"/>
          <w:szCs w:val="24"/>
          <w:lang w:val="en-ZA" w:eastAsia="en-ZA"/>
        </w:rPr>
        <w:t>c.</w:t>
      </w:r>
      <w:r>
        <w:rPr>
          <w:rFonts w:ascii="Arial" w:hAnsi="Arial" w:cs="Arial"/>
          <w:sz w:val="24"/>
          <w:szCs w:val="24"/>
          <w:lang w:val="en-ZA" w:eastAsia="en-ZA"/>
        </w:rPr>
        <w:t>___________ x 3 000 =15 000</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d.   487 x 62 = ______________</w:t>
      </w:r>
    </w:p>
    <w:p w:rsidR="00A772B0" w:rsidRDefault="00B9581F"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sidR="00A772B0">
        <w:rPr>
          <w:rFonts w:ascii="Arial" w:hAnsi="Arial" w:cs="Arial"/>
          <w:sz w:val="24"/>
          <w:szCs w:val="24"/>
          <w:lang w:val="en-ZA" w:eastAsia="en-ZA"/>
        </w:rPr>
        <w:tab/>
      </w:r>
      <w:r w:rsidR="00A772B0">
        <w:rPr>
          <w:rFonts w:ascii="Arial" w:hAnsi="Arial" w:cs="Arial"/>
          <w:sz w:val="24"/>
          <w:szCs w:val="24"/>
          <w:lang w:val="en-ZA" w:eastAsia="en-ZA"/>
        </w:rPr>
        <w:tab/>
      </w:r>
      <w:r w:rsidR="00A772B0">
        <w:rPr>
          <w:rFonts w:ascii="Arial" w:hAnsi="Arial" w:cs="Arial"/>
          <w:sz w:val="24"/>
          <w:szCs w:val="24"/>
          <w:lang w:val="en-ZA" w:eastAsia="en-ZA"/>
        </w:rPr>
        <w:tab/>
      </w:r>
      <w:r w:rsidR="00A772B0">
        <w:rPr>
          <w:rFonts w:ascii="Arial" w:hAnsi="Arial" w:cs="Arial"/>
          <w:sz w:val="24"/>
          <w:szCs w:val="24"/>
          <w:lang w:val="en-ZA" w:eastAsia="en-ZA"/>
        </w:rPr>
        <w:tab/>
        <w:t xml:space="preserve"> _______________</w:t>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 xml:space="preserve"> 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t xml:space="preserve"> ________________</w:t>
      </w:r>
      <w:r w:rsidR="00B9581F">
        <w:rPr>
          <w:rFonts w:ascii="Arial" w:hAnsi="Arial" w:cs="Arial"/>
          <w:sz w:val="24"/>
          <w:szCs w:val="24"/>
          <w:lang w:val="en-ZA" w:eastAsia="en-ZA"/>
        </w:rPr>
        <w:tab/>
      </w:r>
    </w:p>
    <w:p w:rsidR="00587A71" w:rsidRDefault="00587A71" w:rsidP="00A772B0">
      <w:pPr>
        <w:autoSpaceDE w:val="0"/>
        <w:autoSpaceDN w:val="0"/>
        <w:adjustRightInd w:val="0"/>
        <w:spacing w:after="0" w:line="240" w:lineRule="auto"/>
        <w:rPr>
          <w:rFonts w:ascii="Arial" w:hAnsi="Arial" w:cs="Arial"/>
          <w:bCs/>
          <w:sz w:val="24"/>
          <w:szCs w:val="24"/>
          <w:lang w:val="en-ZA" w:eastAsia="en-ZA"/>
        </w:rPr>
      </w:pPr>
    </w:p>
    <w:p w:rsidR="00B9581F" w:rsidRDefault="00B9581F" w:rsidP="00A772B0">
      <w:pPr>
        <w:autoSpaceDE w:val="0"/>
        <w:autoSpaceDN w:val="0"/>
        <w:adjustRightInd w:val="0"/>
        <w:spacing w:after="0" w:line="240" w:lineRule="auto"/>
        <w:rPr>
          <w:rFonts w:ascii="Arial" w:hAnsi="Arial" w:cs="Arial"/>
          <w:bCs/>
          <w:sz w:val="24"/>
          <w:szCs w:val="24"/>
          <w:lang w:val="en-ZA" w:eastAsia="en-ZA"/>
        </w:rPr>
      </w:pP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8.  </w:t>
      </w:r>
      <w:r w:rsidRPr="00EA01C0">
        <w:rPr>
          <w:rFonts w:ascii="Arial" w:hAnsi="Arial" w:cs="Arial"/>
          <w:bCs/>
          <w:sz w:val="24"/>
          <w:szCs w:val="24"/>
          <w:lang w:val="en-ZA" w:eastAsia="en-ZA"/>
        </w:rPr>
        <w:t xml:space="preserve">Grade 5 learners had to multiply 123 and 45. Below are the calculations done by three </w:t>
      </w:r>
      <w:r>
        <w:rPr>
          <w:rFonts w:ascii="Arial" w:hAnsi="Arial" w:cs="Arial"/>
          <w:bCs/>
          <w:sz w:val="24"/>
          <w:szCs w:val="24"/>
          <w:lang w:val="en-ZA" w:eastAsia="en-ZA"/>
        </w:rPr>
        <w:t xml:space="preserve">              </w:t>
      </w: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EA01C0">
        <w:rPr>
          <w:rFonts w:ascii="Arial" w:hAnsi="Arial" w:cs="Arial"/>
          <w:bCs/>
          <w:sz w:val="24"/>
          <w:szCs w:val="24"/>
          <w:lang w:val="en-ZA" w:eastAsia="en-ZA"/>
        </w:rPr>
        <w:t>learners in the class.</w:t>
      </w:r>
    </w:p>
    <w:p w:rsidR="00A772B0" w:rsidRDefault="00A45E03"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bCs/>
          <w:noProof/>
          <w:sz w:val="24"/>
          <w:szCs w:val="24"/>
          <w:lang w:val="en-ZA" w:eastAsia="en-ZA"/>
        </w:rPr>
        <w:drawing>
          <wp:anchor distT="0" distB="0" distL="114300" distR="114300" simplePos="0" relativeHeight="251729920" behindDoc="0" locked="0" layoutInCell="1" allowOverlap="1">
            <wp:simplePos x="0" y="0"/>
            <wp:positionH relativeFrom="column">
              <wp:posOffset>801370</wp:posOffset>
            </wp:positionH>
            <wp:positionV relativeFrom="paragraph">
              <wp:posOffset>121920</wp:posOffset>
            </wp:positionV>
            <wp:extent cx="4572000" cy="1718310"/>
            <wp:effectExtent l="0" t="0" r="0" b="0"/>
            <wp:wrapNone/>
            <wp:docPr id="789"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72000" cy="1718310"/>
                    </a:xfrm>
                    <a:prstGeom prst="rect">
                      <a:avLst/>
                    </a:prstGeom>
                    <a:noFill/>
                    <a:ln>
                      <a:noFill/>
                    </a:ln>
                  </pic:spPr>
                </pic:pic>
              </a:graphicData>
            </a:graphic>
            <wp14:sizeRelH relativeFrom="page">
              <wp14:pctWidth>0</wp14:pctWidth>
            </wp14:sizeRelH>
            <wp14:sizeRelV relativeFrom="page">
              <wp14:pctHeight>0</wp14:pctHeight>
            </wp14:sizeRelV>
          </wp:anchor>
        </w:drawing>
      </w:r>
      <w:r w:rsidR="00A772B0">
        <w:rPr>
          <w:rFonts w:ascii="Arial" w:hAnsi="Arial" w:cs="Arial"/>
          <w:bCs/>
          <w:sz w:val="24"/>
          <w:szCs w:val="24"/>
          <w:lang w:val="en-ZA" w:eastAsia="en-ZA"/>
        </w:rPr>
        <w:tab/>
      </w:r>
      <w:r w:rsidR="00A772B0">
        <w:rPr>
          <w:rFonts w:ascii="Arial" w:hAnsi="Arial" w:cs="Arial"/>
          <w:bCs/>
          <w:sz w:val="24"/>
          <w:szCs w:val="24"/>
          <w:lang w:val="en-ZA" w:eastAsia="en-ZA"/>
        </w:rPr>
        <w:tab/>
      </w: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p>
    <w:p w:rsidR="00A772B0" w:rsidRPr="00EA01C0" w:rsidRDefault="00A772B0" w:rsidP="00A772B0">
      <w:pPr>
        <w:autoSpaceDE w:val="0"/>
        <w:autoSpaceDN w:val="0"/>
        <w:adjustRightInd w:val="0"/>
        <w:spacing w:after="0" w:line="240" w:lineRule="auto"/>
        <w:rPr>
          <w:rFonts w:ascii="Arial" w:hAnsi="Arial" w:cs="Arial"/>
          <w:bCs/>
          <w:sz w:val="24"/>
          <w:szCs w:val="24"/>
          <w:lang w:val="en-ZA" w:eastAsia="en-ZA"/>
        </w:rPr>
      </w:pPr>
    </w:p>
    <w:p w:rsidR="00A772B0" w:rsidRPr="00EA01C0" w:rsidRDefault="00A772B0" w:rsidP="00A772B0">
      <w:pPr>
        <w:rPr>
          <w:rFonts w:ascii="Arial" w:hAnsi="Arial" w:cs="Arial"/>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p>
    <w:p w:rsid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Which learner did the correct calculatio</w:t>
      </w:r>
      <w:r w:rsidR="00B9581F">
        <w:rPr>
          <w:rFonts w:ascii="Arial" w:hAnsi="Arial" w:cs="Arial"/>
          <w:sz w:val="24"/>
          <w:szCs w:val="24"/>
          <w:lang w:val="en-ZA" w:eastAsia="en-ZA"/>
        </w:rPr>
        <w:t>n? _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b/>
          <w:bCs/>
          <w:sz w:val="24"/>
          <w:szCs w:val="24"/>
          <w:u w:val="single"/>
          <w:lang w:val="en-ZA" w:eastAsia="en-ZA"/>
        </w:rPr>
      </w:pPr>
      <w:r w:rsidRPr="00DD4DA3">
        <w:rPr>
          <w:rFonts w:ascii="Arial" w:hAnsi="Arial" w:cs="Arial"/>
          <w:b/>
          <w:bCs/>
          <w:sz w:val="24"/>
          <w:szCs w:val="24"/>
          <w:u w:val="single"/>
          <w:lang w:val="en-ZA" w:eastAsia="en-ZA"/>
        </w:rPr>
        <w:t>Division of 3-digit by 2-digit numbers</w:t>
      </w:r>
      <w:r>
        <w:rPr>
          <w:rFonts w:ascii="Arial" w:hAnsi="Arial" w:cs="Arial"/>
          <w:b/>
          <w:bCs/>
          <w:sz w:val="24"/>
          <w:szCs w:val="24"/>
          <w:u w:val="single"/>
          <w:lang w:val="en-ZA" w:eastAsia="en-ZA"/>
        </w:rPr>
        <w:t>:</w:t>
      </w:r>
    </w:p>
    <w:p w:rsidR="006F0012" w:rsidRDefault="006F0012" w:rsidP="00A772B0">
      <w:pPr>
        <w:autoSpaceDE w:val="0"/>
        <w:autoSpaceDN w:val="0"/>
        <w:adjustRightInd w:val="0"/>
        <w:spacing w:after="0" w:line="240" w:lineRule="auto"/>
        <w:rPr>
          <w:rFonts w:ascii="Arial" w:hAnsi="Arial" w:cs="Arial"/>
          <w:b/>
          <w:bCs/>
          <w:sz w:val="24"/>
          <w:szCs w:val="24"/>
          <w:u w:val="single"/>
          <w:lang w:val="en-ZA" w:eastAsia="en-ZA"/>
        </w:rPr>
      </w:pPr>
    </w:p>
    <w:tbl>
      <w:tblPr>
        <w:tblStyle w:val="TableGrid"/>
        <w:tblW w:w="0" w:type="auto"/>
        <w:tblLook w:val="04A0" w:firstRow="1" w:lastRow="0" w:firstColumn="1" w:lastColumn="0" w:noHBand="0" w:noVBand="1"/>
      </w:tblPr>
      <w:tblGrid>
        <w:gridCol w:w="10682"/>
      </w:tblGrid>
      <w:tr w:rsidR="006F0012" w:rsidTr="006F0012">
        <w:tc>
          <w:tcPr>
            <w:tcW w:w="10682" w:type="dxa"/>
          </w:tcPr>
          <w:p w:rsidR="006F0012" w:rsidRDefault="006F0012" w:rsidP="006F0012">
            <w:pPr>
              <w:rPr>
                <w:rFonts w:ascii="Arial" w:hAnsi="Arial" w:cs="Arial"/>
                <w:b/>
                <w:sz w:val="24"/>
                <w:szCs w:val="24"/>
                <w:u w:val="single"/>
              </w:rPr>
            </w:pPr>
            <w:r>
              <w:rPr>
                <w:rFonts w:ascii="Arial" w:hAnsi="Arial" w:cs="Arial"/>
                <w:b/>
                <w:sz w:val="24"/>
                <w:szCs w:val="24"/>
                <w:u w:val="single"/>
              </w:rPr>
              <w:t>Example</w:t>
            </w:r>
          </w:p>
          <w:p w:rsidR="006F0012" w:rsidRDefault="00587A71" w:rsidP="00A772B0">
            <w:pPr>
              <w:autoSpaceDE w:val="0"/>
              <w:autoSpaceDN w:val="0"/>
              <w:adjustRightInd w:val="0"/>
              <w:spacing w:after="0" w:line="240" w:lineRule="auto"/>
            </w:pPr>
            <w:r w:rsidRPr="00E736DC">
              <w:rPr>
                <w:position w:val="-16"/>
              </w:rPr>
              <w:object w:dxaOrig="840" w:dyaOrig="680">
                <v:shape id="_x0000_i1037" type="#_x0000_t75" style="width:42pt;height:33.75pt" o:ole="">
                  <v:imagedata r:id="rId37" o:title=""/>
                </v:shape>
                <o:OLEObject Type="Embed" ProgID="Equation.DSMT4" ShapeID="_x0000_i1037" DrawAspect="Content" ObjectID="_1467443571" r:id="rId38"/>
              </w:object>
            </w:r>
          </w:p>
          <w:p w:rsidR="00587A71" w:rsidRPr="00E736DC" w:rsidRDefault="00587A71" w:rsidP="00587A71">
            <w:pPr>
              <w:tabs>
                <w:tab w:val="left" w:pos="561"/>
              </w:tabs>
              <w:rPr>
                <w:u w:val="single"/>
              </w:rPr>
            </w:pPr>
            <w:r>
              <w:t xml:space="preserve">   </w:t>
            </w:r>
            <w:r w:rsidRPr="00E736DC">
              <w:rPr>
                <w:position w:val="-4"/>
              </w:rPr>
              <w:object w:dxaOrig="200" w:dyaOrig="160">
                <v:shape id="_x0000_i1038" type="#_x0000_t75" style="width:9.75pt;height:8.25pt" o:ole="">
                  <v:imagedata r:id="rId39" o:title=""/>
                </v:shape>
                <o:OLEObject Type="Embed" ProgID="Equation.DSMT4" ShapeID="_x0000_i1038" DrawAspect="Content" ObjectID="_1467443572" r:id="rId40"/>
              </w:object>
            </w:r>
            <w:r>
              <w:t xml:space="preserve">     </w:t>
            </w:r>
            <w:r w:rsidRPr="00E736DC">
              <w:rPr>
                <w:u w:val="single"/>
              </w:rPr>
              <w:t>48</w:t>
            </w:r>
          </w:p>
          <w:p w:rsidR="00587A71" w:rsidRPr="00E736DC" w:rsidRDefault="00587A71" w:rsidP="00587A71">
            <w:pPr>
              <w:tabs>
                <w:tab w:val="left" w:pos="561"/>
              </w:tabs>
            </w:pPr>
            <w:r>
              <w:tab/>
              <w:t xml:space="preserve">   </w:t>
            </w:r>
            <w:r w:rsidRPr="00E736DC">
              <w:t>8</w:t>
            </w:r>
          </w:p>
          <w:p w:rsidR="00587A71" w:rsidRPr="00E736DC" w:rsidRDefault="00587A71" w:rsidP="00587A71">
            <w:pPr>
              <w:tabs>
                <w:tab w:val="left" w:pos="561"/>
              </w:tabs>
            </w:pPr>
            <w:r>
              <w:t xml:space="preserve">     </w:t>
            </w:r>
            <w:r w:rsidRPr="00E736DC">
              <w:rPr>
                <w:position w:val="-4"/>
              </w:rPr>
              <w:object w:dxaOrig="200" w:dyaOrig="160">
                <v:shape id="_x0000_i1039" type="#_x0000_t75" style="width:9.75pt;height:8.25pt" o:ole="">
                  <v:imagedata r:id="rId39" o:title=""/>
                </v:shape>
                <o:OLEObject Type="Embed" ProgID="Equation.DSMT4" ShapeID="_x0000_i1039" DrawAspect="Content" ObjectID="_1467443573" r:id="rId41"/>
              </w:object>
            </w:r>
            <w:r>
              <w:t xml:space="preserve">      </w:t>
            </w:r>
            <w:r w:rsidRPr="00E736DC">
              <w:rPr>
                <w:u w:val="single"/>
              </w:rPr>
              <w:t>0</w:t>
            </w:r>
          </w:p>
          <w:p w:rsidR="00587A71" w:rsidRDefault="00587A71" w:rsidP="00587A71">
            <w:pPr>
              <w:tabs>
                <w:tab w:val="left" w:pos="561"/>
              </w:tabs>
            </w:pPr>
            <w:r>
              <w:t xml:space="preserve">               </w:t>
            </w:r>
            <w:r w:rsidRPr="00E736DC">
              <w:t>8</w:t>
            </w:r>
          </w:p>
          <w:p w:rsidR="00587A71" w:rsidRPr="00E736DC" w:rsidRDefault="00587A71" w:rsidP="00587A71">
            <w:pPr>
              <w:tabs>
                <w:tab w:val="left" w:pos="561"/>
              </w:tabs>
            </w:pPr>
          </w:p>
          <w:p w:rsidR="00587A71" w:rsidRPr="00E736DC" w:rsidRDefault="00587A71" w:rsidP="00587A71">
            <w:pPr>
              <w:tabs>
                <w:tab w:val="left" w:pos="561"/>
              </w:tabs>
            </w:pPr>
            <w:r>
              <w:t xml:space="preserve">     </w:t>
            </w:r>
            <w:r w:rsidRPr="00E736DC">
              <w:t>488</w:t>
            </w:r>
            <w:r w:rsidRPr="00E736DC">
              <w:rPr>
                <w:position w:val="-4"/>
              </w:rPr>
              <w:object w:dxaOrig="200" w:dyaOrig="200">
                <v:shape id="_x0000_i1040" type="#_x0000_t75" style="width:9.75pt;height:9.75pt" o:ole="">
                  <v:imagedata r:id="rId42" o:title=""/>
                </v:shape>
                <o:OLEObject Type="Embed" ProgID="Equation.DSMT4" ShapeID="_x0000_i1040" DrawAspect="Content" ObjectID="_1467443574" r:id="rId43"/>
              </w:object>
            </w:r>
            <w:r w:rsidRPr="00E736DC">
              <w:t>16</w:t>
            </w:r>
          </w:p>
          <w:p w:rsidR="00587A71" w:rsidRPr="00E736DC" w:rsidRDefault="00587A71" w:rsidP="00587A71">
            <w:pPr>
              <w:tabs>
                <w:tab w:val="left" w:pos="561"/>
              </w:tabs>
            </w:pPr>
            <w:r w:rsidRPr="00E736DC">
              <w:t>= (400</w:t>
            </w:r>
            <w:r w:rsidRPr="00E736DC">
              <w:rPr>
                <w:position w:val="-4"/>
              </w:rPr>
              <w:object w:dxaOrig="200" w:dyaOrig="200">
                <v:shape id="_x0000_i1041" type="#_x0000_t75" style="width:9.75pt;height:9.75pt" o:ole="">
                  <v:imagedata r:id="rId42" o:title=""/>
                </v:shape>
                <o:OLEObject Type="Embed" ProgID="Equation.DSMT4" ShapeID="_x0000_i1041" DrawAspect="Content" ObjectID="_1467443575" r:id="rId44"/>
              </w:object>
            </w:r>
            <w:r w:rsidRPr="00E736DC">
              <w:t>16) + (80</w:t>
            </w:r>
            <w:r w:rsidRPr="00E736DC">
              <w:rPr>
                <w:position w:val="-4"/>
              </w:rPr>
              <w:object w:dxaOrig="200" w:dyaOrig="200">
                <v:shape id="_x0000_i1042" type="#_x0000_t75" style="width:9.75pt;height:9.75pt" o:ole="">
                  <v:imagedata r:id="rId42" o:title=""/>
                </v:shape>
                <o:OLEObject Type="Embed" ProgID="Equation.DSMT4" ShapeID="_x0000_i1042" DrawAspect="Content" ObjectID="_1467443576" r:id="rId45"/>
              </w:object>
            </w:r>
            <w:r w:rsidRPr="00E736DC">
              <w:t>16) + (8</w:t>
            </w:r>
            <w:r w:rsidRPr="00E736DC">
              <w:rPr>
                <w:position w:val="-4"/>
              </w:rPr>
              <w:object w:dxaOrig="200" w:dyaOrig="200">
                <v:shape id="_x0000_i1043" type="#_x0000_t75" style="width:9.75pt;height:9.75pt" o:ole="">
                  <v:imagedata r:id="rId42" o:title=""/>
                </v:shape>
                <o:OLEObject Type="Embed" ProgID="Equation.DSMT4" ShapeID="_x0000_i1043" DrawAspect="Content" ObjectID="_1467443577" r:id="rId46"/>
              </w:object>
            </w:r>
            <w:r w:rsidRPr="00E736DC">
              <w:t>16)</w:t>
            </w:r>
          </w:p>
          <w:p w:rsidR="00587A71" w:rsidRDefault="00587A71" w:rsidP="00587A71">
            <w:pPr>
              <w:tabs>
                <w:tab w:val="left" w:pos="561"/>
              </w:tabs>
            </w:pPr>
            <w:r w:rsidRPr="00E736DC">
              <w:t>= 25 + 5 +</w:t>
            </w:r>
            <w:r w:rsidRPr="004E4565">
              <w:rPr>
                <w:position w:val="-20"/>
              </w:rPr>
              <w:object w:dxaOrig="220" w:dyaOrig="520">
                <v:shape id="_x0000_i1044" type="#_x0000_t75" style="width:11.25pt;height:26.25pt" o:ole="">
                  <v:imagedata r:id="rId47" o:title=""/>
                </v:shape>
                <o:OLEObject Type="Embed" ProgID="Equation.3" ShapeID="_x0000_i1044" DrawAspect="Content" ObjectID="_1467443578" r:id="rId48"/>
              </w:object>
            </w:r>
          </w:p>
          <w:p w:rsidR="00587A71" w:rsidRDefault="00587A71" w:rsidP="00587A71">
            <w:pPr>
              <w:tabs>
                <w:tab w:val="left" w:pos="561"/>
              </w:tabs>
              <w:rPr>
                <w:position w:val="-20"/>
              </w:rPr>
            </w:pPr>
            <w:r w:rsidRPr="00E736DC">
              <w:t>=</w:t>
            </w:r>
            <w:r w:rsidRPr="004E4565">
              <w:rPr>
                <w:position w:val="-20"/>
              </w:rPr>
              <w:object w:dxaOrig="480" w:dyaOrig="520">
                <v:shape id="_x0000_i1045" type="#_x0000_t75" style="width:24pt;height:26.25pt" o:ole="">
                  <v:imagedata r:id="rId49" o:title=""/>
                </v:shape>
                <o:OLEObject Type="Embed" ProgID="Equation.3" ShapeID="_x0000_i1045" DrawAspect="Content" ObjectID="_1467443579" r:id="rId50"/>
              </w:object>
            </w:r>
          </w:p>
          <w:p w:rsidR="00D25744" w:rsidRDefault="00D25744" w:rsidP="00587A71">
            <w:pPr>
              <w:tabs>
                <w:tab w:val="left" w:pos="561"/>
              </w:tabs>
              <w:rPr>
                <w:position w:val="-20"/>
              </w:rPr>
            </w:pPr>
          </w:p>
          <w:p w:rsidR="00D25744" w:rsidRPr="00A63ADC" w:rsidRDefault="00D25744" w:rsidP="00587A71">
            <w:pPr>
              <w:tabs>
                <w:tab w:val="left" w:pos="561"/>
              </w:tabs>
              <w:rPr>
                <w:rFonts w:ascii="Arial" w:hAnsi="Arial" w:cs="Arial"/>
                <w:position w:val="-20"/>
                <w:sz w:val="24"/>
                <w:szCs w:val="24"/>
              </w:rPr>
            </w:pPr>
            <w:r w:rsidRPr="00A63ADC">
              <w:rPr>
                <w:rFonts w:ascii="Arial" w:hAnsi="Arial" w:cs="Arial"/>
                <w:position w:val="-20"/>
                <w:sz w:val="24"/>
                <w:szCs w:val="24"/>
              </w:rPr>
              <w:lastRenderedPageBreak/>
              <w:t>Factor method</w:t>
            </w:r>
          </w:p>
          <w:p w:rsidR="00B175C3" w:rsidRPr="00B175C3" w:rsidRDefault="00B175C3" w:rsidP="00B175C3">
            <w:pPr>
              <w:tabs>
                <w:tab w:val="left" w:pos="561"/>
              </w:tabs>
              <w:rPr>
                <w:rFonts w:ascii="Arial" w:hAnsi="Arial" w:cs="Arial"/>
                <w:sz w:val="24"/>
                <w:szCs w:val="24"/>
              </w:rPr>
            </w:pPr>
            <w:r w:rsidRPr="00B175C3">
              <w:rPr>
                <w:rFonts w:ascii="Arial" w:hAnsi="Arial" w:cs="Arial"/>
                <w:sz w:val="24"/>
                <w:szCs w:val="24"/>
              </w:rPr>
              <w:t>488</w:t>
            </w:r>
            <w:r w:rsidRPr="00B175C3">
              <w:rPr>
                <w:rFonts w:ascii="Arial" w:hAnsi="Arial" w:cs="Arial"/>
                <w:position w:val="-4"/>
                <w:sz w:val="24"/>
                <w:szCs w:val="24"/>
              </w:rPr>
              <w:object w:dxaOrig="200" w:dyaOrig="200">
                <v:shape id="_x0000_i1046" type="#_x0000_t75" style="width:9.75pt;height:9.75pt" o:ole="">
                  <v:imagedata r:id="rId42" o:title=""/>
                </v:shape>
                <o:OLEObject Type="Embed" ProgID="Equation.DSMT4" ShapeID="_x0000_i1046" DrawAspect="Content" ObjectID="_1467443580" r:id="rId51"/>
              </w:object>
            </w:r>
            <w:r w:rsidRPr="00B175C3">
              <w:rPr>
                <w:rFonts w:ascii="Arial" w:hAnsi="Arial" w:cs="Arial"/>
                <w:sz w:val="24"/>
                <w:szCs w:val="24"/>
              </w:rPr>
              <w:t>16</w:t>
            </w:r>
          </w:p>
          <w:p w:rsidR="00D25744" w:rsidRDefault="00B175C3" w:rsidP="00B175C3">
            <w:pPr>
              <w:tabs>
                <w:tab w:val="left" w:pos="561"/>
              </w:tabs>
              <w:rPr>
                <w:rFonts w:ascii="Arial" w:hAnsi="Arial" w:cs="Arial"/>
                <w:sz w:val="24"/>
                <w:szCs w:val="24"/>
                <w:lang w:val="en-ZA" w:eastAsia="en-ZA"/>
              </w:rPr>
            </w:pPr>
            <w:r>
              <w:rPr>
                <w:rFonts w:ascii="Arial" w:hAnsi="Arial" w:cs="Arial"/>
                <w:sz w:val="24"/>
                <w:szCs w:val="24"/>
              </w:rPr>
              <w:t xml:space="preserve">= </w:t>
            </w:r>
            <w:r w:rsidRPr="00B175C3">
              <w:rPr>
                <w:rFonts w:ascii="Arial" w:hAnsi="Arial" w:cs="Arial"/>
                <w:sz w:val="24"/>
                <w:szCs w:val="24"/>
              </w:rPr>
              <w:t xml:space="preserve">488 </w:t>
            </w:r>
            <w:r w:rsidRPr="00B175C3">
              <w:rPr>
                <w:rFonts w:ascii="Arial" w:hAnsi="Arial" w:cs="Arial"/>
                <w:position w:val="-4"/>
                <w:sz w:val="24"/>
                <w:szCs w:val="24"/>
              </w:rPr>
              <w:object w:dxaOrig="200" w:dyaOrig="200">
                <v:shape id="_x0000_i1047" type="#_x0000_t75" style="width:9.75pt;height:9.75pt" o:ole="">
                  <v:imagedata r:id="rId42" o:title=""/>
                </v:shape>
                <o:OLEObject Type="Embed" ProgID="Equation.DSMT4" ShapeID="_x0000_i1047" DrawAspect="Content" ObjectID="_1467443581" r:id="rId52"/>
              </w:object>
            </w:r>
            <w:r w:rsidRPr="00B175C3">
              <w:rPr>
                <w:rFonts w:ascii="Arial" w:hAnsi="Arial" w:cs="Arial"/>
                <w:sz w:val="24"/>
                <w:szCs w:val="24"/>
              </w:rPr>
              <w:t>2</w:t>
            </w:r>
            <w:r w:rsidRPr="00B175C3">
              <w:rPr>
                <w:rFonts w:ascii="Arial" w:hAnsi="Arial" w:cs="Arial"/>
                <w:sz w:val="24"/>
                <w:szCs w:val="24"/>
                <w:lang w:val="en-ZA" w:eastAsia="en-ZA"/>
              </w:rPr>
              <w:t xml:space="preserve"> </w:t>
            </w:r>
            <w:r w:rsidR="00A63ADC">
              <w:rPr>
                <w:rFonts w:ascii="Arial" w:hAnsi="Arial" w:cs="Arial"/>
                <w:sz w:val="24"/>
                <w:szCs w:val="24"/>
                <w:lang w:val="en-ZA" w:eastAsia="en-ZA"/>
              </w:rPr>
              <w:t>÷</w:t>
            </w:r>
            <w:r w:rsidRPr="00B175C3">
              <w:rPr>
                <w:rFonts w:ascii="Arial" w:hAnsi="Arial" w:cs="Arial"/>
                <w:sz w:val="24"/>
                <w:szCs w:val="24"/>
                <w:lang w:val="en-ZA" w:eastAsia="en-ZA"/>
              </w:rPr>
              <w:t>8</w:t>
            </w:r>
          </w:p>
          <w:p w:rsidR="00B175C3" w:rsidRDefault="00B175C3" w:rsidP="00B175C3">
            <w:pPr>
              <w:tabs>
                <w:tab w:val="left" w:pos="561"/>
              </w:tabs>
              <w:rPr>
                <w:rFonts w:ascii="Arial" w:hAnsi="Arial" w:cs="Arial"/>
                <w:sz w:val="24"/>
                <w:szCs w:val="24"/>
                <w:lang w:val="en-ZA" w:eastAsia="en-ZA"/>
              </w:rPr>
            </w:pPr>
            <w:r>
              <w:rPr>
                <w:rFonts w:ascii="Arial" w:hAnsi="Arial" w:cs="Arial"/>
                <w:sz w:val="24"/>
                <w:szCs w:val="24"/>
                <w:lang w:val="en-ZA" w:eastAsia="en-ZA"/>
              </w:rPr>
              <w:t>= (</w:t>
            </w:r>
            <w:r w:rsidRPr="00B175C3">
              <w:rPr>
                <w:rFonts w:ascii="Arial" w:hAnsi="Arial" w:cs="Arial"/>
                <w:sz w:val="24"/>
                <w:szCs w:val="24"/>
              </w:rPr>
              <w:t xml:space="preserve">488 </w:t>
            </w:r>
            <w:r w:rsidRPr="00B175C3">
              <w:rPr>
                <w:rFonts w:ascii="Arial" w:hAnsi="Arial" w:cs="Arial"/>
                <w:position w:val="-4"/>
                <w:sz w:val="24"/>
                <w:szCs w:val="24"/>
              </w:rPr>
              <w:object w:dxaOrig="200" w:dyaOrig="200">
                <v:shape id="_x0000_i1048" type="#_x0000_t75" style="width:9.75pt;height:9.75pt" o:ole="">
                  <v:imagedata r:id="rId42" o:title=""/>
                </v:shape>
                <o:OLEObject Type="Embed" ProgID="Equation.DSMT4" ShapeID="_x0000_i1048" DrawAspect="Content" ObjectID="_1467443582" r:id="rId53"/>
              </w:object>
            </w:r>
            <w:r w:rsidRPr="00B175C3">
              <w:rPr>
                <w:rFonts w:ascii="Arial" w:hAnsi="Arial" w:cs="Arial"/>
                <w:sz w:val="24"/>
                <w:szCs w:val="24"/>
              </w:rPr>
              <w:t>2</w:t>
            </w:r>
            <w:r>
              <w:rPr>
                <w:rFonts w:ascii="Arial" w:hAnsi="Arial" w:cs="Arial"/>
                <w:sz w:val="24"/>
                <w:szCs w:val="24"/>
              </w:rPr>
              <w:t xml:space="preserve">) </w:t>
            </w:r>
            <w:r w:rsidR="00A63ADC">
              <w:rPr>
                <w:rFonts w:ascii="Arial" w:hAnsi="Arial" w:cs="Arial"/>
                <w:sz w:val="24"/>
                <w:szCs w:val="24"/>
              </w:rPr>
              <w:t>÷</w:t>
            </w:r>
            <w:r>
              <w:rPr>
                <w:rFonts w:ascii="Arial" w:hAnsi="Arial" w:cs="Arial"/>
                <w:sz w:val="24"/>
                <w:szCs w:val="24"/>
                <w:lang w:val="en-ZA" w:eastAsia="en-ZA"/>
              </w:rPr>
              <w:t xml:space="preserve"> 2 </w:t>
            </w:r>
            <w:r w:rsidR="00A63ADC">
              <w:rPr>
                <w:rFonts w:ascii="Arial" w:hAnsi="Arial" w:cs="Arial"/>
                <w:sz w:val="24"/>
                <w:szCs w:val="24"/>
                <w:lang w:val="en-ZA" w:eastAsia="en-ZA"/>
              </w:rPr>
              <w:t>÷</w:t>
            </w:r>
            <w:r>
              <w:rPr>
                <w:rFonts w:ascii="Arial" w:hAnsi="Arial" w:cs="Arial"/>
                <w:sz w:val="24"/>
                <w:szCs w:val="24"/>
                <w:lang w:val="en-ZA" w:eastAsia="en-ZA"/>
              </w:rPr>
              <w:t xml:space="preserve"> 4</w:t>
            </w:r>
          </w:p>
          <w:p w:rsidR="00B175C3" w:rsidRDefault="00B175C3" w:rsidP="00B175C3">
            <w:pPr>
              <w:tabs>
                <w:tab w:val="left" w:pos="561"/>
              </w:tabs>
              <w:rPr>
                <w:rFonts w:ascii="Arial" w:hAnsi="Arial" w:cs="Arial"/>
                <w:sz w:val="24"/>
                <w:szCs w:val="24"/>
                <w:lang w:val="en-ZA" w:eastAsia="en-ZA"/>
              </w:rPr>
            </w:pPr>
            <w:r>
              <w:rPr>
                <w:rFonts w:ascii="Arial" w:hAnsi="Arial" w:cs="Arial"/>
                <w:sz w:val="24"/>
                <w:szCs w:val="24"/>
                <w:lang w:val="en-ZA" w:eastAsia="en-ZA"/>
              </w:rPr>
              <w:t>= (</w:t>
            </w:r>
            <w:r>
              <w:rPr>
                <w:rFonts w:ascii="Arial" w:hAnsi="Arial" w:cs="Arial"/>
                <w:sz w:val="24"/>
                <w:szCs w:val="24"/>
              </w:rPr>
              <w:t>244</w:t>
            </w:r>
            <w:r w:rsidRPr="00B175C3">
              <w:rPr>
                <w:rFonts w:ascii="Arial" w:hAnsi="Arial" w:cs="Arial"/>
                <w:sz w:val="24"/>
                <w:szCs w:val="24"/>
              </w:rPr>
              <w:t xml:space="preserve"> </w:t>
            </w:r>
            <w:r w:rsidRPr="00B175C3">
              <w:rPr>
                <w:rFonts w:ascii="Arial" w:hAnsi="Arial" w:cs="Arial"/>
                <w:position w:val="-4"/>
                <w:sz w:val="24"/>
                <w:szCs w:val="24"/>
              </w:rPr>
              <w:object w:dxaOrig="200" w:dyaOrig="200">
                <v:shape id="_x0000_i1049" type="#_x0000_t75" style="width:9.75pt;height:9.75pt" o:ole="">
                  <v:imagedata r:id="rId42" o:title=""/>
                </v:shape>
                <o:OLEObject Type="Embed" ProgID="Equation.DSMT4" ShapeID="_x0000_i1049" DrawAspect="Content" ObjectID="_1467443583" r:id="rId54"/>
              </w:object>
            </w:r>
            <w:r w:rsidRPr="00B175C3">
              <w:rPr>
                <w:rFonts w:ascii="Arial" w:hAnsi="Arial" w:cs="Arial"/>
                <w:sz w:val="24"/>
                <w:szCs w:val="24"/>
              </w:rPr>
              <w:t>2</w:t>
            </w:r>
            <w:r>
              <w:rPr>
                <w:rFonts w:ascii="Arial" w:hAnsi="Arial" w:cs="Arial"/>
                <w:sz w:val="24"/>
                <w:szCs w:val="24"/>
              </w:rPr>
              <w:t xml:space="preserve">) </w:t>
            </w:r>
            <w:r w:rsidR="00A63ADC">
              <w:rPr>
                <w:rFonts w:ascii="Arial" w:hAnsi="Arial" w:cs="Arial"/>
                <w:sz w:val="24"/>
                <w:szCs w:val="24"/>
              </w:rPr>
              <w:t>÷</w:t>
            </w:r>
            <w:r w:rsidR="00A63ADC">
              <w:rPr>
                <w:rFonts w:ascii="Arial" w:hAnsi="Arial" w:cs="Arial"/>
                <w:sz w:val="24"/>
                <w:szCs w:val="24"/>
                <w:lang w:val="en-ZA" w:eastAsia="en-ZA"/>
              </w:rPr>
              <w:t xml:space="preserve"> 4</w:t>
            </w:r>
          </w:p>
          <w:p w:rsidR="00A63ADC" w:rsidRDefault="00A63ADC" w:rsidP="00B175C3">
            <w:pPr>
              <w:tabs>
                <w:tab w:val="left" w:pos="561"/>
              </w:tabs>
              <w:rPr>
                <w:rFonts w:ascii="Arial" w:hAnsi="Arial" w:cs="Arial"/>
                <w:sz w:val="24"/>
                <w:szCs w:val="24"/>
                <w:lang w:val="en-ZA" w:eastAsia="en-ZA"/>
              </w:rPr>
            </w:pPr>
            <w:r>
              <w:rPr>
                <w:rFonts w:ascii="Arial" w:hAnsi="Arial" w:cs="Arial"/>
                <w:sz w:val="24"/>
                <w:szCs w:val="24"/>
                <w:lang w:val="en-ZA" w:eastAsia="en-ZA"/>
              </w:rPr>
              <w:t>= (</w:t>
            </w:r>
            <w:r>
              <w:rPr>
                <w:rFonts w:ascii="Arial" w:hAnsi="Arial" w:cs="Arial"/>
                <w:sz w:val="24"/>
                <w:szCs w:val="24"/>
              </w:rPr>
              <w:t>122</w:t>
            </w:r>
            <w:r w:rsidRPr="00B175C3">
              <w:rPr>
                <w:rFonts w:ascii="Arial" w:hAnsi="Arial" w:cs="Arial"/>
                <w:sz w:val="24"/>
                <w:szCs w:val="24"/>
              </w:rPr>
              <w:t xml:space="preserve"> </w:t>
            </w:r>
            <w:r w:rsidRPr="00B175C3">
              <w:rPr>
                <w:rFonts w:ascii="Arial" w:hAnsi="Arial" w:cs="Arial"/>
                <w:position w:val="-4"/>
                <w:sz w:val="24"/>
                <w:szCs w:val="24"/>
              </w:rPr>
              <w:object w:dxaOrig="200" w:dyaOrig="200">
                <v:shape id="_x0000_i1050" type="#_x0000_t75" style="width:9.75pt;height:9.75pt" o:ole="">
                  <v:imagedata r:id="rId42" o:title=""/>
                </v:shape>
                <o:OLEObject Type="Embed" ProgID="Equation.DSMT4" ShapeID="_x0000_i1050" DrawAspect="Content" ObjectID="_1467443584" r:id="rId55"/>
              </w:object>
            </w:r>
            <w:r>
              <w:rPr>
                <w:rFonts w:ascii="Arial" w:hAnsi="Arial" w:cs="Arial"/>
                <w:sz w:val="24"/>
                <w:szCs w:val="24"/>
              </w:rPr>
              <w:t>4)</w:t>
            </w:r>
          </w:p>
          <w:p w:rsidR="00B175C3" w:rsidRPr="00B175C3" w:rsidRDefault="00B175C3" w:rsidP="00B175C3">
            <w:pPr>
              <w:tabs>
                <w:tab w:val="left" w:pos="561"/>
              </w:tabs>
              <w:rPr>
                <w:rFonts w:ascii="Arial" w:hAnsi="Arial" w:cs="Arial"/>
                <w:sz w:val="24"/>
                <w:szCs w:val="24"/>
              </w:rPr>
            </w:pPr>
            <w:r>
              <w:rPr>
                <w:rFonts w:ascii="Arial" w:hAnsi="Arial" w:cs="Arial"/>
                <w:sz w:val="24"/>
                <w:szCs w:val="24"/>
              </w:rPr>
              <w:t xml:space="preserve"> </w:t>
            </w:r>
            <w:r w:rsidR="00A63ADC">
              <w:rPr>
                <w:rFonts w:ascii="Arial" w:hAnsi="Arial" w:cs="Arial"/>
                <w:sz w:val="24"/>
                <w:szCs w:val="24"/>
              </w:rPr>
              <w:t xml:space="preserve">= </w:t>
            </w:r>
            <w:r w:rsidR="00A63ADC" w:rsidRPr="00A63ADC">
              <w:rPr>
                <w:rFonts w:ascii="Arial" w:hAnsi="Arial" w:cs="Arial"/>
                <w:position w:val="-20"/>
                <w:sz w:val="24"/>
                <w:szCs w:val="24"/>
              </w:rPr>
              <w:object w:dxaOrig="480" w:dyaOrig="520">
                <v:shape id="_x0000_i1051" type="#_x0000_t75" style="width:24pt;height:26.25pt" o:ole="">
                  <v:imagedata r:id="rId49" o:title=""/>
                </v:shape>
                <o:OLEObject Type="Embed" ProgID="Equation.3" ShapeID="_x0000_i1051" DrawAspect="Content" ObjectID="_1467443585" r:id="rId56"/>
              </w:object>
            </w:r>
          </w:p>
        </w:tc>
      </w:tr>
    </w:tbl>
    <w:p w:rsidR="006F0012" w:rsidRPr="00DD4DA3" w:rsidRDefault="006F0012" w:rsidP="00A772B0">
      <w:pPr>
        <w:autoSpaceDE w:val="0"/>
        <w:autoSpaceDN w:val="0"/>
        <w:adjustRightInd w:val="0"/>
        <w:spacing w:after="0" w:line="240" w:lineRule="auto"/>
        <w:rPr>
          <w:rFonts w:ascii="Arial" w:hAnsi="Arial" w:cs="Arial"/>
          <w:b/>
          <w:bCs/>
          <w:sz w:val="24"/>
          <w:szCs w:val="24"/>
          <w:u w:val="single"/>
          <w:lang w:val="en-ZA" w:eastAsia="en-ZA"/>
        </w:rPr>
      </w:pP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p>
    <w:p w:rsidR="00D25744" w:rsidRDefault="00D25744" w:rsidP="00A772B0">
      <w:pPr>
        <w:autoSpaceDE w:val="0"/>
        <w:autoSpaceDN w:val="0"/>
        <w:adjustRightInd w:val="0"/>
        <w:spacing w:after="0" w:line="240" w:lineRule="auto"/>
        <w:rPr>
          <w:rFonts w:ascii="Arial" w:hAnsi="Arial" w:cs="Arial"/>
          <w:bCs/>
          <w:sz w:val="24"/>
          <w:szCs w:val="24"/>
          <w:lang w:val="en-ZA" w:eastAsia="en-ZA"/>
        </w:rPr>
      </w:pP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r w:rsidRPr="00DD4DA3">
        <w:rPr>
          <w:rFonts w:ascii="Arial" w:hAnsi="Arial" w:cs="Arial"/>
          <w:bCs/>
          <w:sz w:val="24"/>
          <w:szCs w:val="24"/>
          <w:lang w:val="en-ZA" w:eastAsia="en-ZA"/>
        </w:rPr>
        <w:t>1.</w:t>
      </w:r>
      <w:r>
        <w:rPr>
          <w:rFonts w:ascii="Arial" w:hAnsi="Arial" w:cs="Arial"/>
          <w:bCs/>
          <w:sz w:val="24"/>
          <w:szCs w:val="24"/>
          <w:lang w:val="en-ZA" w:eastAsia="en-ZA"/>
        </w:rPr>
        <w:t xml:space="preserve">  Divide:   735  ÷  21 </w:t>
      </w:r>
      <w:r w:rsidR="00B9581F">
        <w:rPr>
          <w:rFonts w:ascii="Arial" w:hAnsi="Arial" w:cs="Arial"/>
          <w:bCs/>
          <w:sz w:val="24"/>
          <w:szCs w:val="24"/>
          <w:lang w:val="en-ZA" w:eastAsia="en-ZA"/>
        </w:rPr>
        <w:t xml:space="preserve"> =  _________________</w:t>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t xml:space="preserve">         _________________</w:t>
      </w: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2.  Calculate :  6160  ÷  35</w:t>
      </w: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ab/>
      </w:r>
      <w:r>
        <w:rPr>
          <w:rFonts w:ascii="Arial" w:hAnsi="Arial" w:cs="Arial"/>
          <w:bCs/>
          <w:sz w:val="24"/>
          <w:szCs w:val="24"/>
          <w:lang w:val="en-ZA" w:eastAsia="en-ZA"/>
        </w:rPr>
        <w:tab/>
        <w:t xml:space="preserve">  __________________</w:t>
      </w: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ab/>
      </w:r>
      <w:r>
        <w:rPr>
          <w:rFonts w:ascii="Arial" w:hAnsi="Arial" w:cs="Arial"/>
          <w:bCs/>
          <w:sz w:val="24"/>
          <w:szCs w:val="24"/>
          <w:lang w:val="en-ZA" w:eastAsia="en-ZA"/>
        </w:rPr>
        <w:tab/>
        <w:t xml:space="preserve"> ___________________</w:t>
      </w: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ab/>
      </w:r>
      <w:r>
        <w:rPr>
          <w:rFonts w:ascii="Arial" w:hAnsi="Arial" w:cs="Arial"/>
          <w:bCs/>
          <w:sz w:val="24"/>
          <w:szCs w:val="24"/>
          <w:lang w:val="en-ZA" w:eastAsia="en-ZA"/>
        </w:rPr>
        <w:tab/>
      </w:r>
      <w:r w:rsidR="00B9581F">
        <w:rPr>
          <w:rFonts w:ascii="Arial" w:hAnsi="Arial" w:cs="Arial"/>
          <w:bCs/>
          <w:sz w:val="24"/>
          <w:szCs w:val="24"/>
          <w:lang w:val="en-ZA" w:eastAsia="en-ZA"/>
        </w:rPr>
        <w:t xml:space="preserve"> ___________________</w:t>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r w:rsidR="00B9581F">
        <w:rPr>
          <w:rFonts w:ascii="Arial" w:hAnsi="Arial" w:cs="Arial"/>
          <w:bCs/>
          <w:sz w:val="24"/>
          <w:szCs w:val="24"/>
          <w:lang w:val="en-ZA" w:eastAsia="en-ZA"/>
        </w:rPr>
        <w:tab/>
      </w: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bCs/>
          <w:sz w:val="24"/>
          <w:szCs w:val="24"/>
          <w:lang w:val="en-ZA" w:eastAsia="en-ZA"/>
        </w:rPr>
        <w:t xml:space="preserve">3.  </w:t>
      </w:r>
      <w:r>
        <w:rPr>
          <w:rFonts w:ascii="Arial" w:hAnsi="Arial" w:cs="Arial"/>
          <w:sz w:val="24"/>
          <w:szCs w:val="24"/>
          <w:lang w:val="en-ZA" w:eastAsia="en-ZA"/>
        </w:rPr>
        <w:t>Use the factor method to calculate 728 ÷ 28.</w:t>
      </w:r>
    </w:p>
    <w:p w:rsidR="00A772B0" w:rsidRDefault="00A772B0" w:rsidP="00A772B0">
      <w:r>
        <w:rPr>
          <w:rFonts w:ascii="Arial" w:hAnsi="Arial" w:cs="Arial"/>
          <w:sz w:val="24"/>
          <w:szCs w:val="24"/>
          <w:lang w:val="en-ZA" w:eastAsia="en-ZA"/>
        </w:rPr>
        <w:t xml:space="preserve">                        ______________________________</w:t>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 xml:space="preserve">   ________</w:t>
      </w:r>
      <w:r w:rsidR="00B9581F">
        <w:rPr>
          <w:rFonts w:ascii="Arial" w:hAnsi="Arial" w:cs="Arial"/>
          <w:sz w:val="24"/>
          <w:szCs w:val="24"/>
          <w:lang w:val="en-ZA" w:eastAsia="en-ZA"/>
        </w:rPr>
        <w:t xml:space="preserve">_____________________ </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4.   Calculate 289 ÷ 17. </w:t>
      </w:r>
    </w:p>
    <w:p w:rsidR="00A772B0" w:rsidRDefault="00A772B0" w:rsidP="00A772B0">
      <w:r>
        <w:rPr>
          <w:rFonts w:ascii="Arial" w:hAnsi="Arial" w:cs="Arial"/>
          <w:sz w:val="24"/>
          <w:szCs w:val="24"/>
          <w:lang w:val="en-ZA" w:eastAsia="en-ZA"/>
        </w:rPr>
        <w:t xml:space="preserve">                   ___________________</w:t>
      </w:r>
    </w:p>
    <w:p w:rsidR="00A772B0" w:rsidRDefault="00A772B0" w:rsidP="00A772B0">
      <w:pPr>
        <w:autoSpaceDE w:val="0"/>
        <w:autoSpaceDN w:val="0"/>
        <w:adjustRightInd w:val="0"/>
        <w:spacing w:after="0" w:line="240" w:lineRule="auto"/>
        <w:ind w:left="720"/>
        <w:rPr>
          <w:rFonts w:ascii="Arial" w:hAnsi="Arial" w:cs="Arial"/>
          <w:sz w:val="24"/>
          <w:szCs w:val="24"/>
          <w:lang w:val="en-ZA" w:eastAsia="en-ZA"/>
        </w:rPr>
      </w:pPr>
      <w:r>
        <w:rPr>
          <w:rFonts w:ascii="Arial" w:hAnsi="Arial" w:cs="Arial"/>
          <w:sz w:val="24"/>
          <w:szCs w:val="24"/>
          <w:lang w:val="en-ZA" w:eastAsia="en-ZA"/>
        </w:rPr>
        <w:t xml:space="preserve">       </w:t>
      </w:r>
      <w:r w:rsidR="00B9581F">
        <w:rPr>
          <w:rFonts w:ascii="Arial" w:hAnsi="Arial" w:cs="Arial"/>
          <w:sz w:val="24"/>
          <w:szCs w:val="24"/>
          <w:lang w:val="en-ZA" w:eastAsia="en-ZA"/>
        </w:rPr>
        <w:t xml:space="preserve"> 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Default="00A772B0" w:rsidP="00A772B0">
      <w:pPr>
        <w:autoSpaceDE w:val="0"/>
        <w:autoSpaceDN w:val="0"/>
        <w:adjustRightInd w:val="0"/>
        <w:spacing w:after="0" w:line="240" w:lineRule="auto"/>
        <w:ind w:left="720"/>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5.  Calculate the quotient.</w:t>
      </w:r>
    </w:p>
    <w:p w:rsidR="00A772B0" w:rsidRDefault="00A45E03"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31968" behindDoc="0" locked="0" layoutInCell="1" allowOverlap="1">
            <wp:simplePos x="0" y="0"/>
            <wp:positionH relativeFrom="column">
              <wp:posOffset>1021715</wp:posOffset>
            </wp:positionH>
            <wp:positionV relativeFrom="paragraph">
              <wp:posOffset>24130</wp:posOffset>
            </wp:positionV>
            <wp:extent cx="840740" cy="539750"/>
            <wp:effectExtent l="0" t="0" r="0" b="0"/>
            <wp:wrapNone/>
            <wp:docPr id="78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40740" cy="539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p>
    <w:p w:rsidR="00A772B0" w:rsidRDefault="00A772B0" w:rsidP="00B9581F">
      <w:pPr>
        <w:autoSpaceDE w:val="0"/>
        <w:autoSpaceDN w:val="0"/>
        <w:adjustRightInd w:val="0"/>
        <w:spacing w:after="0" w:line="240" w:lineRule="auto"/>
        <w:rPr>
          <w:rFonts w:ascii="Arial" w:hAnsi="Arial" w:cs="Arial"/>
          <w:sz w:val="24"/>
          <w:szCs w:val="24"/>
          <w:lang w:val="en-ZA" w:eastAsia="en-ZA"/>
        </w:rPr>
      </w:pP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 xml:space="preserve">          ___________</w:t>
      </w:r>
    </w:p>
    <w:p w:rsidR="00A772B0" w:rsidRDefault="00A772B0" w:rsidP="00A772B0">
      <w:r>
        <w:rPr>
          <w:rFonts w:ascii="Arial" w:hAnsi="Arial" w:cs="Arial"/>
          <w:sz w:val="24"/>
          <w:szCs w:val="24"/>
          <w:lang w:val="en-ZA" w:eastAsia="en-ZA"/>
        </w:rPr>
        <w:t xml:space="preserve">                                ___________</w:t>
      </w:r>
    </w:p>
    <w:p w:rsidR="00A45E03" w:rsidRDefault="00B9581F" w:rsidP="00A772B0">
      <w:pPr>
        <w:autoSpaceDE w:val="0"/>
        <w:autoSpaceDN w:val="0"/>
        <w:adjustRightInd w:val="0"/>
        <w:spacing w:after="0" w:line="240" w:lineRule="auto"/>
        <w:ind w:left="1440" w:firstLine="720"/>
        <w:rPr>
          <w:rFonts w:ascii="Arial" w:hAnsi="Arial" w:cs="Arial"/>
          <w:sz w:val="24"/>
          <w:szCs w:val="24"/>
          <w:lang w:val="en-ZA" w:eastAsia="en-ZA"/>
        </w:rPr>
      </w:pPr>
      <w:r>
        <w:rPr>
          <w:rFonts w:ascii="Arial" w:hAnsi="Arial" w:cs="Arial"/>
          <w:sz w:val="24"/>
          <w:szCs w:val="24"/>
          <w:lang w:val="en-ZA" w:eastAsia="en-ZA"/>
        </w:rPr>
        <w:t xml:space="preserve">__________ </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A772B0" w:rsidRDefault="00B9581F" w:rsidP="00A772B0">
      <w:pPr>
        <w:autoSpaceDE w:val="0"/>
        <w:autoSpaceDN w:val="0"/>
        <w:adjustRightInd w:val="0"/>
        <w:spacing w:after="0" w:line="240" w:lineRule="auto"/>
        <w:ind w:left="1440" w:firstLine="720"/>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A772B0" w:rsidRDefault="00A772B0" w:rsidP="00A772B0">
      <w:pPr>
        <w:autoSpaceDE w:val="0"/>
        <w:autoSpaceDN w:val="0"/>
        <w:adjustRightInd w:val="0"/>
        <w:spacing w:after="0" w:line="240" w:lineRule="auto"/>
        <w:ind w:left="1440" w:firstLine="720"/>
        <w:rPr>
          <w:rFonts w:ascii="Arial" w:hAnsi="Arial" w:cs="Arial"/>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6.   Use 2 different methods to divide 805 by 35. </w:t>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_______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____________________</w:t>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_______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____________________</w:t>
      </w:r>
    </w:p>
    <w:p w:rsidR="00A772B0" w:rsidRDefault="00A772B0" w:rsidP="00A772B0">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_______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____</w:t>
      </w:r>
      <w:r w:rsidR="00B9581F">
        <w:rPr>
          <w:rFonts w:ascii="Arial" w:hAnsi="Arial" w:cs="Arial"/>
          <w:sz w:val="24"/>
          <w:szCs w:val="24"/>
          <w:lang w:val="en-ZA" w:eastAsia="en-ZA"/>
        </w:rPr>
        <w:t xml:space="preserve">________________            </w:t>
      </w:r>
    </w:p>
    <w:p w:rsidR="00A772B0" w:rsidRDefault="00A772B0" w:rsidP="00A772B0">
      <w:pPr>
        <w:autoSpaceDE w:val="0"/>
        <w:autoSpaceDN w:val="0"/>
        <w:adjustRightInd w:val="0"/>
        <w:spacing w:after="0" w:line="240" w:lineRule="auto"/>
        <w:rPr>
          <w:rFonts w:ascii="Arial" w:hAnsi="Arial" w:cs="Arial"/>
          <w:bCs/>
          <w:sz w:val="24"/>
          <w:szCs w:val="24"/>
          <w:lang w:val="en-ZA" w:eastAsia="en-ZA"/>
        </w:rPr>
      </w:pPr>
    </w:p>
    <w:p w:rsidR="00A772B0" w:rsidRDefault="00A772B0" w:rsidP="00A772B0">
      <w:pPr>
        <w:autoSpaceDE w:val="0"/>
        <w:autoSpaceDN w:val="0"/>
        <w:adjustRightInd w:val="0"/>
        <w:spacing w:after="0" w:line="240" w:lineRule="auto"/>
        <w:rPr>
          <w:rFonts w:ascii="Arial" w:hAnsi="Arial" w:cs="Arial"/>
          <w:sz w:val="24"/>
          <w:szCs w:val="24"/>
        </w:rPr>
      </w:pPr>
      <w:r>
        <w:rPr>
          <w:rFonts w:ascii="Arial" w:hAnsi="Arial" w:cs="Arial"/>
          <w:bCs/>
          <w:sz w:val="24"/>
          <w:szCs w:val="24"/>
          <w:lang w:val="en-ZA" w:eastAsia="en-ZA"/>
        </w:rPr>
        <w:t xml:space="preserve">7.  </w:t>
      </w:r>
      <w:r w:rsidRPr="006354AA">
        <w:rPr>
          <w:rFonts w:ascii="Arial" w:hAnsi="Arial" w:cs="Arial"/>
          <w:sz w:val="24"/>
          <w:szCs w:val="24"/>
        </w:rPr>
        <w:t xml:space="preserve">An orange farmer packs 352 oranges into the bags. If he fills 11 bags, how much oranges are </w:t>
      </w:r>
      <w:r>
        <w:rPr>
          <w:rFonts w:ascii="Arial" w:hAnsi="Arial" w:cs="Arial"/>
          <w:sz w:val="24"/>
          <w:szCs w:val="24"/>
        </w:rPr>
        <w:t xml:space="preserve">    </w:t>
      </w:r>
    </w:p>
    <w:p w:rsidR="00A772B0" w:rsidRDefault="00A772B0" w:rsidP="00A772B0">
      <w:pPr>
        <w:autoSpaceDE w:val="0"/>
        <w:autoSpaceDN w:val="0"/>
        <w:adjustRightInd w:val="0"/>
        <w:spacing w:after="0" w:line="240" w:lineRule="auto"/>
        <w:rPr>
          <w:rFonts w:ascii="Arial" w:hAnsi="Arial" w:cs="Arial"/>
          <w:sz w:val="24"/>
          <w:szCs w:val="24"/>
        </w:rPr>
      </w:pPr>
      <w:r>
        <w:rPr>
          <w:rFonts w:ascii="Arial" w:hAnsi="Arial" w:cs="Arial"/>
          <w:sz w:val="24"/>
          <w:szCs w:val="24"/>
        </w:rPr>
        <w:t xml:space="preserve">     </w:t>
      </w:r>
      <w:r w:rsidRPr="006354AA">
        <w:rPr>
          <w:rFonts w:ascii="Arial" w:hAnsi="Arial" w:cs="Arial"/>
          <w:sz w:val="24"/>
          <w:szCs w:val="24"/>
        </w:rPr>
        <w:t>in each bag? Use the long division method.</w:t>
      </w:r>
    </w:p>
    <w:p w:rsidR="00A772B0" w:rsidRDefault="00A772B0" w:rsidP="00A772B0">
      <w:pPr>
        <w:autoSpaceDE w:val="0"/>
        <w:autoSpaceDN w:val="0"/>
        <w:adjustRightInd w:val="0"/>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____________________________</w:t>
      </w:r>
    </w:p>
    <w:p w:rsidR="00A772B0" w:rsidRDefault="00A772B0" w:rsidP="00A772B0">
      <w:pPr>
        <w:autoSpaceDE w:val="0"/>
        <w:autoSpaceDN w:val="0"/>
        <w:adjustRightInd w:val="0"/>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____________________________</w:t>
      </w:r>
    </w:p>
    <w:p w:rsidR="00A772B0" w:rsidRDefault="00A772B0" w:rsidP="00A772B0">
      <w:pPr>
        <w:autoSpaceDE w:val="0"/>
        <w:autoSpaceDN w:val="0"/>
        <w:adjustRightInd w:val="0"/>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____________________________</w:t>
      </w:r>
    </w:p>
    <w:p w:rsidR="00A772B0" w:rsidRDefault="00A772B0" w:rsidP="00A772B0">
      <w:pPr>
        <w:autoSpaceDE w:val="0"/>
        <w:autoSpaceDN w:val="0"/>
        <w:adjustRightInd w:val="0"/>
        <w:spacing w:after="0" w:line="240" w:lineRule="auto"/>
        <w:rPr>
          <w:rFonts w:ascii="Arial" w:hAnsi="Arial" w:cs="Arial"/>
          <w:sz w:val="24"/>
          <w:szCs w:val="24"/>
        </w:rPr>
      </w:pPr>
    </w:p>
    <w:p w:rsidR="00A772B0" w:rsidRDefault="00A772B0" w:rsidP="00A772B0">
      <w:pPr>
        <w:autoSpaceDE w:val="0"/>
        <w:autoSpaceDN w:val="0"/>
        <w:adjustRightInd w:val="0"/>
        <w:spacing w:after="0" w:line="240" w:lineRule="auto"/>
        <w:rPr>
          <w:rFonts w:ascii="Arial" w:hAnsi="Arial" w:cs="Arial"/>
          <w:sz w:val="24"/>
          <w:szCs w:val="24"/>
        </w:rPr>
      </w:pPr>
      <w:r>
        <w:rPr>
          <w:rFonts w:ascii="Arial" w:hAnsi="Arial" w:cs="Arial"/>
          <w:sz w:val="24"/>
          <w:szCs w:val="24"/>
        </w:rPr>
        <w:lastRenderedPageBreak/>
        <w:t>8</w:t>
      </w:r>
      <w:r w:rsidRPr="006354AA">
        <w:rPr>
          <w:rFonts w:ascii="Arial" w:hAnsi="Arial" w:cs="Arial"/>
          <w:sz w:val="24"/>
          <w:szCs w:val="24"/>
        </w:rPr>
        <w:t xml:space="preserve">.   </w:t>
      </w:r>
      <w:proofErr w:type="spellStart"/>
      <w:r w:rsidRPr="006354AA">
        <w:rPr>
          <w:rFonts w:ascii="Arial" w:hAnsi="Arial" w:cs="Arial"/>
          <w:sz w:val="24"/>
          <w:szCs w:val="24"/>
        </w:rPr>
        <w:t>Mr</w:t>
      </w:r>
      <w:proofErr w:type="spellEnd"/>
      <w:r w:rsidRPr="006354AA">
        <w:rPr>
          <w:rFonts w:ascii="Arial" w:hAnsi="Arial" w:cs="Arial"/>
          <w:sz w:val="24"/>
          <w:szCs w:val="24"/>
        </w:rPr>
        <w:t xml:space="preserve"> </w:t>
      </w:r>
      <w:proofErr w:type="spellStart"/>
      <w:r w:rsidRPr="006354AA">
        <w:rPr>
          <w:rFonts w:ascii="Arial" w:hAnsi="Arial" w:cs="Arial"/>
          <w:sz w:val="24"/>
          <w:szCs w:val="24"/>
        </w:rPr>
        <w:t>Ntuli</w:t>
      </w:r>
      <w:proofErr w:type="spellEnd"/>
      <w:r w:rsidRPr="006354AA">
        <w:rPr>
          <w:rFonts w:ascii="Arial" w:hAnsi="Arial" w:cs="Arial"/>
          <w:sz w:val="24"/>
          <w:szCs w:val="24"/>
        </w:rPr>
        <w:t xml:space="preserve"> has bought 9 goats.  He paid R 2 835 altogether.  How much did he pay for each </w:t>
      </w:r>
      <w:r>
        <w:rPr>
          <w:rFonts w:ascii="Arial" w:hAnsi="Arial" w:cs="Arial"/>
          <w:sz w:val="24"/>
          <w:szCs w:val="24"/>
        </w:rPr>
        <w:t xml:space="preserve">   </w:t>
      </w:r>
    </w:p>
    <w:p w:rsidR="00A772B0" w:rsidRPr="006354AA" w:rsidRDefault="00A772B0" w:rsidP="00A772B0">
      <w:pPr>
        <w:autoSpaceDE w:val="0"/>
        <w:autoSpaceDN w:val="0"/>
        <w:adjustRightInd w:val="0"/>
        <w:spacing w:after="0" w:line="240" w:lineRule="auto"/>
        <w:rPr>
          <w:rFonts w:ascii="Arial" w:hAnsi="Arial" w:cs="Arial"/>
          <w:bCs/>
          <w:sz w:val="24"/>
          <w:szCs w:val="24"/>
          <w:lang w:val="en-ZA" w:eastAsia="en-ZA"/>
        </w:rPr>
      </w:pPr>
      <w:r>
        <w:rPr>
          <w:rFonts w:ascii="Arial" w:hAnsi="Arial" w:cs="Arial"/>
          <w:sz w:val="24"/>
          <w:szCs w:val="24"/>
        </w:rPr>
        <w:t xml:space="preserve">      </w:t>
      </w:r>
      <w:r w:rsidRPr="006354AA">
        <w:rPr>
          <w:rFonts w:ascii="Arial" w:hAnsi="Arial" w:cs="Arial"/>
          <w:sz w:val="24"/>
          <w:szCs w:val="24"/>
        </w:rPr>
        <w:t>goat? Use the long division method to find an answer.</w:t>
      </w:r>
    </w:p>
    <w:p w:rsidR="00A772B0" w:rsidRDefault="00A772B0" w:rsidP="00A772B0">
      <w:pPr>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___________________________</w:t>
      </w:r>
    </w:p>
    <w:p w:rsidR="00A772B0" w:rsidRDefault="00A772B0" w:rsidP="00A772B0">
      <w:pPr>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___________________________</w:t>
      </w:r>
    </w:p>
    <w:p w:rsidR="00587A71" w:rsidRPr="00A45E03" w:rsidRDefault="00A772B0" w:rsidP="00A45E03">
      <w:pPr>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___</w:t>
      </w:r>
      <w:r w:rsidR="00B9581F">
        <w:rPr>
          <w:rFonts w:ascii="Arial" w:hAnsi="Arial" w:cs="Arial"/>
          <w:sz w:val="24"/>
          <w:szCs w:val="24"/>
        </w:rPr>
        <w:t>________________________</w:t>
      </w:r>
      <w:r w:rsidR="00A45E03">
        <w:rPr>
          <w:rFonts w:ascii="Arial" w:hAnsi="Arial" w:cs="Arial"/>
          <w:sz w:val="24"/>
          <w:szCs w:val="24"/>
        </w:rPr>
        <w:tab/>
      </w:r>
      <w:r w:rsidR="00A45E03">
        <w:rPr>
          <w:rFonts w:ascii="Arial" w:hAnsi="Arial" w:cs="Arial"/>
          <w:sz w:val="24"/>
          <w:szCs w:val="24"/>
        </w:rPr>
        <w:tab/>
      </w:r>
      <w:r w:rsidR="00A45E03">
        <w:rPr>
          <w:rFonts w:ascii="Arial" w:hAnsi="Arial" w:cs="Arial"/>
          <w:sz w:val="24"/>
          <w:szCs w:val="24"/>
        </w:rPr>
        <w:tab/>
      </w:r>
    </w:p>
    <w:p w:rsidR="00587A71" w:rsidRDefault="00BE5219" w:rsidP="00075848">
      <w:pPr>
        <w:autoSpaceDE w:val="0"/>
        <w:autoSpaceDN w:val="0"/>
        <w:adjustRightInd w:val="0"/>
        <w:spacing w:after="0" w:line="240" w:lineRule="auto"/>
        <w:rPr>
          <w:rFonts w:ascii="Arial" w:hAnsi="Arial" w:cs="Arial"/>
          <w:b/>
          <w:bCs/>
          <w:sz w:val="24"/>
          <w:szCs w:val="24"/>
          <w:u w:val="single"/>
          <w:lang w:val="en-ZA" w:eastAsia="en-ZA"/>
        </w:rPr>
      </w:pPr>
      <w:r>
        <w:rPr>
          <w:rFonts w:ascii="Arial" w:hAnsi="Arial" w:cs="Arial"/>
          <w:b/>
          <w:bCs/>
          <w:sz w:val="24"/>
          <w:szCs w:val="24"/>
          <w:u w:val="single"/>
          <w:lang w:val="en-ZA" w:eastAsia="en-ZA"/>
        </w:rPr>
        <w:t>______________________________________________________________________________</w:t>
      </w:r>
    </w:p>
    <w:p w:rsidR="006F0012" w:rsidRDefault="006F0012" w:rsidP="00075848">
      <w:pPr>
        <w:autoSpaceDE w:val="0"/>
        <w:autoSpaceDN w:val="0"/>
        <w:adjustRightInd w:val="0"/>
        <w:spacing w:after="0" w:line="240" w:lineRule="auto"/>
        <w:rPr>
          <w:rFonts w:ascii="Arial" w:hAnsi="Arial" w:cs="Arial"/>
          <w:b/>
          <w:bCs/>
          <w:sz w:val="24"/>
          <w:szCs w:val="24"/>
          <w:u w:val="single"/>
          <w:lang w:val="en-ZA" w:eastAsia="en-ZA"/>
        </w:rPr>
      </w:pPr>
    </w:p>
    <w:p w:rsidR="00075848" w:rsidRDefault="00205F50" w:rsidP="00075848">
      <w:pPr>
        <w:autoSpaceDE w:val="0"/>
        <w:autoSpaceDN w:val="0"/>
        <w:adjustRightInd w:val="0"/>
        <w:spacing w:after="0" w:line="240" w:lineRule="auto"/>
        <w:rPr>
          <w:rFonts w:ascii="Arial" w:hAnsi="Arial" w:cs="Arial"/>
          <w:b/>
          <w:bCs/>
          <w:sz w:val="24"/>
          <w:szCs w:val="24"/>
          <w:u w:val="single"/>
          <w:lang w:val="en-ZA" w:eastAsia="en-ZA"/>
        </w:rPr>
      </w:pPr>
      <w:r w:rsidRPr="00205F50">
        <w:rPr>
          <w:rFonts w:ascii="Arial" w:hAnsi="Arial" w:cs="Arial"/>
          <w:b/>
          <w:bCs/>
          <w:sz w:val="24"/>
          <w:szCs w:val="24"/>
          <w:u w:val="single"/>
          <w:lang w:val="en-ZA" w:eastAsia="en-ZA"/>
        </w:rPr>
        <w:t>Multiples and Factors of 2-digit whole numbers:</w:t>
      </w:r>
    </w:p>
    <w:p w:rsidR="00587A71" w:rsidRDefault="00587A71" w:rsidP="00075848">
      <w:pPr>
        <w:autoSpaceDE w:val="0"/>
        <w:autoSpaceDN w:val="0"/>
        <w:adjustRightInd w:val="0"/>
        <w:spacing w:after="0" w:line="240" w:lineRule="auto"/>
        <w:rPr>
          <w:rFonts w:ascii="Arial" w:hAnsi="Arial" w:cs="Arial"/>
          <w:b/>
          <w:bCs/>
          <w:sz w:val="24"/>
          <w:szCs w:val="24"/>
          <w:u w:val="single"/>
          <w:lang w:val="en-ZA" w:eastAsia="en-ZA"/>
        </w:rPr>
      </w:pPr>
    </w:p>
    <w:tbl>
      <w:tblPr>
        <w:tblStyle w:val="TableGrid"/>
        <w:tblW w:w="0" w:type="auto"/>
        <w:tblLook w:val="04A0" w:firstRow="1" w:lastRow="0" w:firstColumn="1" w:lastColumn="0" w:noHBand="0" w:noVBand="1"/>
      </w:tblPr>
      <w:tblGrid>
        <w:gridCol w:w="10682"/>
      </w:tblGrid>
      <w:tr w:rsidR="00587A71" w:rsidRPr="00B74353" w:rsidTr="00587A71">
        <w:tc>
          <w:tcPr>
            <w:tcW w:w="10682" w:type="dxa"/>
          </w:tcPr>
          <w:p w:rsidR="00587A71" w:rsidRPr="00B74353" w:rsidRDefault="00587A71" w:rsidP="00587A71">
            <w:pPr>
              <w:rPr>
                <w:rFonts w:ascii="Arial" w:hAnsi="Arial" w:cs="Arial"/>
                <w:b/>
                <w:sz w:val="24"/>
                <w:szCs w:val="24"/>
                <w:u w:val="single"/>
              </w:rPr>
            </w:pPr>
            <w:r w:rsidRPr="00B74353">
              <w:rPr>
                <w:rFonts w:ascii="Arial" w:hAnsi="Arial" w:cs="Arial"/>
                <w:b/>
                <w:sz w:val="24"/>
                <w:szCs w:val="24"/>
                <w:u w:val="single"/>
              </w:rPr>
              <w:t>Example</w:t>
            </w:r>
          </w:p>
          <w:p w:rsidR="00587A71" w:rsidRPr="00B74353" w:rsidRDefault="00587A71" w:rsidP="00075848">
            <w:pPr>
              <w:autoSpaceDE w:val="0"/>
              <w:autoSpaceDN w:val="0"/>
              <w:adjustRightInd w:val="0"/>
              <w:spacing w:after="0" w:line="240" w:lineRule="auto"/>
              <w:rPr>
                <w:rFonts w:ascii="Arial" w:hAnsi="Arial" w:cs="Arial"/>
                <w:sz w:val="24"/>
                <w:szCs w:val="24"/>
              </w:rPr>
            </w:pPr>
            <w:r w:rsidRPr="00B74353">
              <w:rPr>
                <w:rFonts w:ascii="Arial" w:hAnsi="Arial" w:cs="Arial"/>
                <w:sz w:val="24"/>
                <w:szCs w:val="24"/>
              </w:rPr>
              <w:t>List all the multiples of 7 up to 100.</w:t>
            </w:r>
          </w:p>
          <w:p w:rsidR="00587A71" w:rsidRPr="00B74353" w:rsidRDefault="00587A71" w:rsidP="00075848">
            <w:pPr>
              <w:autoSpaceDE w:val="0"/>
              <w:autoSpaceDN w:val="0"/>
              <w:adjustRightInd w:val="0"/>
              <w:spacing w:after="0" w:line="240" w:lineRule="auto"/>
              <w:rPr>
                <w:rFonts w:ascii="Arial" w:hAnsi="Arial" w:cs="Arial"/>
                <w:sz w:val="24"/>
                <w:szCs w:val="24"/>
              </w:rPr>
            </w:pPr>
            <w:r w:rsidRPr="00B74353">
              <w:rPr>
                <w:rFonts w:ascii="Arial" w:hAnsi="Arial" w:cs="Arial"/>
                <w:sz w:val="24"/>
                <w:szCs w:val="24"/>
              </w:rPr>
              <w:t>7 ; 14 ; 21 ; 28 ; 35 ; 42 ; 49 ; 56 ; 63 ; 70 ; 77 ; 84 ; 91 ; 98</w:t>
            </w:r>
          </w:p>
          <w:p w:rsidR="00587A71" w:rsidRDefault="00B74353" w:rsidP="00075848">
            <w:pPr>
              <w:autoSpaceDE w:val="0"/>
              <w:autoSpaceDN w:val="0"/>
              <w:adjustRightInd w:val="0"/>
              <w:spacing w:after="0" w:line="240" w:lineRule="auto"/>
              <w:rPr>
                <w:rFonts w:ascii="Arial" w:hAnsi="Arial" w:cs="Arial"/>
                <w:bCs/>
                <w:sz w:val="24"/>
                <w:szCs w:val="24"/>
                <w:lang w:val="en-ZA" w:eastAsia="en-ZA"/>
              </w:rPr>
            </w:pPr>
            <w:r w:rsidRPr="00B74353">
              <w:rPr>
                <w:rFonts w:ascii="Arial" w:hAnsi="Arial" w:cs="Arial"/>
                <w:bCs/>
                <w:sz w:val="24"/>
                <w:szCs w:val="24"/>
                <w:lang w:val="en-ZA" w:eastAsia="en-ZA"/>
              </w:rPr>
              <w:t>Intervals of 7. Intervals are constant.</w:t>
            </w:r>
          </w:p>
          <w:p w:rsidR="00B74353" w:rsidRDefault="00B74353" w:rsidP="00075848">
            <w:pPr>
              <w:autoSpaceDE w:val="0"/>
              <w:autoSpaceDN w:val="0"/>
              <w:adjustRightInd w:val="0"/>
              <w:spacing w:after="0" w:line="240" w:lineRule="auto"/>
              <w:rPr>
                <w:rFonts w:ascii="Arial" w:hAnsi="Arial" w:cs="Arial"/>
                <w:bCs/>
                <w:sz w:val="24"/>
                <w:szCs w:val="24"/>
                <w:lang w:val="en-ZA" w:eastAsia="en-ZA"/>
              </w:rPr>
            </w:pPr>
          </w:p>
          <w:p w:rsidR="00B74353" w:rsidRDefault="00B74353" w:rsidP="00075848">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List the factors of 20:</w:t>
            </w:r>
          </w:p>
          <w:p w:rsidR="00B74353" w:rsidRDefault="00B74353" w:rsidP="00075848">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1;2;4;5;10;20</w:t>
            </w:r>
          </w:p>
          <w:p w:rsidR="00B74353" w:rsidRPr="00B74353" w:rsidRDefault="00B74353" w:rsidP="00075848">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All numbers can be divided into 20 without a remainder.</w:t>
            </w:r>
          </w:p>
        </w:tc>
      </w:tr>
    </w:tbl>
    <w:p w:rsidR="00587A71" w:rsidRPr="00B74353" w:rsidRDefault="00587A71" w:rsidP="00075848">
      <w:pPr>
        <w:autoSpaceDE w:val="0"/>
        <w:autoSpaceDN w:val="0"/>
        <w:adjustRightInd w:val="0"/>
        <w:spacing w:after="0" w:line="240" w:lineRule="auto"/>
        <w:rPr>
          <w:rFonts w:ascii="Arial" w:hAnsi="Arial" w:cs="Arial"/>
          <w:bCs/>
          <w:sz w:val="24"/>
          <w:szCs w:val="24"/>
          <w:u w:val="single"/>
          <w:lang w:val="en-ZA" w:eastAsia="en-ZA"/>
        </w:rPr>
      </w:pPr>
    </w:p>
    <w:p w:rsidR="00205F50" w:rsidRDefault="00205F50" w:rsidP="00075848">
      <w:pPr>
        <w:autoSpaceDE w:val="0"/>
        <w:autoSpaceDN w:val="0"/>
        <w:adjustRightInd w:val="0"/>
        <w:spacing w:after="0" w:line="240" w:lineRule="auto"/>
        <w:rPr>
          <w:rFonts w:ascii="Arial" w:hAnsi="Arial" w:cs="Arial"/>
          <w:b/>
          <w:bCs/>
          <w:sz w:val="24"/>
          <w:szCs w:val="24"/>
          <w:u w:val="single"/>
          <w:lang w:val="en-ZA" w:eastAsia="en-ZA"/>
        </w:rPr>
      </w:pPr>
    </w:p>
    <w:p w:rsidR="00205F50" w:rsidRDefault="00205F50" w:rsidP="00205F50">
      <w:pPr>
        <w:autoSpaceDE w:val="0"/>
        <w:autoSpaceDN w:val="0"/>
        <w:adjustRightInd w:val="0"/>
        <w:spacing w:after="0" w:line="240" w:lineRule="auto"/>
        <w:rPr>
          <w:rFonts w:ascii="Arial" w:hAnsi="Arial" w:cs="Arial"/>
          <w:sz w:val="24"/>
          <w:szCs w:val="24"/>
          <w:lang w:val="en-ZA" w:eastAsia="en-ZA"/>
        </w:rPr>
      </w:pPr>
      <w:r w:rsidRPr="00205F50">
        <w:rPr>
          <w:rFonts w:ascii="Arial" w:hAnsi="Arial" w:cs="Arial"/>
          <w:bCs/>
          <w:sz w:val="24"/>
          <w:szCs w:val="24"/>
          <w:lang w:val="en-ZA" w:eastAsia="en-ZA"/>
        </w:rPr>
        <w:t>1.</w:t>
      </w:r>
      <w:r>
        <w:rPr>
          <w:rFonts w:ascii="Arial" w:hAnsi="Arial" w:cs="Arial"/>
          <w:bCs/>
          <w:sz w:val="24"/>
          <w:szCs w:val="24"/>
          <w:lang w:val="en-ZA" w:eastAsia="en-ZA"/>
        </w:rPr>
        <w:t xml:space="preserve">  </w:t>
      </w:r>
      <w:r>
        <w:rPr>
          <w:rFonts w:ascii="Arial" w:hAnsi="Arial" w:cs="Arial"/>
          <w:sz w:val="24"/>
          <w:szCs w:val="24"/>
          <w:lang w:val="en-ZA" w:eastAsia="en-ZA"/>
        </w:rPr>
        <w:t>Write down the multiples of three from 474 to 483.</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750DAA" w:rsidRDefault="00750DAA" w:rsidP="00205F5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______________________</w:t>
      </w:r>
    </w:p>
    <w:p w:rsidR="00750DAA" w:rsidRDefault="00750DAA" w:rsidP="00205F50">
      <w:pPr>
        <w:autoSpaceDE w:val="0"/>
        <w:autoSpaceDN w:val="0"/>
        <w:adjustRightInd w:val="0"/>
        <w:spacing w:after="0" w:line="240" w:lineRule="auto"/>
        <w:rPr>
          <w:rFonts w:ascii="Arial" w:hAnsi="Arial" w:cs="Arial"/>
          <w:sz w:val="24"/>
          <w:szCs w:val="24"/>
          <w:lang w:val="en-ZA" w:eastAsia="en-ZA"/>
        </w:rPr>
      </w:pPr>
    </w:p>
    <w:p w:rsidR="00205F50" w:rsidRDefault="00750DAA" w:rsidP="00750DA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2.  </w:t>
      </w:r>
      <w:r w:rsidR="00205F50">
        <w:rPr>
          <w:rFonts w:ascii="Arial" w:hAnsi="Arial" w:cs="Arial"/>
          <w:sz w:val="24"/>
          <w:szCs w:val="24"/>
          <w:lang w:val="en-ZA" w:eastAsia="en-ZA"/>
        </w:rPr>
        <w:t>Write down the multiples of 5 between 718 and 733.</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750DAA" w:rsidRDefault="00750DAA" w:rsidP="00750DA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__________________________</w:t>
      </w:r>
    </w:p>
    <w:p w:rsidR="00587A71" w:rsidRDefault="00587A71"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3.  Which of the following numbers in the f</w:t>
      </w:r>
      <w:r w:rsidR="00B9581F">
        <w:rPr>
          <w:rFonts w:ascii="Arial" w:hAnsi="Arial" w:cs="Arial"/>
          <w:sz w:val="24"/>
          <w:szCs w:val="24"/>
          <w:lang w:val="en-ZA" w:eastAsia="en-ZA"/>
        </w:rPr>
        <w:t>rame are multiples of 3?</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750DAA" w:rsidRDefault="00750DAA" w:rsidP="00750DA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Circle the correct answer</w:t>
      </w:r>
    </w:p>
    <w:p w:rsidR="00750DAA" w:rsidRDefault="00A45E03" w:rsidP="00750DAA">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71200" behindDoc="0" locked="0" layoutInCell="1" allowOverlap="1">
            <wp:simplePos x="0" y="0"/>
            <wp:positionH relativeFrom="column">
              <wp:posOffset>718185</wp:posOffset>
            </wp:positionH>
            <wp:positionV relativeFrom="paragraph">
              <wp:posOffset>50800</wp:posOffset>
            </wp:positionV>
            <wp:extent cx="2814955" cy="1456690"/>
            <wp:effectExtent l="0" t="0" r="0" b="0"/>
            <wp:wrapNone/>
            <wp:docPr id="78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14955" cy="1456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4.  Circle the multiples of 8 shown on the number line.</w:t>
      </w:r>
    </w:p>
    <w:p w:rsidR="00750DAA" w:rsidRDefault="00A45E03" w:rsidP="00750DAA">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72224" behindDoc="0" locked="0" layoutInCell="1" allowOverlap="1">
            <wp:simplePos x="0" y="0"/>
            <wp:positionH relativeFrom="column">
              <wp:posOffset>398145</wp:posOffset>
            </wp:positionH>
            <wp:positionV relativeFrom="paragraph">
              <wp:posOffset>46990</wp:posOffset>
            </wp:positionV>
            <wp:extent cx="3429635" cy="586105"/>
            <wp:effectExtent l="0" t="0" r="0" b="0"/>
            <wp:wrapNone/>
            <wp:docPr id="78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429635" cy="586105"/>
                    </a:xfrm>
                    <a:prstGeom prst="rect">
                      <a:avLst/>
                    </a:prstGeom>
                    <a:noFill/>
                    <a:ln>
                      <a:noFill/>
                    </a:ln>
                  </pic:spPr>
                </pic:pic>
              </a:graphicData>
            </a:graphic>
            <wp14:sizeRelH relativeFrom="page">
              <wp14:pctWidth>0</wp14:pctWidth>
            </wp14:sizeRelH>
            <wp14:sizeRelV relativeFrom="page">
              <wp14:pctHeight>0</wp14:pctHeight>
            </wp14:sizeRelV>
          </wp:anchor>
        </w:drawing>
      </w:r>
      <w:r w:rsidR="00750DAA">
        <w:rPr>
          <w:rFonts w:ascii="Arial" w:hAnsi="Arial" w:cs="Arial"/>
          <w:sz w:val="24"/>
          <w:szCs w:val="24"/>
          <w:lang w:val="en-ZA" w:eastAsia="en-ZA"/>
        </w:rPr>
        <w:tab/>
      </w:r>
    </w:p>
    <w:p w:rsidR="00750DAA" w:rsidRDefault="00B9581F" w:rsidP="00750DA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750DAA" w:rsidRDefault="00750DAA" w:rsidP="00750DAA">
      <w:pPr>
        <w:autoSpaceDE w:val="0"/>
        <w:autoSpaceDN w:val="0"/>
        <w:adjustRightInd w:val="0"/>
        <w:spacing w:after="0" w:line="240" w:lineRule="auto"/>
        <w:rPr>
          <w:rFonts w:ascii="Arial" w:hAnsi="Arial" w:cs="Arial"/>
          <w:sz w:val="24"/>
          <w:szCs w:val="24"/>
          <w:lang w:val="en-ZA" w:eastAsia="en-ZA"/>
        </w:rPr>
      </w:pPr>
    </w:p>
    <w:p w:rsidR="00F341F4" w:rsidRPr="00F341F4" w:rsidRDefault="00F341F4" w:rsidP="00F341F4">
      <w:pPr>
        <w:autoSpaceDE w:val="0"/>
        <w:autoSpaceDN w:val="0"/>
        <w:adjustRightInd w:val="0"/>
        <w:spacing w:after="0" w:line="240" w:lineRule="auto"/>
        <w:rPr>
          <w:rFonts w:ascii="Arial,Bold" w:hAnsi="Arial,Bold" w:cs="Arial,Bold"/>
          <w:bCs/>
          <w:sz w:val="24"/>
          <w:szCs w:val="24"/>
          <w:lang w:val="en-ZA" w:eastAsia="en-ZA"/>
        </w:rPr>
      </w:pPr>
      <w:r>
        <w:rPr>
          <w:rFonts w:ascii="Arial" w:hAnsi="Arial" w:cs="Arial"/>
          <w:sz w:val="24"/>
          <w:szCs w:val="24"/>
          <w:lang w:val="en-ZA" w:eastAsia="en-ZA"/>
        </w:rPr>
        <w:t xml:space="preserve">5.  </w:t>
      </w:r>
      <w:r w:rsidRPr="00F341F4">
        <w:rPr>
          <w:rFonts w:ascii="Arial,Bold" w:hAnsi="Arial,Bold" w:cs="Arial,Bold"/>
          <w:bCs/>
          <w:sz w:val="24"/>
          <w:szCs w:val="24"/>
          <w:lang w:val="en-ZA" w:eastAsia="en-ZA"/>
        </w:rPr>
        <w:t xml:space="preserve">Write down all the factors of </w:t>
      </w:r>
      <w:r w:rsidRPr="00F341F4">
        <w:rPr>
          <w:rFonts w:ascii="Arial" w:hAnsi="Arial" w:cs="Arial"/>
          <w:sz w:val="24"/>
          <w:szCs w:val="24"/>
          <w:lang w:val="en-ZA" w:eastAsia="en-ZA"/>
        </w:rPr>
        <w:t>24</w:t>
      </w:r>
      <w:r w:rsidRPr="00F341F4">
        <w:rPr>
          <w:rFonts w:ascii="Arial,Bold" w:hAnsi="Arial,Bold" w:cs="Arial,Bold"/>
          <w:bCs/>
          <w:sz w:val="24"/>
          <w:szCs w:val="24"/>
          <w:lang w:val="en-ZA" w:eastAsia="en-ZA"/>
        </w:rPr>
        <w:t>.</w:t>
      </w:r>
    </w:p>
    <w:p w:rsidR="00750DAA" w:rsidRDefault="00F341F4" w:rsidP="00F341F4">
      <w:pPr>
        <w:autoSpaceDE w:val="0"/>
        <w:autoSpaceDN w:val="0"/>
        <w:adjustRightInd w:val="0"/>
        <w:spacing w:after="0" w:line="240" w:lineRule="auto"/>
        <w:rPr>
          <w:rFonts w:ascii="Arial" w:hAnsi="Arial" w:cs="Arial"/>
          <w:sz w:val="24"/>
          <w:szCs w:val="24"/>
          <w:lang w:val="en-ZA" w:eastAsia="en-ZA"/>
        </w:rPr>
      </w:pPr>
      <w:r w:rsidRPr="00F341F4">
        <w:rPr>
          <w:rFonts w:ascii="Arial" w:hAnsi="Arial" w:cs="Arial"/>
          <w:sz w:val="24"/>
          <w:szCs w:val="24"/>
          <w:lang w:val="en-ZA" w:eastAsia="en-ZA"/>
        </w:rPr>
        <w:t xml:space="preserve">      ________________________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F341F4" w:rsidRDefault="00F341F4" w:rsidP="00F341F4">
      <w:pPr>
        <w:autoSpaceDE w:val="0"/>
        <w:autoSpaceDN w:val="0"/>
        <w:adjustRightInd w:val="0"/>
        <w:spacing w:after="0" w:line="240" w:lineRule="auto"/>
        <w:rPr>
          <w:rFonts w:ascii="Arial" w:hAnsi="Arial" w:cs="Arial"/>
          <w:sz w:val="24"/>
          <w:szCs w:val="24"/>
          <w:lang w:val="en-ZA" w:eastAsia="en-ZA"/>
        </w:rPr>
      </w:pPr>
    </w:p>
    <w:p w:rsidR="00F341F4" w:rsidRDefault="00F341F4" w:rsidP="00F341F4">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6.   Which of the numbers 1, 6, 9, 7, 8 is a factor of 21? </w:t>
      </w:r>
    </w:p>
    <w:p w:rsidR="00F341F4" w:rsidRDefault="00F341F4" w:rsidP="00F341F4">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_________</w:t>
      </w:r>
      <w:r w:rsidR="00B9581F">
        <w:rPr>
          <w:rFonts w:ascii="Arial" w:hAnsi="Arial" w:cs="Arial"/>
          <w:sz w:val="24"/>
          <w:szCs w:val="24"/>
          <w:lang w:val="en-ZA" w:eastAsia="en-ZA"/>
        </w:rPr>
        <w:t>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F341F4" w:rsidRDefault="00F341F4" w:rsidP="00F341F4">
      <w:pPr>
        <w:autoSpaceDE w:val="0"/>
        <w:autoSpaceDN w:val="0"/>
        <w:adjustRightInd w:val="0"/>
        <w:spacing w:after="0" w:line="240" w:lineRule="auto"/>
        <w:rPr>
          <w:rFonts w:ascii="Arial" w:hAnsi="Arial" w:cs="Arial"/>
          <w:sz w:val="24"/>
          <w:szCs w:val="24"/>
          <w:lang w:val="en-ZA" w:eastAsia="en-ZA"/>
        </w:rPr>
      </w:pPr>
    </w:p>
    <w:p w:rsidR="00BE5219" w:rsidRDefault="00BE5219" w:rsidP="00F341F4">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b/>
          <w:sz w:val="24"/>
          <w:szCs w:val="24"/>
          <w:u w:val="single"/>
          <w:lang w:val="en-ZA" w:eastAsia="en-ZA"/>
        </w:rPr>
        <w:t>______________________________________________________________________________</w:t>
      </w:r>
    </w:p>
    <w:p w:rsidR="00BE5219" w:rsidRDefault="00BE5219" w:rsidP="00F341F4">
      <w:pPr>
        <w:autoSpaceDE w:val="0"/>
        <w:autoSpaceDN w:val="0"/>
        <w:adjustRightInd w:val="0"/>
        <w:spacing w:after="0" w:line="240" w:lineRule="auto"/>
        <w:rPr>
          <w:rFonts w:ascii="Arial" w:hAnsi="Arial" w:cs="Arial"/>
          <w:b/>
          <w:sz w:val="24"/>
          <w:szCs w:val="24"/>
          <w:u w:val="single"/>
          <w:lang w:val="en-ZA" w:eastAsia="en-ZA"/>
        </w:rPr>
      </w:pPr>
    </w:p>
    <w:p w:rsidR="008E772E" w:rsidRDefault="008E772E" w:rsidP="00F341F4">
      <w:pPr>
        <w:autoSpaceDE w:val="0"/>
        <w:autoSpaceDN w:val="0"/>
        <w:adjustRightInd w:val="0"/>
        <w:spacing w:after="0" w:line="240" w:lineRule="auto"/>
        <w:rPr>
          <w:rFonts w:ascii="Arial" w:hAnsi="Arial" w:cs="Arial"/>
          <w:b/>
          <w:sz w:val="24"/>
          <w:szCs w:val="24"/>
          <w:u w:val="single"/>
          <w:lang w:val="en-ZA" w:eastAsia="en-ZA"/>
        </w:rPr>
      </w:pPr>
    </w:p>
    <w:p w:rsidR="008E772E" w:rsidRDefault="008E772E" w:rsidP="00F341F4">
      <w:pPr>
        <w:autoSpaceDE w:val="0"/>
        <w:autoSpaceDN w:val="0"/>
        <w:adjustRightInd w:val="0"/>
        <w:spacing w:after="0" w:line="240" w:lineRule="auto"/>
        <w:rPr>
          <w:rFonts w:ascii="Arial" w:hAnsi="Arial" w:cs="Arial"/>
          <w:b/>
          <w:sz w:val="24"/>
          <w:szCs w:val="24"/>
          <w:u w:val="single"/>
          <w:lang w:val="en-ZA" w:eastAsia="en-ZA"/>
        </w:rPr>
      </w:pPr>
    </w:p>
    <w:p w:rsidR="00FD6356" w:rsidRDefault="00FD6356" w:rsidP="00F341F4">
      <w:pPr>
        <w:autoSpaceDE w:val="0"/>
        <w:autoSpaceDN w:val="0"/>
        <w:adjustRightInd w:val="0"/>
        <w:spacing w:after="0" w:line="240" w:lineRule="auto"/>
        <w:rPr>
          <w:rFonts w:ascii="Arial" w:hAnsi="Arial" w:cs="Arial"/>
          <w:b/>
          <w:sz w:val="24"/>
          <w:szCs w:val="24"/>
          <w:u w:val="single"/>
          <w:lang w:val="en-ZA" w:eastAsia="en-ZA"/>
        </w:rPr>
      </w:pPr>
      <w:r w:rsidRPr="00FD6356">
        <w:rPr>
          <w:rFonts w:ascii="Arial" w:hAnsi="Arial" w:cs="Arial"/>
          <w:b/>
          <w:sz w:val="24"/>
          <w:szCs w:val="24"/>
          <w:u w:val="single"/>
          <w:lang w:val="en-ZA" w:eastAsia="en-ZA"/>
        </w:rPr>
        <w:lastRenderedPageBreak/>
        <w:t>Properties of 0 and 1</w:t>
      </w:r>
    </w:p>
    <w:p w:rsidR="00B74353" w:rsidRDefault="00B74353" w:rsidP="00F341F4">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B74353" w:rsidTr="00B74353">
        <w:tc>
          <w:tcPr>
            <w:tcW w:w="10682" w:type="dxa"/>
          </w:tcPr>
          <w:p w:rsidR="00823B71" w:rsidRPr="00B74353" w:rsidRDefault="00823B71" w:rsidP="00823B71">
            <w:pPr>
              <w:rPr>
                <w:rFonts w:ascii="Arial" w:hAnsi="Arial" w:cs="Arial"/>
                <w:b/>
                <w:sz w:val="24"/>
                <w:szCs w:val="24"/>
                <w:u w:val="single"/>
              </w:rPr>
            </w:pPr>
            <w:r w:rsidRPr="00B74353">
              <w:rPr>
                <w:rFonts w:ascii="Arial" w:hAnsi="Arial" w:cs="Arial"/>
                <w:b/>
                <w:sz w:val="24"/>
                <w:szCs w:val="24"/>
                <w:u w:val="single"/>
              </w:rPr>
              <w:t>Example</w:t>
            </w:r>
          </w:p>
          <w:p w:rsidR="00B74353" w:rsidRPr="003A1881" w:rsidRDefault="003A1881" w:rsidP="00F341F4">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53 + 0 = </w:t>
            </w:r>
            <w:r w:rsidRPr="003A1881">
              <w:rPr>
                <w:rFonts w:ascii="Arial" w:hAnsi="Arial" w:cs="Arial"/>
                <w:b/>
                <w:sz w:val="24"/>
                <w:szCs w:val="24"/>
                <w:lang w:val="en-ZA" w:eastAsia="en-ZA"/>
              </w:rPr>
              <w:t>53</w:t>
            </w:r>
            <w:r>
              <w:rPr>
                <w:rFonts w:ascii="Arial" w:hAnsi="Arial" w:cs="Arial"/>
                <w:b/>
                <w:sz w:val="24"/>
                <w:szCs w:val="24"/>
                <w:lang w:val="en-ZA" w:eastAsia="en-ZA"/>
              </w:rPr>
              <w:t xml:space="preserve">                                                        </w:t>
            </w:r>
            <w:r w:rsidRPr="003A1881">
              <w:rPr>
                <w:rFonts w:ascii="Arial" w:hAnsi="Arial" w:cs="Arial"/>
                <w:b/>
                <w:sz w:val="24"/>
                <w:szCs w:val="24"/>
                <w:lang w:val="en-ZA" w:eastAsia="en-ZA"/>
              </w:rPr>
              <w:t>23</w:t>
            </w:r>
            <w:r>
              <w:rPr>
                <w:rFonts w:ascii="Arial" w:hAnsi="Arial" w:cs="Arial"/>
                <w:b/>
                <w:sz w:val="24"/>
                <w:szCs w:val="24"/>
                <w:lang w:val="en-ZA" w:eastAsia="en-ZA"/>
              </w:rPr>
              <w:t xml:space="preserve"> x 1</w:t>
            </w:r>
            <w:r>
              <w:rPr>
                <w:rFonts w:ascii="Arial" w:hAnsi="Arial" w:cs="Arial"/>
                <w:sz w:val="24"/>
                <w:szCs w:val="24"/>
                <w:lang w:val="en-ZA" w:eastAsia="en-ZA"/>
              </w:rPr>
              <w:t xml:space="preserve"> </w:t>
            </w:r>
            <w:r w:rsidRPr="003A1881">
              <w:rPr>
                <w:rFonts w:ascii="Arial" w:hAnsi="Arial" w:cs="Arial"/>
                <w:b/>
                <w:sz w:val="24"/>
                <w:szCs w:val="24"/>
                <w:lang w:val="en-ZA" w:eastAsia="en-ZA"/>
              </w:rPr>
              <w:t xml:space="preserve">= </w:t>
            </w:r>
            <w:r>
              <w:rPr>
                <w:rFonts w:ascii="Arial" w:hAnsi="Arial" w:cs="Arial"/>
                <w:b/>
                <w:sz w:val="24"/>
                <w:szCs w:val="24"/>
                <w:lang w:val="en-ZA" w:eastAsia="en-ZA"/>
              </w:rPr>
              <w:t xml:space="preserve"> 23</w:t>
            </w:r>
          </w:p>
        </w:tc>
      </w:tr>
    </w:tbl>
    <w:p w:rsidR="00B74353" w:rsidRDefault="00B74353" w:rsidP="00F341F4">
      <w:pPr>
        <w:autoSpaceDE w:val="0"/>
        <w:autoSpaceDN w:val="0"/>
        <w:adjustRightInd w:val="0"/>
        <w:spacing w:after="0" w:line="240" w:lineRule="auto"/>
        <w:rPr>
          <w:rFonts w:ascii="Arial" w:hAnsi="Arial" w:cs="Arial"/>
          <w:b/>
          <w:sz w:val="24"/>
          <w:szCs w:val="24"/>
          <w:u w:val="single"/>
          <w:lang w:val="en-ZA" w:eastAsia="en-ZA"/>
        </w:rPr>
      </w:pPr>
    </w:p>
    <w:p w:rsidR="00FD6356" w:rsidRDefault="00FD6356" w:rsidP="00F341F4">
      <w:pPr>
        <w:autoSpaceDE w:val="0"/>
        <w:autoSpaceDN w:val="0"/>
        <w:adjustRightInd w:val="0"/>
        <w:spacing w:after="0" w:line="240" w:lineRule="auto"/>
        <w:rPr>
          <w:rFonts w:ascii="Arial" w:hAnsi="Arial" w:cs="Arial"/>
          <w:b/>
          <w:sz w:val="24"/>
          <w:szCs w:val="24"/>
          <w:u w:val="single"/>
          <w:lang w:val="en-ZA" w:eastAsia="en-ZA"/>
        </w:rPr>
      </w:pPr>
    </w:p>
    <w:p w:rsidR="00FD6356" w:rsidRDefault="00FD6356" w:rsidP="00FD6356">
      <w:pPr>
        <w:autoSpaceDE w:val="0"/>
        <w:autoSpaceDN w:val="0"/>
        <w:adjustRightInd w:val="0"/>
        <w:spacing w:after="0" w:line="240" w:lineRule="auto"/>
        <w:rPr>
          <w:rFonts w:ascii="Arial" w:hAnsi="Arial" w:cs="Arial"/>
          <w:sz w:val="24"/>
          <w:szCs w:val="24"/>
          <w:lang w:val="en-ZA" w:eastAsia="en-ZA"/>
        </w:rPr>
      </w:pPr>
      <w:r w:rsidRPr="00FD6356">
        <w:rPr>
          <w:rFonts w:ascii="Arial" w:hAnsi="Arial" w:cs="Arial"/>
          <w:sz w:val="24"/>
          <w:szCs w:val="24"/>
          <w:lang w:val="en-ZA" w:eastAsia="en-ZA"/>
        </w:rPr>
        <w:t>1.</w:t>
      </w:r>
      <w:r>
        <w:rPr>
          <w:rFonts w:ascii="Arial" w:hAnsi="Arial" w:cs="Arial"/>
          <w:sz w:val="24"/>
          <w:szCs w:val="24"/>
          <w:lang w:val="en-ZA" w:eastAsia="en-ZA"/>
        </w:rPr>
        <w:t xml:space="preserve">  Calculate:</w:t>
      </w:r>
    </w:p>
    <w:p w:rsidR="00FD6356" w:rsidRDefault="00FD6356" w:rsidP="00FD6356">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23 + 0 =   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b. 23 – 0 = ___________</w:t>
      </w:r>
    </w:p>
    <w:p w:rsidR="00FD6356" w:rsidRDefault="00FD6356" w:rsidP="00FD6356">
      <w:pPr>
        <w:autoSpaceDE w:val="0"/>
        <w:autoSpaceDN w:val="0"/>
        <w:adjustRightInd w:val="0"/>
        <w:spacing w:after="0" w:line="240" w:lineRule="auto"/>
        <w:ind w:firstLine="720"/>
        <w:rPr>
          <w:rFonts w:ascii="Arial" w:hAnsi="Arial" w:cs="Arial"/>
          <w:sz w:val="24"/>
          <w:szCs w:val="24"/>
          <w:lang w:val="en-ZA" w:eastAsia="en-ZA"/>
        </w:rPr>
      </w:pPr>
    </w:p>
    <w:p w:rsidR="00FD6356" w:rsidRDefault="00FD6356" w:rsidP="00FD6356">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c. 25 625 – 25625 = __________</w:t>
      </w:r>
      <w:r>
        <w:rPr>
          <w:rFonts w:ascii="Arial" w:hAnsi="Arial" w:cs="Arial"/>
          <w:sz w:val="24"/>
          <w:szCs w:val="24"/>
          <w:lang w:val="en-ZA" w:eastAsia="en-ZA"/>
        </w:rPr>
        <w:tab/>
      </w:r>
      <w:r>
        <w:rPr>
          <w:rFonts w:ascii="Arial" w:hAnsi="Arial" w:cs="Arial"/>
          <w:sz w:val="24"/>
          <w:szCs w:val="24"/>
          <w:lang w:val="en-ZA" w:eastAsia="en-ZA"/>
        </w:rPr>
        <w:tab/>
        <w:t xml:space="preserve">         </w:t>
      </w:r>
      <w:r w:rsidR="00B9581F">
        <w:rPr>
          <w:rFonts w:ascii="Arial" w:hAnsi="Arial" w:cs="Arial"/>
          <w:sz w:val="24"/>
          <w:szCs w:val="24"/>
          <w:lang w:val="en-ZA" w:eastAsia="en-ZA"/>
        </w:rPr>
        <w:t xml:space="preserve">  d. 1298 – 0 = ___________</w:t>
      </w:r>
      <w:r w:rsidR="00B9581F">
        <w:rPr>
          <w:rFonts w:ascii="Arial" w:hAnsi="Arial" w:cs="Arial"/>
          <w:sz w:val="24"/>
          <w:szCs w:val="24"/>
          <w:lang w:val="en-ZA" w:eastAsia="en-ZA"/>
        </w:rPr>
        <w:tab/>
      </w:r>
    </w:p>
    <w:p w:rsidR="00823B71" w:rsidRDefault="00823B71" w:rsidP="00FD6356">
      <w:pPr>
        <w:autoSpaceDE w:val="0"/>
        <w:autoSpaceDN w:val="0"/>
        <w:adjustRightInd w:val="0"/>
        <w:spacing w:after="0" w:line="240" w:lineRule="auto"/>
        <w:ind w:firstLine="720"/>
        <w:rPr>
          <w:rFonts w:ascii="Arial" w:hAnsi="Arial" w:cs="Arial"/>
          <w:sz w:val="24"/>
          <w:szCs w:val="24"/>
          <w:lang w:val="en-ZA" w:eastAsia="en-ZA"/>
        </w:rPr>
      </w:pPr>
    </w:p>
    <w:p w:rsidR="00FD6356" w:rsidRDefault="00FD6356" w:rsidP="00FD6356">
      <w:pPr>
        <w:autoSpaceDE w:val="0"/>
        <w:autoSpaceDN w:val="0"/>
        <w:adjustRightInd w:val="0"/>
        <w:spacing w:after="0" w:line="240" w:lineRule="auto"/>
        <w:ind w:firstLine="720"/>
        <w:rPr>
          <w:rFonts w:ascii="Arial" w:hAnsi="Arial" w:cs="Arial"/>
          <w:sz w:val="24"/>
          <w:szCs w:val="24"/>
          <w:lang w:val="en-ZA" w:eastAsia="en-ZA"/>
        </w:rPr>
      </w:pPr>
    </w:p>
    <w:p w:rsidR="00391646" w:rsidRDefault="0055221A" w:rsidP="00FD6356">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2  </w:t>
      </w:r>
      <w:r w:rsidR="00FD6356">
        <w:rPr>
          <w:rFonts w:ascii="Arial" w:hAnsi="Arial" w:cs="Arial"/>
          <w:sz w:val="24"/>
          <w:szCs w:val="24"/>
          <w:lang w:val="en-ZA" w:eastAsia="en-ZA"/>
        </w:rPr>
        <w:t>a. What happens to a number when zero is added to it?</w:t>
      </w:r>
      <w:r w:rsidR="00FD6356">
        <w:rPr>
          <w:rFonts w:ascii="Arial" w:hAnsi="Arial" w:cs="Arial"/>
          <w:sz w:val="24"/>
          <w:szCs w:val="24"/>
          <w:lang w:val="en-ZA" w:eastAsia="en-ZA"/>
        </w:rPr>
        <w:tab/>
      </w:r>
    </w:p>
    <w:p w:rsidR="00FD6356" w:rsidRDefault="00FD6356" w:rsidP="00391646">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________________________</w:t>
      </w:r>
      <w:r w:rsidR="00391646">
        <w:rPr>
          <w:rFonts w:ascii="Arial" w:hAnsi="Arial" w:cs="Arial"/>
          <w:sz w:val="24"/>
          <w:szCs w:val="24"/>
          <w:lang w:val="en-ZA" w:eastAsia="en-ZA"/>
        </w:rPr>
        <w:t xml:space="preserve">____________________                </w:t>
      </w:r>
      <w:r w:rsidR="00391646">
        <w:rPr>
          <w:rFonts w:ascii="Arial" w:hAnsi="Arial" w:cs="Arial"/>
          <w:sz w:val="24"/>
          <w:szCs w:val="24"/>
          <w:lang w:val="en-ZA" w:eastAsia="en-ZA"/>
        </w:rPr>
        <w:tab/>
      </w:r>
      <w:r w:rsidR="00391646">
        <w:rPr>
          <w:rFonts w:ascii="Arial" w:hAnsi="Arial" w:cs="Arial"/>
          <w:sz w:val="24"/>
          <w:szCs w:val="24"/>
          <w:lang w:val="en-ZA" w:eastAsia="en-ZA"/>
        </w:rPr>
        <w:tab/>
      </w:r>
      <w:r w:rsidR="00391646">
        <w:rPr>
          <w:rFonts w:ascii="Arial" w:hAnsi="Arial" w:cs="Arial"/>
          <w:sz w:val="24"/>
          <w:szCs w:val="24"/>
          <w:lang w:val="en-ZA" w:eastAsia="en-ZA"/>
        </w:rPr>
        <w:tab/>
      </w:r>
      <w:r w:rsidR="00B9581F">
        <w:rPr>
          <w:rFonts w:ascii="Arial" w:hAnsi="Arial" w:cs="Arial"/>
          <w:sz w:val="24"/>
          <w:szCs w:val="24"/>
          <w:lang w:val="en-ZA" w:eastAsia="en-ZA"/>
        </w:rPr>
        <w:tab/>
      </w:r>
    </w:p>
    <w:p w:rsidR="00FD6356" w:rsidRDefault="00FD6356" w:rsidP="00FD6356">
      <w:pPr>
        <w:autoSpaceDE w:val="0"/>
        <w:autoSpaceDN w:val="0"/>
        <w:adjustRightInd w:val="0"/>
        <w:spacing w:after="0" w:line="240" w:lineRule="auto"/>
        <w:rPr>
          <w:rFonts w:ascii="Arial" w:hAnsi="Arial" w:cs="Arial"/>
          <w:sz w:val="24"/>
          <w:szCs w:val="24"/>
          <w:lang w:val="en-ZA" w:eastAsia="en-ZA"/>
        </w:rPr>
      </w:pPr>
    </w:p>
    <w:p w:rsidR="00FD6356" w:rsidRDefault="00FD6356" w:rsidP="00FD6356">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b. What happens to a number when you subtract a number from itself?</w:t>
      </w:r>
    </w:p>
    <w:p w:rsidR="00FD6356" w:rsidRDefault="00FD6356" w:rsidP="00FD6356">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__________</w:t>
      </w:r>
      <w:r w:rsidR="00B9581F">
        <w:rPr>
          <w:rFonts w:ascii="Arial" w:hAnsi="Arial" w:cs="Arial"/>
          <w:sz w:val="24"/>
          <w:szCs w:val="24"/>
          <w:lang w:val="en-ZA" w:eastAsia="en-ZA"/>
        </w:rPr>
        <w:t>___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FD6356" w:rsidRDefault="00FD6356" w:rsidP="00FD6356">
      <w:pPr>
        <w:autoSpaceDE w:val="0"/>
        <w:autoSpaceDN w:val="0"/>
        <w:adjustRightInd w:val="0"/>
        <w:spacing w:after="0" w:line="240" w:lineRule="auto"/>
        <w:rPr>
          <w:rFonts w:ascii="Arial" w:hAnsi="Arial" w:cs="Arial"/>
          <w:sz w:val="24"/>
          <w:szCs w:val="24"/>
          <w:lang w:val="en-ZA" w:eastAsia="en-ZA"/>
        </w:rPr>
      </w:pPr>
    </w:p>
    <w:p w:rsidR="00FD6356" w:rsidRDefault="00FD6356" w:rsidP="00FD6356">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sidR="0055221A">
        <w:rPr>
          <w:rFonts w:ascii="Arial" w:hAnsi="Arial" w:cs="Arial"/>
          <w:sz w:val="24"/>
          <w:szCs w:val="24"/>
          <w:lang w:val="en-ZA" w:eastAsia="en-ZA"/>
        </w:rPr>
        <w:t xml:space="preserve"> </w:t>
      </w:r>
      <w:r>
        <w:rPr>
          <w:rFonts w:ascii="Arial" w:hAnsi="Arial" w:cs="Arial"/>
          <w:sz w:val="24"/>
          <w:szCs w:val="24"/>
          <w:lang w:val="en-ZA" w:eastAsia="en-ZA"/>
        </w:rPr>
        <w:t>c. What happens to a number when you subtract zero from it?</w:t>
      </w:r>
    </w:p>
    <w:p w:rsidR="00FD6356" w:rsidRDefault="00FD6356" w:rsidP="00FD6356">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________________________________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391646" w:rsidRDefault="00391646" w:rsidP="00FD6356">
      <w:pPr>
        <w:autoSpaceDE w:val="0"/>
        <w:autoSpaceDN w:val="0"/>
        <w:adjustRightInd w:val="0"/>
        <w:spacing w:after="0" w:line="240" w:lineRule="auto"/>
        <w:ind w:firstLine="720"/>
        <w:rPr>
          <w:rFonts w:ascii="Arial" w:hAnsi="Arial" w:cs="Arial"/>
          <w:sz w:val="24"/>
          <w:szCs w:val="24"/>
          <w:lang w:val="en-ZA" w:eastAsia="en-ZA"/>
        </w:rPr>
      </w:pPr>
    </w:p>
    <w:p w:rsidR="00FD6356" w:rsidRDefault="00391646" w:rsidP="00FD6356">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3. </w:t>
      </w:r>
      <w:r w:rsidR="00FD6356">
        <w:rPr>
          <w:rFonts w:ascii="Arial" w:hAnsi="Arial" w:cs="Arial"/>
          <w:sz w:val="24"/>
          <w:szCs w:val="24"/>
          <w:lang w:val="en-ZA" w:eastAsia="en-ZA"/>
        </w:rPr>
        <w:t xml:space="preserve"> Calculate:</w:t>
      </w:r>
    </w:p>
    <w:p w:rsidR="00FD6356" w:rsidRDefault="00FD6356" w:rsidP="00391646">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a. 1 x 1 x 1 </w:t>
      </w:r>
      <w:r w:rsidR="00E56236">
        <w:rPr>
          <w:rFonts w:ascii="Arial" w:hAnsi="Arial" w:cs="Arial"/>
          <w:sz w:val="24"/>
          <w:szCs w:val="24"/>
          <w:lang w:val="en-ZA" w:eastAsia="en-ZA"/>
        </w:rPr>
        <w:t xml:space="preserve">= _____________ </w:t>
      </w:r>
      <w:r w:rsidR="00391646">
        <w:rPr>
          <w:rFonts w:ascii="Arial" w:hAnsi="Arial" w:cs="Arial"/>
          <w:sz w:val="24"/>
          <w:szCs w:val="24"/>
          <w:lang w:val="en-ZA" w:eastAsia="en-ZA"/>
        </w:rPr>
        <w:tab/>
      </w:r>
      <w:r w:rsidR="00391646">
        <w:rPr>
          <w:rFonts w:ascii="Arial" w:hAnsi="Arial" w:cs="Arial"/>
          <w:sz w:val="24"/>
          <w:szCs w:val="24"/>
          <w:lang w:val="en-ZA" w:eastAsia="en-ZA"/>
        </w:rPr>
        <w:tab/>
      </w:r>
      <w:r>
        <w:rPr>
          <w:rFonts w:ascii="Arial" w:hAnsi="Arial" w:cs="Arial"/>
          <w:sz w:val="24"/>
          <w:szCs w:val="24"/>
          <w:lang w:val="en-ZA" w:eastAsia="en-ZA"/>
        </w:rPr>
        <w:t>b. 3 x 0 x 3</w:t>
      </w:r>
      <w:r w:rsidR="00B9581F">
        <w:rPr>
          <w:rFonts w:ascii="Arial" w:hAnsi="Arial" w:cs="Arial"/>
          <w:sz w:val="24"/>
          <w:szCs w:val="24"/>
          <w:lang w:val="en-ZA" w:eastAsia="en-ZA"/>
        </w:rPr>
        <w:t xml:space="preserve"> = 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FD6356" w:rsidRDefault="00FD6356" w:rsidP="00FD6356">
      <w:pPr>
        <w:autoSpaceDE w:val="0"/>
        <w:autoSpaceDN w:val="0"/>
        <w:adjustRightInd w:val="0"/>
        <w:spacing w:after="0" w:line="240" w:lineRule="auto"/>
        <w:rPr>
          <w:rFonts w:ascii="Arial" w:hAnsi="Arial" w:cs="Arial"/>
          <w:sz w:val="24"/>
          <w:szCs w:val="24"/>
          <w:lang w:val="en-ZA" w:eastAsia="en-ZA"/>
        </w:rPr>
      </w:pPr>
    </w:p>
    <w:p w:rsidR="00FD6356" w:rsidRDefault="00FD6356" w:rsidP="00FD6356">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4 </w:t>
      </w:r>
      <w:r w:rsidR="00775080">
        <w:rPr>
          <w:rFonts w:ascii="Arial" w:hAnsi="Arial" w:cs="Arial"/>
          <w:sz w:val="24"/>
          <w:szCs w:val="24"/>
          <w:lang w:val="en-ZA" w:eastAsia="en-ZA"/>
        </w:rPr>
        <w:t xml:space="preserve"> </w:t>
      </w:r>
      <w:r>
        <w:rPr>
          <w:rFonts w:ascii="Arial" w:hAnsi="Arial" w:cs="Arial"/>
          <w:sz w:val="24"/>
          <w:szCs w:val="24"/>
          <w:lang w:val="en-ZA" w:eastAsia="en-ZA"/>
        </w:rPr>
        <w:t>a. What happens to a number when you multiply it by 1?</w:t>
      </w:r>
    </w:p>
    <w:p w:rsidR="00391646" w:rsidRDefault="00391646" w:rsidP="00FD6356">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____________</w:t>
      </w:r>
      <w:r w:rsidR="00B9581F">
        <w:rPr>
          <w:rFonts w:ascii="Arial" w:hAnsi="Arial" w:cs="Arial"/>
          <w:sz w:val="24"/>
          <w:szCs w:val="24"/>
          <w:lang w:val="en-ZA" w:eastAsia="en-ZA"/>
        </w:rPr>
        <w:t>_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391646" w:rsidRDefault="00391646" w:rsidP="00FD6356">
      <w:pPr>
        <w:autoSpaceDE w:val="0"/>
        <w:autoSpaceDN w:val="0"/>
        <w:adjustRightInd w:val="0"/>
        <w:spacing w:after="0" w:line="240" w:lineRule="auto"/>
        <w:rPr>
          <w:rFonts w:ascii="Arial" w:hAnsi="Arial" w:cs="Arial"/>
          <w:sz w:val="24"/>
          <w:szCs w:val="24"/>
          <w:lang w:val="en-ZA" w:eastAsia="en-ZA"/>
        </w:rPr>
      </w:pPr>
    </w:p>
    <w:p w:rsidR="00FD6356" w:rsidRDefault="00391646" w:rsidP="00FD6356">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sidR="00FD6356">
        <w:rPr>
          <w:rFonts w:ascii="Arial" w:hAnsi="Arial" w:cs="Arial"/>
          <w:sz w:val="24"/>
          <w:szCs w:val="24"/>
          <w:lang w:val="en-ZA" w:eastAsia="en-ZA"/>
        </w:rPr>
        <w:t>b. What is the product of a number and zero?</w:t>
      </w:r>
    </w:p>
    <w:p w:rsidR="00243B32" w:rsidRDefault="005F2A55" w:rsidP="00A772B0">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_________</w:t>
      </w:r>
      <w:r w:rsidR="00B9581F">
        <w:rPr>
          <w:rFonts w:ascii="Arial" w:hAnsi="Arial" w:cs="Arial"/>
          <w:sz w:val="24"/>
          <w:szCs w:val="24"/>
          <w:lang w:val="en-ZA" w:eastAsia="en-ZA"/>
        </w:rPr>
        <w:t>_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A772B0" w:rsidRPr="00A772B0" w:rsidRDefault="00A772B0" w:rsidP="00A772B0">
      <w:pPr>
        <w:autoSpaceDE w:val="0"/>
        <w:autoSpaceDN w:val="0"/>
        <w:adjustRightInd w:val="0"/>
        <w:spacing w:after="0" w:line="240" w:lineRule="auto"/>
        <w:ind w:firstLine="720"/>
        <w:rPr>
          <w:rFonts w:ascii="Arial" w:hAnsi="Arial" w:cs="Arial"/>
          <w:sz w:val="24"/>
          <w:szCs w:val="24"/>
          <w:lang w:val="en-ZA" w:eastAsia="en-ZA"/>
        </w:rPr>
      </w:pPr>
    </w:p>
    <w:p w:rsidR="00BE5219" w:rsidRDefault="00BE5219" w:rsidP="007C3160">
      <w:pPr>
        <w:autoSpaceDE w:val="0"/>
        <w:autoSpaceDN w:val="0"/>
        <w:adjustRightInd w:val="0"/>
        <w:rPr>
          <w:rFonts w:ascii="Arial" w:hAnsi="Arial" w:cs="Arial"/>
          <w:b/>
          <w:bCs/>
          <w:iCs/>
          <w:sz w:val="24"/>
          <w:szCs w:val="24"/>
          <w:u w:val="single"/>
        </w:rPr>
      </w:pPr>
      <w:r>
        <w:rPr>
          <w:rFonts w:ascii="Arial" w:hAnsi="Arial" w:cs="Arial"/>
          <w:b/>
          <w:bCs/>
          <w:iCs/>
          <w:sz w:val="24"/>
          <w:szCs w:val="24"/>
          <w:u w:val="single"/>
        </w:rPr>
        <w:t>______________________________________________________________________________</w:t>
      </w:r>
    </w:p>
    <w:p w:rsidR="007C3160" w:rsidRDefault="007C3160" w:rsidP="007C3160">
      <w:pPr>
        <w:autoSpaceDE w:val="0"/>
        <w:autoSpaceDN w:val="0"/>
        <w:adjustRightInd w:val="0"/>
        <w:rPr>
          <w:rFonts w:ascii="Arial" w:hAnsi="Arial" w:cs="Arial"/>
          <w:b/>
          <w:bCs/>
          <w:iCs/>
          <w:sz w:val="24"/>
          <w:szCs w:val="24"/>
          <w:u w:val="single"/>
        </w:rPr>
      </w:pPr>
      <w:r>
        <w:rPr>
          <w:rFonts w:ascii="Arial" w:hAnsi="Arial" w:cs="Arial"/>
          <w:b/>
          <w:bCs/>
          <w:iCs/>
          <w:sz w:val="24"/>
          <w:szCs w:val="24"/>
          <w:u w:val="single"/>
        </w:rPr>
        <w:t>Properties of numbers:</w:t>
      </w:r>
    </w:p>
    <w:tbl>
      <w:tblPr>
        <w:tblStyle w:val="TableGrid"/>
        <w:tblW w:w="0" w:type="auto"/>
        <w:tblLook w:val="04A0" w:firstRow="1" w:lastRow="0" w:firstColumn="1" w:lastColumn="0" w:noHBand="0" w:noVBand="1"/>
      </w:tblPr>
      <w:tblGrid>
        <w:gridCol w:w="10682"/>
      </w:tblGrid>
      <w:tr w:rsidR="00823B71" w:rsidTr="00823B71">
        <w:tc>
          <w:tcPr>
            <w:tcW w:w="10682" w:type="dxa"/>
          </w:tcPr>
          <w:p w:rsidR="00823B71" w:rsidRPr="00B74353" w:rsidRDefault="00823B71" w:rsidP="00823B71">
            <w:pPr>
              <w:rPr>
                <w:rFonts w:ascii="Arial" w:hAnsi="Arial" w:cs="Arial"/>
                <w:b/>
                <w:sz w:val="24"/>
                <w:szCs w:val="24"/>
                <w:u w:val="single"/>
              </w:rPr>
            </w:pPr>
            <w:r w:rsidRPr="00B74353">
              <w:rPr>
                <w:rFonts w:ascii="Arial" w:hAnsi="Arial" w:cs="Arial"/>
                <w:b/>
                <w:sz w:val="24"/>
                <w:szCs w:val="24"/>
                <w:u w:val="single"/>
              </w:rPr>
              <w:t>Example</w:t>
            </w:r>
          </w:p>
          <w:p w:rsidR="00823B71" w:rsidRDefault="00694582" w:rsidP="00694582">
            <w:pPr>
              <w:autoSpaceDE w:val="0"/>
              <w:autoSpaceDN w:val="0"/>
              <w:adjustRightInd w:val="0"/>
              <w:rPr>
                <w:rFonts w:ascii="Arial" w:hAnsi="Arial" w:cs="Arial"/>
                <w:sz w:val="24"/>
                <w:szCs w:val="24"/>
                <w:lang w:val="en-ZA" w:eastAsia="en-ZA"/>
              </w:rPr>
            </w:pPr>
            <w:r>
              <w:rPr>
                <w:rFonts w:ascii="Arial" w:hAnsi="Arial" w:cs="Arial"/>
                <w:sz w:val="24"/>
                <w:szCs w:val="24"/>
                <w:lang w:val="en-ZA" w:eastAsia="en-ZA"/>
              </w:rPr>
              <w:t>5 x (3 x 2) = (5 x 3) x (_</w:t>
            </w:r>
            <w:r w:rsidRPr="00694582">
              <w:rPr>
                <w:rFonts w:ascii="Arial" w:hAnsi="Arial" w:cs="Arial"/>
                <w:b/>
                <w:sz w:val="24"/>
                <w:szCs w:val="24"/>
                <w:u w:val="single"/>
                <w:lang w:val="en-ZA" w:eastAsia="en-ZA"/>
              </w:rPr>
              <w:t>2</w:t>
            </w:r>
            <w:r w:rsidRPr="00694582">
              <w:rPr>
                <w:rFonts w:ascii="Arial" w:hAnsi="Arial" w:cs="Arial"/>
                <w:b/>
                <w:sz w:val="24"/>
                <w:szCs w:val="24"/>
                <w:lang w:val="en-ZA" w:eastAsia="en-ZA"/>
              </w:rPr>
              <w:t>_</w:t>
            </w:r>
            <w:r>
              <w:rPr>
                <w:rFonts w:ascii="Arial" w:hAnsi="Arial" w:cs="Arial"/>
                <w:sz w:val="24"/>
                <w:szCs w:val="24"/>
                <w:lang w:val="en-ZA" w:eastAsia="en-ZA"/>
              </w:rPr>
              <w:t>)</w:t>
            </w:r>
          </w:p>
          <w:p w:rsidR="00694582" w:rsidRPr="00694582" w:rsidRDefault="00694582" w:rsidP="00694582">
            <w:pPr>
              <w:autoSpaceDE w:val="0"/>
              <w:autoSpaceDN w:val="0"/>
              <w:adjustRightInd w:val="0"/>
              <w:rPr>
                <w:rFonts w:ascii="Arial" w:hAnsi="Arial" w:cs="Arial"/>
                <w:b/>
                <w:bCs/>
                <w:iCs/>
                <w:sz w:val="24"/>
                <w:szCs w:val="24"/>
              </w:rPr>
            </w:pPr>
            <w:r>
              <w:rPr>
                <w:rFonts w:ascii="Arial" w:hAnsi="Arial" w:cs="Arial"/>
                <w:sz w:val="24"/>
                <w:szCs w:val="24"/>
                <w:lang w:val="en-ZA" w:eastAsia="en-ZA"/>
              </w:rPr>
              <w:t xml:space="preserve">            </w:t>
            </w:r>
            <w:r w:rsidRPr="00694582">
              <w:rPr>
                <w:rFonts w:ascii="Arial" w:hAnsi="Arial" w:cs="Arial"/>
                <w:b/>
                <w:sz w:val="24"/>
                <w:szCs w:val="24"/>
                <w:lang w:val="en-ZA" w:eastAsia="en-ZA"/>
              </w:rPr>
              <w:t>30 = 30</w:t>
            </w:r>
          </w:p>
        </w:tc>
      </w:tr>
    </w:tbl>
    <w:p w:rsidR="00FF2B62" w:rsidRDefault="00FF2B62" w:rsidP="00FF2B62">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1. State whether the statements are TRUE OR FALSE</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7 x 3 + 6 = 3 + 7 x 6 __________________________</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b. 3</w:t>
      </w:r>
      <w:r w:rsidR="00694582">
        <w:rPr>
          <w:rFonts w:ascii="Arial" w:hAnsi="Arial" w:cs="Arial"/>
          <w:sz w:val="24"/>
          <w:szCs w:val="24"/>
          <w:lang w:val="en-ZA" w:eastAsia="en-ZA"/>
        </w:rPr>
        <w:t xml:space="preserve"> x </w:t>
      </w:r>
      <w:r>
        <w:rPr>
          <w:rFonts w:ascii="Arial" w:hAnsi="Arial" w:cs="Arial"/>
          <w:sz w:val="24"/>
          <w:szCs w:val="24"/>
          <w:lang w:val="en-ZA" w:eastAsia="en-ZA"/>
        </w:rPr>
        <w:t>(5 +6) = (3 x 5) + (3 x 6) ________________________</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c. 51 + 22 = 22 + 51 ______________________________</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d. 24 ÷ 5 = 5 ÷ 24 ______________________________</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e. 61 x 0 = 610 x 0 ______</w:t>
      </w:r>
      <w:r w:rsidR="00B9581F">
        <w:rPr>
          <w:rFonts w:ascii="Arial" w:hAnsi="Arial" w:cs="Arial"/>
          <w:sz w:val="24"/>
          <w:szCs w:val="24"/>
          <w:lang w:val="en-ZA" w:eastAsia="en-ZA"/>
        </w:rPr>
        <w:t>__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p>
    <w:p w:rsidR="00A45E03" w:rsidRDefault="00A45E03" w:rsidP="00FF2B62">
      <w:pPr>
        <w:autoSpaceDE w:val="0"/>
        <w:autoSpaceDN w:val="0"/>
        <w:adjustRightInd w:val="0"/>
        <w:spacing w:after="0" w:line="240" w:lineRule="auto"/>
        <w:ind w:firstLine="720"/>
        <w:rPr>
          <w:rFonts w:ascii="Arial" w:hAnsi="Arial" w:cs="Arial"/>
          <w:sz w:val="24"/>
          <w:szCs w:val="24"/>
          <w:lang w:val="en-ZA" w:eastAsia="en-ZA"/>
        </w:rPr>
      </w:pPr>
    </w:p>
    <w:p w:rsidR="00FF2B62" w:rsidRDefault="00FF2B62" w:rsidP="00FF2B62">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2. Complete:</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9 + 2 = 2 + ___</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b. 7 + 1 = ___ + 7</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c. ___ x 4 = 4 x 6</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d.</w:t>
      </w:r>
      <w:r w:rsidR="00B9581F">
        <w:rPr>
          <w:rFonts w:ascii="Arial" w:hAnsi="Arial" w:cs="Arial"/>
          <w:sz w:val="24"/>
          <w:szCs w:val="24"/>
          <w:lang w:val="en-ZA" w:eastAsia="en-ZA"/>
        </w:rPr>
        <w:t xml:space="preserve"> 8 x ___ = 5 x 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p>
    <w:p w:rsidR="00775080" w:rsidRDefault="00775080" w:rsidP="00FF2B62">
      <w:pPr>
        <w:autoSpaceDE w:val="0"/>
        <w:autoSpaceDN w:val="0"/>
        <w:adjustRightInd w:val="0"/>
        <w:spacing w:after="0" w:line="240" w:lineRule="auto"/>
        <w:ind w:firstLine="720"/>
        <w:rPr>
          <w:rFonts w:ascii="Arial" w:hAnsi="Arial" w:cs="Arial"/>
          <w:sz w:val="24"/>
          <w:szCs w:val="24"/>
          <w:lang w:val="en-ZA" w:eastAsia="en-ZA"/>
        </w:rPr>
      </w:pPr>
    </w:p>
    <w:p w:rsidR="00FF2B62" w:rsidRDefault="00FF2B62" w:rsidP="00FF2B62">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lastRenderedPageBreak/>
        <w:t>3. Complete:</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2 x (3 x 4) = (2 x 3) x (___)</w:t>
      </w:r>
    </w:p>
    <w:p w:rsid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b. 1 + ( 3 + 5) = (1 + 3) + (___)</w:t>
      </w:r>
    </w:p>
    <w:p w:rsidR="007C3160" w:rsidRPr="00FF2B62" w:rsidRDefault="00FF2B62" w:rsidP="00FF2B6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c. 6 x (2 + 4) = </w:t>
      </w:r>
      <w:r w:rsidR="00B9581F">
        <w:rPr>
          <w:rFonts w:ascii="Arial" w:hAnsi="Arial" w:cs="Arial"/>
          <w:sz w:val="24"/>
          <w:szCs w:val="24"/>
          <w:lang w:val="en-ZA" w:eastAsia="en-ZA"/>
        </w:rPr>
        <w:t>(6 x 2) + ( 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7C3160" w:rsidRDefault="007C3160" w:rsidP="007C3160">
      <w:pPr>
        <w:autoSpaceDE w:val="0"/>
        <w:autoSpaceDN w:val="0"/>
        <w:adjustRightInd w:val="0"/>
        <w:rPr>
          <w:rFonts w:ascii="Arial Narrow" w:hAnsi="Arial Narrow" w:cs="Arial"/>
          <w:bCs/>
          <w:iCs/>
          <w:sz w:val="28"/>
        </w:rPr>
      </w:pPr>
    </w:p>
    <w:p w:rsidR="00FF2B62" w:rsidRDefault="00FF2B62" w:rsidP="00FF2B62">
      <w:pPr>
        <w:autoSpaceDE w:val="0"/>
        <w:autoSpaceDN w:val="0"/>
        <w:adjustRightInd w:val="0"/>
        <w:spacing w:after="0" w:line="240" w:lineRule="auto"/>
        <w:rPr>
          <w:rFonts w:ascii="Arial" w:hAnsi="Arial" w:cs="Arial"/>
          <w:sz w:val="24"/>
          <w:szCs w:val="24"/>
          <w:lang w:val="en-ZA" w:eastAsia="en-ZA"/>
        </w:rPr>
      </w:pPr>
      <w:r w:rsidRPr="00FF2B62">
        <w:rPr>
          <w:rFonts w:ascii="Arial" w:hAnsi="Arial" w:cs="Arial"/>
          <w:bCs/>
          <w:iCs/>
          <w:sz w:val="24"/>
          <w:szCs w:val="24"/>
        </w:rPr>
        <w:t xml:space="preserve">4.  </w:t>
      </w:r>
      <w:r w:rsidRPr="00FF2B62">
        <w:rPr>
          <w:rFonts w:ascii="Arial" w:hAnsi="Arial" w:cs="Arial"/>
          <w:sz w:val="24"/>
          <w:szCs w:val="24"/>
          <w:lang w:val="en-ZA" w:eastAsia="en-ZA"/>
        </w:rPr>
        <w:t>Is 36 + 24 equal to 24 + 36?</w:t>
      </w:r>
      <w:r w:rsidR="00B9581F">
        <w:rPr>
          <w:rFonts w:ascii="Arial" w:hAnsi="Arial" w:cs="Arial"/>
          <w:sz w:val="24"/>
          <w:szCs w:val="24"/>
          <w:lang w:val="en-ZA" w:eastAsia="en-ZA"/>
        </w:rPr>
        <w:tab/>
        <w:t>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9F53F3" w:rsidRPr="00FF2B62" w:rsidRDefault="009F53F3" w:rsidP="00FF2B62">
      <w:pPr>
        <w:autoSpaceDE w:val="0"/>
        <w:autoSpaceDN w:val="0"/>
        <w:adjustRightInd w:val="0"/>
        <w:spacing w:after="0" w:line="240" w:lineRule="auto"/>
        <w:rPr>
          <w:rFonts w:ascii="Arial" w:hAnsi="Arial" w:cs="Arial"/>
          <w:sz w:val="24"/>
          <w:szCs w:val="24"/>
          <w:lang w:val="en-ZA" w:eastAsia="en-ZA"/>
        </w:rPr>
      </w:pPr>
    </w:p>
    <w:p w:rsidR="00FF2B62" w:rsidRPr="00FF2B62" w:rsidRDefault="009F53F3" w:rsidP="00FF2B62">
      <w:pPr>
        <w:autoSpaceDE w:val="0"/>
        <w:autoSpaceDN w:val="0"/>
        <w:adjustRightInd w:val="0"/>
        <w:rPr>
          <w:rFonts w:ascii="Arial" w:hAnsi="Arial" w:cs="Arial"/>
          <w:bCs/>
          <w:iCs/>
          <w:sz w:val="24"/>
          <w:szCs w:val="24"/>
        </w:rPr>
      </w:pPr>
      <w:r>
        <w:rPr>
          <w:rFonts w:ascii="Arial" w:hAnsi="Arial" w:cs="Arial"/>
          <w:sz w:val="24"/>
          <w:szCs w:val="24"/>
          <w:lang w:val="en-ZA" w:eastAsia="en-ZA"/>
        </w:rPr>
        <w:t xml:space="preserve">5.   </w:t>
      </w:r>
      <w:r w:rsidR="00FF2B62" w:rsidRPr="00FF2B62">
        <w:rPr>
          <w:rFonts w:ascii="Arial" w:hAnsi="Arial" w:cs="Arial"/>
          <w:sz w:val="24"/>
          <w:szCs w:val="24"/>
          <w:lang w:val="en-ZA" w:eastAsia="en-ZA"/>
        </w:rPr>
        <w:t>If 17 x 3 = 51 what does 3 x 17 equal?</w:t>
      </w:r>
      <w:r w:rsidR="00B9581F">
        <w:rPr>
          <w:rFonts w:ascii="Arial" w:hAnsi="Arial" w:cs="Arial"/>
          <w:sz w:val="24"/>
          <w:szCs w:val="24"/>
          <w:lang w:val="en-ZA" w:eastAsia="en-ZA"/>
        </w:rPr>
        <w:tab/>
        <w:t>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823B71" w:rsidRPr="00A45E03" w:rsidRDefault="009F53F3" w:rsidP="007C3160">
      <w:pPr>
        <w:autoSpaceDE w:val="0"/>
        <w:autoSpaceDN w:val="0"/>
        <w:adjustRightInd w:val="0"/>
        <w:rPr>
          <w:rFonts w:ascii="Arial" w:hAnsi="Arial" w:cs="Arial"/>
          <w:sz w:val="24"/>
          <w:szCs w:val="24"/>
          <w:lang w:val="en-ZA" w:eastAsia="en-ZA"/>
        </w:rPr>
      </w:pPr>
      <w:r>
        <w:rPr>
          <w:rFonts w:ascii="Arial" w:hAnsi="Arial" w:cs="Arial"/>
          <w:sz w:val="24"/>
          <w:szCs w:val="24"/>
          <w:lang w:val="en-ZA" w:eastAsia="en-ZA"/>
        </w:rPr>
        <w:t xml:space="preserve">6.   </w:t>
      </w:r>
      <w:r w:rsidR="00FF2B62">
        <w:rPr>
          <w:rFonts w:ascii="Arial" w:hAnsi="Arial" w:cs="Arial"/>
          <w:sz w:val="24"/>
          <w:szCs w:val="24"/>
          <w:lang w:val="en-ZA" w:eastAsia="en-ZA"/>
        </w:rPr>
        <w:t>Is 9</w:t>
      </w:r>
      <w:r w:rsidR="00FF2B62">
        <w:rPr>
          <w:rFonts w:ascii="Cambria Math" w:hAnsi="Cambria Math" w:cs="Cambria Math"/>
          <w:sz w:val="24"/>
          <w:szCs w:val="24"/>
          <w:lang w:val="en-ZA" w:eastAsia="en-ZA"/>
        </w:rPr>
        <w:t>÷</w:t>
      </w:r>
      <w:r w:rsidR="00FF2B62">
        <w:rPr>
          <w:rFonts w:ascii="Arial" w:hAnsi="Arial" w:cs="Arial"/>
          <w:sz w:val="24"/>
          <w:szCs w:val="24"/>
          <w:lang w:val="en-ZA" w:eastAsia="en-ZA"/>
        </w:rPr>
        <w:t xml:space="preserve">3 equal to 3 </w:t>
      </w:r>
      <w:r w:rsidR="00FF2B62">
        <w:rPr>
          <w:rFonts w:ascii="Cambria Math" w:hAnsi="Cambria Math" w:cs="Cambria Math"/>
          <w:sz w:val="24"/>
          <w:szCs w:val="24"/>
          <w:lang w:val="en-ZA" w:eastAsia="en-ZA"/>
        </w:rPr>
        <w:t>÷</w:t>
      </w:r>
      <w:r>
        <w:rPr>
          <w:rFonts w:ascii="Arial" w:hAnsi="Arial" w:cs="Arial"/>
          <w:sz w:val="24"/>
          <w:szCs w:val="24"/>
          <w:lang w:val="en-ZA" w:eastAsia="en-ZA"/>
        </w:rPr>
        <w:t>9?  __________________</w:t>
      </w:r>
      <w:r w:rsidR="00B9581F">
        <w:rPr>
          <w:rFonts w:ascii="Arial" w:hAnsi="Arial" w:cs="Arial"/>
          <w:sz w:val="24"/>
          <w:szCs w:val="24"/>
          <w:lang w:val="en-ZA" w:eastAsia="en-ZA"/>
        </w:rPr>
        <w:t>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BE5219" w:rsidRDefault="00BE5219" w:rsidP="007C3160">
      <w:pPr>
        <w:autoSpaceDE w:val="0"/>
        <w:autoSpaceDN w:val="0"/>
        <w:adjustRightInd w:val="0"/>
        <w:rPr>
          <w:rFonts w:ascii="Arial" w:hAnsi="Arial" w:cs="Arial"/>
          <w:b/>
          <w:bCs/>
          <w:iCs/>
          <w:sz w:val="24"/>
          <w:szCs w:val="24"/>
          <w:u w:val="single"/>
        </w:rPr>
      </w:pPr>
      <w:r>
        <w:rPr>
          <w:rFonts w:ascii="Arial" w:hAnsi="Arial" w:cs="Arial"/>
          <w:b/>
          <w:bCs/>
          <w:iCs/>
          <w:sz w:val="24"/>
          <w:szCs w:val="24"/>
          <w:u w:val="single"/>
        </w:rPr>
        <w:t>______________________________________________________________________________</w:t>
      </w:r>
    </w:p>
    <w:p w:rsidR="00823B71" w:rsidRPr="00823B71" w:rsidRDefault="004E16E3" w:rsidP="007C3160">
      <w:pPr>
        <w:autoSpaceDE w:val="0"/>
        <w:autoSpaceDN w:val="0"/>
        <w:adjustRightInd w:val="0"/>
        <w:rPr>
          <w:rFonts w:ascii="Arial" w:hAnsi="Arial" w:cs="Arial"/>
          <w:b/>
          <w:bCs/>
          <w:iCs/>
          <w:sz w:val="24"/>
          <w:szCs w:val="24"/>
          <w:u w:val="single"/>
        </w:rPr>
      </w:pPr>
      <w:r w:rsidRPr="00823B71">
        <w:rPr>
          <w:rFonts w:ascii="Arial" w:hAnsi="Arial" w:cs="Arial"/>
          <w:b/>
          <w:bCs/>
          <w:iCs/>
          <w:sz w:val="24"/>
          <w:szCs w:val="24"/>
          <w:u w:val="single"/>
        </w:rPr>
        <w:t xml:space="preserve">RATE AND RATIO </w:t>
      </w:r>
    </w:p>
    <w:tbl>
      <w:tblPr>
        <w:tblStyle w:val="TableGrid"/>
        <w:tblW w:w="0" w:type="auto"/>
        <w:tblLook w:val="04A0" w:firstRow="1" w:lastRow="0" w:firstColumn="1" w:lastColumn="0" w:noHBand="0" w:noVBand="1"/>
      </w:tblPr>
      <w:tblGrid>
        <w:gridCol w:w="10682"/>
      </w:tblGrid>
      <w:tr w:rsidR="00823B71" w:rsidRPr="00823B71" w:rsidTr="00823B71">
        <w:tc>
          <w:tcPr>
            <w:tcW w:w="10682" w:type="dxa"/>
          </w:tcPr>
          <w:p w:rsidR="00823B71" w:rsidRDefault="00823B71" w:rsidP="00823B71">
            <w:pPr>
              <w:rPr>
                <w:rFonts w:ascii="Arial" w:hAnsi="Arial" w:cs="Arial"/>
                <w:b/>
                <w:sz w:val="24"/>
                <w:szCs w:val="24"/>
                <w:u w:val="single"/>
              </w:rPr>
            </w:pPr>
            <w:r w:rsidRPr="00823B71">
              <w:rPr>
                <w:rFonts w:ascii="Arial" w:hAnsi="Arial" w:cs="Arial"/>
                <w:b/>
                <w:sz w:val="24"/>
                <w:szCs w:val="24"/>
                <w:u w:val="single"/>
              </w:rPr>
              <w:t>Example</w:t>
            </w:r>
          </w:p>
          <w:p w:rsidR="00CA0D4F" w:rsidRDefault="00CA0D4F" w:rsidP="00823B71">
            <w:pPr>
              <w:rPr>
                <w:rFonts w:ascii="Arial" w:hAnsi="Arial" w:cs="Arial"/>
                <w:sz w:val="24"/>
                <w:szCs w:val="24"/>
              </w:rPr>
            </w:pPr>
            <w:r>
              <w:rPr>
                <w:rFonts w:ascii="Arial" w:hAnsi="Arial" w:cs="Arial"/>
                <w:sz w:val="24"/>
                <w:szCs w:val="24"/>
              </w:rPr>
              <w:t>Ratio:</w:t>
            </w:r>
          </w:p>
          <w:p w:rsidR="00CA0D4F" w:rsidRDefault="00CA0D4F" w:rsidP="00823B71">
            <w:pPr>
              <w:rPr>
                <w:rFonts w:ascii="Arial" w:hAnsi="Arial" w:cs="Arial"/>
                <w:sz w:val="24"/>
                <w:szCs w:val="24"/>
              </w:rPr>
            </w:pPr>
            <w:r>
              <w:rPr>
                <w:rFonts w:ascii="Arial" w:hAnsi="Arial" w:cs="Arial"/>
                <w:sz w:val="24"/>
                <w:szCs w:val="24"/>
              </w:rPr>
              <w:t>In a bag there is 4 oranges, 2 bananas, 6 apples and 2 plums.</w:t>
            </w:r>
          </w:p>
          <w:p w:rsidR="00823B71" w:rsidRPr="00CA0D4F" w:rsidRDefault="00CA0D4F" w:rsidP="00CA0D4F">
            <w:pPr>
              <w:rPr>
                <w:rFonts w:ascii="Arial" w:hAnsi="Arial" w:cs="Arial"/>
                <w:b/>
                <w:sz w:val="24"/>
                <w:szCs w:val="24"/>
              </w:rPr>
            </w:pPr>
            <w:r>
              <w:rPr>
                <w:rFonts w:ascii="Arial" w:hAnsi="Arial" w:cs="Arial"/>
                <w:sz w:val="24"/>
                <w:szCs w:val="24"/>
              </w:rPr>
              <w:t xml:space="preserve">The ratio of the number of oranges to apples is </w:t>
            </w:r>
            <w:r w:rsidRPr="00CA0D4F">
              <w:rPr>
                <w:rFonts w:ascii="Arial" w:hAnsi="Arial" w:cs="Arial"/>
                <w:b/>
                <w:sz w:val="24"/>
                <w:szCs w:val="24"/>
              </w:rPr>
              <w:t>4:6</w:t>
            </w:r>
          </w:p>
        </w:tc>
      </w:tr>
    </w:tbl>
    <w:p w:rsidR="007C3160" w:rsidRPr="00823B71" w:rsidRDefault="00A45E03" w:rsidP="007C3160">
      <w:pPr>
        <w:autoSpaceDE w:val="0"/>
        <w:autoSpaceDN w:val="0"/>
        <w:adjustRightInd w:val="0"/>
        <w:rPr>
          <w:rFonts w:ascii="Arial" w:hAnsi="Arial" w:cs="Arial"/>
          <w:bCs/>
          <w:iCs/>
          <w:sz w:val="24"/>
          <w:szCs w:val="24"/>
        </w:rPr>
      </w:pPr>
      <w:r>
        <w:rPr>
          <w:rFonts w:ascii="Arial" w:hAnsi="Arial" w:cs="Arial"/>
          <w:bCs/>
          <w:noProof/>
          <w:sz w:val="24"/>
          <w:szCs w:val="24"/>
          <w:lang w:val="en-ZA" w:eastAsia="en-ZA"/>
        </w:rPr>
        <w:drawing>
          <wp:anchor distT="0" distB="0" distL="114300" distR="114300" simplePos="0" relativeHeight="251573248" behindDoc="0" locked="0" layoutInCell="1" allowOverlap="1" wp14:anchorId="27719D63" wp14:editId="4CAFA639">
            <wp:simplePos x="0" y="0"/>
            <wp:positionH relativeFrom="column">
              <wp:posOffset>3642995</wp:posOffset>
            </wp:positionH>
            <wp:positionV relativeFrom="paragraph">
              <wp:posOffset>151130</wp:posOffset>
            </wp:positionV>
            <wp:extent cx="751840" cy="779145"/>
            <wp:effectExtent l="0" t="0" r="0" b="0"/>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0" cstate="print">
                      <a:extLst>
                        <a:ext uri="{28A0092B-C50C-407E-A947-70E740481C1C}">
                          <a14:useLocalDpi xmlns:a14="http://schemas.microsoft.com/office/drawing/2010/main" val="0"/>
                        </a:ext>
                      </a:extLst>
                    </a:blip>
                    <a:srcRect l="-2066"/>
                    <a:stretch>
                      <a:fillRect/>
                    </a:stretch>
                  </pic:blipFill>
                  <pic:spPr bwMode="auto">
                    <a:xfrm>
                      <a:off x="0" y="0"/>
                      <a:ext cx="751840"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7C3160" w:rsidRPr="00823B71">
        <w:rPr>
          <w:rFonts w:ascii="Arial" w:hAnsi="Arial" w:cs="Arial"/>
          <w:bCs/>
          <w:iCs/>
          <w:sz w:val="24"/>
          <w:szCs w:val="24"/>
        </w:rPr>
        <w:t>1.   Draw a circle around the letter of the correct answer.</w:t>
      </w:r>
    </w:p>
    <w:p w:rsidR="007C3160" w:rsidRPr="00823B71" w:rsidRDefault="007C3160" w:rsidP="007C3160">
      <w:pPr>
        <w:autoSpaceDE w:val="0"/>
        <w:autoSpaceDN w:val="0"/>
        <w:adjustRightInd w:val="0"/>
        <w:rPr>
          <w:rFonts w:ascii="Arial" w:hAnsi="Arial" w:cs="Arial"/>
          <w:bCs/>
          <w:sz w:val="24"/>
          <w:szCs w:val="24"/>
        </w:rPr>
      </w:pPr>
      <w:r w:rsidRPr="00823B71">
        <w:rPr>
          <w:rFonts w:ascii="Arial" w:hAnsi="Arial" w:cs="Arial"/>
          <w:bCs/>
          <w:sz w:val="24"/>
          <w:szCs w:val="24"/>
        </w:rPr>
        <w:t xml:space="preserve">      In a jug there is 1 part of juice and 3 parts of water.</w:t>
      </w:r>
    </w:p>
    <w:p w:rsidR="007C3160" w:rsidRPr="00823B71" w:rsidRDefault="007C3160" w:rsidP="007C3160">
      <w:pPr>
        <w:autoSpaceDE w:val="0"/>
        <w:autoSpaceDN w:val="0"/>
        <w:adjustRightInd w:val="0"/>
        <w:rPr>
          <w:rFonts w:ascii="Arial" w:hAnsi="Arial" w:cs="Arial"/>
          <w:bCs/>
          <w:sz w:val="24"/>
          <w:szCs w:val="24"/>
        </w:rPr>
      </w:pPr>
      <w:r w:rsidRPr="00823B71">
        <w:rPr>
          <w:rFonts w:ascii="Arial" w:hAnsi="Arial" w:cs="Arial"/>
          <w:bCs/>
          <w:sz w:val="24"/>
          <w:szCs w:val="24"/>
        </w:rPr>
        <w:t xml:space="preserve">      Which ratio shows this?</w:t>
      </w:r>
    </w:p>
    <w:p w:rsidR="007C3160" w:rsidRPr="00823B71" w:rsidRDefault="007C3160" w:rsidP="003F6B7C">
      <w:pPr>
        <w:autoSpaceDE w:val="0"/>
        <w:autoSpaceDN w:val="0"/>
        <w:adjustRightInd w:val="0"/>
        <w:rPr>
          <w:rFonts w:ascii="Arial" w:hAnsi="Arial" w:cs="Arial"/>
          <w:bCs/>
          <w:sz w:val="24"/>
          <w:szCs w:val="24"/>
        </w:rPr>
      </w:pPr>
      <w:r w:rsidRPr="00823B71">
        <w:rPr>
          <w:rFonts w:ascii="Arial" w:hAnsi="Arial" w:cs="Arial"/>
          <w:bCs/>
          <w:sz w:val="24"/>
          <w:szCs w:val="24"/>
        </w:rPr>
        <w:t xml:space="preserve">      a. 3 : 1</w:t>
      </w:r>
      <w:r w:rsidR="003F6B7C" w:rsidRPr="00823B71">
        <w:rPr>
          <w:rFonts w:ascii="Arial" w:hAnsi="Arial" w:cs="Arial"/>
          <w:bCs/>
          <w:sz w:val="24"/>
          <w:szCs w:val="24"/>
        </w:rPr>
        <w:tab/>
      </w:r>
      <w:r w:rsidR="003F6B7C" w:rsidRPr="00823B71">
        <w:rPr>
          <w:rFonts w:ascii="Arial" w:hAnsi="Arial" w:cs="Arial"/>
          <w:bCs/>
          <w:sz w:val="24"/>
          <w:szCs w:val="24"/>
        </w:rPr>
        <w:tab/>
      </w:r>
      <w:r w:rsidRPr="00823B71">
        <w:rPr>
          <w:rFonts w:ascii="Arial" w:hAnsi="Arial" w:cs="Arial"/>
          <w:bCs/>
          <w:sz w:val="24"/>
          <w:szCs w:val="24"/>
        </w:rPr>
        <w:t xml:space="preserve">  b. 6 : 2</w:t>
      </w:r>
      <w:r w:rsidRPr="00823B71">
        <w:rPr>
          <w:rFonts w:ascii="Arial" w:hAnsi="Arial" w:cs="Arial"/>
          <w:bCs/>
          <w:sz w:val="24"/>
          <w:szCs w:val="24"/>
        </w:rPr>
        <w:tab/>
      </w:r>
      <w:r w:rsidRPr="00823B71">
        <w:rPr>
          <w:rFonts w:ascii="Arial" w:hAnsi="Arial" w:cs="Arial"/>
          <w:bCs/>
          <w:sz w:val="24"/>
          <w:szCs w:val="24"/>
        </w:rPr>
        <w:tab/>
        <w:t>c. 2 : 4</w:t>
      </w:r>
      <w:r w:rsidR="003F6B7C" w:rsidRPr="00823B71">
        <w:rPr>
          <w:rFonts w:ascii="Arial" w:hAnsi="Arial" w:cs="Arial"/>
          <w:bCs/>
          <w:sz w:val="24"/>
          <w:szCs w:val="24"/>
        </w:rPr>
        <w:tab/>
      </w:r>
      <w:r w:rsidR="003F6B7C" w:rsidRPr="00823B71">
        <w:rPr>
          <w:rFonts w:ascii="Arial" w:hAnsi="Arial" w:cs="Arial"/>
          <w:bCs/>
          <w:sz w:val="24"/>
          <w:szCs w:val="24"/>
        </w:rPr>
        <w:tab/>
      </w:r>
      <w:r w:rsidR="003F6B7C" w:rsidRPr="00823B71">
        <w:rPr>
          <w:rFonts w:ascii="Arial" w:hAnsi="Arial" w:cs="Arial"/>
          <w:bCs/>
          <w:sz w:val="24"/>
          <w:szCs w:val="24"/>
        </w:rPr>
        <w:tab/>
      </w:r>
      <w:r w:rsidRPr="00823B71">
        <w:rPr>
          <w:rFonts w:ascii="Arial" w:hAnsi="Arial" w:cs="Arial"/>
          <w:bCs/>
          <w:sz w:val="24"/>
          <w:szCs w:val="24"/>
        </w:rPr>
        <w:t xml:space="preserve">  d. 1 : 3</w:t>
      </w:r>
      <w:r w:rsidR="00B9581F" w:rsidRPr="00823B71">
        <w:rPr>
          <w:rFonts w:ascii="Arial" w:hAnsi="Arial" w:cs="Arial"/>
          <w:bCs/>
          <w:sz w:val="24"/>
          <w:szCs w:val="24"/>
        </w:rPr>
        <w:tab/>
      </w:r>
      <w:r w:rsidR="00B9581F" w:rsidRPr="00823B71">
        <w:rPr>
          <w:rFonts w:ascii="Arial" w:hAnsi="Arial" w:cs="Arial"/>
          <w:bCs/>
          <w:sz w:val="24"/>
          <w:szCs w:val="24"/>
        </w:rPr>
        <w:tab/>
      </w:r>
      <w:r w:rsidR="00B9581F" w:rsidRPr="00823B71">
        <w:rPr>
          <w:rFonts w:ascii="Arial" w:hAnsi="Arial" w:cs="Arial"/>
          <w:bCs/>
          <w:sz w:val="24"/>
          <w:szCs w:val="24"/>
        </w:rPr>
        <w:tab/>
      </w:r>
    </w:p>
    <w:p w:rsidR="007C3160" w:rsidRPr="00823B71" w:rsidRDefault="00A45E03" w:rsidP="003A26B7">
      <w:pPr>
        <w:autoSpaceDE w:val="0"/>
        <w:autoSpaceDN w:val="0"/>
        <w:adjustRightInd w:val="0"/>
        <w:rPr>
          <w:rFonts w:ascii="Arial" w:hAnsi="Arial" w:cs="Arial"/>
          <w:bCs/>
          <w:sz w:val="24"/>
          <w:szCs w:val="24"/>
        </w:rPr>
      </w:pPr>
      <w:r>
        <w:rPr>
          <w:rFonts w:ascii="Arial" w:hAnsi="Arial" w:cs="Arial"/>
          <w:noProof/>
          <w:sz w:val="24"/>
          <w:szCs w:val="24"/>
          <w:lang w:val="en-ZA" w:eastAsia="en-ZA"/>
        </w:rPr>
        <w:drawing>
          <wp:anchor distT="0" distB="0" distL="114300" distR="114300" simplePos="0" relativeHeight="251574272" behindDoc="0" locked="0" layoutInCell="1" allowOverlap="1">
            <wp:simplePos x="0" y="0"/>
            <wp:positionH relativeFrom="column">
              <wp:posOffset>4752975</wp:posOffset>
            </wp:positionH>
            <wp:positionV relativeFrom="paragraph">
              <wp:posOffset>21590</wp:posOffset>
            </wp:positionV>
            <wp:extent cx="1314450" cy="723900"/>
            <wp:effectExtent l="0" t="0" r="0"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314450"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007C3160" w:rsidRPr="00823B71">
        <w:rPr>
          <w:rFonts w:ascii="Arial" w:hAnsi="Arial" w:cs="Arial"/>
          <w:sz w:val="24"/>
          <w:szCs w:val="24"/>
        </w:rPr>
        <w:t xml:space="preserve">2.  </w:t>
      </w:r>
      <w:proofErr w:type="spellStart"/>
      <w:r w:rsidR="007C3160" w:rsidRPr="00823B71">
        <w:rPr>
          <w:rFonts w:ascii="Arial" w:hAnsi="Arial" w:cs="Arial"/>
          <w:bCs/>
          <w:sz w:val="24"/>
          <w:szCs w:val="24"/>
        </w:rPr>
        <w:t>Nobese</w:t>
      </w:r>
      <w:proofErr w:type="spellEnd"/>
      <w:r w:rsidR="007C3160" w:rsidRPr="00823B71">
        <w:rPr>
          <w:rFonts w:ascii="Arial" w:hAnsi="Arial" w:cs="Arial"/>
          <w:bCs/>
          <w:sz w:val="24"/>
          <w:szCs w:val="24"/>
        </w:rPr>
        <w:t xml:space="preserve"> has 3 black, 4 red, 2 blue and 3 green balls in a bag.</w:t>
      </w:r>
    </w:p>
    <w:p w:rsidR="007C3160" w:rsidRPr="00823B71" w:rsidRDefault="007C3160" w:rsidP="00036DF2">
      <w:pPr>
        <w:numPr>
          <w:ilvl w:val="0"/>
          <w:numId w:val="6"/>
        </w:numPr>
        <w:tabs>
          <w:tab w:val="left" w:pos="540"/>
        </w:tabs>
        <w:spacing w:after="0" w:line="240" w:lineRule="auto"/>
        <w:jc w:val="both"/>
        <w:rPr>
          <w:rFonts w:ascii="Arial" w:hAnsi="Arial" w:cs="Arial"/>
          <w:sz w:val="24"/>
          <w:szCs w:val="24"/>
        </w:rPr>
      </w:pPr>
      <w:r w:rsidRPr="00823B71">
        <w:rPr>
          <w:rFonts w:ascii="Arial" w:hAnsi="Arial" w:cs="Arial"/>
          <w:sz w:val="24"/>
          <w:szCs w:val="24"/>
        </w:rPr>
        <w:t>The ratio of the number of red balls to green balls = ___________.</w:t>
      </w:r>
    </w:p>
    <w:p w:rsidR="003F6B7C" w:rsidRPr="00823B71" w:rsidRDefault="003F6B7C" w:rsidP="003F6B7C">
      <w:pPr>
        <w:tabs>
          <w:tab w:val="left" w:pos="540"/>
        </w:tabs>
        <w:spacing w:after="0" w:line="240" w:lineRule="auto"/>
        <w:ind w:left="420"/>
        <w:jc w:val="both"/>
        <w:rPr>
          <w:rFonts w:ascii="Arial" w:hAnsi="Arial" w:cs="Arial"/>
          <w:sz w:val="24"/>
          <w:szCs w:val="24"/>
        </w:rPr>
      </w:pPr>
    </w:p>
    <w:p w:rsidR="007C3160" w:rsidRPr="00823B71" w:rsidRDefault="007C3160" w:rsidP="00036DF2">
      <w:pPr>
        <w:numPr>
          <w:ilvl w:val="0"/>
          <w:numId w:val="6"/>
        </w:numPr>
        <w:tabs>
          <w:tab w:val="left" w:pos="540"/>
        </w:tabs>
        <w:spacing w:after="0" w:line="240" w:lineRule="auto"/>
        <w:jc w:val="both"/>
        <w:rPr>
          <w:rFonts w:ascii="Arial" w:hAnsi="Arial" w:cs="Arial"/>
          <w:sz w:val="24"/>
          <w:szCs w:val="24"/>
        </w:rPr>
      </w:pPr>
      <w:r w:rsidRPr="00823B71">
        <w:rPr>
          <w:rFonts w:ascii="Arial" w:hAnsi="Arial" w:cs="Arial"/>
          <w:sz w:val="24"/>
          <w:szCs w:val="24"/>
        </w:rPr>
        <w:t>What is the ratio of blue balls to black balls? = _______________</w:t>
      </w:r>
      <w:r w:rsidR="00B9581F" w:rsidRPr="00823B71">
        <w:rPr>
          <w:rFonts w:ascii="Arial" w:hAnsi="Arial" w:cs="Arial"/>
          <w:sz w:val="24"/>
          <w:szCs w:val="24"/>
        </w:rPr>
        <w:tab/>
      </w:r>
      <w:r w:rsidR="00B9581F" w:rsidRPr="00823B71">
        <w:rPr>
          <w:rFonts w:ascii="Arial" w:hAnsi="Arial" w:cs="Arial"/>
          <w:sz w:val="24"/>
          <w:szCs w:val="24"/>
        </w:rPr>
        <w:tab/>
      </w:r>
      <w:r w:rsidR="00B9581F" w:rsidRPr="00823B71">
        <w:rPr>
          <w:rFonts w:ascii="Arial" w:hAnsi="Arial" w:cs="Arial"/>
          <w:sz w:val="24"/>
          <w:szCs w:val="24"/>
        </w:rPr>
        <w:tab/>
      </w:r>
      <w:r w:rsidR="00B9581F" w:rsidRPr="00823B71">
        <w:rPr>
          <w:rFonts w:ascii="Arial" w:hAnsi="Arial" w:cs="Arial"/>
          <w:sz w:val="24"/>
          <w:szCs w:val="24"/>
        </w:rPr>
        <w:tab/>
      </w:r>
    </w:p>
    <w:p w:rsidR="004E16E3" w:rsidRPr="00823B71" w:rsidRDefault="004E16E3" w:rsidP="003F6B7C">
      <w:pPr>
        <w:tabs>
          <w:tab w:val="left" w:pos="540"/>
        </w:tabs>
        <w:spacing w:after="0" w:line="240" w:lineRule="auto"/>
        <w:jc w:val="both"/>
        <w:rPr>
          <w:rFonts w:ascii="Arial" w:hAnsi="Arial" w:cs="Arial"/>
          <w:sz w:val="24"/>
          <w:szCs w:val="24"/>
        </w:rPr>
      </w:pPr>
    </w:p>
    <w:p w:rsidR="004E16E3" w:rsidRPr="00823B71" w:rsidRDefault="004E16E3" w:rsidP="003F6B7C">
      <w:pPr>
        <w:tabs>
          <w:tab w:val="left" w:pos="540"/>
        </w:tabs>
        <w:spacing w:after="0" w:line="240" w:lineRule="auto"/>
        <w:jc w:val="both"/>
        <w:rPr>
          <w:rFonts w:ascii="Arial" w:hAnsi="Arial" w:cs="Arial"/>
          <w:sz w:val="24"/>
          <w:szCs w:val="24"/>
        </w:rPr>
      </w:pPr>
      <w:r w:rsidRPr="00823B71">
        <w:rPr>
          <w:rFonts w:ascii="Arial" w:hAnsi="Arial" w:cs="Arial"/>
          <w:sz w:val="24"/>
          <w:szCs w:val="24"/>
        </w:rPr>
        <w:t>3.  In a box of pens there are 5 red pens, 7 black pens and 10 blue pens.</w:t>
      </w:r>
    </w:p>
    <w:p w:rsidR="003F6B7C" w:rsidRPr="00823B71" w:rsidRDefault="004E16E3" w:rsidP="003F6B7C">
      <w:pPr>
        <w:tabs>
          <w:tab w:val="left" w:pos="540"/>
        </w:tabs>
        <w:spacing w:after="0" w:line="240" w:lineRule="auto"/>
        <w:jc w:val="both"/>
        <w:rPr>
          <w:rFonts w:ascii="Arial" w:hAnsi="Arial" w:cs="Arial"/>
          <w:sz w:val="24"/>
          <w:szCs w:val="24"/>
        </w:rPr>
      </w:pPr>
      <w:r w:rsidRPr="00823B71">
        <w:rPr>
          <w:rFonts w:ascii="Arial" w:hAnsi="Arial" w:cs="Arial"/>
          <w:sz w:val="24"/>
          <w:szCs w:val="24"/>
        </w:rPr>
        <w:t xml:space="preserve">     Write down the ratio of the following:</w:t>
      </w:r>
    </w:p>
    <w:p w:rsidR="004E16E3" w:rsidRPr="00823B71" w:rsidRDefault="004E16E3" w:rsidP="003F6B7C">
      <w:pPr>
        <w:tabs>
          <w:tab w:val="left" w:pos="540"/>
        </w:tabs>
        <w:spacing w:after="0" w:line="240" w:lineRule="auto"/>
        <w:jc w:val="both"/>
        <w:rPr>
          <w:rFonts w:ascii="Arial" w:hAnsi="Arial" w:cs="Arial"/>
          <w:sz w:val="24"/>
          <w:szCs w:val="24"/>
        </w:rPr>
      </w:pPr>
    </w:p>
    <w:p w:rsidR="007C3160" w:rsidRPr="003F6B7C" w:rsidRDefault="007C3160" w:rsidP="00036DF2">
      <w:pPr>
        <w:numPr>
          <w:ilvl w:val="0"/>
          <w:numId w:val="8"/>
        </w:numPr>
        <w:spacing w:after="0" w:line="240" w:lineRule="auto"/>
        <w:rPr>
          <w:rFonts w:ascii="Arial" w:hAnsi="Arial" w:cs="Arial"/>
          <w:sz w:val="24"/>
          <w:szCs w:val="24"/>
        </w:rPr>
      </w:pPr>
      <w:r w:rsidRPr="003F6B7C">
        <w:rPr>
          <w:rFonts w:ascii="Arial" w:hAnsi="Arial" w:cs="Arial"/>
          <w:sz w:val="24"/>
          <w:szCs w:val="24"/>
        </w:rPr>
        <w:t>Black pens to red pens: ____________</w:t>
      </w:r>
    </w:p>
    <w:p w:rsidR="003F6B7C" w:rsidRPr="003F6B7C" w:rsidRDefault="003F6B7C" w:rsidP="003F6B7C">
      <w:pPr>
        <w:spacing w:after="0" w:line="240" w:lineRule="auto"/>
        <w:ind w:left="720"/>
        <w:rPr>
          <w:rFonts w:ascii="Arial" w:hAnsi="Arial" w:cs="Arial"/>
          <w:sz w:val="24"/>
          <w:szCs w:val="24"/>
        </w:rPr>
      </w:pPr>
    </w:p>
    <w:p w:rsidR="007C3160" w:rsidRPr="003F6B7C" w:rsidRDefault="007C3160" w:rsidP="00036DF2">
      <w:pPr>
        <w:numPr>
          <w:ilvl w:val="0"/>
          <w:numId w:val="8"/>
        </w:numPr>
        <w:spacing w:after="0" w:line="240" w:lineRule="auto"/>
        <w:rPr>
          <w:rFonts w:ascii="Arial" w:hAnsi="Arial" w:cs="Arial"/>
          <w:sz w:val="24"/>
          <w:szCs w:val="24"/>
        </w:rPr>
      </w:pPr>
      <w:r w:rsidRPr="003F6B7C">
        <w:rPr>
          <w:rFonts w:ascii="Arial" w:hAnsi="Arial" w:cs="Arial"/>
          <w:sz w:val="24"/>
          <w:szCs w:val="24"/>
        </w:rPr>
        <w:t>Red pens to blue pens: ____________</w:t>
      </w:r>
    </w:p>
    <w:p w:rsidR="003F6B7C" w:rsidRPr="003F6B7C" w:rsidRDefault="003F6B7C" w:rsidP="003F6B7C">
      <w:pPr>
        <w:spacing w:after="0" w:line="240" w:lineRule="auto"/>
        <w:rPr>
          <w:rFonts w:ascii="Arial" w:hAnsi="Arial" w:cs="Arial"/>
          <w:sz w:val="24"/>
          <w:szCs w:val="24"/>
        </w:rPr>
      </w:pPr>
    </w:p>
    <w:p w:rsidR="007C3160" w:rsidRPr="003F6B7C" w:rsidRDefault="007C3160" w:rsidP="00036DF2">
      <w:pPr>
        <w:numPr>
          <w:ilvl w:val="0"/>
          <w:numId w:val="8"/>
        </w:numPr>
        <w:spacing w:after="0" w:line="240" w:lineRule="auto"/>
        <w:rPr>
          <w:rFonts w:ascii="Arial" w:hAnsi="Arial" w:cs="Arial"/>
          <w:sz w:val="24"/>
          <w:szCs w:val="24"/>
        </w:rPr>
      </w:pPr>
      <w:r w:rsidRPr="003F6B7C">
        <w:rPr>
          <w:rFonts w:ascii="Arial" w:hAnsi="Arial" w:cs="Arial"/>
          <w:sz w:val="24"/>
          <w:szCs w:val="24"/>
        </w:rPr>
        <w:t>The sum of black and blue pens to red pens: ___________</w:t>
      </w:r>
    </w:p>
    <w:p w:rsidR="003F6B7C" w:rsidRPr="003F6B7C" w:rsidRDefault="003F6B7C" w:rsidP="003F6B7C">
      <w:pPr>
        <w:spacing w:after="0" w:line="240" w:lineRule="auto"/>
        <w:rPr>
          <w:rFonts w:ascii="Arial" w:hAnsi="Arial" w:cs="Arial"/>
          <w:sz w:val="24"/>
          <w:szCs w:val="24"/>
        </w:rPr>
      </w:pPr>
    </w:p>
    <w:p w:rsidR="007C3160" w:rsidRDefault="007C3160" w:rsidP="00036DF2">
      <w:pPr>
        <w:numPr>
          <w:ilvl w:val="0"/>
          <w:numId w:val="8"/>
        </w:numPr>
        <w:spacing w:after="0" w:line="240" w:lineRule="auto"/>
        <w:rPr>
          <w:rFonts w:ascii="Arial" w:hAnsi="Arial" w:cs="Arial"/>
          <w:sz w:val="24"/>
          <w:szCs w:val="24"/>
        </w:rPr>
      </w:pPr>
      <w:r w:rsidRPr="003F6B7C">
        <w:rPr>
          <w:rFonts w:ascii="Arial" w:hAnsi="Arial" w:cs="Arial"/>
          <w:sz w:val="24"/>
          <w:szCs w:val="24"/>
        </w:rPr>
        <w:t>The difference between blue pens and black pens to red pens: ___________</w:t>
      </w:r>
      <w:r w:rsidR="003F6B7C">
        <w:rPr>
          <w:rFonts w:ascii="Arial" w:hAnsi="Arial" w:cs="Arial"/>
          <w:sz w:val="24"/>
          <w:szCs w:val="24"/>
        </w:rPr>
        <w:tab/>
      </w:r>
      <w:r w:rsidR="003F6B7C">
        <w:rPr>
          <w:rFonts w:ascii="Arial" w:hAnsi="Arial" w:cs="Arial"/>
          <w:sz w:val="24"/>
          <w:szCs w:val="24"/>
        </w:rPr>
        <w:tab/>
      </w:r>
    </w:p>
    <w:p w:rsidR="004E16E3" w:rsidRPr="003F6B7C" w:rsidRDefault="004E16E3" w:rsidP="007E2037">
      <w:pPr>
        <w:spacing w:after="0" w:line="240" w:lineRule="auto"/>
        <w:rPr>
          <w:rFonts w:ascii="Arial" w:hAnsi="Arial" w:cs="Arial"/>
          <w:sz w:val="24"/>
          <w:szCs w:val="24"/>
        </w:rPr>
      </w:pPr>
    </w:p>
    <w:p w:rsidR="003A26B7" w:rsidRPr="00B9581F" w:rsidRDefault="003F6B7C" w:rsidP="00B9581F">
      <w:pPr>
        <w:autoSpaceDE w:val="0"/>
        <w:autoSpaceDN w:val="0"/>
        <w:adjustRightInd w:val="0"/>
        <w:rPr>
          <w:rFonts w:ascii="Arial" w:hAnsi="Arial" w:cs="Arial"/>
          <w:bCs/>
          <w:sz w:val="24"/>
          <w:szCs w:val="24"/>
        </w:rPr>
      </w:pPr>
      <w:r>
        <w:rPr>
          <w:rFonts w:ascii="Arial" w:hAnsi="Arial" w:cs="Arial"/>
          <w:sz w:val="24"/>
          <w:szCs w:val="24"/>
        </w:rPr>
        <w:t>4</w:t>
      </w:r>
      <w:r w:rsidR="007C3160" w:rsidRPr="003F6B7C">
        <w:rPr>
          <w:rFonts w:ascii="Arial" w:hAnsi="Arial" w:cs="Arial"/>
          <w:sz w:val="24"/>
          <w:szCs w:val="24"/>
        </w:rPr>
        <w:t xml:space="preserve">.  </w:t>
      </w:r>
      <w:r w:rsidR="007C3160" w:rsidRPr="003F6B7C">
        <w:rPr>
          <w:rFonts w:ascii="Arial" w:hAnsi="Arial" w:cs="Arial"/>
          <w:bCs/>
          <w:sz w:val="24"/>
          <w:szCs w:val="24"/>
        </w:rPr>
        <w:t xml:space="preserve">In a parking area, the ratio of white cars to blue cars is </w:t>
      </w:r>
      <w:r w:rsidR="007C3160" w:rsidRPr="003F6B7C">
        <w:rPr>
          <w:rFonts w:ascii="Arial" w:hAnsi="Arial" w:cs="Arial"/>
          <w:sz w:val="24"/>
          <w:szCs w:val="24"/>
        </w:rPr>
        <w:t>1:3</w:t>
      </w:r>
      <w:r w:rsidR="007C3160" w:rsidRPr="003F6B7C">
        <w:rPr>
          <w:rFonts w:ascii="Arial" w:hAnsi="Arial" w:cs="Arial"/>
          <w:bCs/>
          <w:sz w:val="24"/>
          <w:szCs w:val="24"/>
        </w:rPr>
        <w:t>. If there</w:t>
      </w:r>
      <w:r>
        <w:rPr>
          <w:rFonts w:ascii="Arial" w:hAnsi="Arial" w:cs="Arial"/>
          <w:bCs/>
          <w:sz w:val="24"/>
          <w:szCs w:val="24"/>
        </w:rPr>
        <w:t xml:space="preserve"> </w:t>
      </w:r>
      <w:r w:rsidR="007C3160" w:rsidRPr="003F6B7C">
        <w:rPr>
          <w:rFonts w:ascii="Arial" w:hAnsi="Arial" w:cs="Arial"/>
          <w:bCs/>
          <w:sz w:val="24"/>
          <w:szCs w:val="24"/>
        </w:rPr>
        <w:t xml:space="preserve">are </w:t>
      </w:r>
      <w:r w:rsidR="007C3160" w:rsidRPr="003F6B7C">
        <w:rPr>
          <w:rFonts w:ascii="Arial" w:hAnsi="Arial" w:cs="Arial"/>
          <w:sz w:val="24"/>
          <w:szCs w:val="24"/>
        </w:rPr>
        <w:t xml:space="preserve">40 </w:t>
      </w:r>
      <w:r w:rsidR="007C3160" w:rsidRPr="003F6B7C">
        <w:rPr>
          <w:rFonts w:ascii="Arial" w:hAnsi="Arial" w:cs="Arial"/>
          <w:bCs/>
          <w:sz w:val="24"/>
          <w:szCs w:val="24"/>
        </w:rPr>
        <w:t xml:space="preserve">white cars, how </w:t>
      </w:r>
      <w:r>
        <w:rPr>
          <w:rFonts w:ascii="Arial" w:hAnsi="Arial" w:cs="Arial"/>
          <w:bCs/>
          <w:sz w:val="24"/>
          <w:szCs w:val="24"/>
        </w:rPr>
        <w:t xml:space="preserve">                                </w:t>
      </w:r>
      <w:r w:rsidR="004E16E3">
        <w:rPr>
          <w:rFonts w:ascii="Arial" w:hAnsi="Arial" w:cs="Arial"/>
          <w:bCs/>
          <w:sz w:val="24"/>
          <w:szCs w:val="24"/>
        </w:rPr>
        <w:t xml:space="preserve">    </w:t>
      </w:r>
      <w:r w:rsidR="00B9581F">
        <w:rPr>
          <w:rFonts w:ascii="Arial" w:hAnsi="Arial" w:cs="Arial"/>
          <w:bCs/>
          <w:sz w:val="24"/>
          <w:szCs w:val="24"/>
        </w:rPr>
        <w:t xml:space="preserve">              </w:t>
      </w:r>
      <w:r w:rsidR="007C3160" w:rsidRPr="003F6B7C">
        <w:rPr>
          <w:rFonts w:ascii="Arial" w:hAnsi="Arial" w:cs="Arial"/>
          <w:bCs/>
          <w:sz w:val="24"/>
          <w:szCs w:val="24"/>
        </w:rPr>
        <w:t>many cars altogether are in the parkin</w:t>
      </w:r>
      <w:r>
        <w:rPr>
          <w:rFonts w:ascii="Arial" w:hAnsi="Arial" w:cs="Arial"/>
          <w:bCs/>
          <w:sz w:val="24"/>
          <w:szCs w:val="24"/>
        </w:rPr>
        <w:t xml:space="preserve">g </w:t>
      </w:r>
      <w:r w:rsidR="007C3160" w:rsidRPr="000655CD">
        <w:rPr>
          <w:rFonts w:ascii="Arial Narrow" w:hAnsi="Arial Narrow" w:cs="Arial,Bold"/>
          <w:bCs/>
          <w:sz w:val="28"/>
        </w:rPr>
        <w:t>area?</w:t>
      </w:r>
    </w:p>
    <w:p w:rsidR="004E16E3" w:rsidRPr="003A26B7" w:rsidRDefault="007C3160" w:rsidP="003A26B7">
      <w:pPr>
        <w:autoSpaceDE w:val="0"/>
        <w:autoSpaceDN w:val="0"/>
        <w:adjustRightInd w:val="0"/>
        <w:ind w:firstLine="720"/>
        <w:rPr>
          <w:rFonts w:ascii="Arial" w:hAnsi="Arial" w:cs="Arial"/>
          <w:bCs/>
          <w:sz w:val="28"/>
        </w:rPr>
      </w:pPr>
      <w:r w:rsidRPr="000655CD">
        <w:t>________________________________________________</w:t>
      </w:r>
      <w:r w:rsidR="007E2037">
        <w:tab/>
      </w:r>
      <w:r w:rsidR="007E2037">
        <w:tab/>
      </w:r>
      <w:r w:rsidR="007E2037">
        <w:tab/>
      </w:r>
      <w:r w:rsidR="007E2037">
        <w:tab/>
      </w:r>
      <w:r w:rsidR="007E2037">
        <w:tab/>
      </w:r>
      <w:r w:rsidR="003A26B7">
        <w:rPr>
          <w:rFonts w:ascii="Arial" w:hAnsi="Arial" w:cs="Arial"/>
        </w:rPr>
        <w:t xml:space="preserve">             </w:t>
      </w:r>
    </w:p>
    <w:p w:rsidR="007C3160" w:rsidRPr="004E16E3" w:rsidRDefault="004E16E3" w:rsidP="004E16E3">
      <w:pPr>
        <w:rPr>
          <w:rFonts w:ascii="Arial" w:hAnsi="Arial" w:cs="Arial"/>
          <w:sz w:val="24"/>
          <w:szCs w:val="24"/>
          <w:lang w:val="en-ZA" w:eastAsia="en-ZA"/>
        </w:rPr>
      </w:pPr>
      <w:r w:rsidRPr="004E16E3">
        <w:rPr>
          <w:rFonts w:ascii="Arial" w:hAnsi="Arial" w:cs="Arial"/>
          <w:sz w:val="24"/>
          <w:szCs w:val="24"/>
        </w:rPr>
        <w:t xml:space="preserve">5.   </w:t>
      </w:r>
      <w:r w:rsidR="007C3160" w:rsidRPr="004E16E3">
        <w:rPr>
          <w:rFonts w:ascii="Arial" w:hAnsi="Arial" w:cs="Arial"/>
          <w:sz w:val="24"/>
          <w:szCs w:val="24"/>
          <w:lang w:val="en-ZA" w:eastAsia="en-ZA"/>
        </w:rPr>
        <w:t xml:space="preserve">To make </w:t>
      </w:r>
      <w:proofErr w:type="spellStart"/>
      <w:r w:rsidR="007C3160" w:rsidRPr="004E16E3">
        <w:rPr>
          <w:rFonts w:ascii="Arial" w:hAnsi="Arial" w:cs="Arial"/>
          <w:sz w:val="24"/>
          <w:szCs w:val="24"/>
          <w:lang w:val="en-ZA" w:eastAsia="en-ZA"/>
        </w:rPr>
        <w:t>cooldrink</w:t>
      </w:r>
      <w:proofErr w:type="spellEnd"/>
      <w:r w:rsidR="007C3160" w:rsidRPr="004E16E3">
        <w:rPr>
          <w:rFonts w:ascii="Arial" w:hAnsi="Arial" w:cs="Arial"/>
          <w:sz w:val="24"/>
          <w:szCs w:val="24"/>
          <w:lang w:val="en-ZA" w:eastAsia="en-ZA"/>
        </w:rPr>
        <w:t xml:space="preserve"> I add 2 litres concentrate to 4 litres of water, means I have</w:t>
      </w:r>
      <w:r>
        <w:rPr>
          <w:rFonts w:ascii="Arial" w:hAnsi="Arial" w:cs="Arial"/>
          <w:sz w:val="24"/>
          <w:szCs w:val="24"/>
        </w:rPr>
        <w:t xml:space="preserve"> </w:t>
      </w:r>
      <w:r w:rsidR="007C3160" w:rsidRPr="004E16E3">
        <w:rPr>
          <w:rFonts w:ascii="Arial" w:hAnsi="Arial" w:cs="Arial"/>
          <w:sz w:val="24"/>
          <w:szCs w:val="24"/>
          <w:lang w:val="en-ZA" w:eastAsia="en-ZA"/>
        </w:rPr>
        <w:t xml:space="preserve">mixed the </w:t>
      </w:r>
      <w:r>
        <w:rPr>
          <w:rFonts w:ascii="Arial" w:hAnsi="Arial" w:cs="Arial"/>
          <w:sz w:val="24"/>
          <w:szCs w:val="24"/>
          <w:lang w:val="en-ZA" w:eastAsia="en-ZA"/>
        </w:rPr>
        <w:t xml:space="preserve">       </w:t>
      </w:r>
      <w:r w:rsidR="007C3160" w:rsidRPr="004E16E3">
        <w:rPr>
          <w:rFonts w:ascii="Arial" w:hAnsi="Arial" w:cs="Arial"/>
          <w:sz w:val="24"/>
          <w:szCs w:val="24"/>
          <w:lang w:val="en-ZA" w:eastAsia="en-ZA"/>
        </w:rPr>
        <w:t>concentrate and water in the ratio ____________________ .</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7C3160" w:rsidRPr="004E16E3" w:rsidRDefault="004E16E3" w:rsidP="007C316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lastRenderedPageBreak/>
        <w:t xml:space="preserve">6. </w:t>
      </w:r>
      <w:r w:rsidR="007C3160" w:rsidRPr="004E16E3">
        <w:rPr>
          <w:rFonts w:ascii="Arial" w:hAnsi="Arial" w:cs="Arial"/>
          <w:sz w:val="24"/>
          <w:szCs w:val="24"/>
          <w:lang w:val="en-ZA" w:eastAsia="en-ZA"/>
        </w:rPr>
        <w:t xml:space="preserve"> 1 litre of juice costs R12</w:t>
      </w:r>
      <w:r w:rsidRPr="004E16E3">
        <w:rPr>
          <w:rFonts w:ascii="Arial" w:hAnsi="Arial" w:cs="Arial"/>
          <w:sz w:val="24"/>
          <w:szCs w:val="24"/>
          <w:lang w:val="en-ZA" w:eastAsia="en-ZA"/>
        </w:rPr>
        <w:t>, 50</w:t>
      </w:r>
      <w:r w:rsidR="007C3160" w:rsidRPr="004E16E3">
        <w:rPr>
          <w:rFonts w:ascii="Arial" w:hAnsi="Arial" w:cs="Arial"/>
          <w:sz w:val="24"/>
          <w:szCs w:val="24"/>
          <w:lang w:val="en-ZA" w:eastAsia="en-ZA"/>
        </w:rPr>
        <w:t>.</w:t>
      </w:r>
      <w:r>
        <w:rPr>
          <w:rFonts w:ascii="Arial" w:hAnsi="Arial" w:cs="Arial"/>
          <w:sz w:val="24"/>
          <w:szCs w:val="24"/>
          <w:lang w:val="en-ZA" w:eastAsia="en-ZA"/>
        </w:rPr>
        <w:t xml:space="preserve"> </w:t>
      </w:r>
      <w:r w:rsidR="007C3160" w:rsidRPr="004E16E3">
        <w:rPr>
          <w:rFonts w:ascii="Arial" w:hAnsi="Arial" w:cs="Arial"/>
          <w:sz w:val="24"/>
          <w:szCs w:val="24"/>
          <w:lang w:val="en-ZA" w:eastAsia="en-ZA"/>
        </w:rPr>
        <w:t>How much will you pay for 8 litres of the same juice?</w:t>
      </w:r>
    </w:p>
    <w:p w:rsidR="007C3160" w:rsidRDefault="004E16E3" w:rsidP="004E16E3">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_____________________</w:t>
      </w:r>
      <w:r w:rsidR="00B9581F">
        <w:rPr>
          <w:rFonts w:ascii="Arial" w:hAnsi="Arial" w:cs="Arial"/>
          <w:sz w:val="24"/>
          <w:szCs w:val="24"/>
          <w:lang w:val="en-ZA" w:eastAsia="en-ZA"/>
        </w:rPr>
        <w:t>__________________________</w:t>
      </w:r>
      <w:r w:rsidR="00B9581F">
        <w:rPr>
          <w:rFonts w:ascii="Arial" w:hAnsi="Arial" w:cs="Arial"/>
          <w:sz w:val="24"/>
          <w:szCs w:val="24"/>
          <w:lang w:val="en-ZA" w:eastAsia="en-ZA"/>
        </w:rPr>
        <w:tab/>
      </w:r>
      <w:r w:rsidR="00B9581F">
        <w:rPr>
          <w:rFonts w:ascii="Arial" w:hAnsi="Arial" w:cs="Arial"/>
          <w:sz w:val="24"/>
          <w:szCs w:val="24"/>
          <w:lang w:val="en-ZA" w:eastAsia="en-ZA"/>
        </w:rPr>
        <w:tab/>
      </w:r>
      <w:r w:rsidR="00B9581F">
        <w:rPr>
          <w:rFonts w:ascii="Arial" w:hAnsi="Arial" w:cs="Arial"/>
          <w:sz w:val="24"/>
          <w:szCs w:val="24"/>
          <w:lang w:val="en-ZA" w:eastAsia="en-ZA"/>
        </w:rPr>
        <w:tab/>
      </w:r>
    </w:p>
    <w:p w:rsidR="004E16E3" w:rsidRPr="004E16E3" w:rsidRDefault="004E16E3" w:rsidP="004E16E3">
      <w:pPr>
        <w:autoSpaceDE w:val="0"/>
        <w:autoSpaceDN w:val="0"/>
        <w:adjustRightInd w:val="0"/>
        <w:spacing w:after="0" w:line="240" w:lineRule="auto"/>
        <w:ind w:left="720" w:firstLine="720"/>
        <w:rPr>
          <w:rFonts w:ascii="Arial" w:hAnsi="Arial" w:cs="Arial"/>
          <w:sz w:val="24"/>
          <w:szCs w:val="24"/>
          <w:lang w:val="en-ZA" w:eastAsia="en-ZA"/>
        </w:rPr>
      </w:pPr>
    </w:p>
    <w:p w:rsidR="007C3160" w:rsidRPr="004E16E3" w:rsidRDefault="004E16E3" w:rsidP="007C316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7. </w:t>
      </w:r>
      <w:r w:rsidR="007C3160" w:rsidRPr="004E16E3">
        <w:rPr>
          <w:rFonts w:ascii="Arial" w:hAnsi="Arial" w:cs="Arial"/>
          <w:sz w:val="24"/>
          <w:szCs w:val="24"/>
          <w:lang w:val="en-ZA" w:eastAsia="en-ZA"/>
        </w:rPr>
        <w:t xml:space="preserve"> If 5 kg of sugar costs R40 what is the price per kg?</w:t>
      </w:r>
    </w:p>
    <w:p w:rsidR="007C3160" w:rsidRDefault="004E16E3" w:rsidP="004E16E3">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________________________________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4E16E3" w:rsidRPr="004E16E3" w:rsidRDefault="004E16E3" w:rsidP="004E16E3">
      <w:pPr>
        <w:autoSpaceDE w:val="0"/>
        <w:autoSpaceDN w:val="0"/>
        <w:adjustRightInd w:val="0"/>
        <w:spacing w:after="0" w:line="240" w:lineRule="auto"/>
        <w:ind w:left="720" w:firstLine="720"/>
        <w:rPr>
          <w:rFonts w:ascii="Arial" w:hAnsi="Arial" w:cs="Arial"/>
          <w:sz w:val="24"/>
          <w:szCs w:val="24"/>
          <w:lang w:val="en-ZA" w:eastAsia="en-ZA"/>
        </w:rPr>
      </w:pPr>
    </w:p>
    <w:p w:rsidR="007C3160" w:rsidRPr="004E16E3" w:rsidRDefault="004E16E3" w:rsidP="007C316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8. </w:t>
      </w:r>
      <w:r w:rsidR="007C3160" w:rsidRPr="004E16E3">
        <w:rPr>
          <w:rFonts w:ascii="Arial" w:hAnsi="Arial" w:cs="Arial"/>
          <w:sz w:val="24"/>
          <w:szCs w:val="24"/>
          <w:lang w:val="en-ZA" w:eastAsia="en-ZA"/>
        </w:rPr>
        <w:t xml:space="preserve"> Divide 200 objects into 5 equal groups.</w:t>
      </w:r>
    </w:p>
    <w:p w:rsidR="00CA0D4F" w:rsidRDefault="004E16E3" w:rsidP="004E16E3">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_______________________________</w:t>
      </w:r>
      <w:r>
        <w:rPr>
          <w:rFonts w:ascii="Arial" w:hAnsi="Arial" w:cs="Arial"/>
          <w:sz w:val="24"/>
          <w:szCs w:val="24"/>
          <w:lang w:val="en-ZA" w:eastAsia="en-ZA"/>
        </w:rPr>
        <w:tab/>
      </w:r>
      <w:r w:rsidR="00B9581F">
        <w:rPr>
          <w:rFonts w:ascii="Arial" w:hAnsi="Arial" w:cs="Arial"/>
          <w:sz w:val="24"/>
          <w:szCs w:val="24"/>
          <w:lang w:val="en-ZA" w:eastAsia="en-ZA"/>
        </w:rPr>
        <w:tab/>
      </w:r>
    </w:p>
    <w:p w:rsidR="007C3160" w:rsidRDefault="00B9581F" w:rsidP="00A45E03">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4E16E3" w:rsidRPr="004E16E3" w:rsidRDefault="004E16E3" w:rsidP="004E16E3">
      <w:pPr>
        <w:autoSpaceDE w:val="0"/>
        <w:autoSpaceDN w:val="0"/>
        <w:adjustRightInd w:val="0"/>
        <w:spacing w:after="0" w:line="240" w:lineRule="auto"/>
        <w:ind w:left="720" w:firstLine="720"/>
        <w:rPr>
          <w:rFonts w:ascii="Arial" w:hAnsi="Arial" w:cs="Arial"/>
          <w:sz w:val="24"/>
          <w:szCs w:val="24"/>
          <w:lang w:val="en-ZA" w:eastAsia="en-ZA"/>
        </w:rPr>
      </w:pPr>
    </w:p>
    <w:p w:rsidR="007C3160" w:rsidRPr="004E16E3" w:rsidRDefault="004E16E3" w:rsidP="007C3160">
      <w:pPr>
        <w:tabs>
          <w:tab w:val="left" w:pos="540"/>
        </w:tabs>
        <w:jc w:val="both"/>
        <w:rPr>
          <w:rFonts w:ascii="Arial" w:hAnsi="Arial" w:cs="Arial"/>
          <w:sz w:val="24"/>
          <w:szCs w:val="24"/>
        </w:rPr>
      </w:pPr>
      <w:r>
        <w:rPr>
          <w:rFonts w:ascii="Arial" w:hAnsi="Arial" w:cs="Arial"/>
          <w:sz w:val="24"/>
          <w:szCs w:val="24"/>
          <w:lang w:val="en-ZA" w:eastAsia="en-ZA"/>
        </w:rPr>
        <w:t xml:space="preserve">9. </w:t>
      </w:r>
      <w:r w:rsidR="007C3160" w:rsidRPr="004E16E3">
        <w:rPr>
          <w:rFonts w:ascii="Arial" w:hAnsi="Arial" w:cs="Arial"/>
          <w:sz w:val="24"/>
          <w:szCs w:val="24"/>
          <w:lang w:val="en-ZA" w:eastAsia="en-ZA"/>
        </w:rPr>
        <w:t xml:space="preserve"> Share 300 apples equally amongst 20 people.</w:t>
      </w:r>
    </w:p>
    <w:p w:rsidR="004E16E3" w:rsidRPr="000655CD" w:rsidRDefault="007C3160" w:rsidP="007C3160">
      <w:pPr>
        <w:tabs>
          <w:tab w:val="left" w:pos="540"/>
        </w:tabs>
        <w:jc w:val="both"/>
        <w:rPr>
          <w:rFonts w:ascii="Arial Narrow" w:hAnsi="Arial Narrow"/>
          <w:sz w:val="28"/>
        </w:rPr>
      </w:pPr>
      <w:r w:rsidRPr="000655CD">
        <w:rPr>
          <w:rFonts w:ascii="Arial Narrow" w:hAnsi="Arial Narrow"/>
          <w:sz w:val="28"/>
        </w:rPr>
        <w:tab/>
      </w:r>
      <w:r w:rsidR="004E16E3">
        <w:rPr>
          <w:rFonts w:ascii="Arial Narrow" w:hAnsi="Arial Narrow"/>
          <w:sz w:val="28"/>
        </w:rPr>
        <w:t>_____________________</w:t>
      </w:r>
      <w:r w:rsidR="00B9581F">
        <w:rPr>
          <w:rFonts w:ascii="Arial Narrow" w:hAnsi="Arial Narrow"/>
          <w:sz w:val="28"/>
        </w:rPr>
        <w:t>_______________________</w:t>
      </w:r>
      <w:r w:rsidR="00B9581F">
        <w:rPr>
          <w:rFonts w:ascii="Arial Narrow" w:hAnsi="Arial Narrow"/>
          <w:sz w:val="28"/>
        </w:rPr>
        <w:tab/>
      </w:r>
      <w:r w:rsidR="00B9581F">
        <w:rPr>
          <w:rFonts w:ascii="Arial Narrow" w:hAnsi="Arial Narrow"/>
          <w:sz w:val="28"/>
        </w:rPr>
        <w:tab/>
      </w:r>
      <w:r w:rsidR="00B9581F">
        <w:rPr>
          <w:rFonts w:ascii="Arial Narrow" w:hAnsi="Arial Narrow"/>
          <w:sz w:val="28"/>
        </w:rPr>
        <w:tab/>
      </w:r>
      <w:r w:rsidR="00B9581F">
        <w:rPr>
          <w:rFonts w:ascii="Arial Narrow" w:hAnsi="Arial Narrow"/>
          <w:sz w:val="28"/>
        </w:rPr>
        <w:tab/>
      </w:r>
      <w:r w:rsidR="00B9581F">
        <w:rPr>
          <w:rFonts w:ascii="Arial Narrow" w:hAnsi="Arial Narrow"/>
          <w:sz w:val="28"/>
        </w:rPr>
        <w:tab/>
      </w:r>
      <w:r w:rsidR="00B9581F">
        <w:rPr>
          <w:rFonts w:ascii="Arial Narrow" w:hAnsi="Arial Narrow"/>
          <w:sz w:val="28"/>
        </w:rPr>
        <w:tab/>
      </w:r>
    </w:p>
    <w:p w:rsidR="007C3160" w:rsidRPr="004E16E3" w:rsidRDefault="004E16E3" w:rsidP="007C3160">
      <w:pPr>
        <w:tabs>
          <w:tab w:val="left" w:pos="540"/>
        </w:tabs>
        <w:jc w:val="both"/>
        <w:rPr>
          <w:rFonts w:ascii="Arial" w:hAnsi="Arial" w:cs="Arial"/>
          <w:sz w:val="24"/>
          <w:szCs w:val="24"/>
        </w:rPr>
      </w:pPr>
      <w:r w:rsidRPr="004E16E3">
        <w:rPr>
          <w:rFonts w:ascii="Arial" w:hAnsi="Arial" w:cs="Arial"/>
          <w:sz w:val="24"/>
          <w:szCs w:val="24"/>
        </w:rPr>
        <w:t>10</w:t>
      </w:r>
      <w:r w:rsidR="007C3160" w:rsidRPr="004E16E3">
        <w:rPr>
          <w:rFonts w:ascii="Arial" w:hAnsi="Arial" w:cs="Arial"/>
          <w:sz w:val="24"/>
          <w:szCs w:val="24"/>
        </w:rPr>
        <w:t>.  A car travels at 75km/h. How far does the car travel in:</w:t>
      </w:r>
      <w:r w:rsidRPr="004E16E3">
        <w:rPr>
          <w:rFonts w:ascii="Arial" w:hAnsi="Arial" w:cs="Arial"/>
          <w:sz w:val="24"/>
          <w:szCs w:val="24"/>
        </w:rPr>
        <w:t xml:space="preserve">    </w:t>
      </w:r>
      <w:r w:rsidR="00A45E03">
        <w:rPr>
          <w:rFonts w:ascii="Arial" w:hAnsi="Arial" w:cs="Arial"/>
          <w:noProof/>
          <w:sz w:val="24"/>
          <w:szCs w:val="24"/>
          <w:lang w:val="en-ZA" w:eastAsia="en-ZA"/>
        </w:rPr>
        <mc:AlternateContent>
          <mc:Choice Requires="wpc">
            <w:drawing>
              <wp:inline distT="0" distB="0" distL="0" distR="0" wp14:anchorId="7FFAA66B" wp14:editId="4DCF6456">
                <wp:extent cx="1043940" cy="478790"/>
                <wp:effectExtent l="0" t="1905" r="4445" b="0"/>
                <wp:docPr id="57" name="Canvas 5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1" name="Freeform 59"/>
                        <wps:cNvSpPr>
                          <a:spLocks/>
                        </wps:cNvSpPr>
                        <wps:spPr bwMode="auto">
                          <a:xfrm>
                            <a:off x="10512" y="197320"/>
                            <a:ext cx="1018929" cy="232503"/>
                          </a:xfrm>
                          <a:custGeom>
                            <a:avLst/>
                            <a:gdLst>
                              <a:gd name="T0" fmla="*/ 264 w 2811"/>
                              <a:gd name="T1" fmla="*/ 345 h 641"/>
                              <a:gd name="T2" fmla="*/ 150 w 2811"/>
                              <a:gd name="T3" fmla="*/ 374 h 641"/>
                              <a:gd name="T4" fmla="*/ 0 w 2811"/>
                              <a:gd name="T5" fmla="*/ 421 h 641"/>
                              <a:gd name="T6" fmla="*/ 46 w 2811"/>
                              <a:gd name="T7" fmla="*/ 421 h 641"/>
                              <a:gd name="T8" fmla="*/ 122 w 2811"/>
                              <a:gd name="T9" fmla="*/ 421 h 641"/>
                              <a:gd name="T10" fmla="*/ 377 w 2811"/>
                              <a:gd name="T11" fmla="*/ 488 h 641"/>
                              <a:gd name="T12" fmla="*/ 254 w 2811"/>
                              <a:gd name="T13" fmla="*/ 517 h 641"/>
                              <a:gd name="T14" fmla="*/ 349 w 2811"/>
                              <a:gd name="T15" fmla="*/ 556 h 641"/>
                              <a:gd name="T16" fmla="*/ 481 w 2811"/>
                              <a:gd name="T17" fmla="*/ 575 h 641"/>
                              <a:gd name="T18" fmla="*/ 660 w 2811"/>
                              <a:gd name="T19" fmla="*/ 534 h 641"/>
                              <a:gd name="T20" fmla="*/ 896 w 2811"/>
                              <a:gd name="T21" fmla="*/ 594 h 641"/>
                              <a:gd name="T22" fmla="*/ 839 w 2811"/>
                              <a:gd name="T23" fmla="*/ 631 h 641"/>
                              <a:gd name="T24" fmla="*/ 924 w 2811"/>
                              <a:gd name="T25" fmla="*/ 641 h 641"/>
                              <a:gd name="T26" fmla="*/ 1293 w 2811"/>
                              <a:gd name="T27" fmla="*/ 556 h 641"/>
                              <a:gd name="T28" fmla="*/ 1169 w 2811"/>
                              <a:gd name="T29" fmla="*/ 517 h 641"/>
                              <a:gd name="T30" fmla="*/ 1264 w 2811"/>
                              <a:gd name="T31" fmla="*/ 507 h 641"/>
                              <a:gd name="T32" fmla="*/ 1376 w 2811"/>
                              <a:gd name="T33" fmla="*/ 556 h 641"/>
                              <a:gd name="T34" fmla="*/ 1538 w 2811"/>
                              <a:gd name="T35" fmla="*/ 534 h 641"/>
                              <a:gd name="T36" fmla="*/ 1717 w 2811"/>
                              <a:gd name="T37" fmla="*/ 459 h 641"/>
                              <a:gd name="T38" fmla="*/ 1604 w 2811"/>
                              <a:gd name="T39" fmla="*/ 410 h 641"/>
                              <a:gd name="T40" fmla="*/ 1727 w 2811"/>
                              <a:gd name="T41" fmla="*/ 392 h 641"/>
                              <a:gd name="T42" fmla="*/ 2161 w 2811"/>
                              <a:gd name="T43" fmla="*/ 307 h 641"/>
                              <a:gd name="T44" fmla="*/ 2406 w 2811"/>
                              <a:gd name="T45" fmla="*/ 229 h 641"/>
                              <a:gd name="T46" fmla="*/ 2519 w 2811"/>
                              <a:gd name="T47" fmla="*/ 259 h 641"/>
                              <a:gd name="T48" fmla="*/ 2594 w 2811"/>
                              <a:gd name="T49" fmla="*/ 259 h 641"/>
                              <a:gd name="T50" fmla="*/ 2811 w 2811"/>
                              <a:gd name="T51" fmla="*/ 191 h 641"/>
                              <a:gd name="T52" fmla="*/ 2499 w 2811"/>
                              <a:gd name="T53" fmla="*/ 0 h 641"/>
                              <a:gd name="T54" fmla="*/ 1557 w 2811"/>
                              <a:gd name="T55" fmla="*/ 125 h 641"/>
                              <a:gd name="T56" fmla="*/ 274 w 2811"/>
                              <a:gd name="T57" fmla="*/ 259 h 641"/>
                              <a:gd name="T58" fmla="*/ 264 w 2811"/>
                              <a:gd name="T59" fmla="*/ 345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811" h="641">
                                <a:moveTo>
                                  <a:pt x="264" y="345"/>
                                </a:moveTo>
                                <a:lnTo>
                                  <a:pt x="150" y="374"/>
                                </a:lnTo>
                                <a:lnTo>
                                  <a:pt x="0" y="421"/>
                                </a:lnTo>
                                <a:lnTo>
                                  <a:pt x="46" y="421"/>
                                </a:lnTo>
                                <a:lnTo>
                                  <a:pt x="122" y="421"/>
                                </a:lnTo>
                                <a:lnTo>
                                  <a:pt x="377" y="488"/>
                                </a:lnTo>
                                <a:lnTo>
                                  <a:pt x="254" y="517"/>
                                </a:lnTo>
                                <a:lnTo>
                                  <a:pt x="349" y="556"/>
                                </a:lnTo>
                                <a:lnTo>
                                  <a:pt x="481" y="575"/>
                                </a:lnTo>
                                <a:lnTo>
                                  <a:pt x="660" y="534"/>
                                </a:lnTo>
                                <a:lnTo>
                                  <a:pt x="896" y="594"/>
                                </a:lnTo>
                                <a:lnTo>
                                  <a:pt x="839" y="631"/>
                                </a:lnTo>
                                <a:lnTo>
                                  <a:pt x="924" y="641"/>
                                </a:lnTo>
                                <a:lnTo>
                                  <a:pt x="1293" y="556"/>
                                </a:lnTo>
                                <a:lnTo>
                                  <a:pt x="1169" y="517"/>
                                </a:lnTo>
                                <a:lnTo>
                                  <a:pt x="1264" y="507"/>
                                </a:lnTo>
                                <a:lnTo>
                                  <a:pt x="1376" y="556"/>
                                </a:lnTo>
                                <a:lnTo>
                                  <a:pt x="1538" y="534"/>
                                </a:lnTo>
                                <a:lnTo>
                                  <a:pt x="1717" y="459"/>
                                </a:lnTo>
                                <a:lnTo>
                                  <a:pt x="1604" y="410"/>
                                </a:lnTo>
                                <a:lnTo>
                                  <a:pt x="1727" y="392"/>
                                </a:lnTo>
                                <a:lnTo>
                                  <a:pt x="2161" y="307"/>
                                </a:lnTo>
                                <a:lnTo>
                                  <a:pt x="2406" y="229"/>
                                </a:lnTo>
                                <a:lnTo>
                                  <a:pt x="2519" y="259"/>
                                </a:lnTo>
                                <a:lnTo>
                                  <a:pt x="2594" y="259"/>
                                </a:lnTo>
                                <a:lnTo>
                                  <a:pt x="2811" y="191"/>
                                </a:lnTo>
                                <a:lnTo>
                                  <a:pt x="2499" y="0"/>
                                </a:lnTo>
                                <a:lnTo>
                                  <a:pt x="1557" y="125"/>
                                </a:lnTo>
                                <a:lnTo>
                                  <a:pt x="274" y="259"/>
                                </a:lnTo>
                                <a:lnTo>
                                  <a:pt x="264" y="345"/>
                                </a:lnTo>
                                <a:close/>
                              </a:path>
                            </a:pathLst>
                          </a:custGeom>
                          <a:solidFill>
                            <a:srgbClr val="007F7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2" name="Freeform 60"/>
                        <wps:cNvSpPr>
                          <a:spLocks/>
                        </wps:cNvSpPr>
                        <wps:spPr bwMode="auto">
                          <a:xfrm>
                            <a:off x="160941" y="168665"/>
                            <a:ext cx="79020" cy="118609"/>
                          </a:xfrm>
                          <a:custGeom>
                            <a:avLst/>
                            <a:gdLst>
                              <a:gd name="T0" fmla="*/ 121 w 218"/>
                              <a:gd name="T1" fmla="*/ 0 h 327"/>
                              <a:gd name="T2" fmla="*/ 143 w 218"/>
                              <a:gd name="T3" fmla="*/ 4 h 327"/>
                              <a:gd name="T4" fmla="*/ 161 w 218"/>
                              <a:gd name="T5" fmla="*/ 16 h 327"/>
                              <a:gd name="T6" fmla="*/ 179 w 218"/>
                              <a:gd name="T7" fmla="*/ 31 h 327"/>
                              <a:gd name="T8" fmla="*/ 193 w 218"/>
                              <a:gd name="T9" fmla="*/ 53 h 327"/>
                              <a:gd name="T10" fmla="*/ 205 w 218"/>
                              <a:gd name="T11" fmla="*/ 78 h 327"/>
                              <a:gd name="T12" fmla="*/ 213 w 218"/>
                              <a:gd name="T13" fmla="*/ 107 h 327"/>
                              <a:gd name="T14" fmla="*/ 218 w 218"/>
                              <a:gd name="T15" fmla="*/ 137 h 327"/>
                              <a:gd name="T16" fmla="*/ 218 w 218"/>
                              <a:gd name="T17" fmla="*/ 170 h 327"/>
                              <a:gd name="T18" fmla="*/ 213 w 218"/>
                              <a:gd name="T19" fmla="*/ 204 h 327"/>
                              <a:gd name="T20" fmla="*/ 205 w 218"/>
                              <a:gd name="T21" fmla="*/ 233 h 327"/>
                              <a:gd name="T22" fmla="*/ 193 w 218"/>
                              <a:gd name="T23" fmla="*/ 260 h 327"/>
                              <a:gd name="T24" fmla="*/ 177 w 218"/>
                              <a:gd name="T25" fmla="*/ 283 h 327"/>
                              <a:gd name="T26" fmla="*/ 160 w 218"/>
                              <a:gd name="T27" fmla="*/ 302 h 327"/>
                              <a:gd name="T28" fmla="*/ 141 w 218"/>
                              <a:gd name="T29" fmla="*/ 317 h 327"/>
                              <a:gd name="T30" fmla="*/ 120 w 218"/>
                              <a:gd name="T31" fmla="*/ 325 h 327"/>
                              <a:gd name="T32" fmla="*/ 98 w 218"/>
                              <a:gd name="T33" fmla="*/ 327 h 327"/>
                              <a:gd name="T34" fmla="*/ 76 w 218"/>
                              <a:gd name="T35" fmla="*/ 322 h 327"/>
                              <a:gd name="T36" fmla="*/ 56 w 218"/>
                              <a:gd name="T37" fmla="*/ 311 h 327"/>
                              <a:gd name="T38" fmla="*/ 39 w 218"/>
                              <a:gd name="T39" fmla="*/ 295 h 327"/>
                              <a:gd name="T40" fmla="*/ 24 w 218"/>
                              <a:gd name="T41" fmla="*/ 273 h 327"/>
                              <a:gd name="T42" fmla="*/ 13 w 218"/>
                              <a:gd name="T43" fmla="*/ 249 h 327"/>
                              <a:gd name="T44" fmla="*/ 4 w 218"/>
                              <a:gd name="T45" fmla="*/ 220 h 327"/>
                              <a:gd name="T46" fmla="*/ 0 w 218"/>
                              <a:gd name="T47" fmla="*/ 188 h 327"/>
                              <a:gd name="T48" fmla="*/ 0 w 218"/>
                              <a:gd name="T49" fmla="*/ 154 h 327"/>
                              <a:gd name="T50" fmla="*/ 4 w 218"/>
                              <a:gd name="T51" fmla="*/ 121 h 327"/>
                              <a:gd name="T52" fmla="*/ 13 w 218"/>
                              <a:gd name="T53" fmla="*/ 92 h 327"/>
                              <a:gd name="T54" fmla="*/ 26 w 218"/>
                              <a:gd name="T55" fmla="*/ 65 h 327"/>
                              <a:gd name="T56" fmla="*/ 40 w 218"/>
                              <a:gd name="T57" fmla="*/ 42 h 327"/>
                              <a:gd name="T58" fmla="*/ 58 w 218"/>
                              <a:gd name="T59" fmla="*/ 23 h 327"/>
                              <a:gd name="T60" fmla="*/ 78 w 218"/>
                              <a:gd name="T61" fmla="*/ 10 h 327"/>
                              <a:gd name="T62" fmla="*/ 99 w 218"/>
                              <a:gd name="T63" fmla="*/ 1 h 327"/>
                              <a:gd name="T64" fmla="*/ 121 w 218"/>
                              <a:gd name="T65" fmla="*/ 0 h 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8" h="327">
                                <a:moveTo>
                                  <a:pt x="121" y="0"/>
                                </a:moveTo>
                                <a:lnTo>
                                  <a:pt x="143" y="4"/>
                                </a:lnTo>
                                <a:lnTo>
                                  <a:pt x="161" y="16"/>
                                </a:lnTo>
                                <a:lnTo>
                                  <a:pt x="179" y="31"/>
                                </a:lnTo>
                                <a:lnTo>
                                  <a:pt x="193" y="53"/>
                                </a:lnTo>
                                <a:lnTo>
                                  <a:pt x="205" y="78"/>
                                </a:lnTo>
                                <a:lnTo>
                                  <a:pt x="213" y="107"/>
                                </a:lnTo>
                                <a:lnTo>
                                  <a:pt x="218" y="137"/>
                                </a:lnTo>
                                <a:lnTo>
                                  <a:pt x="218" y="170"/>
                                </a:lnTo>
                                <a:lnTo>
                                  <a:pt x="213" y="204"/>
                                </a:lnTo>
                                <a:lnTo>
                                  <a:pt x="205" y="233"/>
                                </a:lnTo>
                                <a:lnTo>
                                  <a:pt x="193" y="260"/>
                                </a:lnTo>
                                <a:lnTo>
                                  <a:pt x="177" y="283"/>
                                </a:lnTo>
                                <a:lnTo>
                                  <a:pt x="160" y="302"/>
                                </a:lnTo>
                                <a:lnTo>
                                  <a:pt x="141" y="317"/>
                                </a:lnTo>
                                <a:lnTo>
                                  <a:pt x="120" y="325"/>
                                </a:lnTo>
                                <a:lnTo>
                                  <a:pt x="98" y="327"/>
                                </a:lnTo>
                                <a:lnTo>
                                  <a:pt x="76" y="322"/>
                                </a:lnTo>
                                <a:lnTo>
                                  <a:pt x="56" y="311"/>
                                </a:lnTo>
                                <a:lnTo>
                                  <a:pt x="39" y="295"/>
                                </a:lnTo>
                                <a:lnTo>
                                  <a:pt x="24" y="273"/>
                                </a:lnTo>
                                <a:lnTo>
                                  <a:pt x="13" y="249"/>
                                </a:lnTo>
                                <a:lnTo>
                                  <a:pt x="4" y="220"/>
                                </a:lnTo>
                                <a:lnTo>
                                  <a:pt x="0" y="188"/>
                                </a:lnTo>
                                <a:lnTo>
                                  <a:pt x="0" y="154"/>
                                </a:lnTo>
                                <a:lnTo>
                                  <a:pt x="4" y="121"/>
                                </a:lnTo>
                                <a:lnTo>
                                  <a:pt x="13" y="92"/>
                                </a:lnTo>
                                <a:lnTo>
                                  <a:pt x="26" y="65"/>
                                </a:lnTo>
                                <a:lnTo>
                                  <a:pt x="40" y="42"/>
                                </a:lnTo>
                                <a:lnTo>
                                  <a:pt x="58" y="23"/>
                                </a:lnTo>
                                <a:lnTo>
                                  <a:pt x="78" y="10"/>
                                </a:lnTo>
                                <a:lnTo>
                                  <a:pt x="99" y="1"/>
                                </a:lnTo>
                                <a:lnTo>
                                  <a:pt x="121" y="0"/>
                                </a:lnTo>
                                <a:close/>
                              </a:path>
                            </a:pathLst>
                          </a:custGeom>
                          <a:solidFill>
                            <a:srgbClr val="877F6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3" name="Freeform 61"/>
                        <wps:cNvSpPr>
                          <a:spLocks/>
                        </wps:cNvSpPr>
                        <wps:spPr bwMode="auto">
                          <a:xfrm>
                            <a:off x="84095" y="122962"/>
                            <a:ext cx="171815" cy="187163"/>
                          </a:xfrm>
                          <a:custGeom>
                            <a:avLst/>
                            <a:gdLst>
                              <a:gd name="T0" fmla="*/ 179 w 474"/>
                              <a:gd name="T1" fmla="*/ 0 h 516"/>
                              <a:gd name="T2" fmla="*/ 362 w 474"/>
                              <a:gd name="T3" fmla="*/ 29 h 516"/>
                              <a:gd name="T4" fmla="*/ 388 w 474"/>
                              <a:gd name="T5" fmla="*/ 45 h 516"/>
                              <a:gd name="T6" fmla="*/ 409 w 474"/>
                              <a:gd name="T7" fmla="*/ 62 h 516"/>
                              <a:gd name="T8" fmla="*/ 427 w 474"/>
                              <a:gd name="T9" fmla="*/ 82 h 516"/>
                              <a:gd name="T10" fmla="*/ 443 w 474"/>
                              <a:gd name="T11" fmla="*/ 104 h 516"/>
                              <a:gd name="T12" fmla="*/ 454 w 474"/>
                              <a:gd name="T13" fmla="*/ 129 h 516"/>
                              <a:gd name="T14" fmla="*/ 464 w 474"/>
                              <a:gd name="T15" fmla="*/ 153 h 516"/>
                              <a:gd name="T16" fmla="*/ 470 w 474"/>
                              <a:gd name="T17" fmla="*/ 182 h 516"/>
                              <a:gd name="T18" fmla="*/ 474 w 474"/>
                              <a:gd name="T19" fmla="*/ 211 h 516"/>
                              <a:gd name="T20" fmla="*/ 474 w 474"/>
                              <a:gd name="T21" fmla="*/ 246 h 516"/>
                              <a:gd name="T22" fmla="*/ 473 w 474"/>
                              <a:gd name="T23" fmla="*/ 278 h 516"/>
                              <a:gd name="T24" fmla="*/ 470 w 474"/>
                              <a:gd name="T25" fmla="*/ 309 h 516"/>
                              <a:gd name="T26" fmla="*/ 464 w 474"/>
                              <a:gd name="T27" fmla="*/ 338 h 516"/>
                              <a:gd name="T28" fmla="*/ 457 w 474"/>
                              <a:gd name="T29" fmla="*/ 366 h 516"/>
                              <a:gd name="T30" fmla="*/ 447 w 474"/>
                              <a:gd name="T31" fmla="*/ 392 h 516"/>
                              <a:gd name="T32" fmla="*/ 437 w 474"/>
                              <a:gd name="T33" fmla="*/ 415 h 516"/>
                              <a:gd name="T34" fmla="*/ 422 w 474"/>
                              <a:gd name="T35" fmla="*/ 437 h 516"/>
                              <a:gd name="T36" fmla="*/ 408 w 474"/>
                              <a:gd name="T37" fmla="*/ 456 h 516"/>
                              <a:gd name="T38" fmla="*/ 389 w 474"/>
                              <a:gd name="T39" fmla="*/ 472 h 516"/>
                              <a:gd name="T40" fmla="*/ 371 w 474"/>
                              <a:gd name="T41" fmla="*/ 486 h 516"/>
                              <a:gd name="T42" fmla="*/ 349 w 474"/>
                              <a:gd name="T43" fmla="*/ 498 h 516"/>
                              <a:gd name="T44" fmla="*/ 324 w 474"/>
                              <a:gd name="T45" fmla="*/ 506 h 516"/>
                              <a:gd name="T46" fmla="*/ 298 w 474"/>
                              <a:gd name="T47" fmla="*/ 514 h 516"/>
                              <a:gd name="T48" fmla="*/ 270 w 474"/>
                              <a:gd name="T49" fmla="*/ 516 h 516"/>
                              <a:gd name="T50" fmla="*/ 239 w 474"/>
                              <a:gd name="T51" fmla="*/ 516 h 516"/>
                              <a:gd name="T52" fmla="*/ 48 w 474"/>
                              <a:gd name="T53" fmla="*/ 467 h 516"/>
                              <a:gd name="T54" fmla="*/ 29 w 474"/>
                              <a:gd name="T55" fmla="*/ 440 h 516"/>
                              <a:gd name="T56" fmla="*/ 16 w 474"/>
                              <a:gd name="T57" fmla="*/ 411 h 516"/>
                              <a:gd name="T58" fmla="*/ 7 w 474"/>
                              <a:gd name="T59" fmla="*/ 383 h 516"/>
                              <a:gd name="T60" fmla="*/ 3 w 474"/>
                              <a:gd name="T61" fmla="*/ 354 h 516"/>
                              <a:gd name="T62" fmla="*/ 0 w 474"/>
                              <a:gd name="T63" fmla="*/ 325 h 516"/>
                              <a:gd name="T64" fmla="*/ 2 w 474"/>
                              <a:gd name="T65" fmla="*/ 295 h 516"/>
                              <a:gd name="T66" fmla="*/ 3 w 474"/>
                              <a:gd name="T67" fmla="*/ 263 h 516"/>
                              <a:gd name="T68" fmla="*/ 4 w 474"/>
                              <a:gd name="T69" fmla="*/ 230 h 516"/>
                              <a:gd name="T70" fmla="*/ 17 w 474"/>
                              <a:gd name="T71" fmla="*/ 191 h 516"/>
                              <a:gd name="T72" fmla="*/ 30 w 474"/>
                              <a:gd name="T73" fmla="*/ 155 h 516"/>
                              <a:gd name="T74" fmla="*/ 46 w 474"/>
                              <a:gd name="T75" fmla="*/ 123 h 516"/>
                              <a:gd name="T76" fmla="*/ 63 w 474"/>
                              <a:gd name="T77" fmla="*/ 92 h 516"/>
                              <a:gd name="T78" fmla="*/ 85 w 474"/>
                              <a:gd name="T79" fmla="*/ 65 h 516"/>
                              <a:gd name="T80" fmla="*/ 111 w 474"/>
                              <a:gd name="T81" fmla="*/ 40 h 516"/>
                              <a:gd name="T82" fmla="*/ 141 w 474"/>
                              <a:gd name="T83" fmla="*/ 19 h 516"/>
                              <a:gd name="T84" fmla="*/ 179 w 474"/>
                              <a:gd name="T85" fmla="*/ 0 h 5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4" h="516">
                                <a:moveTo>
                                  <a:pt x="179" y="0"/>
                                </a:moveTo>
                                <a:lnTo>
                                  <a:pt x="362" y="29"/>
                                </a:lnTo>
                                <a:lnTo>
                                  <a:pt x="388" y="45"/>
                                </a:lnTo>
                                <a:lnTo>
                                  <a:pt x="409" y="62"/>
                                </a:lnTo>
                                <a:lnTo>
                                  <a:pt x="427" y="82"/>
                                </a:lnTo>
                                <a:lnTo>
                                  <a:pt x="443" y="104"/>
                                </a:lnTo>
                                <a:lnTo>
                                  <a:pt x="454" y="129"/>
                                </a:lnTo>
                                <a:lnTo>
                                  <a:pt x="464" y="153"/>
                                </a:lnTo>
                                <a:lnTo>
                                  <a:pt x="470" y="182"/>
                                </a:lnTo>
                                <a:lnTo>
                                  <a:pt x="474" y="211"/>
                                </a:lnTo>
                                <a:lnTo>
                                  <a:pt x="474" y="246"/>
                                </a:lnTo>
                                <a:lnTo>
                                  <a:pt x="473" y="278"/>
                                </a:lnTo>
                                <a:lnTo>
                                  <a:pt x="470" y="309"/>
                                </a:lnTo>
                                <a:lnTo>
                                  <a:pt x="464" y="338"/>
                                </a:lnTo>
                                <a:lnTo>
                                  <a:pt x="457" y="366"/>
                                </a:lnTo>
                                <a:lnTo>
                                  <a:pt x="447" y="392"/>
                                </a:lnTo>
                                <a:lnTo>
                                  <a:pt x="437" y="415"/>
                                </a:lnTo>
                                <a:lnTo>
                                  <a:pt x="422" y="437"/>
                                </a:lnTo>
                                <a:lnTo>
                                  <a:pt x="408" y="456"/>
                                </a:lnTo>
                                <a:lnTo>
                                  <a:pt x="389" y="472"/>
                                </a:lnTo>
                                <a:lnTo>
                                  <a:pt x="371" y="486"/>
                                </a:lnTo>
                                <a:lnTo>
                                  <a:pt x="349" y="498"/>
                                </a:lnTo>
                                <a:lnTo>
                                  <a:pt x="324" y="506"/>
                                </a:lnTo>
                                <a:lnTo>
                                  <a:pt x="298" y="514"/>
                                </a:lnTo>
                                <a:lnTo>
                                  <a:pt x="270" y="516"/>
                                </a:lnTo>
                                <a:lnTo>
                                  <a:pt x="239" y="516"/>
                                </a:lnTo>
                                <a:lnTo>
                                  <a:pt x="48" y="467"/>
                                </a:lnTo>
                                <a:lnTo>
                                  <a:pt x="29" y="440"/>
                                </a:lnTo>
                                <a:lnTo>
                                  <a:pt x="16" y="411"/>
                                </a:lnTo>
                                <a:lnTo>
                                  <a:pt x="7" y="383"/>
                                </a:lnTo>
                                <a:lnTo>
                                  <a:pt x="3" y="354"/>
                                </a:lnTo>
                                <a:lnTo>
                                  <a:pt x="0" y="325"/>
                                </a:lnTo>
                                <a:lnTo>
                                  <a:pt x="2" y="295"/>
                                </a:lnTo>
                                <a:lnTo>
                                  <a:pt x="3" y="263"/>
                                </a:lnTo>
                                <a:lnTo>
                                  <a:pt x="4" y="230"/>
                                </a:lnTo>
                                <a:lnTo>
                                  <a:pt x="17" y="191"/>
                                </a:lnTo>
                                <a:lnTo>
                                  <a:pt x="30" y="155"/>
                                </a:lnTo>
                                <a:lnTo>
                                  <a:pt x="46" y="123"/>
                                </a:lnTo>
                                <a:lnTo>
                                  <a:pt x="63" y="92"/>
                                </a:lnTo>
                                <a:lnTo>
                                  <a:pt x="85" y="65"/>
                                </a:lnTo>
                                <a:lnTo>
                                  <a:pt x="111" y="40"/>
                                </a:lnTo>
                                <a:lnTo>
                                  <a:pt x="141" y="19"/>
                                </a:lnTo>
                                <a:lnTo>
                                  <a:pt x="179" y="0"/>
                                </a:lnTo>
                                <a:close/>
                              </a:path>
                            </a:pathLst>
                          </a:custGeom>
                          <a:solidFill>
                            <a:srgbClr val="140F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4" name="Freeform 62"/>
                        <wps:cNvSpPr>
                          <a:spLocks/>
                        </wps:cNvSpPr>
                        <wps:spPr bwMode="auto">
                          <a:xfrm>
                            <a:off x="173628" y="177370"/>
                            <a:ext cx="64159" cy="108816"/>
                          </a:xfrm>
                          <a:custGeom>
                            <a:avLst/>
                            <a:gdLst>
                              <a:gd name="T0" fmla="*/ 83 w 177"/>
                              <a:gd name="T1" fmla="*/ 38 h 300"/>
                              <a:gd name="T2" fmla="*/ 99 w 177"/>
                              <a:gd name="T3" fmla="*/ 47 h 300"/>
                              <a:gd name="T4" fmla="*/ 111 w 177"/>
                              <a:gd name="T5" fmla="*/ 58 h 300"/>
                              <a:gd name="T6" fmla="*/ 118 w 177"/>
                              <a:gd name="T7" fmla="*/ 70 h 300"/>
                              <a:gd name="T8" fmla="*/ 124 w 177"/>
                              <a:gd name="T9" fmla="*/ 83 h 300"/>
                              <a:gd name="T10" fmla="*/ 125 w 177"/>
                              <a:gd name="T11" fmla="*/ 97 h 300"/>
                              <a:gd name="T12" fmla="*/ 126 w 177"/>
                              <a:gd name="T13" fmla="*/ 112 h 300"/>
                              <a:gd name="T14" fmla="*/ 126 w 177"/>
                              <a:gd name="T15" fmla="*/ 129 h 300"/>
                              <a:gd name="T16" fmla="*/ 125 w 177"/>
                              <a:gd name="T17" fmla="*/ 146 h 300"/>
                              <a:gd name="T18" fmla="*/ 115 w 177"/>
                              <a:gd name="T19" fmla="*/ 171 h 300"/>
                              <a:gd name="T20" fmla="*/ 106 w 177"/>
                              <a:gd name="T21" fmla="*/ 193 h 300"/>
                              <a:gd name="T22" fmla="*/ 99 w 177"/>
                              <a:gd name="T23" fmla="*/ 210 h 300"/>
                              <a:gd name="T24" fmla="*/ 90 w 177"/>
                              <a:gd name="T25" fmla="*/ 223 h 300"/>
                              <a:gd name="T26" fmla="*/ 80 w 177"/>
                              <a:gd name="T27" fmla="*/ 233 h 300"/>
                              <a:gd name="T28" fmla="*/ 66 w 177"/>
                              <a:gd name="T29" fmla="*/ 240 h 300"/>
                              <a:gd name="T30" fmla="*/ 46 w 177"/>
                              <a:gd name="T31" fmla="*/ 242 h 300"/>
                              <a:gd name="T32" fmla="*/ 20 w 177"/>
                              <a:gd name="T33" fmla="*/ 239 h 300"/>
                              <a:gd name="T34" fmla="*/ 2 w 177"/>
                              <a:gd name="T35" fmla="*/ 219 h 300"/>
                              <a:gd name="T36" fmla="*/ 0 w 177"/>
                              <a:gd name="T37" fmla="*/ 251 h 300"/>
                              <a:gd name="T38" fmla="*/ 11 w 177"/>
                              <a:gd name="T39" fmla="*/ 272 h 300"/>
                              <a:gd name="T40" fmla="*/ 40 w 177"/>
                              <a:gd name="T41" fmla="*/ 300 h 300"/>
                              <a:gd name="T42" fmla="*/ 66 w 177"/>
                              <a:gd name="T43" fmla="*/ 297 h 300"/>
                              <a:gd name="T44" fmla="*/ 86 w 177"/>
                              <a:gd name="T45" fmla="*/ 291 h 300"/>
                              <a:gd name="T46" fmla="*/ 103 w 177"/>
                              <a:gd name="T47" fmla="*/ 282 h 300"/>
                              <a:gd name="T48" fmla="*/ 116 w 177"/>
                              <a:gd name="T49" fmla="*/ 271 h 300"/>
                              <a:gd name="T50" fmla="*/ 129 w 177"/>
                              <a:gd name="T51" fmla="*/ 256 h 300"/>
                              <a:gd name="T52" fmla="*/ 139 w 177"/>
                              <a:gd name="T53" fmla="*/ 239 h 300"/>
                              <a:gd name="T54" fmla="*/ 151 w 177"/>
                              <a:gd name="T55" fmla="*/ 217 h 300"/>
                              <a:gd name="T56" fmla="*/ 162 w 177"/>
                              <a:gd name="T57" fmla="*/ 193 h 300"/>
                              <a:gd name="T58" fmla="*/ 175 w 177"/>
                              <a:gd name="T59" fmla="*/ 128 h 300"/>
                              <a:gd name="T60" fmla="*/ 177 w 177"/>
                              <a:gd name="T61" fmla="*/ 93 h 300"/>
                              <a:gd name="T62" fmla="*/ 173 w 177"/>
                              <a:gd name="T63" fmla="*/ 62 h 300"/>
                              <a:gd name="T64" fmla="*/ 164 w 177"/>
                              <a:gd name="T65" fmla="*/ 36 h 300"/>
                              <a:gd name="T66" fmla="*/ 149 w 177"/>
                              <a:gd name="T67" fmla="*/ 16 h 300"/>
                              <a:gd name="T68" fmla="*/ 132 w 177"/>
                              <a:gd name="T69" fmla="*/ 3 h 300"/>
                              <a:gd name="T70" fmla="*/ 111 w 177"/>
                              <a:gd name="T71" fmla="*/ 0 h 300"/>
                              <a:gd name="T72" fmla="*/ 86 w 177"/>
                              <a:gd name="T73" fmla="*/ 7 h 300"/>
                              <a:gd name="T74" fmla="*/ 60 w 177"/>
                              <a:gd name="T75" fmla="*/ 26 h 300"/>
                              <a:gd name="T76" fmla="*/ 46 w 177"/>
                              <a:gd name="T77" fmla="*/ 41 h 300"/>
                              <a:gd name="T78" fmla="*/ 83 w 177"/>
                              <a:gd name="T79" fmla="*/ 38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7" h="300">
                                <a:moveTo>
                                  <a:pt x="83" y="38"/>
                                </a:moveTo>
                                <a:lnTo>
                                  <a:pt x="99" y="47"/>
                                </a:lnTo>
                                <a:lnTo>
                                  <a:pt x="111" y="58"/>
                                </a:lnTo>
                                <a:lnTo>
                                  <a:pt x="118" y="70"/>
                                </a:lnTo>
                                <a:lnTo>
                                  <a:pt x="124" y="83"/>
                                </a:lnTo>
                                <a:lnTo>
                                  <a:pt x="125" y="97"/>
                                </a:lnTo>
                                <a:lnTo>
                                  <a:pt x="126" y="112"/>
                                </a:lnTo>
                                <a:lnTo>
                                  <a:pt x="126" y="129"/>
                                </a:lnTo>
                                <a:lnTo>
                                  <a:pt x="125" y="146"/>
                                </a:lnTo>
                                <a:lnTo>
                                  <a:pt x="115" y="171"/>
                                </a:lnTo>
                                <a:lnTo>
                                  <a:pt x="106" y="193"/>
                                </a:lnTo>
                                <a:lnTo>
                                  <a:pt x="99" y="210"/>
                                </a:lnTo>
                                <a:lnTo>
                                  <a:pt x="90" y="223"/>
                                </a:lnTo>
                                <a:lnTo>
                                  <a:pt x="80" y="233"/>
                                </a:lnTo>
                                <a:lnTo>
                                  <a:pt x="66" y="240"/>
                                </a:lnTo>
                                <a:lnTo>
                                  <a:pt x="46" y="242"/>
                                </a:lnTo>
                                <a:lnTo>
                                  <a:pt x="20" y="239"/>
                                </a:lnTo>
                                <a:lnTo>
                                  <a:pt x="2" y="219"/>
                                </a:lnTo>
                                <a:lnTo>
                                  <a:pt x="0" y="251"/>
                                </a:lnTo>
                                <a:lnTo>
                                  <a:pt x="11" y="272"/>
                                </a:lnTo>
                                <a:lnTo>
                                  <a:pt x="40" y="300"/>
                                </a:lnTo>
                                <a:lnTo>
                                  <a:pt x="66" y="297"/>
                                </a:lnTo>
                                <a:lnTo>
                                  <a:pt x="86" y="291"/>
                                </a:lnTo>
                                <a:lnTo>
                                  <a:pt x="103" y="282"/>
                                </a:lnTo>
                                <a:lnTo>
                                  <a:pt x="116" y="271"/>
                                </a:lnTo>
                                <a:lnTo>
                                  <a:pt x="129" y="256"/>
                                </a:lnTo>
                                <a:lnTo>
                                  <a:pt x="139" y="239"/>
                                </a:lnTo>
                                <a:lnTo>
                                  <a:pt x="151" y="217"/>
                                </a:lnTo>
                                <a:lnTo>
                                  <a:pt x="162" y="193"/>
                                </a:lnTo>
                                <a:lnTo>
                                  <a:pt x="175" y="128"/>
                                </a:lnTo>
                                <a:lnTo>
                                  <a:pt x="177" y="93"/>
                                </a:lnTo>
                                <a:lnTo>
                                  <a:pt x="173" y="62"/>
                                </a:lnTo>
                                <a:lnTo>
                                  <a:pt x="164" y="36"/>
                                </a:lnTo>
                                <a:lnTo>
                                  <a:pt x="149" y="16"/>
                                </a:lnTo>
                                <a:lnTo>
                                  <a:pt x="132" y="3"/>
                                </a:lnTo>
                                <a:lnTo>
                                  <a:pt x="111" y="0"/>
                                </a:lnTo>
                                <a:lnTo>
                                  <a:pt x="86" y="7"/>
                                </a:lnTo>
                                <a:lnTo>
                                  <a:pt x="60" y="26"/>
                                </a:lnTo>
                                <a:lnTo>
                                  <a:pt x="46" y="41"/>
                                </a:lnTo>
                                <a:lnTo>
                                  <a:pt x="83" y="38"/>
                                </a:lnTo>
                                <a:close/>
                              </a:path>
                            </a:pathLst>
                          </a:custGeom>
                          <a:solidFill>
                            <a:srgbClr val="3326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 name="Freeform 63"/>
                        <wps:cNvSpPr>
                          <a:spLocks/>
                        </wps:cNvSpPr>
                        <wps:spPr bwMode="auto">
                          <a:xfrm>
                            <a:off x="164203" y="171204"/>
                            <a:ext cx="40960" cy="98297"/>
                          </a:xfrm>
                          <a:custGeom>
                            <a:avLst/>
                            <a:gdLst>
                              <a:gd name="T0" fmla="*/ 113 w 113"/>
                              <a:gd name="T1" fmla="*/ 0 h 271"/>
                              <a:gd name="T2" fmla="*/ 85 w 113"/>
                              <a:gd name="T3" fmla="*/ 14 h 271"/>
                              <a:gd name="T4" fmla="*/ 60 w 113"/>
                              <a:gd name="T5" fmla="*/ 32 h 271"/>
                              <a:gd name="T6" fmla="*/ 41 w 113"/>
                              <a:gd name="T7" fmla="*/ 52 h 271"/>
                              <a:gd name="T8" fmla="*/ 27 w 113"/>
                              <a:gd name="T9" fmla="*/ 75 h 271"/>
                              <a:gd name="T10" fmla="*/ 17 w 113"/>
                              <a:gd name="T11" fmla="*/ 100 h 271"/>
                              <a:gd name="T12" fmla="*/ 8 w 113"/>
                              <a:gd name="T13" fmla="*/ 129 h 271"/>
                              <a:gd name="T14" fmla="*/ 2 w 113"/>
                              <a:gd name="T15" fmla="*/ 161 h 271"/>
                              <a:gd name="T16" fmla="*/ 0 w 113"/>
                              <a:gd name="T17" fmla="*/ 194 h 271"/>
                              <a:gd name="T18" fmla="*/ 4 w 113"/>
                              <a:gd name="T19" fmla="*/ 231 h 271"/>
                              <a:gd name="T20" fmla="*/ 18 w 113"/>
                              <a:gd name="T21" fmla="*/ 271 h 271"/>
                              <a:gd name="T22" fmla="*/ 23 w 113"/>
                              <a:gd name="T23" fmla="*/ 239 h 271"/>
                              <a:gd name="T24" fmla="*/ 18 w 113"/>
                              <a:gd name="T25" fmla="*/ 181 h 271"/>
                              <a:gd name="T26" fmla="*/ 44 w 113"/>
                              <a:gd name="T27" fmla="*/ 191 h 271"/>
                              <a:gd name="T28" fmla="*/ 82 w 113"/>
                              <a:gd name="T29" fmla="*/ 189 h 271"/>
                              <a:gd name="T30" fmla="*/ 93 w 113"/>
                              <a:gd name="T31" fmla="*/ 169 h 271"/>
                              <a:gd name="T32" fmla="*/ 108 w 113"/>
                              <a:gd name="T33" fmla="*/ 158 h 271"/>
                              <a:gd name="T34" fmla="*/ 111 w 113"/>
                              <a:gd name="T35" fmla="*/ 130 h 271"/>
                              <a:gd name="T36" fmla="*/ 93 w 113"/>
                              <a:gd name="T37" fmla="*/ 119 h 271"/>
                              <a:gd name="T38" fmla="*/ 95 w 113"/>
                              <a:gd name="T39" fmla="*/ 88 h 271"/>
                              <a:gd name="T40" fmla="*/ 77 w 113"/>
                              <a:gd name="T41" fmla="*/ 68 h 271"/>
                              <a:gd name="T42" fmla="*/ 63 w 113"/>
                              <a:gd name="T43" fmla="*/ 59 h 271"/>
                              <a:gd name="T44" fmla="*/ 69 w 113"/>
                              <a:gd name="T45" fmla="*/ 52 h 271"/>
                              <a:gd name="T46" fmla="*/ 75 w 113"/>
                              <a:gd name="T47" fmla="*/ 43 h 271"/>
                              <a:gd name="T48" fmla="*/ 80 w 113"/>
                              <a:gd name="T49" fmla="*/ 36 h 271"/>
                              <a:gd name="T50" fmla="*/ 86 w 113"/>
                              <a:gd name="T51" fmla="*/ 29 h 271"/>
                              <a:gd name="T52" fmla="*/ 93 w 113"/>
                              <a:gd name="T53" fmla="*/ 23 h 271"/>
                              <a:gd name="T54" fmla="*/ 99 w 113"/>
                              <a:gd name="T55" fmla="*/ 16 h 271"/>
                              <a:gd name="T56" fmla="*/ 106 w 113"/>
                              <a:gd name="T57" fmla="*/ 7 h 271"/>
                              <a:gd name="T58" fmla="*/ 113 w 113"/>
                              <a:gd name="T59" fmla="*/ 0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3" h="271">
                                <a:moveTo>
                                  <a:pt x="113" y="0"/>
                                </a:moveTo>
                                <a:lnTo>
                                  <a:pt x="85" y="14"/>
                                </a:lnTo>
                                <a:lnTo>
                                  <a:pt x="60" y="32"/>
                                </a:lnTo>
                                <a:lnTo>
                                  <a:pt x="41" y="52"/>
                                </a:lnTo>
                                <a:lnTo>
                                  <a:pt x="27" y="75"/>
                                </a:lnTo>
                                <a:lnTo>
                                  <a:pt x="17" y="100"/>
                                </a:lnTo>
                                <a:lnTo>
                                  <a:pt x="8" y="129"/>
                                </a:lnTo>
                                <a:lnTo>
                                  <a:pt x="2" y="161"/>
                                </a:lnTo>
                                <a:lnTo>
                                  <a:pt x="0" y="194"/>
                                </a:lnTo>
                                <a:lnTo>
                                  <a:pt x="4" y="231"/>
                                </a:lnTo>
                                <a:lnTo>
                                  <a:pt x="18" y="271"/>
                                </a:lnTo>
                                <a:lnTo>
                                  <a:pt x="23" y="239"/>
                                </a:lnTo>
                                <a:lnTo>
                                  <a:pt x="18" y="181"/>
                                </a:lnTo>
                                <a:lnTo>
                                  <a:pt x="44" y="191"/>
                                </a:lnTo>
                                <a:lnTo>
                                  <a:pt x="82" y="189"/>
                                </a:lnTo>
                                <a:lnTo>
                                  <a:pt x="93" y="169"/>
                                </a:lnTo>
                                <a:lnTo>
                                  <a:pt x="108" y="158"/>
                                </a:lnTo>
                                <a:lnTo>
                                  <a:pt x="111" y="130"/>
                                </a:lnTo>
                                <a:lnTo>
                                  <a:pt x="93" y="119"/>
                                </a:lnTo>
                                <a:lnTo>
                                  <a:pt x="95" y="88"/>
                                </a:lnTo>
                                <a:lnTo>
                                  <a:pt x="77" y="68"/>
                                </a:lnTo>
                                <a:lnTo>
                                  <a:pt x="63" y="59"/>
                                </a:lnTo>
                                <a:lnTo>
                                  <a:pt x="69" y="52"/>
                                </a:lnTo>
                                <a:lnTo>
                                  <a:pt x="75" y="43"/>
                                </a:lnTo>
                                <a:lnTo>
                                  <a:pt x="80" y="36"/>
                                </a:lnTo>
                                <a:lnTo>
                                  <a:pt x="86" y="29"/>
                                </a:lnTo>
                                <a:lnTo>
                                  <a:pt x="93" y="23"/>
                                </a:lnTo>
                                <a:lnTo>
                                  <a:pt x="99" y="16"/>
                                </a:lnTo>
                                <a:lnTo>
                                  <a:pt x="106" y="7"/>
                                </a:lnTo>
                                <a:lnTo>
                                  <a:pt x="113" y="0"/>
                                </a:lnTo>
                                <a:close/>
                              </a:path>
                            </a:pathLst>
                          </a:custGeom>
                          <a:solidFill>
                            <a:srgbClr val="302B2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6" name="Freeform 64"/>
                        <wps:cNvSpPr>
                          <a:spLocks/>
                        </wps:cNvSpPr>
                        <wps:spPr bwMode="auto">
                          <a:xfrm>
                            <a:off x="80108" y="123325"/>
                            <a:ext cx="133755" cy="181723"/>
                          </a:xfrm>
                          <a:custGeom>
                            <a:avLst/>
                            <a:gdLst>
                              <a:gd name="T0" fmla="*/ 168 w 369"/>
                              <a:gd name="T1" fmla="*/ 0 h 501"/>
                              <a:gd name="T2" fmla="*/ 369 w 369"/>
                              <a:gd name="T3" fmla="*/ 26 h 501"/>
                              <a:gd name="T4" fmla="*/ 341 w 369"/>
                              <a:gd name="T5" fmla="*/ 29 h 501"/>
                              <a:gd name="T6" fmla="*/ 314 w 369"/>
                              <a:gd name="T7" fmla="*/ 38 h 501"/>
                              <a:gd name="T8" fmla="*/ 286 w 369"/>
                              <a:gd name="T9" fmla="*/ 52 h 501"/>
                              <a:gd name="T10" fmla="*/ 260 w 369"/>
                              <a:gd name="T11" fmla="*/ 70 h 501"/>
                              <a:gd name="T12" fmla="*/ 237 w 369"/>
                              <a:gd name="T13" fmla="*/ 93 h 501"/>
                              <a:gd name="T14" fmla="*/ 216 w 369"/>
                              <a:gd name="T15" fmla="*/ 119 h 501"/>
                              <a:gd name="T16" fmla="*/ 196 w 369"/>
                              <a:gd name="T17" fmla="*/ 149 h 501"/>
                              <a:gd name="T18" fmla="*/ 180 w 369"/>
                              <a:gd name="T19" fmla="*/ 183 h 501"/>
                              <a:gd name="T20" fmla="*/ 168 w 369"/>
                              <a:gd name="T21" fmla="*/ 219 h 501"/>
                              <a:gd name="T22" fmla="*/ 160 w 369"/>
                              <a:gd name="T23" fmla="*/ 256 h 501"/>
                              <a:gd name="T24" fmla="*/ 155 w 369"/>
                              <a:gd name="T25" fmla="*/ 295 h 501"/>
                              <a:gd name="T26" fmla="*/ 157 w 369"/>
                              <a:gd name="T27" fmla="*/ 336 h 501"/>
                              <a:gd name="T28" fmla="*/ 164 w 369"/>
                              <a:gd name="T29" fmla="*/ 376 h 501"/>
                              <a:gd name="T30" fmla="*/ 175 w 369"/>
                              <a:gd name="T31" fmla="*/ 418 h 501"/>
                              <a:gd name="T32" fmla="*/ 194 w 369"/>
                              <a:gd name="T33" fmla="*/ 460 h 501"/>
                              <a:gd name="T34" fmla="*/ 220 w 369"/>
                              <a:gd name="T35" fmla="*/ 501 h 501"/>
                              <a:gd name="T36" fmla="*/ 147 w 369"/>
                              <a:gd name="T37" fmla="*/ 488 h 501"/>
                              <a:gd name="T38" fmla="*/ 70 w 369"/>
                              <a:gd name="T39" fmla="*/ 466 h 501"/>
                              <a:gd name="T40" fmla="*/ 20 w 369"/>
                              <a:gd name="T41" fmla="*/ 414 h 501"/>
                              <a:gd name="T42" fmla="*/ 5 w 369"/>
                              <a:gd name="T43" fmla="*/ 361 h 501"/>
                              <a:gd name="T44" fmla="*/ 0 w 369"/>
                              <a:gd name="T45" fmla="*/ 301 h 501"/>
                              <a:gd name="T46" fmla="*/ 2 w 369"/>
                              <a:gd name="T47" fmla="*/ 240 h 501"/>
                              <a:gd name="T48" fmla="*/ 14 w 369"/>
                              <a:gd name="T49" fmla="*/ 178 h 501"/>
                              <a:gd name="T50" fmla="*/ 37 w 369"/>
                              <a:gd name="T51" fmla="*/ 122 h 501"/>
                              <a:gd name="T52" fmla="*/ 70 w 369"/>
                              <a:gd name="T53" fmla="*/ 70 h 501"/>
                              <a:gd name="T54" fmla="*/ 113 w 369"/>
                              <a:gd name="T55" fmla="*/ 29 h 501"/>
                              <a:gd name="T56" fmla="*/ 168 w 369"/>
                              <a:gd name="T57" fmla="*/ 0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69" h="501">
                                <a:moveTo>
                                  <a:pt x="168" y="0"/>
                                </a:moveTo>
                                <a:lnTo>
                                  <a:pt x="369" y="26"/>
                                </a:lnTo>
                                <a:lnTo>
                                  <a:pt x="341" y="29"/>
                                </a:lnTo>
                                <a:lnTo>
                                  <a:pt x="314" y="38"/>
                                </a:lnTo>
                                <a:lnTo>
                                  <a:pt x="286" y="52"/>
                                </a:lnTo>
                                <a:lnTo>
                                  <a:pt x="260" y="70"/>
                                </a:lnTo>
                                <a:lnTo>
                                  <a:pt x="237" y="93"/>
                                </a:lnTo>
                                <a:lnTo>
                                  <a:pt x="216" y="119"/>
                                </a:lnTo>
                                <a:lnTo>
                                  <a:pt x="196" y="149"/>
                                </a:lnTo>
                                <a:lnTo>
                                  <a:pt x="180" y="183"/>
                                </a:lnTo>
                                <a:lnTo>
                                  <a:pt x="168" y="219"/>
                                </a:lnTo>
                                <a:lnTo>
                                  <a:pt x="160" y="256"/>
                                </a:lnTo>
                                <a:lnTo>
                                  <a:pt x="155" y="295"/>
                                </a:lnTo>
                                <a:lnTo>
                                  <a:pt x="157" y="336"/>
                                </a:lnTo>
                                <a:lnTo>
                                  <a:pt x="164" y="376"/>
                                </a:lnTo>
                                <a:lnTo>
                                  <a:pt x="175" y="418"/>
                                </a:lnTo>
                                <a:lnTo>
                                  <a:pt x="194" y="460"/>
                                </a:lnTo>
                                <a:lnTo>
                                  <a:pt x="220" y="501"/>
                                </a:lnTo>
                                <a:lnTo>
                                  <a:pt x="147" y="488"/>
                                </a:lnTo>
                                <a:lnTo>
                                  <a:pt x="70" y="466"/>
                                </a:lnTo>
                                <a:lnTo>
                                  <a:pt x="20" y="414"/>
                                </a:lnTo>
                                <a:lnTo>
                                  <a:pt x="5" y="361"/>
                                </a:lnTo>
                                <a:lnTo>
                                  <a:pt x="0" y="301"/>
                                </a:lnTo>
                                <a:lnTo>
                                  <a:pt x="2" y="240"/>
                                </a:lnTo>
                                <a:lnTo>
                                  <a:pt x="14" y="178"/>
                                </a:lnTo>
                                <a:lnTo>
                                  <a:pt x="37" y="122"/>
                                </a:lnTo>
                                <a:lnTo>
                                  <a:pt x="70" y="70"/>
                                </a:lnTo>
                                <a:lnTo>
                                  <a:pt x="113" y="29"/>
                                </a:lnTo>
                                <a:lnTo>
                                  <a:pt x="168" y="0"/>
                                </a:lnTo>
                                <a:close/>
                              </a:path>
                            </a:pathLst>
                          </a:custGeom>
                          <a:solidFill>
                            <a:srgbClr val="3326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7" name="Freeform 65"/>
                        <wps:cNvSpPr>
                          <a:spLocks/>
                        </wps:cNvSpPr>
                        <wps:spPr bwMode="auto">
                          <a:xfrm>
                            <a:off x="896049" y="118247"/>
                            <a:ext cx="118531" cy="101199"/>
                          </a:xfrm>
                          <a:custGeom>
                            <a:avLst/>
                            <a:gdLst>
                              <a:gd name="T0" fmla="*/ 0 w 327"/>
                              <a:gd name="T1" fmla="*/ 0 h 279"/>
                              <a:gd name="T2" fmla="*/ 0 w 327"/>
                              <a:gd name="T3" fmla="*/ 202 h 279"/>
                              <a:gd name="T4" fmla="*/ 218 w 327"/>
                              <a:gd name="T5" fmla="*/ 199 h 279"/>
                              <a:gd name="T6" fmla="*/ 239 w 327"/>
                              <a:gd name="T7" fmla="*/ 279 h 279"/>
                              <a:gd name="T8" fmla="*/ 320 w 327"/>
                              <a:gd name="T9" fmla="*/ 260 h 279"/>
                              <a:gd name="T10" fmla="*/ 317 w 327"/>
                              <a:gd name="T11" fmla="*/ 191 h 279"/>
                              <a:gd name="T12" fmla="*/ 327 w 327"/>
                              <a:gd name="T13" fmla="*/ 121 h 279"/>
                              <a:gd name="T14" fmla="*/ 327 w 327"/>
                              <a:gd name="T15" fmla="*/ 55 h 279"/>
                              <a:gd name="T16" fmla="*/ 0 w 327"/>
                              <a:gd name="T17" fmla="*/ 0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7" h="279">
                                <a:moveTo>
                                  <a:pt x="0" y="0"/>
                                </a:moveTo>
                                <a:lnTo>
                                  <a:pt x="0" y="202"/>
                                </a:lnTo>
                                <a:lnTo>
                                  <a:pt x="218" y="199"/>
                                </a:lnTo>
                                <a:lnTo>
                                  <a:pt x="239" y="279"/>
                                </a:lnTo>
                                <a:lnTo>
                                  <a:pt x="320" y="260"/>
                                </a:lnTo>
                                <a:lnTo>
                                  <a:pt x="317" y="191"/>
                                </a:lnTo>
                                <a:lnTo>
                                  <a:pt x="327" y="121"/>
                                </a:lnTo>
                                <a:lnTo>
                                  <a:pt x="327" y="55"/>
                                </a:lnTo>
                                <a:lnTo>
                                  <a:pt x="0" y="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8" name="Freeform 66"/>
                        <wps:cNvSpPr>
                          <a:spLocks/>
                        </wps:cNvSpPr>
                        <wps:spPr bwMode="auto">
                          <a:xfrm>
                            <a:off x="896049" y="11607"/>
                            <a:ext cx="144267" cy="97572"/>
                          </a:xfrm>
                          <a:custGeom>
                            <a:avLst/>
                            <a:gdLst>
                              <a:gd name="T0" fmla="*/ 0 w 398"/>
                              <a:gd name="T1" fmla="*/ 230 h 269"/>
                              <a:gd name="T2" fmla="*/ 0 w 398"/>
                              <a:gd name="T3" fmla="*/ 269 h 269"/>
                              <a:gd name="T4" fmla="*/ 52 w 398"/>
                              <a:gd name="T5" fmla="*/ 161 h 269"/>
                              <a:gd name="T6" fmla="*/ 98 w 398"/>
                              <a:gd name="T7" fmla="*/ 165 h 269"/>
                              <a:gd name="T8" fmla="*/ 113 w 398"/>
                              <a:gd name="T9" fmla="*/ 188 h 269"/>
                              <a:gd name="T10" fmla="*/ 125 w 398"/>
                              <a:gd name="T11" fmla="*/ 202 h 269"/>
                              <a:gd name="T12" fmla="*/ 136 w 398"/>
                              <a:gd name="T13" fmla="*/ 213 h 269"/>
                              <a:gd name="T14" fmla="*/ 147 w 398"/>
                              <a:gd name="T15" fmla="*/ 218 h 269"/>
                              <a:gd name="T16" fmla="*/ 160 w 398"/>
                              <a:gd name="T17" fmla="*/ 223 h 269"/>
                              <a:gd name="T18" fmla="*/ 174 w 398"/>
                              <a:gd name="T19" fmla="*/ 227 h 269"/>
                              <a:gd name="T20" fmla="*/ 195 w 398"/>
                              <a:gd name="T21" fmla="*/ 233 h 269"/>
                              <a:gd name="T22" fmla="*/ 221 w 398"/>
                              <a:gd name="T23" fmla="*/ 242 h 269"/>
                              <a:gd name="T24" fmla="*/ 339 w 398"/>
                              <a:gd name="T25" fmla="*/ 153 h 269"/>
                              <a:gd name="T26" fmla="*/ 398 w 398"/>
                              <a:gd name="T27" fmla="*/ 95 h 269"/>
                              <a:gd name="T28" fmla="*/ 389 w 398"/>
                              <a:gd name="T29" fmla="*/ 37 h 269"/>
                              <a:gd name="T30" fmla="*/ 0 w 398"/>
                              <a:gd name="T31" fmla="*/ 0 h 269"/>
                              <a:gd name="T32" fmla="*/ 0 w 398"/>
                              <a:gd name="T33" fmla="*/ 158 h 269"/>
                              <a:gd name="T34" fmla="*/ 23 w 398"/>
                              <a:gd name="T35" fmla="*/ 158 h 269"/>
                              <a:gd name="T36" fmla="*/ 17 w 398"/>
                              <a:gd name="T37" fmla="*/ 188 h 269"/>
                              <a:gd name="T38" fmla="*/ 0 w 398"/>
                              <a:gd name="T39" fmla="*/ 187 h 269"/>
                              <a:gd name="T40" fmla="*/ 0 w 398"/>
                              <a:gd name="T41" fmla="*/ 205 h 269"/>
                              <a:gd name="T42" fmla="*/ 12 w 398"/>
                              <a:gd name="T43" fmla="*/ 208 h 269"/>
                              <a:gd name="T44" fmla="*/ 0 w 398"/>
                              <a:gd name="T45" fmla="*/ 23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98" h="269">
                                <a:moveTo>
                                  <a:pt x="0" y="230"/>
                                </a:moveTo>
                                <a:lnTo>
                                  <a:pt x="0" y="269"/>
                                </a:lnTo>
                                <a:lnTo>
                                  <a:pt x="52" y="161"/>
                                </a:lnTo>
                                <a:lnTo>
                                  <a:pt x="98" y="165"/>
                                </a:lnTo>
                                <a:lnTo>
                                  <a:pt x="113" y="188"/>
                                </a:lnTo>
                                <a:lnTo>
                                  <a:pt x="125" y="202"/>
                                </a:lnTo>
                                <a:lnTo>
                                  <a:pt x="136" y="213"/>
                                </a:lnTo>
                                <a:lnTo>
                                  <a:pt x="147" y="218"/>
                                </a:lnTo>
                                <a:lnTo>
                                  <a:pt x="160" y="223"/>
                                </a:lnTo>
                                <a:lnTo>
                                  <a:pt x="174" y="227"/>
                                </a:lnTo>
                                <a:lnTo>
                                  <a:pt x="195" y="233"/>
                                </a:lnTo>
                                <a:lnTo>
                                  <a:pt x="221" y="242"/>
                                </a:lnTo>
                                <a:lnTo>
                                  <a:pt x="339" y="153"/>
                                </a:lnTo>
                                <a:lnTo>
                                  <a:pt x="398" y="95"/>
                                </a:lnTo>
                                <a:lnTo>
                                  <a:pt x="389" y="37"/>
                                </a:lnTo>
                                <a:lnTo>
                                  <a:pt x="0" y="0"/>
                                </a:lnTo>
                                <a:lnTo>
                                  <a:pt x="0" y="158"/>
                                </a:lnTo>
                                <a:lnTo>
                                  <a:pt x="23" y="158"/>
                                </a:lnTo>
                                <a:lnTo>
                                  <a:pt x="17" y="188"/>
                                </a:lnTo>
                                <a:lnTo>
                                  <a:pt x="0" y="187"/>
                                </a:lnTo>
                                <a:lnTo>
                                  <a:pt x="0" y="205"/>
                                </a:lnTo>
                                <a:lnTo>
                                  <a:pt x="12" y="208"/>
                                </a:lnTo>
                                <a:lnTo>
                                  <a:pt x="0" y="23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 name="Freeform 67"/>
                        <wps:cNvSpPr>
                          <a:spLocks/>
                        </wps:cNvSpPr>
                        <wps:spPr bwMode="auto">
                          <a:xfrm>
                            <a:off x="860888" y="7980"/>
                            <a:ext cx="35160" cy="260795"/>
                          </a:xfrm>
                          <a:custGeom>
                            <a:avLst/>
                            <a:gdLst>
                              <a:gd name="T0" fmla="*/ 97 w 97"/>
                              <a:gd name="T1" fmla="*/ 168 h 719"/>
                              <a:gd name="T2" fmla="*/ 97 w 97"/>
                              <a:gd name="T3" fmla="*/ 10 h 719"/>
                              <a:gd name="T4" fmla="*/ 0 w 97"/>
                              <a:gd name="T5" fmla="*/ 0 h 719"/>
                              <a:gd name="T6" fmla="*/ 0 w 97"/>
                              <a:gd name="T7" fmla="*/ 156 h 719"/>
                              <a:gd name="T8" fmla="*/ 77 w 97"/>
                              <a:gd name="T9" fmla="*/ 165 h 719"/>
                              <a:gd name="T10" fmla="*/ 37 w 97"/>
                              <a:gd name="T11" fmla="*/ 197 h 719"/>
                              <a:gd name="T12" fmla="*/ 0 w 97"/>
                              <a:gd name="T13" fmla="*/ 201 h 719"/>
                              <a:gd name="T14" fmla="*/ 0 w 97"/>
                              <a:gd name="T15" fmla="*/ 231 h 719"/>
                              <a:gd name="T16" fmla="*/ 34 w 97"/>
                              <a:gd name="T17" fmla="*/ 214 h 719"/>
                              <a:gd name="T18" fmla="*/ 41 w 97"/>
                              <a:gd name="T19" fmla="*/ 215 h 719"/>
                              <a:gd name="T20" fmla="*/ 55 w 97"/>
                              <a:gd name="T21" fmla="*/ 215 h 719"/>
                              <a:gd name="T22" fmla="*/ 68 w 97"/>
                              <a:gd name="T23" fmla="*/ 214 h 719"/>
                              <a:gd name="T24" fmla="*/ 75 w 97"/>
                              <a:gd name="T25" fmla="*/ 214 h 719"/>
                              <a:gd name="T26" fmla="*/ 65 w 97"/>
                              <a:gd name="T27" fmla="*/ 279 h 719"/>
                              <a:gd name="T28" fmla="*/ 47 w 97"/>
                              <a:gd name="T29" fmla="*/ 279 h 719"/>
                              <a:gd name="T30" fmla="*/ 28 w 97"/>
                              <a:gd name="T31" fmla="*/ 266 h 719"/>
                              <a:gd name="T32" fmla="*/ 0 w 97"/>
                              <a:gd name="T33" fmla="*/ 266 h 719"/>
                              <a:gd name="T34" fmla="*/ 0 w 97"/>
                              <a:gd name="T35" fmla="*/ 719 h 719"/>
                              <a:gd name="T36" fmla="*/ 55 w 97"/>
                              <a:gd name="T37" fmla="*/ 703 h 719"/>
                              <a:gd name="T38" fmla="*/ 61 w 97"/>
                              <a:gd name="T39" fmla="*/ 506 h 719"/>
                              <a:gd name="T40" fmla="*/ 97 w 97"/>
                              <a:gd name="T41" fmla="*/ 506 h 719"/>
                              <a:gd name="T42" fmla="*/ 97 w 97"/>
                              <a:gd name="T43" fmla="*/ 304 h 719"/>
                              <a:gd name="T44" fmla="*/ 87 w 97"/>
                              <a:gd name="T45" fmla="*/ 301 h 719"/>
                              <a:gd name="T46" fmla="*/ 97 w 97"/>
                              <a:gd name="T47" fmla="*/ 279 h 719"/>
                              <a:gd name="T48" fmla="*/ 97 w 97"/>
                              <a:gd name="T49" fmla="*/ 240 h 719"/>
                              <a:gd name="T50" fmla="*/ 86 w 97"/>
                              <a:gd name="T51" fmla="*/ 263 h 719"/>
                              <a:gd name="T52" fmla="*/ 91 w 97"/>
                              <a:gd name="T53" fmla="*/ 215 h 719"/>
                              <a:gd name="T54" fmla="*/ 97 w 97"/>
                              <a:gd name="T55" fmla="*/ 215 h 719"/>
                              <a:gd name="T56" fmla="*/ 97 w 97"/>
                              <a:gd name="T57" fmla="*/ 197 h 719"/>
                              <a:gd name="T58" fmla="*/ 86 w 97"/>
                              <a:gd name="T59" fmla="*/ 195 h 719"/>
                              <a:gd name="T60" fmla="*/ 88 w 97"/>
                              <a:gd name="T61" fmla="*/ 168 h 719"/>
                              <a:gd name="T62" fmla="*/ 97 w 97"/>
                              <a:gd name="T63" fmla="*/ 168 h 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7" h="719">
                                <a:moveTo>
                                  <a:pt x="97" y="168"/>
                                </a:moveTo>
                                <a:lnTo>
                                  <a:pt x="97" y="10"/>
                                </a:lnTo>
                                <a:lnTo>
                                  <a:pt x="0" y="0"/>
                                </a:lnTo>
                                <a:lnTo>
                                  <a:pt x="0" y="156"/>
                                </a:lnTo>
                                <a:lnTo>
                                  <a:pt x="77" y="165"/>
                                </a:lnTo>
                                <a:lnTo>
                                  <a:pt x="37" y="197"/>
                                </a:lnTo>
                                <a:lnTo>
                                  <a:pt x="0" y="201"/>
                                </a:lnTo>
                                <a:lnTo>
                                  <a:pt x="0" y="231"/>
                                </a:lnTo>
                                <a:lnTo>
                                  <a:pt x="34" y="214"/>
                                </a:lnTo>
                                <a:lnTo>
                                  <a:pt x="41" y="215"/>
                                </a:lnTo>
                                <a:lnTo>
                                  <a:pt x="55" y="215"/>
                                </a:lnTo>
                                <a:lnTo>
                                  <a:pt x="68" y="214"/>
                                </a:lnTo>
                                <a:lnTo>
                                  <a:pt x="75" y="214"/>
                                </a:lnTo>
                                <a:lnTo>
                                  <a:pt x="65" y="279"/>
                                </a:lnTo>
                                <a:lnTo>
                                  <a:pt x="47" y="279"/>
                                </a:lnTo>
                                <a:lnTo>
                                  <a:pt x="28" y="266"/>
                                </a:lnTo>
                                <a:lnTo>
                                  <a:pt x="0" y="266"/>
                                </a:lnTo>
                                <a:lnTo>
                                  <a:pt x="0" y="719"/>
                                </a:lnTo>
                                <a:lnTo>
                                  <a:pt x="55" y="703"/>
                                </a:lnTo>
                                <a:lnTo>
                                  <a:pt x="61" y="506"/>
                                </a:lnTo>
                                <a:lnTo>
                                  <a:pt x="97" y="506"/>
                                </a:lnTo>
                                <a:lnTo>
                                  <a:pt x="97" y="304"/>
                                </a:lnTo>
                                <a:lnTo>
                                  <a:pt x="87" y="301"/>
                                </a:lnTo>
                                <a:lnTo>
                                  <a:pt x="97" y="279"/>
                                </a:lnTo>
                                <a:lnTo>
                                  <a:pt x="97" y="240"/>
                                </a:lnTo>
                                <a:lnTo>
                                  <a:pt x="86" y="263"/>
                                </a:lnTo>
                                <a:lnTo>
                                  <a:pt x="91" y="215"/>
                                </a:lnTo>
                                <a:lnTo>
                                  <a:pt x="97" y="215"/>
                                </a:lnTo>
                                <a:lnTo>
                                  <a:pt x="97" y="197"/>
                                </a:lnTo>
                                <a:lnTo>
                                  <a:pt x="86" y="195"/>
                                </a:lnTo>
                                <a:lnTo>
                                  <a:pt x="88" y="168"/>
                                </a:lnTo>
                                <a:lnTo>
                                  <a:pt x="97" y="168"/>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 name="Freeform 68"/>
                        <wps:cNvSpPr>
                          <a:spLocks/>
                        </wps:cNvSpPr>
                        <wps:spPr bwMode="auto">
                          <a:xfrm>
                            <a:off x="841677" y="6166"/>
                            <a:ext cx="19211" cy="58398"/>
                          </a:xfrm>
                          <a:custGeom>
                            <a:avLst/>
                            <a:gdLst>
                              <a:gd name="T0" fmla="*/ 53 w 53"/>
                              <a:gd name="T1" fmla="*/ 161 h 161"/>
                              <a:gd name="T2" fmla="*/ 53 w 53"/>
                              <a:gd name="T3" fmla="*/ 5 h 161"/>
                              <a:gd name="T4" fmla="*/ 0 w 53"/>
                              <a:gd name="T5" fmla="*/ 0 h 161"/>
                              <a:gd name="T6" fmla="*/ 0 w 53"/>
                              <a:gd name="T7" fmla="*/ 155 h 161"/>
                              <a:gd name="T8" fmla="*/ 53 w 53"/>
                              <a:gd name="T9" fmla="*/ 161 h 161"/>
                            </a:gdLst>
                            <a:ahLst/>
                            <a:cxnLst>
                              <a:cxn ang="0">
                                <a:pos x="T0" y="T1"/>
                              </a:cxn>
                              <a:cxn ang="0">
                                <a:pos x="T2" y="T3"/>
                              </a:cxn>
                              <a:cxn ang="0">
                                <a:pos x="T4" y="T5"/>
                              </a:cxn>
                              <a:cxn ang="0">
                                <a:pos x="T6" y="T7"/>
                              </a:cxn>
                              <a:cxn ang="0">
                                <a:pos x="T8" y="T9"/>
                              </a:cxn>
                            </a:cxnLst>
                            <a:rect l="0" t="0" r="r" b="b"/>
                            <a:pathLst>
                              <a:path w="53" h="161">
                                <a:moveTo>
                                  <a:pt x="53" y="161"/>
                                </a:moveTo>
                                <a:lnTo>
                                  <a:pt x="53" y="5"/>
                                </a:lnTo>
                                <a:lnTo>
                                  <a:pt x="0" y="0"/>
                                </a:lnTo>
                                <a:lnTo>
                                  <a:pt x="0" y="155"/>
                                </a:lnTo>
                                <a:lnTo>
                                  <a:pt x="53" y="161"/>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1" name="Freeform 69"/>
                        <wps:cNvSpPr>
                          <a:spLocks/>
                        </wps:cNvSpPr>
                        <wps:spPr bwMode="auto">
                          <a:xfrm>
                            <a:off x="841677" y="80886"/>
                            <a:ext cx="19211" cy="21400"/>
                          </a:xfrm>
                          <a:custGeom>
                            <a:avLst/>
                            <a:gdLst>
                              <a:gd name="T0" fmla="*/ 53 w 53"/>
                              <a:gd name="T1" fmla="*/ 30 h 59"/>
                              <a:gd name="T2" fmla="*/ 53 w 53"/>
                              <a:gd name="T3" fmla="*/ 0 h 59"/>
                              <a:gd name="T4" fmla="*/ 0 w 53"/>
                              <a:gd name="T5" fmla="*/ 6 h 59"/>
                              <a:gd name="T6" fmla="*/ 0 w 53"/>
                              <a:gd name="T7" fmla="*/ 26 h 59"/>
                              <a:gd name="T8" fmla="*/ 52 w 53"/>
                              <a:gd name="T9" fmla="*/ 19 h 59"/>
                              <a:gd name="T10" fmla="*/ 0 w 53"/>
                              <a:gd name="T11" fmla="*/ 43 h 59"/>
                              <a:gd name="T12" fmla="*/ 0 w 53"/>
                              <a:gd name="T13" fmla="*/ 59 h 59"/>
                              <a:gd name="T14" fmla="*/ 53 w 53"/>
                              <a:gd name="T15" fmla="*/ 30 h 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3" h="59">
                                <a:moveTo>
                                  <a:pt x="53" y="30"/>
                                </a:moveTo>
                                <a:lnTo>
                                  <a:pt x="53" y="0"/>
                                </a:lnTo>
                                <a:lnTo>
                                  <a:pt x="0" y="6"/>
                                </a:lnTo>
                                <a:lnTo>
                                  <a:pt x="0" y="26"/>
                                </a:lnTo>
                                <a:lnTo>
                                  <a:pt x="52" y="19"/>
                                </a:lnTo>
                                <a:lnTo>
                                  <a:pt x="0" y="43"/>
                                </a:lnTo>
                                <a:lnTo>
                                  <a:pt x="0" y="59"/>
                                </a:lnTo>
                                <a:lnTo>
                                  <a:pt x="53" y="3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2" name="Freeform 70"/>
                        <wps:cNvSpPr>
                          <a:spLocks/>
                        </wps:cNvSpPr>
                        <wps:spPr bwMode="auto">
                          <a:xfrm>
                            <a:off x="841677" y="104463"/>
                            <a:ext cx="19211" cy="170116"/>
                          </a:xfrm>
                          <a:custGeom>
                            <a:avLst/>
                            <a:gdLst>
                              <a:gd name="T0" fmla="*/ 53 w 53"/>
                              <a:gd name="T1" fmla="*/ 453 h 469"/>
                              <a:gd name="T2" fmla="*/ 53 w 53"/>
                              <a:gd name="T3" fmla="*/ 0 h 469"/>
                              <a:gd name="T4" fmla="*/ 33 w 53"/>
                              <a:gd name="T5" fmla="*/ 0 h 469"/>
                              <a:gd name="T6" fmla="*/ 15 w 53"/>
                              <a:gd name="T7" fmla="*/ 13 h 469"/>
                              <a:gd name="T8" fmla="*/ 0 w 53"/>
                              <a:gd name="T9" fmla="*/ 7 h 469"/>
                              <a:gd name="T10" fmla="*/ 0 w 53"/>
                              <a:gd name="T11" fmla="*/ 469 h 469"/>
                              <a:gd name="T12" fmla="*/ 53 w 53"/>
                              <a:gd name="T13" fmla="*/ 453 h 469"/>
                            </a:gdLst>
                            <a:ahLst/>
                            <a:cxnLst>
                              <a:cxn ang="0">
                                <a:pos x="T0" y="T1"/>
                              </a:cxn>
                              <a:cxn ang="0">
                                <a:pos x="T2" y="T3"/>
                              </a:cxn>
                              <a:cxn ang="0">
                                <a:pos x="T4" y="T5"/>
                              </a:cxn>
                              <a:cxn ang="0">
                                <a:pos x="T6" y="T7"/>
                              </a:cxn>
                              <a:cxn ang="0">
                                <a:pos x="T8" y="T9"/>
                              </a:cxn>
                              <a:cxn ang="0">
                                <a:pos x="T10" y="T11"/>
                              </a:cxn>
                              <a:cxn ang="0">
                                <a:pos x="T12" y="T13"/>
                              </a:cxn>
                            </a:cxnLst>
                            <a:rect l="0" t="0" r="r" b="b"/>
                            <a:pathLst>
                              <a:path w="53" h="469">
                                <a:moveTo>
                                  <a:pt x="53" y="453"/>
                                </a:moveTo>
                                <a:lnTo>
                                  <a:pt x="53" y="0"/>
                                </a:lnTo>
                                <a:lnTo>
                                  <a:pt x="33" y="0"/>
                                </a:lnTo>
                                <a:lnTo>
                                  <a:pt x="15" y="13"/>
                                </a:lnTo>
                                <a:lnTo>
                                  <a:pt x="0" y="7"/>
                                </a:lnTo>
                                <a:lnTo>
                                  <a:pt x="0" y="469"/>
                                </a:lnTo>
                                <a:lnTo>
                                  <a:pt x="53" y="453"/>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3" name="Freeform 71"/>
                        <wps:cNvSpPr>
                          <a:spLocks/>
                        </wps:cNvSpPr>
                        <wps:spPr bwMode="auto">
                          <a:xfrm>
                            <a:off x="827177" y="4715"/>
                            <a:ext cx="14499" cy="93944"/>
                          </a:xfrm>
                          <a:custGeom>
                            <a:avLst/>
                            <a:gdLst>
                              <a:gd name="T0" fmla="*/ 40 w 40"/>
                              <a:gd name="T1" fmla="*/ 159 h 259"/>
                              <a:gd name="T2" fmla="*/ 40 w 40"/>
                              <a:gd name="T3" fmla="*/ 4 h 259"/>
                              <a:gd name="T4" fmla="*/ 0 w 40"/>
                              <a:gd name="T5" fmla="*/ 0 h 259"/>
                              <a:gd name="T6" fmla="*/ 0 w 40"/>
                              <a:gd name="T7" fmla="*/ 155 h 259"/>
                              <a:gd name="T8" fmla="*/ 17 w 40"/>
                              <a:gd name="T9" fmla="*/ 159 h 259"/>
                              <a:gd name="T10" fmla="*/ 0 w 40"/>
                              <a:gd name="T11" fmla="*/ 216 h 259"/>
                              <a:gd name="T12" fmla="*/ 0 w 40"/>
                              <a:gd name="T13" fmla="*/ 259 h 259"/>
                              <a:gd name="T14" fmla="*/ 10 w 40"/>
                              <a:gd name="T15" fmla="*/ 239 h 259"/>
                              <a:gd name="T16" fmla="*/ 40 w 40"/>
                              <a:gd name="T17" fmla="*/ 236 h 259"/>
                              <a:gd name="T18" fmla="*/ 40 w 40"/>
                              <a:gd name="T19" fmla="*/ 216 h 259"/>
                              <a:gd name="T20" fmla="*/ 17 w 40"/>
                              <a:gd name="T21" fmla="*/ 217 h 259"/>
                              <a:gd name="T22" fmla="*/ 40 w 40"/>
                              <a:gd name="T23" fmla="*/ 159 h 259"/>
                              <a:gd name="T24" fmla="*/ 40 w 40"/>
                              <a:gd name="T25" fmla="*/ 1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0" h="259">
                                <a:moveTo>
                                  <a:pt x="40" y="159"/>
                                </a:moveTo>
                                <a:lnTo>
                                  <a:pt x="40" y="4"/>
                                </a:lnTo>
                                <a:lnTo>
                                  <a:pt x="0" y="0"/>
                                </a:lnTo>
                                <a:lnTo>
                                  <a:pt x="0" y="155"/>
                                </a:lnTo>
                                <a:lnTo>
                                  <a:pt x="17" y="159"/>
                                </a:lnTo>
                                <a:lnTo>
                                  <a:pt x="0" y="216"/>
                                </a:lnTo>
                                <a:lnTo>
                                  <a:pt x="0" y="259"/>
                                </a:lnTo>
                                <a:lnTo>
                                  <a:pt x="10" y="239"/>
                                </a:lnTo>
                                <a:lnTo>
                                  <a:pt x="40" y="236"/>
                                </a:lnTo>
                                <a:lnTo>
                                  <a:pt x="40" y="216"/>
                                </a:lnTo>
                                <a:lnTo>
                                  <a:pt x="17" y="217"/>
                                </a:lnTo>
                                <a:lnTo>
                                  <a:pt x="40" y="159"/>
                                </a:lnTo>
                                <a:lnTo>
                                  <a:pt x="40" y="159"/>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 name="Freeform 72"/>
                        <wps:cNvSpPr>
                          <a:spLocks/>
                        </wps:cNvSpPr>
                        <wps:spPr bwMode="auto">
                          <a:xfrm>
                            <a:off x="827177" y="96483"/>
                            <a:ext cx="14499" cy="182448"/>
                          </a:xfrm>
                          <a:custGeom>
                            <a:avLst/>
                            <a:gdLst>
                              <a:gd name="T0" fmla="*/ 40 w 40"/>
                              <a:gd name="T1" fmla="*/ 16 h 503"/>
                              <a:gd name="T2" fmla="*/ 40 w 40"/>
                              <a:gd name="T3" fmla="*/ 0 h 503"/>
                              <a:gd name="T4" fmla="*/ 0 w 40"/>
                              <a:gd name="T5" fmla="*/ 21 h 503"/>
                              <a:gd name="T6" fmla="*/ 0 w 40"/>
                              <a:gd name="T7" fmla="*/ 503 h 503"/>
                              <a:gd name="T8" fmla="*/ 40 w 40"/>
                              <a:gd name="T9" fmla="*/ 491 h 503"/>
                              <a:gd name="T10" fmla="*/ 40 w 40"/>
                              <a:gd name="T11" fmla="*/ 29 h 503"/>
                              <a:gd name="T12" fmla="*/ 26 w 40"/>
                              <a:gd name="T13" fmla="*/ 22 h 503"/>
                              <a:gd name="T14" fmla="*/ 40 w 40"/>
                              <a:gd name="T15" fmla="*/ 16 h 5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0" h="503">
                                <a:moveTo>
                                  <a:pt x="40" y="16"/>
                                </a:moveTo>
                                <a:lnTo>
                                  <a:pt x="40" y="0"/>
                                </a:lnTo>
                                <a:lnTo>
                                  <a:pt x="0" y="21"/>
                                </a:lnTo>
                                <a:lnTo>
                                  <a:pt x="0" y="503"/>
                                </a:lnTo>
                                <a:lnTo>
                                  <a:pt x="40" y="491"/>
                                </a:lnTo>
                                <a:lnTo>
                                  <a:pt x="40" y="29"/>
                                </a:lnTo>
                                <a:lnTo>
                                  <a:pt x="26" y="22"/>
                                </a:lnTo>
                                <a:lnTo>
                                  <a:pt x="40" y="16"/>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9" name="Freeform 73"/>
                        <wps:cNvSpPr>
                          <a:spLocks/>
                        </wps:cNvSpPr>
                        <wps:spPr bwMode="auto">
                          <a:xfrm>
                            <a:off x="824640" y="4353"/>
                            <a:ext cx="2537" cy="56584"/>
                          </a:xfrm>
                          <a:custGeom>
                            <a:avLst/>
                            <a:gdLst>
                              <a:gd name="T0" fmla="*/ 7 w 7"/>
                              <a:gd name="T1" fmla="*/ 156 h 156"/>
                              <a:gd name="T2" fmla="*/ 7 w 7"/>
                              <a:gd name="T3" fmla="*/ 1 h 156"/>
                              <a:gd name="T4" fmla="*/ 0 w 7"/>
                              <a:gd name="T5" fmla="*/ 0 h 156"/>
                              <a:gd name="T6" fmla="*/ 0 w 7"/>
                              <a:gd name="T7" fmla="*/ 156 h 156"/>
                              <a:gd name="T8" fmla="*/ 7 w 7"/>
                              <a:gd name="T9" fmla="*/ 156 h 156"/>
                            </a:gdLst>
                            <a:ahLst/>
                            <a:cxnLst>
                              <a:cxn ang="0">
                                <a:pos x="T0" y="T1"/>
                              </a:cxn>
                              <a:cxn ang="0">
                                <a:pos x="T2" y="T3"/>
                              </a:cxn>
                              <a:cxn ang="0">
                                <a:pos x="T4" y="T5"/>
                              </a:cxn>
                              <a:cxn ang="0">
                                <a:pos x="T6" y="T7"/>
                              </a:cxn>
                              <a:cxn ang="0">
                                <a:pos x="T8" y="T9"/>
                              </a:cxn>
                            </a:cxnLst>
                            <a:rect l="0" t="0" r="r" b="b"/>
                            <a:pathLst>
                              <a:path w="7" h="156">
                                <a:moveTo>
                                  <a:pt x="7" y="156"/>
                                </a:moveTo>
                                <a:lnTo>
                                  <a:pt x="7" y="1"/>
                                </a:lnTo>
                                <a:lnTo>
                                  <a:pt x="0" y="0"/>
                                </a:lnTo>
                                <a:lnTo>
                                  <a:pt x="0" y="156"/>
                                </a:lnTo>
                                <a:lnTo>
                                  <a:pt x="7" y="156"/>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0" name="Freeform 74"/>
                        <wps:cNvSpPr>
                          <a:spLocks/>
                        </wps:cNvSpPr>
                        <wps:spPr bwMode="auto">
                          <a:xfrm>
                            <a:off x="824640" y="83063"/>
                            <a:ext cx="2537" cy="20312"/>
                          </a:xfrm>
                          <a:custGeom>
                            <a:avLst/>
                            <a:gdLst>
                              <a:gd name="T0" fmla="*/ 7 w 7"/>
                              <a:gd name="T1" fmla="*/ 43 h 56"/>
                              <a:gd name="T2" fmla="*/ 7 w 7"/>
                              <a:gd name="T3" fmla="*/ 0 h 56"/>
                              <a:gd name="T4" fmla="*/ 4 w 7"/>
                              <a:gd name="T5" fmla="*/ 7 h 56"/>
                              <a:gd name="T6" fmla="*/ 0 w 7"/>
                              <a:gd name="T7" fmla="*/ 7 h 56"/>
                              <a:gd name="T8" fmla="*/ 0 w 7"/>
                              <a:gd name="T9" fmla="*/ 20 h 56"/>
                              <a:gd name="T10" fmla="*/ 4 w 7"/>
                              <a:gd name="T11" fmla="*/ 19 h 56"/>
                              <a:gd name="T12" fmla="*/ 0 w 7"/>
                              <a:gd name="T13" fmla="*/ 26 h 56"/>
                              <a:gd name="T14" fmla="*/ 0 w 7"/>
                              <a:gd name="T15" fmla="*/ 56 h 56"/>
                              <a:gd name="T16" fmla="*/ 7 w 7"/>
                              <a:gd name="T17" fmla="*/ 43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56">
                                <a:moveTo>
                                  <a:pt x="7" y="43"/>
                                </a:moveTo>
                                <a:lnTo>
                                  <a:pt x="7" y="0"/>
                                </a:lnTo>
                                <a:lnTo>
                                  <a:pt x="4" y="7"/>
                                </a:lnTo>
                                <a:lnTo>
                                  <a:pt x="0" y="7"/>
                                </a:lnTo>
                                <a:lnTo>
                                  <a:pt x="0" y="20"/>
                                </a:lnTo>
                                <a:lnTo>
                                  <a:pt x="4" y="19"/>
                                </a:lnTo>
                                <a:lnTo>
                                  <a:pt x="0" y="26"/>
                                </a:lnTo>
                                <a:lnTo>
                                  <a:pt x="0" y="56"/>
                                </a:lnTo>
                                <a:lnTo>
                                  <a:pt x="7" y="43"/>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 name="Freeform 75"/>
                        <wps:cNvSpPr>
                          <a:spLocks/>
                        </wps:cNvSpPr>
                        <wps:spPr bwMode="auto">
                          <a:xfrm>
                            <a:off x="824640" y="104101"/>
                            <a:ext cx="2537" cy="175556"/>
                          </a:xfrm>
                          <a:custGeom>
                            <a:avLst/>
                            <a:gdLst>
                              <a:gd name="T0" fmla="*/ 7 w 7"/>
                              <a:gd name="T1" fmla="*/ 482 h 484"/>
                              <a:gd name="T2" fmla="*/ 7 w 7"/>
                              <a:gd name="T3" fmla="*/ 0 h 484"/>
                              <a:gd name="T4" fmla="*/ 0 w 7"/>
                              <a:gd name="T5" fmla="*/ 4 h 484"/>
                              <a:gd name="T6" fmla="*/ 0 w 7"/>
                              <a:gd name="T7" fmla="*/ 484 h 484"/>
                              <a:gd name="T8" fmla="*/ 7 w 7"/>
                              <a:gd name="T9" fmla="*/ 482 h 484"/>
                            </a:gdLst>
                            <a:ahLst/>
                            <a:cxnLst>
                              <a:cxn ang="0">
                                <a:pos x="T0" y="T1"/>
                              </a:cxn>
                              <a:cxn ang="0">
                                <a:pos x="T2" y="T3"/>
                              </a:cxn>
                              <a:cxn ang="0">
                                <a:pos x="T4" y="T5"/>
                              </a:cxn>
                              <a:cxn ang="0">
                                <a:pos x="T6" y="T7"/>
                              </a:cxn>
                              <a:cxn ang="0">
                                <a:pos x="T8" y="T9"/>
                              </a:cxn>
                            </a:cxnLst>
                            <a:rect l="0" t="0" r="r" b="b"/>
                            <a:pathLst>
                              <a:path w="7" h="484">
                                <a:moveTo>
                                  <a:pt x="7" y="482"/>
                                </a:moveTo>
                                <a:lnTo>
                                  <a:pt x="7" y="0"/>
                                </a:lnTo>
                                <a:lnTo>
                                  <a:pt x="0" y="4"/>
                                </a:lnTo>
                                <a:lnTo>
                                  <a:pt x="0" y="484"/>
                                </a:lnTo>
                                <a:lnTo>
                                  <a:pt x="7" y="482"/>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2" name="Freeform 76"/>
                        <wps:cNvSpPr>
                          <a:spLocks/>
                        </wps:cNvSpPr>
                        <wps:spPr bwMode="auto">
                          <a:xfrm>
                            <a:off x="821378" y="4353"/>
                            <a:ext cx="3262" cy="72907"/>
                          </a:xfrm>
                          <a:custGeom>
                            <a:avLst/>
                            <a:gdLst>
                              <a:gd name="T0" fmla="*/ 9 w 9"/>
                              <a:gd name="T1" fmla="*/ 156 h 201"/>
                              <a:gd name="T2" fmla="*/ 9 w 9"/>
                              <a:gd name="T3" fmla="*/ 0 h 201"/>
                              <a:gd name="T4" fmla="*/ 0 w 9"/>
                              <a:gd name="T5" fmla="*/ 0 h 201"/>
                              <a:gd name="T6" fmla="*/ 0 w 9"/>
                              <a:gd name="T7" fmla="*/ 201 h 201"/>
                              <a:gd name="T8" fmla="*/ 4 w 9"/>
                              <a:gd name="T9" fmla="*/ 156 h 201"/>
                              <a:gd name="T10" fmla="*/ 9 w 9"/>
                              <a:gd name="T11" fmla="*/ 156 h 201"/>
                            </a:gdLst>
                            <a:ahLst/>
                            <a:cxnLst>
                              <a:cxn ang="0">
                                <a:pos x="T0" y="T1"/>
                              </a:cxn>
                              <a:cxn ang="0">
                                <a:pos x="T2" y="T3"/>
                              </a:cxn>
                              <a:cxn ang="0">
                                <a:pos x="T4" y="T5"/>
                              </a:cxn>
                              <a:cxn ang="0">
                                <a:pos x="T6" y="T7"/>
                              </a:cxn>
                              <a:cxn ang="0">
                                <a:pos x="T8" y="T9"/>
                              </a:cxn>
                              <a:cxn ang="0">
                                <a:pos x="T10" y="T11"/>
                              </a:cxn>
                            </a:cxnLst>
                            <a:rect l="0" t="0" r="r" b="b"/>
                            <a:pathLst>
                              <a:path w="9" h="201">
                                <a:moveTo>
                                  <a:pt x="9" y="156"/>
                                </a:moveTo>
                                <a:lnTo>
                                  <a:pt x="9" y="0"/>
                                </a:lnTo>
                                <a:lnTo>
                                  <a:pt x="0" y="0"/>
                                </a:lnTo>
                                <a:lnTo>
                                  <a:pt x="0" y="201"/>
                                </a:lnTo>
                                <a:lnTo>
                                  <a:pt x="4" y="156"/>
                                </a:lnTo>
                                <a:lnTo>
                                  <a:pt x="9" y="156"/>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3" name="Freeform 77"/>
                        <wps:cNvSpPr>
                          <a:spLocks/>
                        </wps:cNvSpPr>
                        <wps:spPr bwMode="auto">
                          <a:xfrm>
                            <a:off x="821378" y="85602"/>
                            <a:ext cx="3262" cy="6166"/>
                          </a:xfrm>
                          <a:custGeom>
                            <a:avLst/>
                            <a:gdLst>
                              <a:gd name="T0" fmla="*/ 9 w 9"/>
                              <a:gd name="T1" fmla="*/ 13 h 17"/>
                              <a:gd name="T2" fmla="*/ 9 w 9"/>
                              <a:gd name="T3" fmla="*/ 0 h 17"/>
                              <a:gd name="T4" fmla="*/ 0 w 9"/>
                              <a:gd name="T5" fmla="*/ 0 h 17"/>
                              <a:gd name="T6" fmla="*/ 0 w 9"/>
                              <a:gd name="T7" fmla="*/ 17 h 17"/>
                              <a:gd name="T8" fmla="*/ 9 w 9"/>
                              <a:gd name="T9" fmla="*/ 13 h 17"/>
                            </a:gdLst>
                            <a:ahLst/>
                            <a:cxnLst>
                              <a:cxn ang="0">
                                <a:pos x="T0" y="T1"/>
                              </a:cxn>
                              <a:cxn ang="0">
                                <a:pos x="T2" y="T3"/>
                              </a:cxn>
                              <a:cxn ang="0">
                                <a:pos x="T4" y="T5"/>
                              </a:cxn>
                              <a:cxn ang="0">
                                <a:pos x="T6" y="T7"/>
                              </a:cxn>
                              <a:cxn ang="0">
                                <a:pos x="T8" y="T9"/>
                              </a:cxn>
                            </a:cxnLst>
                            <a:rect l="0" t="0" r="r" b="b"/>
                            <a:pathLst>
                              <a:path w="9" h="17">
                                <a:moveTo>
                                  <a:pt x="9" y="13"/>
                                </a:moveTo>
                                <a:lnTo>
                                  <a:pt x="9" y="0"/>
                                </a:lnTo>
                                <a:lnTo>
                                  <a:pt x="0" y="0"/>
                                </a:lnTo>
                                <a:lnTo>
                                  <a:pt x="0" y="17"/>
                                </a:lnTo>
                                <a:lnTo>
                                  <a:pt x="9" y="13"/>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 name="Freeform 78"/>
                        <wps:cNvSpPr>
                          <a:spLocks/>
                        </wps:cNvSpPr>
                        <wps:spPr bwMode="auto">
                          <a:xfrm>
                            <a:off x="821378" y="92494"/>
                            <a:ext cx="3262" cy="187889"/>
                          </a:xfrm>
                          <a:custGeom>
                            <a:avLst/>
                            <a:gdLst>
                              <a:gd name="T0" fmla="*/ 9 w 9"/>
                              <a:gd name="T1" fmla="*/ 30 h 518"/>
                              <a:gd name="T2" fmla="*/ 9 w 9"/>
                              <a:gd name="T3" fmla="*/ 0 h 518"/>
                              <a:gd name="T4" fmla="*/ 0 w 9"/>
                              <a:gd name="T5" fmla="*/ 17 h 518"/>
                              <a:gd name="T6" fmla="*/ 0 w 9"/>
                              <a:gd name="T7" fmla="*/ 518 h 518"/>
                              <a:gd name="T8" fmla="*/ 9 w 9"/>
                              <a:gd name="T9" fmla="*/ 516 h 518"/>
                              <a:gd name="T10" fmla="*/ 9 w 9"/>
                              <a:gd name="T11" fmla="*/ 36 h 518"/>
                              <a:gd name="T12" fmla="*/ 4 w 9"/>
                              <a:gd name="T13" fmla="*/ 36 h 518"/>
                              <a:gd name="T14" fmla="*/ 9 w 9"/>
                              <a:gd name="T15" fmla="*/ 30 h 5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518">
                                <a:moveTo>
                                  <a:pt x="9" y="30"/>
                                </a:moveTo>
                                <a:lnTo>
                                  <a:pt x="9" y="0"/>
                                </a:lnTo>
                                <a:lnTo>
                                  <a:pt x="0" y="17"/>
                                </a:lnTo>
                                <a:lnTo>
                                  <a:pt x="0" y="518"/>
                                </a:lnTo>
                                <a:lnTo>
                                  <a:pt x="9" y="516"/>
                                </a:lnTo>
                                <a:lnTo>
                                  <a:pt x="9" y="36"/>
                                </a:lnTo>
                                <a:lnTo>
                                  <a:pt x="4" y="36"/>
                                </a:lnTo>
                                <a:lnTo>
                                  <a:pt x="9" y="30"/>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79"/>
                        <wps:cNvSpPr>
                          <a:spLocks/>
                        </wps:cNvSpPr>
                        <wps:spPr bwMode="auto">
                          <a:xfrm>
                            <a:off x="735108" y="2539"/>
                            <a:ext cx="86270" cy="296705"/>
                          </a:xfrm>
                          <a:custGeom>
                            <a:avLst/>
                            <a:gdLst>
                              <a:gd name="T0" fmla="*/ 238 w 238"/>
                              <a:gd name="T1" fmla="*/ 206 h 818"/>
                              <a:gd name="T2" fmla="*/ 238 w 238"/>
                              <a:gd name="T3" fmla="*/ 5 h 818"/>
                              <a:gd name="T4" fmla="*/ 193 w 238"/>
                              <a:gd name="T5" fmla="*/ 0 h 818"/>
                              <a:gd name="T6" fmla="*/ 0 w 238"/>
                              <a:gd name="T7" fmla="*/ 52 h 818"/>
                              <a:gd name="T8" fmla="*/ 0 w 238"/>
                              <a:gd name="T9" fmla="*/ 141 h 818"/>
                              <a:gd name="T10" fmla="*/ 12 w 238"/>
                              <a:gd name="T11" fmla="*/ 148 h 818"/>
                              <a:gd name="T12" fmla="*/ 25 w 238"/>
                              <a:gd name="T13" fmla="*/ 154 h 818"/>
                              <a:gd name="T14" fmla="*/ 36 w 238"/>
                              <a:gd name="T15" fmla="*/ 159 h 818"/>
                              <a:gd name="T16" fmla="*/ 49 w 238"/>
                              <a:gd name="T17" fmla="*/ 164 h 818"/>
                              <a:gd name="T18" fmla="*/ 61 w 238"/>
                              <a:gd name="T19" fmla="*/ 168 h 818"/>
                              <a:gd name="T20" fmla="*/ 74 w 238"/>
                              <a:gd name="T21" fmla="*/ 171 h 818"/>
                              <a:gd name="T22" fmla="*/ 85 w 238"/>
                              <a:gd name="T23" fmla="*/ 174 h 818"/>
                              <a:gd name="T24" fmla="*/ 97 w 238"/>
                              <a:gd name="T25" fmla="*/ 177 h 818"/>
                              <a:gd name="T26" fmla="*/ 147 w 238"/>
                              <a:gd name="T27" fmla="*/ 155 h 818"/>
                              <a:gd name="T28" fmla="*/ 228 w 238"/>
                              <a:gd name="T29" fmla="*/ 155 h 818"/>
                              <a:gd name="T30" fmla="*/ 218 w 238"/>
                              <a:gd name="T31" fmla="*/ 206 h 818"/>
                              <a:gd name="T32" fmla="*/ 219 w 238"/>
                              <a:gd name="T33" fmla="*/ 206 h 818"/>
                              <a:gd name="T34" fmla="*/ 222 w 238"/>
                              <a:gd name="T35" fmla="*/ 229 h 818"/>
                              <a:gd name="T36" fmla="*/ 213 w 238"/>
                              <a:gd name="T37" fmla="*/ 232 h 818"/>
                              <a:gd name="T38" fmla="*/ 212 w 238"/>
                              <a:gd name="T39" fmla="*/ 243 h 818"/>
                              <a:gd name="T40" fmla="*/ 216 w 238"/>
                              <a:gd name="T41" fmla="*/ 242 h 818"/>
                              <a:gd name="T42" fmla="*/ 208 w 238"/>
                              <a:gd name="T43" fmla="*/ 284 h 818"/>
                              <a:gd name="T44" fmla="*/ 205 w 238"/>
                              <a:gd name="T45" fmla="*/ 281 h 818"/>
                              <a:gd name="T46" fmla="*/ 203 w 238"/>
                              <a:gd name="T47" fmla="*/ 291 h 818"/>
                              <a:gd name="T48" fmla="*/ 0 w 238"/>
                              <a:gd name="T49" fmla="*/ 161 h 818"/>
                              <a:gd name="T50" fmla="*/ 0 w 238"/>
                              <a:gd name="T51" fmla="*/ 207 h 818"/>
                              <a:gd name="T52" fmla="*/ 105 w 238"/>
                              <a:gd name="T53" fmla="*/ 265 h 818"/>
                              <a:gd name="T54" fmla="*/ 58 w 238"/>
                              <a:gd name="T55" fmla="*/ 259 h 818"/>
                              <a:gd name="T56" fmla="*/ 7 w 238"/>
                              <a:gd name="T57" fmla="*/ 259 h 818"/>
                              <a:gd name="T58" fmla="*/ 0 w 238"/>
                              <a:gd name="T59" fmla="*/ 249 h 818"/>
                              <a:gd name="T60" fmla="*/ 0 w 238"/>
                              <a:gd name="T61" fmla="*/ 818 h 818"/>
                              <a:gd name="T62" fmla="*/ 172 w 238"/>
                              <a:gd name="T63" fmla="*/ 788 h 818"/>
                              <a:gd name="T64" fmla="*/ 238 w 238"/>
                              <a:gd name="T65" fmla="*/ 766 h 818"/>
                              <a:gd name="T66" fmla="*/ 238 w 238"/>
                              <a:gd name="T67" fmla="*/ 265 h 818"/>
                              <a:gd name="T68" fmla="*/ 224 w 238"/>
                              <a:gd name="T69" fmla="*/ 291 h 818"/>
                              <a:gd name="T70" fmla="*/ 232 w 238"/>
                              <a:gd name="T71" fmla="*/ 248 h 818"/>
                              <a:gd name="T72" fmla="*/ 238 w 238"/>
                              <a:gd name="T73" fmla="*/ 246 h 818"/>
                              <a:gd name="T74" fmla="*/ 238 w 238"/>
                              <a:gd name="T75" fmla="*/ 229 h 818"/>
                              <a:gd name="T76" fmla="*/ 235 w 238"/>
                              <a:gd name="T77" fmla="*/ 229 h 818"/>
                              <a:gd name="T78" fmla="*/ 238 w 238"/>
                              <a:gd name="T79" fmla="*/ 206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38" h="818">
                                <a:moveTo>
                                  <a:pt x="238" y="206"/>
                                </a:moveTo>
                                <a:lnTo>
                                  <a:pt x="238" y="5"/>
                                </a:lnTo>
                                <a:lnTo>
                                  <a:pt x="193" y="0"/>
                                </a:lnTo>
                                <a:lnTo>
                                  <a:pt x="0" y="52"/>
                                </a:lnTo>
                                <a:lnTo>
                                  <a:pt x="0" y="141"/>
                                </a:lnTo>
                                <a:lnTo>
                                  <a:pt x="12" y="148"/>
                                </a:lnTo>
                                <a:lnTo>
                                  <a:pt x="25" y="154"/>
                                </a:lnTo>
                                <a:lnTo>
                                  <a:pt x="36" y="159"/>
                                </a:lnTo>
                                <a:lnTo>
                                  <a:pt x="49" y="164"/>
                                </a:lnTo>
                                <a:lnTo>
                                  <a:pt x="61" y="168"/>
                                </a:lnTo>
                                <a:lnTo>
                                  <a:pt x="74" y="171"/>
                                </a:lnTo>
                                <a:lnTo>
                                  <a:pt x="85" y="174"/>
                                </a:lnTo>
                                <a:lnTo>
                                  <a:pt x="97" y="177"/>
                                </a:lnTo>
                                <a:lnTo>
                                  <a:pt x="147" y="155"/>
                                </a:lnTo>
                                <a:lnTo>
                                  <a:pt x="228" y="155"/>
                                </a:lnTo>
                                <a:lnTo>
                                  <a:pt x="218" y="206"/>
                                </a:lnTo>
                                <a:lnTo>
                                  <a:pt x="219" y="206"/>
                                </a:lnTo>
                                <a:lnTo>
                                  <a:pt x="222" y="229"/>
                                </a:lnTo>
                                <a:lnTo>
                                  <a:pt x="213" y="232"/>
                                </a:lnTo>
                                <a:lnTo>
                                  <a:pt x="212" y="243"/>
                                </a:lnTo>
                                <a:lnTo>
                                  <a:pt x="216" y="242"/>
                                </a:lnTo>
                                <a:lnTo>
                                  <a:pt x="208" y="284"/>
                                </a:lnTo>
                                <a:lnTo>
                                  <a:pt x="205" y="281"/>
                                </a:lnTo>
                                <a:lnTo>
                                  <a:pt x="203" y="291"/>
                                </a:lnTo>
                                <a:lnTo>
                                  <a:pt x="0" y="161"/>
                                </a:lnTo>
                                <a:lnTo>
                                  <a:pt x="0" y="207"/>
                                </a:lnTo>
                                <a:lnTo>
                                  <a:pt x="105" y="265"/>
                                </a:lnTo>
                                <a:lnTo>
                                  <a:pt x="58" y="259"/>
                                </a:lnTo>
                                <a:lnTo>
                                  <a:pt x="7" y="259"/>
                                </a:lnTo>
                                <a:lnTo>
                                  <a:pt x="0" y="249"/>
                                </a:lnTo>
                                <a:lnTo>
                                  <a:pt x="0" y="818"/>
                                </a:lnTo>
                                <a:lnTo>
                                  <a:pt x="172" y="788"/>
                                </a:lnTo>
                                <a:lnTo>
                                  <a:pt x="238" y="766"/>
                                </a:lnTo>
                                <a:lnTo>
                                  <a:pt x="238" y="265"/>
                                </a:lnTo>
                                <a:lnTo>
                                  <a:pt x="224" y="291"/>
                                </a:lnTo>
                                <a:lnTo>
                                  <a:pt x="232" y="248"/>
                                </a:lnTo>
                                <a:lnTo>
                                  <a:pt x="238" y="246"/>
                                </a:lnTo>
                                <a:lnTo>
                                  <a:pt x="238" y="229"/>
                                </a:lnTo>
                                <a:lnTo>
                                  <a:pt x="235" y="229"/>
                                </a:lnTo>
                                <a:lnTo>
                                  <a:pt x="238" y="206"/>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3" name="Freeform 80"/>
                        <wps:cNvSpPr>
                          <a:spLocks/>
                        </wps:cNvSpPr>
                        <wps:spPr bwMode="auto">
                          <a:xfrm>
                            <a:off x="721696" y="21400"/>
                            <a:ext cx="13412" cy="32282"/>
                          </a:xfrm>
                          <a:custGeom>
                            <a:avLst/>
                            <a:gdLst>
                              <a:gd name="T0" fmla="*/ 37 w 37"/>
                              <a:gd name="T1" fmla="*/ 89 h 89"/>
                              <a:gd name="T2" fmla="*/ 37 w 37"/>
                              <a:gd name="T3" fmla="*/ 0 h 89"/>
                              <a:gd name="T4" fmla="*/ 0 w 37"/>
                              <a:gd name="T5" fmla="*/ 10 h 89"/>
                              <a:gd name="T6" fmla="*/ 0 w 37"/>
                              <a:gd name="T7" fmla="*/ 58 h 89"/>
                              <a:gd name="T8" fmla="*/ 8 w 37"/>
                              <a:gd name="T9" fmla="*/ 67 h 89"/>
                              <a:gd name="T10" fmla="*/ 18 w 37"/>
                              <a:gd name="T11" fmla="*/ 74 h 89"/>
                              <a:gd name="T12" fmla="*/ 27 w 37"/>
                              <a:gd name="T13" fmla="*/ 81 h 89"/>
                              <a:gd name="T14" fmla="*/ 37 w 37"/>
                              <a:gd name="T15" fmla="*/ 89 h 8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 h="89">
                                <a:moveTo>
                                  <a:pt x="37" y="89"/>
                                </a:moveTo>
                                <a:lnTo>
                                  <a:pt x="37" y="0"/>
                                </a:lnTo>
                                <a:lnTo>
                                  <a:pt x="0" y="10"/>
                                </a:lnTo>
                                <a:lnTo>
                                  <a:pt x="0" y="58"/>
                                </a:lnTo>
                                <a:lnTo>
                                  <a:pt x="8" y="67"/>
                                </a:lnTo>
                                <a:lnTo>
                                  <a:pt x="18" y="74"/>
                                </a:lnTo>
                                <a:lnTo>
                                  <a:pt x="27" y="81"/>
                                </a:lnTo>
                                <a:lnTo>
                                  <a:pt x="37" y="89"/>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Freeform 81"/>
                        <wps:cNvSpPr>
                          <a:spLocks/>
                        </wps:cNvSpPr>
                        <wps:spPr bwMode="auto">
                          <a:xfrm>
                            <a:off x="51835" y="51869"/>
                            <a:ext cx="683273" cy="342770"/>
                          </a:xfrm>
                          <a:custGeom>
                            <a:avLst/>
                            <a:gdLst>
                              <a:gd name="T0" fmla="*/ 1885 w 1885"/>
                              <a:gd name="T1" fmla="*/ 25 h 945"/>
                              <a:gd name="T2" fmla="*/ 1660 w 1885"/>
                              <a:gd name="T3" fmla="*/ 0 h 945"/>
                              <a:gd name="T4" fmla="*/ 1630 w 1885"/>
                              <a:gd name="T5" fmla="*/ 57 h 945"/>
                              <a:gd name="T6" fmla="*/ 1448 w 1885"/>
                              <a:gd name="T7" fmla="*/ 51 h 945"/>
                              <a:gd name="T8" fmla="*/ 1373 w 1885"/>
                              <a:gd name="T9" fmla="*/ 113 h 945"/>
                              <a:gd name="T10" fmla="*/ 1078 w 1885"/>
                              <a:gd name="T11" fmla="*/ 177 h 945"/>
                              <a:gd name="T12" fmla="*/ 1053 w 1885"/>
                              <a:gd name="T13" fmla="*/ 110 h 945"/>
                              <a:gd name="T14" fmla="*/ 1003 w 1885"/>
                              <a:gd name="T15" fmla="*/ 120 h 945"/>
                              <a:gd name="T16" fmla="*/ 990 w 1885"/>
                              <a:gd name="T17" fmla="*/ 199 h 945"/>
                              <a:gd name="T18" fmla="*/ 957 w 1885"/>
                              <a:gd name="T19" fmla="*/ 248 h 945"/>
                              <a:gd name="T20" fmla="*/ 921 w 1885"/>
                              <a:gd name="T21" fmla="*/ 291 h 945"/>
                              <a:gd name="T22" fmla="*/ 883 w 1885"/>
                              <a:gd name="T23" fmla="*/ 329 h 945"/>
                              <a:gd name="T24" fmla="*/ 842 w 1885"/>
                              <a:gd name="T25" fmla="*/ 365 h 945"/>
                              <a:gd name="T26" fmla="*/ 798 w 1885"/>
                              <a:gd name="T27" fmla="*/ 397 h 945"/>
                              <a:gd name="T28" fmla="*/ 752 w 1885"/>
                              <a:gd name="T29" fmla="*/ 427 h 945"/>
                              <a:gd name="T30" fmla="*/ 705 w 1885"/>
                              <a:gd name="T31" fmla="*/ 458 h 945"/>
                              <a:gd name="T32" fmla="*/ 654 w 1885"/>
                              <a:gd name="T33" fmla="*/ 487 h 945"/>
                              <a:gd name="T34" fmla="*/ 455 w 1885"/>
                              <a:gd name="T35" fmla="*/ 565 h 945"/>
                              <a:gd name="T36" fmla="*/ 402 w 1885"/>
                              <a:gd name="T37" fmla="*/ 601 h 945"/>
                              <a:gd name="T38" fmla="*/ 372 w 1885"/>
                              <a:gd name="T39" fmla="*/ 617 h 945"/>
                              <a:gd name="T40" fmla="*/ 344 w 1885"/>
                              <a:gd name="T41" fmla="*/ 627 h 945"/>
                              <a:gd name="T42" fmla="*/ 317 w 1885"/>
                              <a:gd name="T43" fmla="*/ 631 h 945"/>
                              <a:gd name="T44" fmla="*/ 288 w 1885"/>
                              <a:gd name="T45" fmla="*/ 631 h 945"/>
                              <a:gd name="T46" fmla="*/ 256 w 1885"/>
                              <a:gd name="T47" fmla="*/ 627 h 945"/>
                              <a:gd name="T48" fmla="*/ 220 w 1885"/>
                              <a:gd name="T49" fmla="*/ 618 h 945"/>
                              <a:gd name="T50" fmla="*/ 178 w 1885"/>
                              <a:gd name="T51" fmla="*/ 607 h 945"/>
                              <a:gd name="T52" fmla="*/ 155 w 1885"/>
                              <a:gd name="T53" fmla="*/ 471 h 945"/>
                              <a:gd name="T54" fmla="*/ 93 w 1885"/>
                              <a:gd name="T55" fmla="*/ 488 h 945"/>
                              <a:gd name="T56" fmla="*/ 63 w 1885"/>
                              <a:gd name="T57" fmla="*/ 547 h 945"/>
                              <a:gd name="T58" fmla="*/ 31 w 1885"/>
                              <a:gd name="T59" fmla="*/ 604 h 945"/>
                              <a:gd name="T60" fmla="*/ 5 w 1885"/>
                              <a:gd name="T61" fmla="*/ 653 h 945"/>
                              <a:gd name="T62" fmla="*/ 0 w 1885"/>
                              <a:gd name="T63" fmla="*/ 695 h 945"/>
                              <a:gd name="T64" fmla="*/ 5 w 1885"/>
                              <a:gd name="T65" fmla="*/ 707 h 945"/>
                              <a:gd name="T66" fmla="*/ 18 w 1885"/>
                              <a:gd name="T67" fmla="*/ 715 h 945"/>
                              <a:gd name="T68" fmla="*/ 39 w 1885"/>
                              <a:gd name="T69" fmla="*/ 720 h 945"/>
                              <a:gd name="T70" fmla="*/ 66 w 1885"/>
                              <a:gd name="T71" fmla="*/ 721 h 945"/>
                              <a:gd name="T72" fmla="*/ 187 w 1885"/>
                              <a:gd name="T73" fmla="*/ 802 h 945"/>
                              <a:gd name="T74" fmla="*/ 151 w 1885"/>
                              <a:gd name="T75" fmla="*/ 844 h 945"/>
                              <a:gd name="T76" fmla="*/ 338 w 1885"/>
                              <a:gd name="T77" fmla="*/ 911 h 945"/>
                              <a:gd name="T78" fmla="*/ 620 w 1885"/>
                              <a:gd name="T79" fmla="*/ 876 h 945"/>
                              <a:gd name="T80" fmla="*/ 748 w 1885"/>
                              <a:gd name="T81" fmla="*/ 918 h 945"/>
                              <a:gd name="T82" fmla="*/ 749 w 1885"/>
                              <a:gd name="T83" fmla="*/ 940 h 945"/>
                              <a:gd name="T84" fmla="*/ 754 w 1885"/>
                              <a:gd name="T85" fmla="*/ 945 h 945"/>
                              <a:gd name="T86" fmla="*/ 768 w 1885"/>
                              <a:gd name="T87" fmla="*/ 943 h 945"/>
                              <a:gd name="T88" fmla="*/ 795 w 1885"/>
                              <a:gd name="T89" fmla="*/ 940 h 945"/>
                              <a:gd name="T90" fmla="*/ 1100 w 1885"/>
                              <a:gd name="T91" fmla="*/ 844 h 945"/>
                              <a:gd name="T92" fmla="*/ 1489 w 1885"/>
                              <a:gd name="T93" fmla="*/ 715 h 945"/>
                              <a:gd name="T94" fmla="*/ 1608 w 1885"/>
                              <a:gd name="T95" fmla="*/ 731 h 945"/>
                              <a:gd name="T96" fmla="*/ 1885 w 1885"/>
                              <a:gd name="T97" fmla="*/ 682 h 945"/>
                              <a:gd name="T98" fmla="*/ 1874 w 1885"/>
                              <a:gd name="T99" fmla="*/ 99 h 945"/>
                              <a:gd name="T100" fmla="*/ 1809 w 1885"/>
                              <a:gd name="T101" fmla="*/ 70 h 945"/>
                              <a:gd name="T102" fmla="*/ 1885 w 1885"/>
                              <a:gd name="T103" fmla="*/ 71 h 9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885" h="945">
                                <a:moveTo>
                                  <a:pt x="1885" y="71"/>
                                </a:moveTo>
                                <a:lnTo>
                                  <a:pt x="1885" y="25"/>
                                </a:lnTo>
                                <a:lnTo>
                                  <a:pt x="1842" y="0"/>
                                </a:lnTo>
                                <a:lnTo>
                                  <a:pt x="1660" y="0"/>
                                </a:lnTo>
                                <a:lnTo>
                                  <a:pt x="1642" y="22"/>
                                </a:lnTo>
                                <a:lnTo>
                                  <a:pt x="1630" y="57"/>
                                </a:lnTo>
                                <a:lnTo>
                                  <a:pt x="1558" y="51"/>
                                </a:lnTo>
                                <a:lnTo>
                                  <a:pt x="1448" y="51"/>
                                </a:lnTo>
                                <a:lnTo>
                                  <a:pt x="1408" y="76"/>
                                </a:lnTo>
                                <a:lnTo>
                                  <a:pt x="1373" y="113"/>
                                </a:lnTo>
                                <a:lnTo>
                                  <a:pt x="1143" y="165"/>
                                </a:lnTo>
                                <a:lnTo>
                                  <a:pt x="1078" y="177"/>
                                </a:lnTo>
                                <a:lnTo>
                                  <a:pt x="1094" y="136"/>
                                </a:lnTo>
                                <a:lnTo>
                                  <a:pt x="1053" y="110"/>
                                </a:lnTo>
                                <a:lnTo>
                                  <a:pt x="1022" y="126"/>
                                </a:lnTo>
                                <a:lnTo>
                                  <a:pt x="1003" y="120"/>
                                </a:lnTo>
                                <a:lnTo>
                                  <a:pt x="971" y="171"/>
                                </a:lnTo>
                                <a:lnTo>
                                  <a:pt x="990" y="199"/>
                                </a:lnTo>
                                <a:lnTo>
                                  <a:pt x="974" y="223"/>
                                </a:lnTo>
                                <a:lnTo>
                                  <a:pt x="957" y="248"/>
                                </a:lnTo>
                                <a:lnTo>
                                  <a:pt x="940" y="270"/>
                                </a:lnTo>
                                <a:lnTo>
                                  <a:pt x="921" y="291"/>
                                </a:lnTo>
                                <a:lnTo>
                                  <a:pt x="902" y="310"/>
                                </a:lnTo>
                                <a:lnTo>
                                  <a:pt x="883" y="329"/>
                                </a:lnTo>
                                <a:lnTo>
                                  <a:pt x="863" y="348"/>
                                </a:lnTo>
                                <a:lnTo>
                                  <a:pt x="842" y="365"/>
                                </a:lnTo>
                                <a:lnTo>
                                  <a:pt x="820" y="381"/>
                                </a:lnTo>
                                <a:lnTo>
                                  <a:pt x="798" y="397"/>
                                </a:lnTo>
                                <a:lnTo>
                                  <a:pt x="775" y="413"/>
                                </a:lnTo>
                                <a:lnTo>
                                  <a:pt x="752" y="427"/>
                                </a:lnTo>
                                <a:lnTo>
                                  <a:pt x="729" y="443"/>
                                </a:lnTo>
                                <a:lnTo>
                                  <a:pt x="705" y="458"/>
                                </a:lnTo>
                                <a:lnTo>
                                  <a:pt x="680" y="472"/>
                                </a:lnTo>
                                <a:lnTo>
                                  <a:pt x="654" y="487"/>
                                </a:lnTo>
                                <a:lnTo>
                                  <a:pt x="451" y="518"/>
                                </a:lnTo>
                                <a:lnTo>
                                  <a:pt x="455" y="565"/>
                                </a:lnTo>
                                <a:lnTo>
                                  <a:pt x="418" y="591"/>
                                </a:lnTo>
                                <a:lnTo>
                                  <a:pt x="402" y="601"/>
                                </a:lnTo>
                                <a:lnTo>
                                  <a:pt x="386" y="610"/>
                                </a:lnTo>
                                <a:lnTo>
                                  <a:pt x="372" y="617"/>
                                </a:lnTo>
                                <a:lnTo>
                                  <a:pt x="359" y="623"/>
                                </a:lnTo>
                                <a:lnTo>
                                  <a:pt x="344" y="627"/>
                                </a:lnTo>
                                <a:lnTo>
                                  <a:pt x="331" y="630"/>
                                </a:lnTo>
                                <a:lnTo>
                                  <a:pt x="317" y="631"/>
                                </a:lnTo>
                                <a:lnTo>
                                  <a:pt x="302" y="631"/>
                                </a:lnTo>
                                <a:lnTo>
                                  <a:pt x="288" y="631"/>
                                </a:lnTo>
                                <a:lnTo>
                                  <a:pt x="272" y="630"/>
                                </a:lnTo>
                                <a:lnTo>
                                  <a:pt x="256" y="627"/>
                                </a:lnTo>
                                <a:lnTo>
                                  <a:pt x="239" y="623"/>
                                </a:lnTo>
                                <a:lnTo>
                                  <a:pt x="220" y="618"/>
                                </a:lnTo>
                                <a:lnTo>
                                  <a:pt x="200" y="614"/>
                                </a:lnTo>
                                <a:lnTo>
                                  <a:pt x="178" y="607"/>
                                </a:lnTo>
                                <a:lnTo>
                                  <a:pt x="155" y="601"/>
                                </a:lnTo>
                                <a:lnTo>
                                  <a:pt x="155" y="471"/>
                                </a:lnTo>
                                <a:lnTo>
                                  <a:pt x="103" y="459"/>
                                </a:lnTo>
                                <a:lnTo>
                                  <a:pt x="93" y="488"/>
                                </a:lnTo>
                                <a:lnTo>
                                  <a:pt x="79" y="518"/>
                                </a:lnTo>
                                <a:lnTo>
                                  <a:pt x="63" y="547"/>
                                </a:lnTo>
                                <a:lnTo>
                                  <a:pt x="47" y="576"/>
                                </a:lnTo>
                                <a:lnTo>
                                  <a:pt x="31" y="604"/>
                                </a:lnTo>
                                <a:lnTo>
                                  <a:pt x="17" y="628"/>
                                </a:lnTo>
                                <a:lnTo>
                                  <a:pt x="5" y="653"/>
                                </a:lnTo>
                                <a:lnTo>
                                  <a:pt x="0" y="673"/>
                                </a:lnTo>
                                <a:lnTo>
                                  <a:pt x="0" y="695"/>
                                </a:lnTo>
                                <a:lnTo>
                                  <a:pt x="3" y="701"/>
                                </a:lnTo>
                                <a:lnTo>
                                  <a:pt x="5" y="707"/>
                                </a:lnTo>
                                <a:lnTo>
                                  <a:pt x="11" y="711"/>
                                </a:lnTo>
                                <a:lnTo>
                                  <a:pt x="18" y="715"/>
                                </a:lnTo>
                                <a:lnTo>
                                  <a:pt x="27" y="718"/>
                                </a:lnTo>
                                <a:lnTo>
                                  <a:pt x="39" y="720"/>
                                </a:lnTo>
                                <a:lnTo>
                                  <a:pt x="52" y="721"/>
                                </a:lnTo>
                                <a:lnTo>
                                  <a:pt x="66" y="721"/>
                                </a:lnTo>
                                <a:lnTo>
                                  <a:pt x="204" y="754"/>
                                </a:lnTo>
                                <a:lnTo>
                                  <a:pt x="187" y="802"/>
                                </a:lnTo>
                                <a:lnTo>
                                  <a:pt x="170" y="838"/>
                                </a:lnTo>
                                <a:lnTo>
                                  <a:pt x="151" y="844"/>
                                </a:lnTo>
                                <a:lnTo>
                                  <a:pt x="151" y="863"/>
                                </a:lnTo>
                                <a:lnTo>
                                  <a:pt x="338" y="911"/>
                                </a:lnTo>
                                <a:lnTo>
                                  <a:pt x="373" y="911"/>
                                </a:lnTo>
                                <a:lnTo>
                                  <a:pt x="620" y="876"/>
                                </a:lnTo>
                                <a:lnTo>
                                  <a:pt x="738" y="898"/>
                                </a:lnTo>
                                <a:lnTo>
                                  <a:pt x="748" y="918"/>
                                </a:lnTo>
                                <a:lnTo>
                                  <a:pt x="748" y="931"/>
                                </a:lnTo>
                                <a:lnTo>
                                  <a:pt x="749" y="940"/>
                                </a:lnTo>
                                <a:lnTo>
                                  <a:pt x="751" y="944"/>
                                </a:lnTo>
                                <a:lnTo>
                                  <a:pt x="754" y="945"/>
                                </a:lnTo>
                                <a:lnTo>
                                  <a:pt x="759" y="944"/>
                                </a:lnTo>
                                <a:lnTo>
                                  <a:pt x="768" y="943"/>
                                </a:lnTo>
                                <a:lnTo>
                                  <a:pt x="780" y="941"/>
                                </a:lnTo>
                                <a:lnTo>
                                  <a:pt x="795" y="940"/>
                                </a:lnTo>
                                <a:lnTo>
                                  <a:pt x="999" y="869"/>
                                </a:lnTo>
                                <a:lnTo>
                                  <a:pt x="1100" y="844"/>
                                </a:lnTo>
                                <a:lnTo>
                                  <a:pt x="1071" y="652"/>
                                </a:lnTo>
                                <a:lnTo>
                                  <a:pt x="1489" y="715"/>
                                </a:lnTo>
                                <a:lnTo>
                                  <a:pt x="1542" y="737"/>
                                </a:lnTo>
                                <a:lnTo>
                                  <a:pt x="1608" y="731"/>
                                </a:lnTo>
                                <a:lnTo>
                                  <a:pt x="1882" y="683"/>
                                </a:lnTo>
                                <a:lnTo>
                                  <a:pt x="1885" y="682"/>
                                </a:lnTo>
                                <a:lnTo>
                                  <a:pt x="1885" y="113"/>
                                </a:lnTo>
                                <a:lnTo>
                                  <a:pt x="1874" y="99"/>
                                </a:lnTo>
                                <a:lnTo>
                                  <a:pt x="1780" y="109"/>
                                </a:lnTo>
                                <a:lnTo>
                                  <a:pt x="1809" y="70"/>
                                </a:lnTo>
                                <a:lnTo>
                                  <a:pt x="1872" y="64"/>
                                </a:lnTo>
                                <a:lnTo>
                                  <a:pt x="1885" y="71"/>
                                </a:lnTo>
                                <a:close/>
                              </a:path>
                            </a:pathLst>
                          </a:custGeom>
                          <a:solidFill>
                            <a:srgbClr val="000F2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5" name="Freeform 82"/>
                        <wps:cNvSpPr>
                          <a:spLocks/>
                        </wps:cNvSpPr>
                        <wps:spPr bwMode="auto">
                          <a:xfrm>
                            <a:off x="264247" y="152705"/>
                            <a:ext cx="495509" cy="111718"/>
                          </a:xfrm>
                          <a:custGeom>
                            <a:avLst/>
                            <a:gdLst>
                              <a:gd name="T0" fmla="*/ 119 w 1367"/>
                              <a:gd name="T1" fmla="*/ 174 h 308"/>
                              <a:gd name="T2" fmla="*/ 0 w 1367"/>
                              <a:gd name="T3" fmla="*/ 243 h 308"/>
                              <a:gd name="T4" fmla="*/ 3 w 1367"/>
                              <a:gd name="T5" fmla="*/ 249 h 308"/>
                              <a:gd name="T6" fmla="*/ 5 w 1367"/>
                              <a:gd name="T7" fmla="*/ 253 h 308"/>
                              <a:gd name="T8" fmla="*/ 6 w 1367"/>
                              <a:gd name="T9" fmla="*/ 258 h 308"/>
                              <a:gd name="T10" fmla="*/ 6 w 1367"/>
                              <a:gd name="T11" fmla="*/ 262 h 308"/>
                              <a:gd name="T12" fmla="*/ 8 w 1367"/>
                              <a:gd name="T13" fmla="*/ 267 h 308"/>
                              <a:gd name="T14" fmla="*/ 10 w 1367"/>
                              <a:gd name="T15" fmla="*/ 271 h 308"/>
                              <a:gd name="T16" fmla="*/ 13 w 1367"/>
                              <a:gd name="T17" fmla="*/ 274 h 308"/>
                              <a:gd name="T18" fmla="*/ 21 w 1367"/>
                              <a:gd name="T19" fmla="*/ 278 h 308"/>
                              <a:gd name="T20" fmla="*/ 29 w 1367"/>
                              <a:gd name="T21" fmla="*/ 281 h 308"/>
                              <a:gd name="T22" fmla="*/ 41 w 1367"/>
                              <a:gd name="T23" fmla="*/ 285 h 308"/>
                              <a:gd name="T24" fmla="*/ 58 w 1367"/>
                              <a:gd name="T25" fmla="*/ 288 h 308"/>
                              <a:gd name="T26" fmla="*/ 78 w 1367"/>
                              <a:gd name="T27" fmla="*/ 293 h 308"/>
                              <a:gd name="T28" fmla="*/ 104 w 1367"/>
                              <a:gd name="T29" fmla="*/ 295 h 308"/>
                              <a:gd name="T30" fmla="*/ 136 w 1367"/>
                              <a:gd name="T31" fmla="*/ 300 h 308"/>
                              <a:gd name="T32" fmla="*/ 175 w 1367"/>
                              <a:gd name="T33" fmla="*/ 304 h 308"/>
                              <a:gd name="T34" fmla="*/ 219 w 1367"/>
                              <a:gd name="T35" fmla="*/ 308 h 308"/>
                              <a:gd name="T36" fmla="*/ 274 w 1367"/>
                              <a:gd name="T37" fmla="*/ 287 h 308"/>
                              <a:gd name="T38" fmla="*/ 524 w 1367"/>
                              <a:gd name="T39" fmla="*/ 261 h 308"/>
                              <a:gd name="T40" fmla="*/ 1367 w 1367"/>
                              <a:gd name="T41" fmla="*/ 81 h 308"/>
                              <a:gd name="T42" fmla="*/ 1344 w 1367"/>
                              <a:gd name="T43" fmla="*/ 48 h 308"/>
                              <a:gd name="T44" fmla="*/ 1234 w 1367"/>
                              <a:gd name="T45" fmla="*/ 0 h 308"/>
                              <a:gd name="T46" fmla="*/ 423 w 1367"/>
                              <a:gd name="T47" fmla="*/ 152 h 308"/>
                              <a:gd name="T48" fmla="*/ 292 w 1367"/>
                              <a:gd name="T49" fmla="*/ 187 h 308"/>
                              <a:gd name="T50" fmla="*/ 237 w 1367"/>
                              <a:gd name="T51" fmla="*/ 207 h 308"/>
                              <a:gd name="T52" fmla="*/ 211 w 1367"/>
                              <a:gd name="T53" fmla="*/ 207 h 308"/>
                              <a:gd name="T54" fmla="*/ 186 w 1367"/>
                              <a:gd name="T55" fmla="*/ 209 h 308"/>
                              <a:gd name="T56" fmla="*/ 168 w 1367"/>
                              <a:gd name="T57" fmla="*/ 210 h 308"/>
                              <a:gd name="T58" fmla="*/ 152 w 1367"/>
                              <a:gd name="T59" fmla="*/ 210 h 308"/>
                              <a:gd name="T60" fmla="*/ 140 w 1367"/>
                              <a:gd name="T61" fmla="*/ 207 h 308"/>
                              <a:gd name="T62" fmla="*/ 134 w 1367"/>
                              <a:gd name="T63" fmla="*/ 198 h 308"/>
                              <a:gd name="T64" fmla="*/ 133 w 1367"/>
                              <a:gd name="T65" fmla="*/ 183 h 308"/>
                              <a:gd name="T66" fmla="*/ 137 w 1367"/>
                              <a:gd name="T67" fmla="*/ 159 h 308"/>
                              <a:gd name="T68" fmla="*/ 119 w 1367"/>
                              <a:gd name="T69" fmla="*/ 174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367" h="308">
                                <a:moveTo>
                                  <a:pt x="119" y="174"/>
                                </a:moveTo>
                                <a:lnTo>
                                  <a:pt x="0" y="243"/>
                                </a:lnTo>
                                <a:lnTo>
                                  <a:pt x="3" y="249"/>
                                </a:lnTo>
                                <a:lnTo>
                                  <a:pt x="5" y="253"/>
                                </a:lnTo>
                                <a:lnTo>
                                  <a:pt x="6" y="258"/>
                                </a:lnTo>
                                <a:lnTo>
                                  <a:pt x="6" y="262"/>
                                </a:lnTo>
                                <a:lnTo>
                                  <a:pt x="8" y="267"/>
                                </a:lnTo>
                                <a:lnTo>
                                  <a:pt x="10" y="271"/>
                                </a:lnTo>
                                <a:lnTo>
                                  <a:pt x="13" y="274"/>
                                </a:lnTo>
                                <a:lnTo>
                                  <a:pt x="21" y="278"/>
                                </a:lnTo>
                                <a:lnTo>
                                  <a:pt x="29" y="281"/>
                                </a:lnTo>
                                <a:lnTo>
                                  <a:pt x="41" y="285"/>
                                </a:lnTo>
                                <a:lnTo>
                                  <a:pt x="58" y="288"/>
                                </a:lnTo>
                                <a:lnTo>
                                  <a:pt x="78" y="293"/>
                                </a:lnTo>
                                <a:lnTo>
                                  <a:pt x="104" y="295"/>
                                </a:lnTo>
                                <a:lnTo>
                                  <a:pt x="136" y="300"/>
                                </a:lnTo>
                                <a:lnTo>
                                  <a:pt x="175" y="304"/>
                                </a:lnTo>
                                <a:lnTo>
                                  <a:pt x="219" y="308"/>
                                </a:lnTo>
                                <a:lnTo>
                                  <a:pt x="274" y="287"/>
                                </a:lnTo>
                                <a:lnTo>
                                  <a:pt x="524" y="261"/>
                                </a:lnTo>
                                <a:lnTo>
                                  <a:pt x="1367" y="81"/>
                                </a:lnTo>
                                <a:lnTo>
                                  <a:pt x="1344" y="48"/>
                                </a:lnTo>
                                <a:lnTo>
                                  <a:pt x="1234" y="0"/>
                                </a:lnTo>
                                <a:lnTo>
                                  <a:pt x="423" y="152"/>
                                </a:lnTo>
                                <a:lnTo>
                                  <a:pt x="292" y="187"/>
                                </a:lnTo>
                                <a:lnTo>
                                  <a:pt x="237" y="207"/>
                                </a:lnTo>
                                <a:lnTo>
                                  <a:pt x="211" y="207"/>
                                </a:lnTo>
                                <a:lnTo>
                                  <a:pt x="186" y="209"/>
                                </a:lnTo>
                                <a:lnTo>
                                  <a:pt x="168" y="210"/>
                                </a:lnTo>
                                <a:lnTo>
                                  <a:pt x="152" y="210"/>
                                </a:lnTo>
                                <a:lnTo>
                                  <a:pt x="140" y="207"/>
                                </a:lnTo>
                                <a:lnTo>
                                  <a:pt x="134" y="198"/>
                                </a:lnTo>
                                <a:lnTo>
                                  <a:pt x="133" y="183"/>
                                </a:lnTo>
                                <a:lnTo>
                                  <a:pt x="137" y="159"/>
                                </a:lnTo>
                                <a:lnTo>
                                  <a:pt x="119" y="174"/>
                                </a:lnTo>
                                <a:close/>
                              </a:path>
                            </a:pathLst>
                          </a:custGeom>
                          <a:solidFill>
                            <a:srgbClr val="FF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 name="Freeform 83"/>
                        <wps:cNvSpPr>
                          <a:spLocks/>
                        </wps:cNvSpPr>
                        <wps:spPr bwMode="auto">
                          <a:xfrm>
                            <a:off x="203351" y="276030"/>
                            <a:ext cx="222562" cy="66740"/>
                          </a:xfrm>
                          <a:custGeom>
                            <a:avLst/>
                            <a:gdLst>
                              <a:gd name="T0" fmla="*/ 0 w 614"/>
                              <a:gd name="T1" fmla="*/ 184 h 184"/>
                              <a:gd name="T2" fmla="*/ 105 w 614"/>
                              <a:gd name="T3" fmla="*/ 125 h 184"/>
                              <a:gd name="T4" fmla="*/ 128 w 614"/>
                              <a:gd name="T5" fmla="*/ 109 h 184"/>
                              <a:gd name="T6" fmla="*/ 150 w 614"/>
                              <a:gd name="T7" fmla="*/ 96 h 184"/>
                              <a:gd name="T8" fmla="*/ 171 w 614"/>
                              <a:gd name="T9" fmla="*/ 84 h 184"/>
                              <a:gd name="T10" fmla="*/ 193 w 614"/>
                              <a:gd name="T11" fmla="*/ 74 h 184"/>
                              <a:gd name="T12" fmla="*/ 213 w 614"/>
                              <a:gd name="T13" fmla="*/ 65 h 184"/>
                              <a:gd name="T14" fmla="*/ 235 w 614"/>
                              <a:gd name="T15" fmla="*/ 57 h 184"/>
                              <a:gd name="T16" fmla="*/ 256 w 614"/>
                              <a:gd name="T17" fmla="*/ 51 h 184"/>
                              <a:gd name="T18" fmla="*/ 278 w 614"/>
                              <a:gd name="T19" fmla="*/ 45 h 184"/>
                              <a:gd name="T20" fmla="*/ 300 w 614"/>
                              <a:gd name="T21" fmla="*/ 39 h 184"/>
                              <a:gd name="T22" fmla="*/ 321 w 614"/>
                              <a:gd name="T23" fmla="*/ 34 h 184"/>
                              <a:gd name="T24" fmla="*/ 343 w 614"/>
                              <a:gd name="T25" fmla="*/ 29 h 184"/>
                              <a:gd name="T26" fmla="*/ 366 w 614"/>
                              <a:gd name="T27" fmla="*/ 25 h 184"/>
                              <a:gd name="T28" fmla="*/ 389 w 614"/>
                              <a:gd name="T29" fmla="*/ 19 h 184"/>
                              <a:gd name="T30" fmla="*/ 413 w 614"/>
                              <a:gd name="T31" fmla="*/ 13 h 184"/>
                              <a:gd name="T32" fmla="*/ 438 w 614"/>
                              <a:gd name="T33" fmla="*/ 8 h 184"/>
                              <a:gd name="T34" fmla="*/ 464 w 614"/>
                              <a:gd name="T35" fmla="*/ 0 h 184"/>
                              <a:gd name="T36" fmla="*/ 537 w 614"/>
                              <a:gd name="T37" fmla="*/ 5 h 184"/>
                              <a:gd name="T38" fmla="*/ 614 w 614"/>
                              <a:gd name="T39" fmla="*/ 3 h 184"/>
                              <a:gd name="T40" fmla="*/ 483 w 614"/>
                              <a:gd name="T41" fmla="*/ 102 h 184"/>
                              <a:gd name="T42" fmla="*/ 387 w 614"/>
                              <a:gd name="T43" fmla="*/ 78 h 184"/>
                              <a:gd name="T44" fmla="*/ 364 w 614"/>
                              <a:gd name="T45" fmla="*/ 92 h 184"/>
                              <a:gd name="T46" fmla="*/ 387 w 614"/>
                              <a:gd name="T47" fmla="*/ 120 h 184"/>
                              <a:gd name="T48" fmla="*/ 301 w 614"/>
                              <a:gd name="T49" fmla="*/ 97 h 184"/>
                              <a:gd name="T50" fmla="*/ 242 w 614"/>
                              <a:gd name="T51" fmla="*/ 125 h 184"/>
                              <a:gd name="T52" fmla="*/ 196 w 614"/>
                              <a:gd name="T53" fmla="*/ 136 h 184"/>
                              <a:gd name="T54" fmla="*/ 101 w 614"/>
                              <a:gd name="T55" fmla="*/ 148 h 184"/>
                              <a:gd name="T56" fmla="*/ 0 w 614"/>
                              <a:gd name="T57"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14" h="184">
                                <a:moveTo>
                                  <a:pt x="0" y="184"/>
                                </a:moveTo>
                                <a:lnTo>
                                  <a:pt x="105" y="125"/>
                                </a:lnTo>
                                <a:lnTo>
                                  <a:pt x="128" y="109"/>
                                </a:lnTo>
                                <a:lnTo>
                                  <a:pt x="150" y="96"/>
                                </a:lnTo>
                                <a:lnTo>
                                  <a:pt x="171" y="84"/>
                                </a:lnTo>
                                <a:lnTo>
                                  <a:pt x="193" y="74"/>
                                </a:lnTo>
                                <a:lnTo>
                                  <a:pt x="213" y="65"/>
                                </a:lnTo>
                                <a:lnTo>
                                  <a:pt x="235" y="57"/>
                                </a:lnTo>
                                <a:lnTo>
                                  <a:pt x="256" y="51"/>
                                </a:lnTo>
                                <a:lnTo>
                                  <a:pt x="278" y="45"/>
                                </a:lnTo>
                                <a:lnTo>
                                  <a:pt x="300" y="39"/>
                                </a:lnTo>
                                <a:lnTo>
                                  <a:pt x="321" y="34"/>
                                </a:lnTo>
                                <a:lnTo>
                                  <a:pt x="343" y="29"/>
                                </a:lnTo>
                                <a:lnTo>
                                  <a:pt x="366" y="25"/>
                                </a:lnTo>
                                <a:lnTo>
                                  <a:pt x="389" y="19"/>
                                </a:lnTo>
                                <a:lnTo>
                                  <a:pt x="413" y="13"/>
                                </a:lnTo>
                                <a:lnTo>
                                  <a:pt x="438" y="8"/>
                                </a:lnTo>
                                <a:lnTo>
                                  <a:pt x="464" y="0"/>
                                </a:lnTo>
                                <a:lnTo>
                                  <a:pt x="537" y="5"/>
                                </a:lnTo>
                                <a:lnTo>
                                  <a:pt x="614" y="3"/>
                                </a:lnTo>
                                <a:lnTo>
                                  <a:pt x="483" y="102"/>
                                </a:lnTo>
                                <a:lnTo>
                                  <a:pt x="387" y="78"/>
                                </a:lnTo>
                                <a:lnTo>
                                  <a:pt x="364" y="92"/>
                                </a:lnTo>
                                <a:lnTo>
                                  <a:pt x="387" y="120"/>
                                </a:lnTo>
                                <a:lnTo>
                                  <a:pt x="301" y="97"/>
                                </a:lnTo>
                                <a:lnTo>
                                  <a:pt x="242" y="125"/>
                                </a:lnTo>
                                <a:lnTo>
                                  <a:pt x="196" y="136"/>
                                </a:lnTo>
                                <a:lnTo>
                                  <a:pt x="101" y="148"/>
                                </a:lnTo>
                                <a:lnTo>
                                  <a:pt x="0" y="184"/>
                                </a:lnTo>
                                <a:close/>
                              </a:path>
                            </a:pathLst>
                          </a:custGeom>
                          <a:solidFill>
                            <a:srgbClr val="9984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7" name="Freeform 84"/>
                        <wps:cNvSpPr>
                          <a:spLocks/>
                        </wps:cNvSpPr>
                        <wps:spPr bwMode="auto">
                          <a:xfrm>
                            <a:off x="290708" y="204937"/>
                            <a:ext cx="337831" cy="137833"/>
                          </a:xfrm>
                          <a:custGeom>
                            <a:avLst/>
                            <a:gdLst>
                              <a:gd name="T0" fmla="*/ 275 w 931"/>
                              <a:gd name="T1" fmla="*/ 74 h 380"/>
                              <a:gd name="T2" fmla="*/ 229 w 931"/>
                              <a:gd name="T3" fmla="*/ 144 h 380"/>
                              <a:gd name="T4" fmla="*/ 206 w 931"/>
                              <a:gd name="T5" fmla="*/ 164 h 380"/>
                              <a:gd name="T6" fmla="*/ 186 w 931"/>
                              <a:gd name="T7" fmla="*/ 184 h 380"/>
                              <a:gd name="T8" fmla="*/ 166 w 931"/>
                              <a:gd name="T9" fmla="*/ 202 h 380"/>
                              <a:gd name="T10" fmla="*/ 145 w 931"/>
                              <a:gd name="T11" fmla="*/ 219 h 380"/>
                              <a:gd name="T12" fmla="*/ 124 w 931"/>
                              <a:gd name="T13" fmla="*/ 236 h 380"/>
                              <a:gd name="T14" fmla="*/ 99 w 931"/>
                              <a:gd name="T15" fmla="*/ 255 h 380"/>
                              <a:gd name="T16" fmla="*/ 73 w 931"/>
                              <a:gd name="T17" fmla="*/ 274 h 380"/>
                              <a:gd name="T18" fmla="*/ 43 w 931"/>
                              <a:gd name="T19" fmla="*/ 296 h 380"/>
                              <a:gd name="T20" fmla="*/ 7 w 931"/>
                              <a:gd name="T21" fmla="*/ 322 h 380"/>
                              <a:gd name="T22" fmla="*/ 0 w 931"/>
                              <a:gd name="T23" fmla="*/ 340 h 380"/>
                              <a:gd name="T24" fmla="*/ 0 w 931"/>
                              <a:gd name="T25" fmla="*/ 355 h 380"/>
                              <a:gd name="T26" fmla="*/ 4 w 931"/>
                              <a:gd name="T27" fmla="*/ 367 h 380"/>
                              <a:gd name="T28" fmla="*/ 14 w 931"/>
                              <a:gd name="T29" fmla="*/ 374 h 380"/>
                              <a:gd name="T30" fmla="*/ 29 w 931"/>
                              <a:gd name="T31" fmla="*/ 378 h 380"/>
                              <a:gd name="T32" fmla="*/ 46 w 931"/>
                              <a:gd name="T33" fmla="*/ 380 h 380"/>
                              <a:gd name="T34" fmla="*/ 66 w 931"/>
                              <a:gd name="T35" fmla="*/ 378 h 380"/>
                              <a:gd name="T36" fmla="*/ 88 w 931"/>
                              <a:gd name="T37" fmla="*/ 375 h 380"/>
                              <a:gd name="T38" fmla="*/ 109 w 931"/>
                              <a:gd name="T39" fmla="*/ 371 h 380"/>
                              <a:gd name="T40" fmla="*/ 132 w 931"/>
                              <a:gd name="T41" fmla="*/ 367 h 380"/>
                              <a:gd name="T42" fmla="*/ 154 w 931"/>
                              <a:gd name="T43" fmla="*/ 361 h 380"/>
                              <a:gd name="T44" fmla="*/ 176 w 931"/>
                              <a:gd name="T45" fmla="*/ 353 h 380"/>
                              <a:gd name="T46" fmla="*/ 194 w 931"/>
                              <a:gd name="T47" fmla="*/ 348 h 380"/>
                              <a:gd name="T48" fmla="*/ 210 w 931"/>
                              <a:gd name="T49" fmla="*/ 343 h 380"/>
                              <a:gd name="T50" fmla="*/ 222 w 931"/>
                              <a:gd name="T51" fmla="*/ 339 h 380"/>
                              <a:gd name="T52" fmla="*/ 229 w 931"/>
                              <a:gd name="T53" fmla="*/ 336 h 380"/>
                              <a:gd name="T54" fmla="*/ 272 w 931"/>
                              <a:gd name="T55" fmla="*/ 325 h 380"/>
                              <a:gd name="T56" fmla="*/ 315 w 931"/>
                              <a:gd name="T57" fmla="*/ 314 h 380"/>
                              <a:gd name="T58" fmla="*/ 359 w 931"/>
                              <a:gd name="T59" fmla="*/ 304 h 380"/>
                              <a:gd name="T60" fmla="*/ 403 w 931"/>
                              <a:gd name="T61" fmla="*/ 294 h 380"/>
                              <a:gd name="T62" fmla="*/ 447 w 931"/>
                              <a:gd name="T63" fmla="*/ 285 h 380"/>
                              <a:gd name="T64" fmla="*/ 490 w 931"/>
                              <a:gd name="T65" fmla="*/ 275 h 380"/>
                              <a:gd name="T66" fmla="*/ 535 w 931"/>
                              <a:gd name="T67" fmla="*/ 267 h 380"/>
                              <a:gd name="T68" fmla="*/ 578 w 931"/>
                              <a:gd name="T69" fmla="*/ 258 h 380"/>
                              <a:gd name="T70" fmla="*/ 622 w 931"/>
                              <a:gd name="T71" fmla="*/ 251 h 380"/>
                              <a:gd name="T72" fmla="*/ 666 w 931"/>
                              <a:gd name="T73" fmla="*/ 242 h 380"/>
                              <a:gd name="T74" fmla="*/ 710 w 931"/>
                              <a:gd name="T75" fmla="*/ 235 h 380"/>
                              <a:gd name="T76" fmla="*/ 755 w 931"/>
                              <a:gd name="T77" fmla="*/ 226 h 380"/>
                              <a:gd name="T78" fmla="*/ 798 w 931"/>
                              <a:gd name="T79" fmla="*/ 219 h 380"/>
                              <a:gd name="T80" fmla="*/ 843 w 931"/>
                              <a:gd name="T81" fmla="*/ 210 h 380"/>
                              <a:gd name="T82" fmla="*/ 886 w 931"/>
                              <a:gd name="T83" fmla="*/ 203 h 380"/>
                              <a:gd name="T84" fmla="*/ 931 w 931"/>
                              <a:gd name="T85" fmla="*/ 194 h 380"/>
                              <a:gd name="T86" fmla="*/ 859 w 931"/>
                              <a:gd name="T87" fmla="*/ 0 h 380"/>
                              <a:gd name="T88" fmla="*/ 836 w 931"/>
                              <a:gd name="T89" fmla="*/ 47 h 380"/>
                              <a:gd name="T90" fmla="*/ 813 w 931"/>
                              <a:gd name="T91" fmla="*/ 55 h 380"/>
                              <a:gd name="T92" fmla="*/ 788 w 931"/>
                              <a:gd name="T93" fmla="*/ 64 h 380"/>
                              <a:gd name="T94" fmla="*/ 761 w 931"/>
                              <a:gd name="T95" fmla="*/ 71 h 380"/>
                              <a:gd name="T96" fmla="*/ 732 w 931"/>
                              <a:gd name="T97" fmla="*/ 77 h 380"/>
                              <a:gd name="T98" fmla="*/ 702 w 931"/>
                              <a:gd name="T99" fmla="*/ 83 h 380"/>
                              <a:gd name="T100" fmla="*/ 671 w 931"/>
                              <a:gd name="T101" fmla="*/ 87 h 380"/>
                              <a:gd name="T102" fmla="*/ 640 w 931"/>
                              <a:gd name="T103" fmla="*/ 92 h 380"/>
                              <a:gd name="T104" fmla="*/ 607 w 931"/>
                              <a:gd name="T105" fmla="*/ 94 h 380"/>
                              <a:gd name="T106" fmla="*/ 573 w 931"/>
                              <a:gd name="T107" fmla="*/ 97 h 380"/>
                              <a:gd name="T108" fmla="*/ 542 w 931"/>
                              <a:gd name="T109" fmla="*/ 99 h 380"/>
                              <a:gd name="T110" fmla="*/ 509 w 931"/>
                              <a:gd name="T111" fmla="*/ 100 h 380"/>
                              <a:gd name="T112" fmla="*/ 477 w 931"/>
                              <a:gd name="T113" fmla="*/ 100 h 380"/>
                              <a:gd name="T114" fmla="*/ 445 w 931"/>
                              <a:gd name="T115" fmla="*/ 100 h 380"/>
                              <a:gd name="T116" fmla="*/ 415 w 931"/>
                              <a:gd name="T117" fmla="*/ 100 h 380"/>
                              <a:gd name="T118" fmla="*/ 385 w 931"/>
                              <a:gd name="T119" fmla="*/ 97 h 380"/>
                              <a:gd name="T120" fmla="*/ 357 w 931"/>
                              <a:gd name="T121" fmla="*/ 96 h 380"/>
                              <a:gd name="T122" fmla="*/ 317 w 931"/>
                              <a:gd name="T123" fmla="*/ 83 h 380"/>
                              <a:gd name="T124" fmla="*/ 275 w 931"/>
                              <a:gd name="T125" fmla="*/ 74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31" h="380">
                                <a:moveTo>
                                  <a:pt x="275" y="74"/>
                                </a:moveTo>
                                <a:lnTo>
                                  <a:pt x="229" y="144"/>
                                </a:lnTo>
                                <a:lnTo>
                                  <a:pt x="206" y="164"/>
                                </a:lnTo>
                                <a:lnTo>
                                  <a:pt x="186" y="184"/>
                                </a:lnTo>
                                <a:lnTo>
                                  <a:pt x="166" y="202"/>
                                </a:lnTo>
                                <a:lnTo>
                                  <a:pt x="145" y="219"/>
                                </a:lnTo>
                                <a:lnTo>
                                  <a:pt x="124" y="236"/>
                                </a:lnTo>
                                <a:lnTo>
                                  <a:pt x="99" y="255"/>
                                </a:lnTo>
                                <a:lnTo>
                                  <a:pt x="73" y="274"/>
                                </a:lnTo>
                                <a:lnTo>
                                  <a:pt x="43" y="296"/>
                                </a:lnTo>
                                <a:lnTo>
                                  <a:pt x="7" y="322"/>
                                </a:lnTo>
                                <a:lnTo>
                                  <a:pt x="0" y="340"/>
                                </a:lnTo>
                                <a:lnTo>
                                  <a:pt x="0" y="355"/>
                                </a:lnTo>
                                <a:lnTo>
                                  <a:pt x="4" y="367"/>
                                </a:lnTo>
                                <a:lnTo>
                                  <a:pt x="14" y="374"/>
                                </a:lnTo>
                                <a:lnTo>
                                  <a:pt x="29" y="378"/>
                                </a:lnTo>
                                <a:lnTo>
                                  <a:pt x="46" y="380"/>
                                </a:lnTo>
                                <a:lnTo>
                                  <a:pt x="66" y="378"/>
                                </a:lnTo>
                                <a:lnTo>
                                  <a:pt x="88" y="375"/>
                                </a:lnTo>
                                <a:lnTo>
                                  <a:pt x="109" y="371"/>
                                </a:lnTo>
                                <a:lnTo>
                                  <a:pt x="132" y="367"/>
                                </a:lnTo>
                                <a:lnTo>
                                  <a:pt x="154" y="361"/>
                                </a:lnTo>
                                <a:lnTo>
                                  <a:pt x="176" y="353"/>
                                </a:lnTo>
                                <a:lnTo>
                                  <a:pt x="194" y="348"/>
                                </a:lnTo>
                                <a:lnTo>
                                  <a:pt x="210" y="343"/>
                                </a:lnTo>
                                <a:lnTo>
                                  <a:pt x="222" y="339"/>
                                </a:lnTo>
                                <a:lnTo>
                                  <a:pt x="229" y="336"/>
                                </a:lnTo>
                                <a:lnTo>
                                  <a:pt x="272" y="325"/>
                                </a:lnTo>
                                <a:lnTo>
                                  <a:pt x="315" y="314"/>
                                </a:lnTo>
                                <a:lnTo>
                                  <a:pt x="359" y="304"/>
                                </a:lnTo>
                                <a:lnTo>
                                  <a:pt x="403" y="294"/>
                                </a:lnTo>
                                <a:lnTo>
                                  <a:pt x="447" y="285"/>
                                </a:lnTo>
                                <a:lnTo>
                                  <a:pt x="490" y="275"/>
                                </a:lnTo>
                                <a:lnTo>
                                  <a:pt x="535" y="267"/>
                                </a:lnTo>
                                <a:lnTo>
                                  <a:pt x="578" y="258"/>
                                </a:lnTo>
                                <a:lnTo>
                                  <a:pt x="622" y="251"/>
                                </a:lnTo>
                                <a:lnTo>
                                  <a:pt x="666" y="242"/>
                                </a:lnTo>
                                <a:lnTo>
                                  <a:pt x="710" y="235"/>
                                </a:lnTo>
                                <a:lnTo>
                                  <a:pt x="755" y="226"/>
                                </a:lnTo>
                                <a:lnTo>
                                  <a:pt x="798" y="219"/>
                                </a:lnTo>
                                <a:lnTo>
                                  <a:pt x="843" y="210"/>
                                </a:lnTo>
                                <a:lnTo>
                                  <a:pt x="886" y="203"/>
                                </a:lnTo>
                                <a:lnTo>
                                  <a:pt x="931" y="194"/>
                                </a:lnTo>
                                <a:lnTo>
                                  <a:pt x="859" y="0"/>
                                </a:lnTo>
                                <a:lnTo>
                                  <a:pt x="836" y="47"/>
                                </a:lnTo>
                                <a:lnTo>
                                  <a:pt x="813" y="55"/>
                                </a:lnTo>
                                <a:lnTo>
                                  <a:pt x="788" y="64"/>
                                </a:lnTo>
                                <a:lnTo>
                                  <a:pt x="761" y="71"/>
                                </a:lnTo>
                                <a:lnTo>
                                  <a:pt x="732" y="77"/>
                                </a:lnTo>
                                <a:lnTo>
                                  <a:pt x="702" y="83"/>
                                </a:lnTo>
                                <a:lnTo>
                                  <a:pt x="671" y="87"/>
                                </a:lnTo>
                                <a:lnTo>
                                  <a:pt x="640" y="92"/>
                                </a:lnTo>
                                <a:lnTo>
                                  <a:pt x="607" y="94"/>
                                </a:lnTo>
                                <a:lnTo>
                                  <a:pt x="573" y="97"/>
                                </a:lnTo>
                                <a:lnTo>
                                  <a:pt x="542" y="99"/>
                                </a:lnTo>
                                <a:lnTo>
                                  <a:pt x="509" y="100"/>
                                </a:lnTo>
                                <a:lnTo>
                                  <a:pt x="477" y="100"/>
                                </a:lnTo>
                                <a:lnTo>
                                  <a:pt x="445" y="100"/>
                                </a:lnTo>
                                <a:lnTo>
                                  <a:pt x="415" y="100"/>
                                </a:lnTo>
                                <a:lnTo>
                                  <a:pt x="385" y="97"/>
                                </a:lnTo>
                                <a:lnTo>
                                  <a:pt x="357" y="96"/>
                                </a:lnTo>
                                <a:lnTo>
                                  <a:pt x="317" y="83"/>
                                </a:lnTo>
                                <a:lnTo>
                                  <a:pt x="275" y="74"/>
                                </a:lnTo>
                                <a:close/>
                              </a:path>
                            </a:pathLst>
                          </a:custGeom>
                          <a:solidFill>
                            <a:srgbClr val="FFD3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Freeform 85"/>
                        <wps:cNvSpPr>
                          <a:spLocks/>
                        </wps:cNvSpPr>
                        <wps:spPr bwMode="auto">
                          <a:xfrm>
                            <a:off x="2175" y="220534"/>
                            <a:ext cx="158766" cy="107728"/>
                          </a:xfrm>
                          <a:custGeom>
                            <a:avLst/>
                            <a:gdLst>
                              <a:gd name="T0" fmla="*/ 272 w 438"/>
                              <a:gd name="T1" fmla="*/ 0 h 297"/>
                              <a:gd name="T2" fmla="*/ 27 w 438"/>
                              <a:gd name="T3" fmla="*/ 213 h 297"/>
                              <a:gd name="T4" fmla="*/ 0 w 438"/>
                              <a:gd name="T5" fmla="*/ 259 h 297"/>
                              <a:gd name="T6" fmla="*/ 17 w 438"/>
                              <a:gd name="T7" fmla="*/ 297 h 297"/>
                              <a:gd name="T8" fmla="*/ 68 w 438"/>
                              <a:gd name="T9" fmla="*/ 285 h 297"/>
                              <a:gd name="T10" fmla="*/ 177 w 438"/>
                              <a:gd name="T11" fmla="*/ 263 h 297"/>
                              <a:gd name="T12" fmla="*/ 236 w 438"/>
                              <a:gd name="T13" fmla="*/ 259 h 297"/>
                              <a:gd name="T14" fmla="*/ 255 w 438"/>
                              <a:gd name="T15" fmla="*/ 266 h 297"/>
                              <a:gd name="T16" fmla="*/ 271 w 438"/>
                              <a:gd name="T17" fmla="*/ 272 h 297"/>
                              <a:gd name="T18" fmla="*/ 285 w 438"/>
                              <a:gd name="T19" fmla="*/ 278 h 297"/>
                              <a:gd name="T20" fmla="*/ 298 w 438"/>
                              <a:gd name="T21" fmla="*/ 282 h 297"/>
                              <a:gd name="T22" fmla="*/ 310 w 438"/>
                              <a:gd name="T23" fmla="*/ 285 h 297"/>
                              <a:gd name="T24" fmla="*/ 318 w 438"/>
                              <a:gd name="T25" fmla="*/ 286 h 297"/>
                              <a:gd name="T26" fmla="*/ 326 w 438"/>
                              <a:gd name="T27" fmla="*/ 286 h 297"/>
                              <a:gd name="T28" fmla="*/ 331 w 438"/>
                              <a:gd name="T29" fmla="*/ 284 h 297"/>
                              <a:gd name="T30" fmla="*/ 339 w 438"/>
                              <a:gd name="T31" fmla="*/ 275 h 297"/>
                              <a:gd name="T32" fmla="*/ 344 w 438"/>
                              <a:gd name="T33" fmla="*/ 265 h 297"/>
                              <a:gd name="T34" fmla="*/ 351 w 438"/>
                              <a:gd name="T35" fmla="*/ 252 h 297"/>
                              <a:gd name="T36" fmla="*/ 359 w 438"/>
                              <a:gd name="T37" fmla="*/ 239 h 297"/>
                              <a:gd name="T38" fmla="*/ 370 w 438"/>
                              <a:gd name="T39" fmla="*/ 223 h 297"/>
                              <a:gd name="T40" fmla="*/ 386 w 438"/>
                              <a:gd name="T41" fmla="*/ 207 h 297"/>
                              <a:gd name="T42" fmla="*/ 409 w 438"/>
                              <a:gd name="T43" fmla="*/ 188 h 297"/>
                              <a:gd name="T44" fmla="*/ 438 w 438"/>
                              <a:gd name="T45" fmla="*/ 169 h 297"/>
                              <a:gd name="T46" fmla="*/ 300 w 438"/>
                              <a:gd name="T47" fmla="*/ 139 h 297"/>
                              <a:gd name="T48" fmla="*/ 295 w 438"/>
                              <a:gd name="T49" fmla="*/ 100 h 297"/>
                              <a:gd name="T50" fmla="*/ 295 w 438"/>
                              <a:gd name="T51" fmla="*/ 10 h 297"/>
                              <a:gd name="T52" fmla="*/ 272 w 438"/>
                              <a:gd name="T53" fmla="*/ 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38" h="297">
                                <a:moveTo>
                                  <a:pt x="272" y="0"/>
                                </a:moveTo>
                                <a:lnTo>
                                  <a:pt x="27" y="213"/>
                                </a:lnTo>
                                <a:lnTo>
                                  <a:pt x="0" y="259"/>
                                </a:lnTo>
                                <a:lnTo>
                                  <a:pt x="17" y="297"/>
                                </a:lnTo>
                                <a:lnTo>
                                  <a:pt x="68" y="285"/>
                                </a:lnTo>
                                <a:lnTo>
                                  <a:pt x="177" y="263"/>
                                </a:lnTo>
                                <a:lnTo>
                                  <a:pt x="236" y="259"/>
                                </a:lnTo>
                                <a:lnTo>
                                  <a:pt x="255" y="266"/>
                                </a:lnTo>
                                <a:lnTo>
                                  <a:pt x="271" y="272"/>
                                </a:lnTo>
                                <a:lnTo>
                                  <a:pt x="285" y="278"/>
                                </a:lnTo>
                                <a:lnTo>
                                  <a:pt x="298" y="282"/>
                                </a:lnTo>
                                <a:lnTo>
                                  <a:pt x="310" y="285"/>
                                </a:lnTo>
                                <a:lnTo>
                                  <a:pt x="318" y="286"/>
                                </a:lnTo>
                                <a:lnTo>
                                  <a:pt x="326" y="286"/>
                                </a:lnTo>
                                <a:lnTo>
                                  <a:pt x="331" y="284"/>
                                </a:lnTo>
                                <a:lnTo>
                                  <a:pt x="339" y="275"/>
                                </a:lnTo>
                                <a:lnTo>
                                  <a:pt x="344" y="265"/>
                                </a:lnTo>
                                <a:lnTo>
                                  <a:pt x="351" y="252"/>
                                </a:lnTo>
                                <a:lnTo>
                                  <a:pt x="359" y="239"/>
                                </a:lnTo>
                                <a:lnTo>
                                  <a:pt x="370" y="223"/>
                                </a:lnTo>
                                <a:lnTo>
                                  <a:pt x="386" y="207"/>
                                </a:lnTo>
                                <a:lnTo>
                                  <a:pt x="409" y="188"/>
                                </a:lnTo>
                                <a:lnTo>
                                  <a:pt x="438" y="169"/>
                                </a:lnTo>
                                <a:lnTo>
                                  <a:pt x="300" y="139"/>
                                </a:lnTo>
                                <a:lnTo>
                                  <a:pt x="295" y="100"/>
                                </a:lnTo>
                                <a:lnTo>
                                  <a:pt x="295" y="10"/>
                                </a:lnTo>
                                <a:lnTo>
                                  <a:pt x="272" y="0"/>
                                </a:lnTo>
                                <a:close/>
                              </a:path>
                            </a:pathLst>
                          </a:custGeom>
                          <a:solidFill>
                            <a:srgbClr val="8E211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9" name="Freeform 86"/>
                        <wps:cNvSpPr>
                          <a:spLocks/>
                        </wps:cNvSpPr>
                        <wps:spPr bwMode="auto">
                          <a:xfrm>
                            <a:off x="84095" y="173743"/>
                            <a:ext cx="102944" cy="110630"/>
                          </a:xfrm>
                          <a:custGeom>
                            <a:avLst/>
                            <a:gdLst>
                              <a:gd name="T0" fmla="*/ 242 w 284"/>
                              <a:gd name="T1" fmla="*/ 0 h 305"/>
                              <a:gd name="T2" fmla="*/ 284 w 284"/>
                              <a:gd name="T3" fmla="*/ 20 h 305"/>
                              <a:gd name="T4" fmla="*/ 160 w 284"/>
                              <a:gd name="T5" fmla="*/ 123 h 305"/>
                              <a:gd name="T6" fmla="*/ 77 w 284"/>
                              <a:gd name="T7" fmla="*/ 197 h 305"/>
                              <a:gd name="T8" fmla="*/ 28 w 284"/>
                              <a:gd name="T9" fmla="*/ 252 h 305"/>
                              <a:gd name="T10" fmla="*/ 27 w 284"/>
                              <a:gd name="T11" fmla="*/ 268 h 305"/>
                              <a:gd name="T12" fmla="*/ 27 w 284"/>
                              <a:gd name="T13" fmla="*/ 281 h 305"/>
                              <a:gd name="T14" fmla="*/ 28 w 284"/>
                              <a:gd name="T15" fmla="*/ 292 h 305"/>
                              <a:gd name="T16" fmla="*/ 33 w 284"/>
                              <a:gd name="T17" fmla="*/ 305 h 305"/>
                              <a:gd name="T18" fmla="*/ 10 w 284"/>
                              <a:gd name="T19" fmla="*/ 288 h 305"/>
                              <a:gd name="T20" fmla="*/ 0 w 284"/>
                              <a:gd name="T21" fmla="*/ 274 h 305"/>
                              <a:gd name="T22" fmla="*/ 1 w 284"/>
                              <a:gd name="T23" fmla="*/ 255 h 305"/>
                              <a:gd name="T24" fmla="*/ 14 w 284"/>
                              <a:gd name="T25" fmla="*/ 229 h 305"/>
                              <a:gd name="T26" fmla="*/ 242 w 284"/>
                              <a:gd name="T27" fmla="*/ 0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4" h="305">
                                <a:moveTo>
                                  <a:pt x="242" y="0"/>
                                </a:moveTo>
                                <a:lnTo>
                                  <a:pt x="284" y="20"/>
                                </a:lnTo>
                                <a:lnTo>
                                  <a:pt x="160" y="123"/>
                                </a:lnTo>
                                <a:lnTo>
                                  <a:pt x="77" y="197"/>
                                </a:lnTo>
                                <a:lnTo>
                                  <a:pt x="28" y="252"/>
                                </a:lnTo>
                                <a:lnTo>
                                  <a:pt x="27" y="268"/>
                                </a:lnTo>
                                <a:lnTo>
                                  <a:pt x="27" y="281"/>
                                </a:lnTo>
                                <a:lnTo>
                                  <a:pt x="28" y="292"/>
                                </a:lnTo>
                                <a:lnTo>
                                  <a:pt x="33" y="305"/>
                                </a:lnTo>
                                <a:lnTo>
                                  <a:pt x="10" y="288"/>
                                </a:lnTo>
                                <a:lnTo>
                                  <a:pt x="0" y="274"/>
                                </a:lnTo>
                                <a:lnTo>
                                  <a:pt x="1" y="255"/>
                                </a:lnTo>
                                <a:lnTo>
                                  <a:pt x="14" y="229"/>
                                </a:lnTo>
                                <a:lnTo>
                                  <a:pt x="242" y="0"/>
                                </a:lnTo>
                                <a:close/>
                              </a:path>
                            </a:pathLst>
                          </a:custGeom>
                          <a:solidFill>
                            <a:srgbClr val="FF2D4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8" name="Freeform 87"/>
                        <wps:cNvSpPr>
                          <a:spLocks/>
                        </wps:cNvSpPr>
                        <wps:spPr bwMode="auto">
                          <a:xfrm>
                            <a:off x="72496" y="294166"/>
                            <a:ext cx="60172" cy="31194"/>
                          </a:xfrm>
                          <a:custGeom>
                            <a:avLst/>
                            <a:gdLst>
                              <a:gd name="T0" fmla="*/ 19 w 166"/>
                              <a:gd name="T1" fmla="*/ 0 h 86"/>
                              <a:gd name="T2" fmla="*/ 166 w 166"/>
                              <a:gd name="T3" fmla="*/ 33 h 86"/>
                              <a:gd name="T4" fmla="*/ 159 w 166"/>
                              <a:gd name="T5" fmla="*/ 47 h 86"/>
                              <a:gd name="T6" fmla="*/ 153 w 166"/>
                              <a:gd name="T7" fmla="*/ 59 h 86"/>
                              <a:gd name="T8" fmla="*/ 147 w 166"/>
                              <a:gd name="T9" fmla="*/ 72 h 86"/>
                              <a:gd name="T10" fmla="*/ 142 w 166"/>
                              <a:gd name="T11" fmla="*/ 86 h 86"/>
                              <a:gd name="T12" fmla="*/ 2 w 166"/>
                              <a:gd name="T13" fmla="*/ 57 h 86"/>
                              <a:gd name="T14" fmla="*/ 0 w 166"/>
                              <a:gd name="T15" fmla="*/ 43 h 86"/>
                              <a:gd name="T16" fmla="*/ 5 w 166"/>
                              <a:gd name="T17" fmla="*/ 28 h 86"/>
                              <a:gd name="T18" fmla="*/ 10 w 166"/>
                              <a:gd name="T19" fmla="*/ 14 h 86"/>
                              <a:gd name="T20" fmla="*/ 19 w 166"/>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6" h="86">
                                <a:moveTo>
                                  <a:pt x="19" y="0"/>
                                </a:moveTo>
                                <a:lnTo>
                                  <a:pt x="166" y="33"/>
                                </a:lnTo>
                                <a:lnTo>
                                  <a:pt x="159" y="47"/>
                                </a:lnTo>
                                <a:lnTo>
                                  <a:pt x="153" y="59"/>
                                </a:lnTo>
                                <a:lnTo>
                                  <a:pt x="147" y="72"/>
                                </a:lnTo>
                                <a:lnTo>
                                  <a:pt x="142" y="86"/>
                                </a:lnTo>
                                <a:lnTo>
                                  <a:pt x="2" y="57"/>
                                </a:lnTo>
                                <a:lnTo>
                                  <a:pt x="0" y="43"/>
                                </a:lnTo>
                                <a:lnTo>
                                  <a:pt x="5" y="28"/>
                                </a:lnTo>
                                <a:lnTo>
                                  <a:pt x="10" y="14"/>
                                </a:lnTo>
                                <a:lnTo>
                                  <a:pt x="19" y="0"/>
                                </a:lnTo>
                                <a:close/>
                              </a:path>
                            </a:pathLst>
                          </a:custGeom>
                          <a:solidFill>
                            <a:srgbClr val="FF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9" name="Freeform 88"/>
                        <wps:cNvSpPr>
                          <a:spLocks/>
                        </wps:cNvSpPr>
                        <wps:spPr bwMode="auto">
                          <a:xfrm>
                            <a:off x="628539" y="73632"/>
                            <a:ext cx="86270" cy="91043"/>
                          </a:xfrm>
                          <a:custGeom>
                            <a:avLst/>
                            <a:gdLst>
                              <a:gd name="T0" fmla="*/ 0 w 238"/>
                              <a:gd name="T1" fmla="*/ 60 h 251"/>
                              <a:gd name="T2" fmla="*/ 33 w 238"/>
                              <a:gd name="T3" fmla="*/ 150 h 251"/>
                              <a:gd name="T4" fmla="*/ 53 w 238"/>
                              <a:gd name="T5" fmla="*/ 152 h 251"/>
                              <a:gd name="T6" fmla="*/ 71 w 238"/>
                              <a:gd name="T7" fmla="*/ 156 h 251"/>
                              <a:gd name="T8" fmla="*/ 82 w 238"/>
                              <a:gd name="T9" fmla="*/ 163 h 251"/>
                              <a:gd name="T10" fmla="*/ 91 w 238"/>
                              <a:gd name="T11" fmla="*/ 172 h 251"/>
                              <a:gd name="T12" fmla="*/ 94 w 238"/>
                              <a:gd name="T13" fmla="*/ 183 h 251"/>
                              <a:gd name="T14" fmla="*/ 94 w 238"/>
                              <a:gd name="T15" fmla="*/ 198 h 251"/>
                              <a:gd name="T16" fmla="*/ 88 w 238"/>
                              <a:gd name="T17" fmla="*/ 215 h 251"/>
                              <a:gd name="T18" fmla="*/ 79 w 238"/>
                              <a:gd name="T19" fmla="*/ 234 h 251"/>
                              <a:gd name="T20" fmla="*/ 79 w 238"/>
                              <a:gd name="T21" fmla="*/ 251 h 251"/>
                              <a:gd name="T22" fmla="*/ 238 w 238"/>
                              <a:gd name="T23" fmla="*/ 231 h 251"/>
                              <a:gd name="T24" fmla="*/ 208 w 238"/>
                              <a:gd name="T25" fmla="*/ 191 h 251"/>
                              <a:gd name="T26" fmla="*/ 159 w 238"/>
                              <a:gd name="T27" fmla="*/ 17 h 251"/>
                              <a:gd name="T28" fmla="*/ 138 w 238"/>
                              <a:gd name="T29" fmla="*/ 3 h 251"/>
                              <a:gd name="T30" fmla="*/ 92 w 238"/>
                              <a:gd name="T31" fmla="*/ 0 h 251"/>
                              <a:gd name="T32" fmla="*/ 52 w 238"/>
                              <a:gd name="T33" fmla="*/ 3 h 251"/>
                              <a:gd name="T34" fmla="*/ 49 w 238"/>
                              <a:gd name="T35" fmla="*/ 18 h 251"/>
                              <a:gd name="T36" fmla="*/ 46 w 238"/>
                              <a:gd name="T37" fmla="*/ 30 h 251"/>
                              <a:gd name="T38" fmla="*/ 42 w 238"/>
                              <a:gd name="T39" fmla="*/ 36 h 251"/>
                              <a:gd name="T40" fmla="*/ 38 w 238"/>
                              <a:gd name="T41" fmla="*/ 40 h 251"/>
                              <a:gd name="T42" fmla="*/ 30 w 238"/>
                              <a:gd name="T43" fmla="*/ 43 h 251"/>
                              <a:gd name="T44" fmla="*/ 23 w 238"/>
                              <a:gd name="T45" fmla="*/ 46 h 251"/>
                              <a:gd name="T46" fmla="*/ 13 w 238"/>
                              <a:gd name="T47" fmla="*/ 52 h 251"/>
                              <a:gd name="T48" fmla="*/ 0 w 238"/>
                              <a:gd name="T49" fmla="*/ 60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38" h="251">
                                <a:moveTo>
                                  <a:pt x="0" y="60"/>
                                </a:moveTo>
                                <a:lnTo>
                                  <a:pt x="33" y="150"/>
                                </a:lnTo>
                                <a:lnTo>
                                  <a:pt x="53" y="152"/>
                                </a:lnTo>
                                <a:lnTo>
                                  <a:pt x="71" y="156"/>
                                </a:lnTo>
                                <a:lnTo>
                                  <a:pt x="82" y="163"/>
                                </a:lnTo>
                                <a:lnTo>
                                  <a:pt x="91" y="172"/>
                                </a:lnTo>
                                <a:lnTo>
                                  <a:pt x="94" y="183"/>
                                </a:lnTo>
                                <a:lnTo>
                                  <a:pt x="94" y="198"/>
                                </a:lnTo>
                                <a:lnTo>
                                  <a:pt x="88" y="215"/>
                                </a:lnTo>
                                <a:lnTo>
                                  <a:pt x="79" y="234"/>
                                </a:lnTo>
                                <a:lnTo>
                                  <a:pt x="79" y="251"/>
                                </a:lnTo>
                                <a:lnTo>
                                  <a:pt x="238" y="231"/>
                                </a:lnTo>
                                <a:lnTo>
                                  <a:pt x="208" y="191"/>
                                </a:lnTo>
                                <a:lnTo>
                                  <a:pt x="159" y="17"/>
                                </a:lnTo>
                                <a:lnTo>
                                  <a:pt x="138" y="3"/>
                                </a:lnTo>
                                <a:lnTo>
                                  <a:pt x="92" y="0"/>
                                </a:lnTo>
                                <a:lnTo>
                                  <a:pt x="52" y="3"/>
                                </a:lnTo>
                                <a:lnTo>
                                  <a:pt x="49" y="18"/>
                                </a:lnTo>
                                <a:lnTo>
                                  <a:pt x="46" y="30"/>
                                </a:lnTo>
                                <a:lnTo>
                                  <a:pt x="42" y="36"/>
                                </a:lnTo>
                                <a:lnTo>
                                  <a:pt x="38" y="40"/>
                                </a:lnTo>
                                <a:lnTo>
                                  <a:pt x="30" y="43"/>
                                </a:lnTo>
                                <a:lnTo>
                                  <a:pt x="23" y="46"/>
                                </a:lnTo>
                                <a:lnTo>
                                  <a:pt x="13" y="52"/>
                                </a:lnTo>
                                <a:lnTo>
                                  <a:pt x="0" y="60"/>
                                </a:lnTo>
                                <a:close/>
                              </a:path>
                            </a:pathLst>
                          </a:custGeom>
                          <a:solidFill>
                            <a:srgbClr val="FFD3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1" name="Freeform 89"/>
                        <wps:cNvSpPr>
                          <a:spLocks/>
                        </wps:cNvSpPr>
                        <wps:spPr bwMode="auto">
                          <a:xfrm>
                            <a:off x="616577" y="233591"/>
                            <a:ext cx="112369" cy="65290"/>
                          </a:xfrm>
                          <a:custGeom>
                            <a:avLst/>
                            <a:gdLst>
                              <a:gd name="T0" fmla="*/ 16 w 310"/>
                              <a:gd name="T1" fmla="*/ 44 h 180"/>
                              <a:gd name="T2" fmla="*/ 26 w 310"/>
                              <a:gd name="T3" fmla="*/ 42 h 180"/>
                              <a:gd name="T4" fmla="*/ 39 w 310"/>
                              <a:gd name="T5" fmla="*/ 39 h 180"/>
                              <a:gd name="T6" fmla="*/ 53 w 310"/>
                              <a:gd name="T7" fmla="*/ 38 h 180"/>
                              <a:gd name="T8" fmla="*/ 69 w 310"/>
                              <a:gd name="T9" fmla="*/ 35 h 180"/>
                              <a:gd name="T10" fmla="*/ 85 w 310"/>
                              <a:gd name="T11" fmla="*/ 32 h 180"/>
                              <a:gd name="T12" fmla="*/ 104 w 310"/>
                              <a:gd name="T13" fmla="*/ 29 h 180"/>
                              <a:gd name="T14" fmla="*/ 121 w 310"/>
                              <a:gd name="T15" fmla="*/ 26 h 180"/>
                              <a:gd name="T16" fmla="*/ 140 w 310"/>
                              <a:gd name="T17" fmla="*/ 23 h 180"/>
                              <a:gd name="T18" fmla="*/ 158 w 310"/>
                              <a:gd name="T19" fmla="*/ 20 h 180"/>
                              <a:gd name="T20" fmla="*/ 179 w 310"/>
                              <a:gd name="T21" fmla="*/ 16 h 180"/>
                              <a:gd name="T22" fmla="*/ 196 w 310"/>
                              <a:gd name="T23" fmla="*/ 15 h 180"/>
                              <a:gd name="T24" fmla="*/ 215 w 310"/>
                              <a:gd name="T25" fmla="*/ 12 h 180"/>
                              <a:gd name="T26" fmla="*/ 232 w 310"/>
                              <a:gd name="T27" fmla="*/ 9 h 180"/>
                              <a:gd name="T28" fmla="*/ 248 w 310"/>
                              <a:gd name="T29" fmla="*/ 6 h 180"/>
                              <a:gd name="T30" fmla="*/ 264 w 310"/>
                              <a:gd name="T31" fmla="*/ 4 h 180"/>
                              <a:gd name="T32" fmla="*/ 277 w 310"/>
                              <a:gd name="T33" fmla="*/ 3 h 180"/>
                              <a:gd name="T34" fmla="*/ 310 w 310"/>
                              <a:gd name="T35" fmla="*/ 0 h 180"/>
                              <a:gd name="T36" fmla="*/ 310 w 310"/>
                              <a:gd name="T37" fmla="*/ 45 h 180"/>
                              <a:gd name="T38" fmla="*/ 310 w 310"/>
                              <a:gd name="T39" fmla="*/ 112 h 180"/>
                              <a:gd name="T40" fmla="*/ 291 w 310"/>
                              <a:gd name="T41" fmla="*/ 119 h 180"/>
                              <a:gd name="T42" fmla="*/ 274 w 310"/>
                              <a:gd name="T43" fmla="*/ 125 h 180"/>
                              <a:gd name="T44" fmla="*/ 255 w 310"/>
                              <a:gd name="T45" fmla="*/ 130 h 180"/>
                              <a:gd name="T46" fmla="*/ 238 w 310"/>
                              <a:gd name="T47" fmla="*/ 135 h 180"/>
                              <a:gd name="T48" fmla="*/ 220 w 310"/>
                              <a:gd name="T49" fmla="*/ 139 h 180"/>
                              <a:gd name="T50" fmla="*/ 202 w 310"/>
                              <a:gd name="T51" fmla="*/ 142 h 180"/>
                              <a:gd name="T52" fmla="*/ 184 w 310"/>
                              <a:gd name="T53" fmla="*/ 146 h 180"/>
                              <a:gd name="T54" fmla="*/ 166 w 310"/>
                              <a:gd name="T55" fmla="*/ 149 h 180"/>
                              <a:gd name="T56" fmla="*/ 147 w 310"/>
                              <a:gd name="T57" fmla="*/ 152 h 180"/>
                              <a:gd name="T58" fmla="*/ 128 w 310"/>
                              <a:gd name="T59" fmla="*/ 155 h 180"/>
                              <a:gd name="T60" fmla="*/ 109 w 310"/>
                              <a:gd name="T61" fmla="*/ 158 h 180"/>
                              <a:gd name="T62" fmla="*/ 89 w 310"/>
                              <a:gd name="T63" fmla="*/ 162 h 180"/>
                              <a:gd name="T64" fmla="*/ 69 w 310"/>
                              <a:gd name="T65" fmla="*/ 165 h 180"/>
                              <a:gd name="T66" fmla="*/ 47 w 310"/>
                              <a:gd name="T67" fmla="*/ 169 h 180"/>
                              <a:gd name="T68" fmla="*/ 26 w 310"/>
                              <a:gd name="T69" fmla="*/ 174 h 180"/>
                              <a:gd name="T70" fmla="*/ 3 w 310"/>
                              <a:gd name="T71" fmla="*/ 180 h 180"/>
                              <a:gd name="T72" fmla="*/ 0 w 310"/>
                              <a:gd name="T73" fmla="*/ 155 h 180"/>
                              <a:gd name="T74" fmla="*/ 33 w 310"/>
                              <a:gd name="T75" fmla="*/ 162 h 180"/>
                              <a:gd name="T76" fmla="*/ 50 w 310"/>
                              <a:gd name="T77" fmla="*/ 148 h 180"/>
                              <a:gd name="T78" fmla="*/ 63 w 310"/>
                              <a:gd name="T79" fmla="*/ 132 h 180"/>
                              <a:gd name="T80" fmla="*/ 71 w 310"/>
                              <a:gd name="T81" fmla="*/ 116 h 180"/>
                              <a:gd name="T82" fmla="*/ 72 w 310"/>
                              <a:gd name="T83" fmla="*/ 100 h 180"/>
                              <a:gd name="T84" fmla="*/ 68 w 310"/>
                              <a:gd name="T85" fmla="*/ 85 h 180"/>
                              <a:gd name="T86" fmla="*/ 56 w 310"/>
                              <a:gd name="T87" fmla="*/ 70 h 180"/>
                              <a:gd name="T88" fmla="*/ 39 w 310"/>
                              <a:gd name="T89" fmla="*/ 57 h 180"/>
                              <a:gd name="T90" fmla="*/ 16 w 310"/>
                              <a:gd name="T91" fmla="*/ 44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10" h="180">
                                <a:moveTo>
                                  <a:pt x="16" y="44"/>
                                </a:moveTo>
                                <a:lnTo>
                                  <a:pt x="26" y="42"/>
                                </a:lnTo>
                                <a:lnTo>
                                  <a:pt x="39" y="39"/>
                                </a:lnTo>
                                <a:lnTo>
                                  <a:pt x="53" y="38"/>
                                </a:lnTo>
                                <a:lnTo>
                                  <a:pt x="69" y="35"/>
                                </a:lnTo>
                                <a:lnTo>
                                  <a:pt x="85" y="32"/>
                                </a:lnTo>
                                <a:lnTo>
                                  <a:pt x="104" y="29"/>
                                </a:lnTo>
                                <a:lnTo>
                                  <a:pt x="121" y="26"/>
                                </a:lnTo>
                                <a:lnTo>
                                  <a:pt x="140" y="23"/>
                                </a:lnTo>
                                <a:lnTo>
                                  <a:pt x="158" y="20"/>
                                </a:lnTo>
                                <a:lnTo>
                                  <a:pt x="179" y="16"/>
                                </a:lnTo>
                                <a:lnTo>
                                  <a:pt x="196" y="15"/>
                                </a:lnTo>
                                <a:lnTo>
                                  <a:pt x="215" y="12"/>
                                </a:lnTo>
                                <a:lnTo>
                                  <a:pt x="232" y="9"/>
                                </a:lnTo>
                                <a:lnTo>
                                  <a:pt x="248" y="6"/>
                                </a:lnTo>
                                <a:lnTo>
                                  <a:pt x="264" y="4"/>
                                </a:lnTo>
                                <a:lnTo>
                                  <a:pt x="277" y="3"/>
                                </a:lnTo>
                                <a:lnTo>
                                  <a:pt x="310" y="0"/>
                                </a:lnTo>
                                <a:lnTo>
                                  <a:pt x="310" y="45"/>
                                </a:lnTo>
                                <a:lnTo>
                                  <a:pt x="310" y="112"/>
                                </a:lnTo>
                                <a:lnTo>
                                  <a:pt x="291" y="119"/>
                                </a:lnTo>
                                <a:lnTo>
                                  <a:pt x="274" y="125"/>
                                </a:lnTo>
                                <a:lnTo>
                                  <a:pt x="255" y="130"/>
                                </a:lnTo>
                                <a:lnTo>
                                  <a:pt x="238" y="135"/>
                                </a:lnTo>
                                <a:lnTo>
                                  <a:pt x="220" y="139"/>
                                </a:lnTo>
                                <a:lnTo>
                                  <a:pt x="202" y="142"/>
                                </a:lnTo>
                                <a:lnTo>
                                  <a:pt x="184" y="146"/>
                                </a:lnTo>
                                <a:lnTo>
                                  <a:pt x="166" y="149"/>
                                </a:lnTo>
                                <a:lnTo>
                                  <a:pt x="147" y="152"/>
                                </a:lnTo>
                                <a:lnTo>
                                  <a:pt x="128" y="155"/>
                                </a:lnTo>
                                <a:lnTo>
                                  <a:pt x="109" y="158"/>
                                </a:lnTo>
                                <a:lnTo>
                                  <a:pt x="89" y="162"/>
                                </a:lnTo>
                                <a:lnTo>
                                  <a:pt x="69" y="165"/>
                                </a:lnTo>
                                <a:lnTo>
                                  <a:pt x="47" y="169"/>
                                </a:lnTo>
                                <a:lnTo>
                                  <a:pt x="26" y="174"/>
                                </a:lnTo>
                                <a:lnTo>
                                  <a:pt x="3" y="180"/>
                                </a:lnTo>
                                <a:lnTo>
                                  <a:pt x="0" y="155"/>
                                </a:lnTo>
                                <a:lnTo>
                                  <a:pt x="33" y="162"/>
                                </a:lnTo>
                                <a:lnTo>
                                  <a:pt x="50" y="148"/>
                                </a:lnTo>
                                <a:lnTo>
                                  <a:pt x="63" y="132"/>
                                </a:lnTo>
                                <a:lnTo>
                                  <a:pt x="71" y="116"/>
                                </a:lnTo>
                                <a:lnTo>
                                  <a:pt x="72" y="100"/>
                                </a:lnTo>
                                <a:lnTo>
                                  <a:pt x="68" y="85"/>
                                </a:lnTo>
                                <a:lnTo>
                                  <a:pt x="56" y="70"/>
                                </a:lnTo>
                                <a:lnTo>
                                  <a:pt x="39" y="57"/>
                                </a:lnTo>
                                <a:lnTo>
                                  <a:pt x="16" y="44"/>
                                </a:lnTo>
                                <a:close/>
                              </a:path>
                            </a:pathLst>
                          </a:custGeom>
                          <a:solidFill>
                            <a:srgbClr val="D3821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2" name="Freeform 90"/>
                        <wps:cNvSpPr>
                          <a:spLocks/>
                        </wps:cNvSpPr>
                        <wps:spPr bwMode="auto">
                          <a:xfrm>
                            <a:off x="614040" y="261884"/>
                            <a:ext cx="250111" cy="56222"/>
                          </a:xfrm>
                          <a:custGeom>
                            <a:avLst/>
                            <a:gdLst>
                              <a:gd name="T0" fmla="*/ 17 w 690"/>
                              <a:gd name="T1" fmla="*/ 107 h 155"/>
                              <a:gd name="T2" fmla="*/ 44 w 690"/>
                              <a:gd name="T3" fmla="*/ 103 h 155"/>
                              <a:gd name="T4" fmla="*/ 70 w 690"/>
                              <a:gd name="T5" fmla="*/ 99 h 155"/>
                              <a:gd name="T6" fmla="*/ 98 w 690"/>
                              <a:gd name="T7" fmla="*/ 93 h 155"/>
                              <a:gd name="T8" fmla="*/ 125 w 690"/>
                              <a:gd name="T9" fmla="*/ 89 h 155"/>
                              <a:gd name="T10" fmla="*/ 151 w 690"/>
                              <a:gd name="T11" fmla="*/ 83 h 155"/>
                              <a:gd name="T12" fmla="*/ 178 w 690"/>
                              <a:gd name="T13" fmla="*/ 78 h 155"/>
                              <a:gd name="T14" fmla="*/ 204 w 690"/>
                              <a:gd name="T15" fmla="*/ 73 h 155"/>
                              <a:gd name="T16" fmla="*/ 232 w 690"/>
                              <a:gd name="T17" fmla="*/ 67 h 155"/>
                              <a:gd name="T18" fmla="*/ 259 w 690"/>
                              <a:gd name="T19" fmla="*/ 61 h 155"/>
                              <a:gd name="T20" fmla="*/ 285 w 690"/>
                              <a:gd name="T21" fmla="*/ 57 h 155"/>
                              <a:gd name="T22" fmla="*/ 312 w 690"/>
                              <a:gd name="T23" fmla="*/ 51 h 155"/>
                              <a:gd name="T24" fmla="*/ 338 w 690"/>
                              <a:gd name="T25" fmla="*/ 47 h 155"/>
                              <a:gd name="T26" fmla="*/ 366 w 690"/>
                              <a:gd name="T27" fmla="*/ 41 h 155"/>
                              <a:gd name="T28" fmla="*/ 393 w 690"/>
                              <a:gd name="T29" fmla="*/ 36 h 155"/>
                              <a:gd name="T30" fmla="*/ 419 w 690"/>
                              <a:gd name="T31" fmla="*/ 32 h 155"/>
                              <a:gd name="T32" fmla="*/ 447 w 690"/>
                              <a:gd name="T33" fmla="*/ 28 h 155"/>
                              <a:gd name="T34" fmla="*/ 513 w 690"/>
                              <a:gd name="T35" fmla="*/ 18 h 155"/>
                              <a:gd name="T36" fmla="*/ 690 w 690"/>
                              <a:gd name="T37" fmla="*/ 0 h 155"/>
                              <a:gd name="T38" fmla="*/ 621 w 690"/>
                              <a:gd name="T39" fmla="*/ 23 h 155"/>
                              <a:gd name="T40" fmla="*/ 526 w 690"/>
                              <a:gd name="T41" fmla="*/ 54 h 155"/>
                              <a:gd name="T42" fmla="*/ 493 w 690"/>
                              <a:gd name="T43" fmla="*/ 61 h 155"/>
                              <a:gd name="T44" fmla="*/ 461 w 690"/>
                              <a:gd name="T45" fmla="*/ 68 h 155"/>
                              <a:gd name="T46" fmla="*/ 428 w 690"/>
                              <a:gd name="T47" fmla="*/ 74 h 155"/>
                              <a:gd name="T48" fmla="*/ 395 w 690"/>
                              <a:gd name="T49" fmla="*/ 81 h 155"/>
                              <a:gd name="T50" fmla="*/ 361 w 690"/>
                              <a:gd name="T51" fmla="*/ 87 h 155"/>
                              <a:gd name="T52" fmla="*/ 330 w 690"/>
                              <a:gd name="T53" fmla="*/ 94 h 155"/>
                              <a:gd name="T54" fmla="*/ 297 w 690"/>
                              <a:gd name="T55" fmla="*/ 100 h 155"/>
                              <a:gd name="T56" fmla="*/ 263 w 690"/>
                              <a:gd name="T57" fmla="*/ 106 h 155"/>
                              <a:gd name="T58" fmla="*/ 230 w 690"/>
                              <a:gd name="T59" fmla="*/ 113 h 155"/>
                              <a:gd name="T60" fmla="*/ 197 w 690"/>
                              <a:gd name="T61" fmla="*/ 119 h 155"/>
                              <a:gd name="T62" fmla="*/ 164 w 690"/>
                              <a:gd name="T63" fmla="*/ 125 h 155"/>
                              <a:gd name="T64" fmla="*/ 131 w 690"/>
                              <a:gd name="T65" fmla="*/ 131 h 155"/>
                              <a:gd name="T66" fmla="*/ 99 w 690"/>
                              <a:gd name="T67" fmla="*/ 138 h 155"/>
                              <a:gd name="T68" fmla="*/ 66 w 690"/>
                              <a:gd name="T69" fmla="*/ 144 h 155"/>
                              <a:gd name="T70" fmla="*/ 33 w 690"/>
                              <a:gd name="T71" fmla="*/ 149 h 155"/>
                              <a:gd name="T72" fmla="*/ 0 w 690"/>
                              <a:gd name="T73" fmla="*/ 155 h 155"/>
                              <a:gd name="T74" fmla="*/ 0 w 690"/>
                              <a:gd name="T75" fmla="*/ 125 h 155"/>
                              <a:gd name="T76" fmla="*/ 17 w 690"/>
                              <a:gd name="T77" fmla="*/ 107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90" h="155">
                                <a:moveTo>
                                  <a:pt x="17" y="107"/>
                                </a:moveTo>
                                <a:lnTo>
                                  <a:pt x="44" y="103"/>
                                </a:lnTo>
                                <a:lnTo>
                                  <a:pt x="70" y="99"/>
                                </a:lnTo>
                                <a:lnTo>
                                  <a:pt x="98" y="93"/>
                                </a:lnTo>
                                <a:lnTo>
                                  <a:pt x="125" y="89"/>
                                </a:lnTo>
                                <a:lnTo>
                                  <a:pt x="151" y="83"/>
                                </a:lnTo>
                                <a:lnTo>
                                  <a:pt x="178" y="78"/>
                                </a:lnTo>
                                <a:lnTo>
                                  <a:pt x="204" y="73"/>
                                </a:lnTo>
                                <a:lnTo>
                                  <a:pt x="232" y="67"/>
                                </a:lnTo>
                                <a:lnTo>
                                  <a:pt x="259" y="61"/>
                                </a:lnTo>
                                <a:lnTo>
                                  <a:pt x="285" y="57"/>
                                </a:lnTo>
                                <a:lnTo>
                                  <a:pt x="312" y="51"/>
                                </a:lnTo>
                                <a:lnTo>
                                  <a:pt x="338" y="47"/>
                                </a:lnTo>
                                <a:lnTo>
                                  <a:pt x="366" y="41"/>
                                </a:lnTo>
                                <a:lnTo>
                                  <a:pt x="393" y="36"/>
                                </a:lnTo>
                                <a:lnTo>
                                  <a:pt x="419" y="32"/>
                                </a:lnTo>
                                <a:lnTo>
                                  <a:pt x="447" y="28"/>
                                </a:lnTo>
                                <a:lnTo>
                                  <a:pt x="513" y="18"/>
                                </a:lnTo>
                                <a:lnTo>
                                  <a:pt x="690" y="0"/>
                                </a:lnTo>
                                <a:lnTo>
                                  <a:pt x="621" y="23"/>
                                </a:lnTo>
                                <a:lnTo>
                                  <a:pt x="526" y="54"/>
                                </a:lnTo>
                                <a:lnTo>
                                  <a:pt x="493" y="61"/>
                                </a:lnTo>
                                <a:lnTo>
                                  <a:pt x="461" y="68"/>
                                </a:lnTo>
                                <a:lnTo>
                                  <a:pt x="428" y="74"/>
                                </a:lnTo>
                                <a:lnTo>
                                  <a:pt x="395" y="81"/>
                                </a:lnTo>
                                <a:lnTo>
                                  <a:pt x="361" y="87"/>
                                </a:lnTo>
                                <a:lnTo>
                                  <a:pt x="330" y="94"/>
                                </a:lnTo>
                                <a:lnTo>
                                  <a:pt x="297" y="100"/>
                                </a:lnTo>
                                <a:lnTo>
                                  <a:pt x="263" y="106"/>
                                </a:lnTo>
                                <a:lnTo>
                                  <a:pt x="230" y="113"/>
                                </a:lnTo>
                                <a:lnTo>
                                  <a:pt x="197" y="119"/>
                                </a:lnTo>
                                <a:lnTo>
                                  <a:pt x="164" y="125"/>
                                </a:lnTo>
                                <a:lnTo>
                                  <a:pt x="131" y="131"/>
                                </a:lnTo>
                                <a:lnTo>
                                  <a:pt x="99" y="138"/>
                                </a:lnTo>
                                <a:lnTo>
                                  <a:pt x="66" y="144"/>
                                </a:lnTo>
                                <a:lnTo>
                                  <a:pt x="33" y="149"/>
                                </a:lnTo>
                                <a:lnTo>
                                  <a:pt x="0" y="155"/>
                                </a:lnTo>
                                <a:lnTo>
                                  <a:pt x="0" y="125"/>
                                </a:lnTo>
                                <a:lnTo>
                                  <a:pt x="17" y="107"/>
                                </a:lnTo>
                                <a:close/>
                              </a:path>
                            </a:pathLst>
                          </a:custGeom>
                          <a:solidFill>
                            <a:srgbClr val="FFD3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3" name="Freeform 91"/>
                        <wps:cNvSpPr>
                          <a:spLocks/>
                        </wps:cNvSpPr>
                        <wps:spPr bwMode="auto">
                          <a:xfrm>
                            <a:off x="721696" y="8343"/>
                            <a:ext cx="59084" cy="33007"/>
                          </a:xfrm>
                          <a:custGeom>
                            <a:avLst/>
                            <a:gdLst>
                              <a:gd name="T0" fmla="*/ 151 w 163"/>
                              <a:gd name="T1" fmla="*/ 0 h 91"/>
                              <a:gd name="T2" fmla="*/ 151 w 163"/>
                              <a:gd name="T3" fmla="*/ 41 h 91"/>
                              <a:gd name="T4" fmla="*/ 163 w 163"/>
                              <a:gd name="T5" fmla="*/ 71 h 91"/>
                              <a:gd name="T6" fmla="*/ 23 w 163"/>
                              <a:gd name="T7" fmla="*/ 68 h 91"/>
                              <a:gd name="T8" fmla="*/ 23 w 163"/>
                              <a:gd name="T9" fmla="*/ 91 h 91"/>
                              <a:gd name="T10" fmla="*/ 0 w 163"/>
                              <a:gd name="T11" fmla="*/ 91 h 91"/>
                              <a:gd name="T12" fmla="*/ 0 w 163"/>
                              <a:gd name="T13" fmla="*/ 54 h 91"/>
                              <a:gd name="T14" fmla="*/ 17 w 163"/>
                              <a:gd name="T15" fmla="*/ 41 h 91"/>
                              <a:gd name="T16" fmla="*/ 151 w 163"/>
                              <a:gd name="T1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3" h="91">
                                <a:moveTo>
                                  <a:pt x="151" y="0"/>
                                </a:moveTo>
                                <a:lnTo>
                                  <a:pt x="151" y="41"/>
                                </a:lnTo>
                                <a:lnTo>
                                  <a:pt x="163" y="71"/>
                                </a:lnTo>
                                <a:lnTo>
                                  <a:pt x="23" y="68"/>
                                </a:lnTo>
                                <a:lnTo>
                                  <a:pt x="23" y="91"/>
                                </a:lnTo>
                                <a:lnTo>
                                  <a:pt x="0" y="91"/>
                                </a:lnTo>
                                <a:lnTo>
                                  <a:pt x="0" y="54"/>
                                </a:lnTo>
                                <a:lnTo>
                                  <a:pt x="17" y="41"/>
                                </a:lnTo>
                                <a:lnTo>
                                  <a:pt x="151" y="0"/>
                                </a:lnTo>
                                <a:close/>
                              </a:path>
                            </a:pathLst>
                          </a:custGeom>
                          <a:solidFill>
                            <a:srgbClr val="FF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5" name="Freeform 92"/>
                        <wps:cNvSpPr>
                          <a:spLocks/>
                        </wps:cNvSpPr>
                        <wps:spPr bwMode="auto">
                          <a:xfrm>
                            <a:off x="731120" y="27929"/>
                            <a:ext cx="200451" cy="28292"/>
                          </a:xfrm>
                          <a:custGeom>
                            <a:avLst/>
                            <a:gdLst>
                              <a:gd name="T0" fmla="*/ 0 w 553"/>
                              <a:gd name="T1" fmla="*/ 0 h 78"/>
                              <a:gd name="T2" fmla="*/ 0 w 553"/>
                              <a:gd name="T3" fmla="*/ 23 h 78"/>
                              <a:gd name="T4" fmla="*/ 553 w 553"/>
                              <a:gd name="T5" fmla="*/ 78 h 78"/>
                              <a:gd name="T6" fmla="*/ 553 w 553"/>
                              <a:gd name="T7" fmla="*/ 55 h 78"/>
                              <a:gd name="T8" fmla="*/ 0 w 553"/>
                              <a:gd name="T9" fmla="*/ 0 h 78"/>
                            </a:gdLst>
                            <a:ahLst/>
                            <a:cxnLst>
                              <a:cxn ang="0">
                                <a:pos x="T0" y="T1"/>
                              </a:cxn>
                              <a:cxn ang="0">
                                <a:pos x="T2" y="T3"/>
                              </a:cxn>
                              <a:cxn ang="0">
                                <a:pos x="T4" y="T5"/>
                              </a:cxn>
                              <a:cxn ang="0">
                                <a:pos x="T6" y="T7"/>
                              </a:cxn>
                              <a:cxn ang="0">
                                <a:pos x="T8" y="T9"/>
                              </a:cxn>
                            </a:cxnLst>
                            <a:rect l="0" t="0" r="r" b="b"/>
                            <a:pathLst>
                              <a:path w="553" h="78">
                                <a:moveTo>
                                  <a:pt x="0" y="0"/>
                                </a:moveTo>
                                <a:lnTo>
                                  <a:pt x="0" y="23"/>
                                </a:lnTo>
                                <a:lnTo>
                                  <a:pt x="553" y="78"/>
                                </a:lnTo>
                                <a:lnTo>
                                  <a:pt x="553" y="55"/>
                                </a:lnTo>
                                <a:lnTo>
                                  <a:pt x="0" y="0"/>
                                </a:lnTo>
                                <a:close/>
                              </a:path>
                            </a:pathLst>
                          </a:custGeom>
                          <a:solidFill>
                            <a:srgbClr val="FFD3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 name="Freeform 93"/>
                        <wps:cNvSpPr>
                          <a:spLocks/>
                        </wps:cNvSpPr>
                        <wps:spPr bwMode="auto">
                          <a:xfrm>
                            <a:off x="773893" y="0"/>
                            <a:ext cx="265335" cy="47879"/>
                          </a:xfrm>
                          <a:custGeom>
                            <a:avLst/>
                            <a:gdLst>
                              <a:gd name="T0" fmla="*/ 69 w 732"/>
                              <a:gd name="T1" fmla="*/ 0 h 132"/>
                              <a:gd name="T2" fmla="*/ 3 w 732"/>
                              <a:gd name="T3" fmla="*/ 23 h 132"/>
                              <a:gd name="T4" fmla="*/ 0 w 732"/>
                              <a:gd name="T5" fmla="*/ 58 h 132"/>
                              <a:gd name="T6" fmla="*/ 6 w 732"/>
                              <a:gd name="T7" fmla="*/ 78 h 132"/>
                              <a:gd name="T8" fmla="*/ 13 w 732"/>
                              <a:gd name="T9" fmla="*/ 91 h 132"/>
                              <a:gd name="T10" fmla="*/ 432 w 732"/>
                              <a:gd name="T11" fmla="*/ 132 h 132"/>
                              <a:gd name="T12" fmla="*/ 451 w 732"/>
                              <a:gd name="T13" fmla="*/ 114 h 132"/>
                              <a:gd name="T14" fmla="*/ 488 w 732"/>
                              <a:gd name="T15" fmla="*/ 107 h 132"/>
                              <a:gd name="T16" fmla="*/ 553 w 732"/>
                              <a:gd name="T17" fmla="*/ 106 h 132"/>
                              <a:gd name="T18" fmla="*/ 601 w 732"/>
                              <a:gd name="T19" fmla="*/ 103 h 132"/>
                              <a:gd name="T20" fmla="*/ 732 w 732"/>
                              <a:gd name="T21" fmla="*/ 59 h 132"/>
                              <a:gd name="T22" fmla="*/ 69 w 732"/>
                              <a:gd name="T2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2" h="132">
                                <a:moveTo>
                                  <a:pt x="69" y="0"/>
                                </a:moveTo>
                                <a:lnTo>
                                  <a:pt x="3" y="23"/>
                                </a:lnTo>
                                <a:lnTo>
                                  <a:pt x="0" y="58"/>
                                </a:lnTo>
                                <a:lnTo>
                                  <a:pt x="6" y="78"/>
                                </a:lnTo>
                                <a:lnTo>
                                  <a:pt x="13" y="91"/>
                                </a:lnTo>
                                <a:lnTo>
                                  <a:pt x="432" y="132"/>
                                </a:lnTo>
                                <a:lnTo>
                                  <a:pt x="451" y="114"/>
                                </a:lnTo>
                                <a:lnTo>
                                  <a:pt x="488" y="107"/>
                                </a:lnTo>
                                <a:lnTo>
                                  <a:pt x="553" y="106"/>
                                </a:lnTo>
                                <a:lnTo>
                                  <a:pt x="601" y="103"/>
                                </a:lnTo>
                                <a:lnTo>
                                  <a:pt x="732" y="59"/>
                                </a:lnTo>
                                <a:lnTo>
                                  <a:pt x="69" y="0"/>
                                </a:lnTo>
                                <a:close/>
                              </a:path>
                            </a:pathLst>
                          </a:custGeom>
                          <a:solidFill>
                            <a:srgbClr val="FFD3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 name="Freeform 94"/>
                        <wps:cNvSpPr>
                          <a:spLocks/>
                        </wps:cNvSpPr>
                        <wps:spPr bwMode="auto">
                          <a:xfrm>
                            <a:off x="931571" y="21400"/>
                            <a:ext cx="112369" cy="78347"/>
                          </a:xfrm>
                          <a:custGeom>
                            <a:avLst/>
                            <a:gdLst>
                              <a:gd name="T0" fmla="*/ 0 w 310"/>
                              <a:gd name="T1" fmla="*/ 70 h 216"/>
                              <a:gd name="T2" fmla="*/ 0 w 310"/>
                              <a:gd name="T3" fmla="*/ 93 h 216"/>
                              <a:gd name="T4" fmla="*/ 2 w 310"/>
                              <a:gd name="T5" fmla="*/ 128 h 216"/>
                              <a:gd name="T6" fmla="*/ 9 w 310"/>
                              <a:gd name="T7" fmla="*/ 155 h 216"/>
                              <a:gd name="T8" fmla="*/ 19 w 310"/>
                              <a:gd name="T9" fmla="*/ 175 h 216"/>
                              <a:gd name="T10" fmla="*/ 33 w 310"/>
                              <a:gd name="T11" fmla="*/ 191 h 216"/>
                              <a:gd name="T12" fmla="*/ 52 w 310"/>
                              <a:gd name="T13" fmla="*/ 202 h 216"/>
                              <a:gd name="T14" fmla="*/ 75 w 310"/>
                              <a:gd name="T15" fmla="*/ 207 h 216"/>
                              <a:gd name="T16" fmla="*/ 102 w 310"/>
                              <a:gd name="T17" fmla="*/ 213 h 216"/>
                              <a:gd name="T18" fmla="*/ 136 w 310"/>
                              <a:gd name="T19" fmla="*/ 216 h 216"/>
                              <a:gd name="T20" fmla="*/ 244 w 310"/>
                              <a:gd name="T21" fmla="*/ 145 h 216"/>
                              <a:gd name="T22" fmla="*/ 310 w 310"/>
                              <a:gd name="T23" fmla="*/ 64 h 216"/>
                              <a:gd name="T24" fmla="*/ 288 w 310"/>
                              <a:gd name="T25" fmla="*/ 0 h 216"/>
                              <a:gd name="T26" fmla="*/ 143 w 310"/>
                              <a:gd name="T27" fmla="*/ 41 h 216"/>
                              <a:gd name="T28" fmla="*/ 59 w 310"/>
                              <a:gd name="T29" fmla="*/ 48 h 216"/>
                              <a:gd name="T30" fmla="*/ 0 w 310"/>
                              <a:gd name="T31" fmla="*/ 7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0" h="216">
                                <a:moveTo>
                                  <a:pt x="0" y="70"/>
                                </a:moveTo>
                                <a:lnTo>
                                  <a:pt x="0" y="93"/>
                                </a:lnTo>
                                <a:lnTo>
                                  <a:pt x="2" y="128"/>
                                </a:lnTo>
                                <a:lnTo>
                                  <a:pt x="9" y="155"/>
                                </a:lnTo>
                                <a:lnTo>
                                  <a:pt x="19" y="175"/>
                                </a:lnTo>
                                <a:lnTo>
                                  <a:pt x="33" y="191"/>
                                </a:lnTo>
                                <a:lnTo>
                                  <a:pt x="52" y="202"/>
                                </a:lnTo>
                                <a:lnTo>
                                  <a:pt x="75" y="207"/>
                                </a:lnTo>
                                <a:lnTo>
                                  <a:pt x="102" y="213"/>
                                </a:lnTo>
                                <a:lnTo>
                                  <a:pt x="136" y="216"/>
                                </a:lnTo>
                                <a:lnTo>
                                  <a:pt x="244" y="145"/>
                                </a:lnTo>
                                <a:lnTo>
                                  <a:pt x="310" y="64"/>
                                </a:lnTo>
                                <a:lnTo>
                                  <a:pt x="288" y="0"/>
                                </a:lnTo>
                                <a:lnTo>
                                  <a:pt x="143" y="41"/>
                                </a:lnTo>
                                <a:lnTo>
                                  <a:pt x="59" y="48"/>
                                </a:lnTo>
                                <a:lnTo>
                                  <a:pt x="0" y="70"/>
                                </a:lnTo>
                                <a:close/>
                              </a:path>
                            </a:pathLst>
                          </a:custGeom>
                          <a:solidFill>
                            <a:srgbClr val="77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 name="Freeform 95"/>
                        <wps:cNvSpPr>
                          <a:spLocks/>
                        </wps:cNvSpPr>
                        <wps:spPr bwMode="auto">
                          <a:xfrm>
                            <a:off x="884449" y="33007"/>
                            <a:ext cx="114181" cy="65652"/>
                          </a:xfrm>
                          <a:custGeom>
                            <a:avLst/>
                            <a:gdLst>
                              <a:gd name="T0" fmla="*/ 127 w 315"/>
                              <a:gd name="T1" fmla="*/ 38 h 181"/>
                              <a:gd name="T2" fmla="*/ 121 w 315"/>
                              <a:gd name="T3" fmla="*/ 71 h 181"/>
                              <a:gd name="T4" fmla="*/ 127 w 315"/>
                              <a:gd name="T5" fmla="*/ 93 h 181"/>
                              <a:gd name="T6" fmla="*/ 133 w 315"/>
                              <a:gd name="T7" fmla="*/ 112 h 181"/>
                              <a:gd name="T8" fmla="*/ 140 w 315"/>
                              <a:gd name="T9" fmla="*/ 129 h 181"/>
                              <a:gd name="T10" fmla="*/ 150 w 315"/>
                              <a:gd name="T11" fmla="*/ 145 h 181"/>
                              <a:gd name="T12" fmla="*/ 163 w 315"/>
                              <a:gd name="T13" fmla="*/ 158 h 181"/>
                              <a:gd name="T14" fmla="*/ 181 w 315"/>
                              <a:gd name="T15" fmla="*/ 168 h 181"/>
                              <a:gd name="T16" fmla="*/ 201 w 315"/>
                              <a:gd name="T17" fmla="*/ 177 h 181"/>
                              <a:gd name="T18" fmla="*/ 227 w 315"/>
                              <a:gd name="T19" fmla="*/ 181 h 181"/>
                              <a:gd name="T20" fmla="*/ 206 w 315"/>
                              <a:gd name="T21" fmla="*/ 167 h 181"/>
                              <a:gd name="T22" fmla="*/ 191 w 315"/>
                              <a:gd name="T23" fmla="*/ 154 h 181"/>
                              <a:gd name="T24" fmla="*/ 176 w 315"/>
                              <a:gd name="T25" fmla="*/ 143 h 181"/>
                              <a:gd name="T26" fmla="*/ 165 w 315"/>
                              <a:gd name="T27" fmla="*/ 132 h 181"/>
                              <a:gd name="T28" fmla="*/ 156 w 315"/>
                              <a:gd name="T29" fmla="*/ 120 h 181"/>
                              <a:gd name="T30" fmla="*/ 150 w 315"/>
                              <a:gd name="T31" fmla="*/ 106 h 181"/>
                              <a:gd name="T32" fmla="*/ 147 w 315"/>
                              <a:gd name="T33" fmla="*/ 88 h 181"/>
                              <a:gd name="T34" fmla="*/ 146 w 315"/>
                              <a:gd name="T35" fmla="*/ 67 h 181"/>
                              <a:gd name="T36" fmla="*/ 152 w 315"/>
                              <a:gd name="T37" fmla="*/ 38 h 181"/>
                              <a:gd name="T38" fmla="*/ 201 w 315"/>
                              <a:gd name="T39" fmla="*/ 26 h 181"/>
                              <a:gd name="T40" fmla="*/ 315 w 315"/>
                              <a:gd name="T41" fmla="*/ 0 h 181"/>
                              <a:gd name="T42" fmla="*/ 121 w 315"/>
                              <a:gd name="T43" fmla="*/ 15 h 181"/>
                              <a:gd name="T44" fmla="*/ 0 w 315"/>
                              <a:gd name="T45" fmla="*/ 26 h 181"/>
                              <a:gd name="T46" fmla="*/ 127 w 315"/>
                              <a:gd name="T47" fmla="*/ 38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5" h="181">
                                <a:moveTo>
                                  <a:pt x="127" y="38"/>
                                </a:moveTo>
                                <a:lnTo>
                                  <a:pt x="121" y="71"/>
                                </a:lnTo>
                                <a:lnTo>
                                  <a:pt x="127" y="93"/>
                                </a:lnTo>
                                <a:lnTo>
                                  <a:pt x="133" y="112"/>
                                </a:lnTo>
                                <a:lnTo>
                                  <a:pt x="140" y="129"/>
                                </a:lnTo>
                                <a:lnTo>
                                  <a:pt x="150" y="145"/>
                                </a:lnTo>
                                <a:lnTo>
                                  <a:pt x="163" y="158"/>
                                </a:lnTo>
                                <a:lnTo>
                                  <a:pt x="181" y="168"/>
                                </a:lnTo>
                                <a:lnTo>
                                  <a:pt x="201" y="177"/>
                                </a:lnTo>
                                <a:lnTo>
                                  <a:pt x="227" y="181"/>
                                </a:lnTo>
                                <a:lnTo>
                                  <a:pt x="206" y="167"/>
                                </a:lnTo>
                                <a:lnTo>
                                  <a:pt x="191" y="154"/>
                                </a:lnTo>
                                <a:lnTo>
                                  <a:pt x="176" y="143"/>
                                </a:lnTo>
                                <a:lnTo>
                                  <a:pt x="165" y="132"/>
                                </a:lnTo>
                                <a:lnTo>
                                  <a:pt x="156" y="120"/>
                                </a:lnTo>
                                <a:lnTo>
                                  <a:pt x="150" y="106"/>
                                </a:lnTo>
                                <a:lnTo>
                                  <a:pt x="147" y="88"/>
                                </a:lnTo>
                                <a:lnTo>
                                  <a:pt x="146" y="67"/>
                                </a:lnTo>
                                <a:lnTo>
                                  <a:pt x="152" y="38"/>
                                </a:lnTo>
                                <a:lnTo>
                                  <a:pt x="201" y="26"/>
                                </a:lnTo>
                                <a:lnTo>
                                  <a:pt x="315" y="0"/>
                                </a:lnTo>
                                <a:lnTo>
                                  <a:pt x="121" y="15"/>
                                </a:lnTo>
                                <a:lnTo>
                                  <a:pt x="0" y="26"/>
                                </a:lnTo>
                                <a:lnTo>
                                  <a:pt x="127" y="38"/>
                                </a:lnTo>
                                <a:close/>
                              </a:path>
                            </a:pathLst>
                          </a:custGeom>
                          <a:solidFill>
                            <a:srgbClr val="FF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96"/>
                        <wps:cNvSpPr>
                          <a:spLocks/>
                        </wps:cNvSpPr>
                        <wps:spPr bwMode="auto">
                          <a:xfrm>
                            <a:off x="941358" y="145451"/>
                            <a:ext cx="79020" cy="118972"/>
                          </a:xfrm>
                          <a:custGeom>
                            <a:avLst/>
                            <a:gdLst>
                              <a:gd name="T0" fmla="*/ 111 w 218"/>
                              <a:gd name="T1" fmla="*/ 0 h 328"/>
                              <a:gd name="T2" fmla="*/ 133 w 218"/>
                              <a:gd name="T3" fmla="*/ 3 h 328"/>
                              <a:gd name="T4" fmla="*/ 153 w 218"/>
                              <a:gd name="T5" fmla="*/ 13 h 328"/>
                              <a:gd name="T6" fmla="*/ 172 w 218"/>
                              <a:gd name="T7" fmla="*/ 29 h 328"/>
                              <a:gd name="T8" fmla="*/ 188 w 218"/>
                              <a:gd name="T9" fmla="*/ 49 h 328"/>
                              <a:gd name="T10" fmla="*/ 201 w 218"/>
                              <a:gd name="T11" fmla="*/ 74 h 328"/>
                              <a:gd name="T12" fmla="*/ 211 w 218"/>
                              <a:gd name="T13" fmla="*/ 101 h 328"/>
                              <a:gd name="T14" fmla="*/ 217 w 218"/>
                              <a:gd name="T15" fmla="*/ 132 h 328"/>
                              <a:gd name="T16" fmla="*/ 218 w 218"/>
                              <a:gd name="T17" fmla="*/ 165 h 328"/>
                              <a:gd name="T18" fmla="*/ 215 w 218"/>
                              <a:gd name="T19" fmla="*/ 198 h 328"/>
                              <a:gd name="T20" fmla="*/ 208 w 218"/>
                              <a:gd name="T21" fmla="*/ 229 h 328"/>
                              <a:gd name="T22" fmla="*/ 198 w 218"/>
                              <a:gd name="T23" fmla="*/ 256 h 328"/>
                              <a:gd name="T24" fmla="*/ 185 w 218"/>
                              <a:gd name="T25" fmla="*/ 281 h 328"/>
                              <a:gd name="T26" fmla="*/ 168 w 218"/>
                              <a:gd name="T27" fmla="*/ 301 h 328"/>
                              <a:gd name="T28" fmla="*/ 149 w 218"/>
                              <a:gd name="T29" fmla="*/ 315 h 328"/>
                              <a:gd name="T30" fmla="*/ 129 w 218"/>
                              <a:gd name="T31" fmla="*/ 326 h 328"/>
                              <a:gd name="T32" fmla="*/ 107 w 218"/>
                              <a:gd name="T33" fmla="*/ 328 h 328"/>
                              <a:gd name="T34" fmla="*/ 86 w 218"/>
                              <a:gd name="T35" fmla="*/ 324 h 328"/>
                              <a:gd name="T36" fmla="*/ 65 w 218"/>
                              <a:gd name="T37" fmla="*/ 314 h 328"/>
                              <a:gd name="T38" fmla="*/ 47 w 218"/>
                              <a:gd name="T39" fmla="*/ 300 h 328"/>
                              <a:gd name="T40" fmla="*/ 31 w 218"/>
                              <a:gd name="T41" fmla="*/ 278 h 328"/>
                              <a:gd name="T42" fmla="*/ 18 w 218"/>
                              <a:gd name="T43" fmla="*/ 253 h 328"/>
                              <a:gd name="T44" fmla="*/ 8 w 218"/>
                              <a:gd name="T45" fmla="*/ 226 h 328"/>
                              <a:gd name="T46" fmla="*/ 2 w 218"/>
                              <a:gd name="T47" fmla="*/ 195 h 328"/>
                              <a:gd name="T48" fmla="*/ 0 w 218"/>
                              <a:gd name="T49" fmla="*/ 162 h 328"/>
                              <a:gd name="T50" fmla="*/ 3 w 218"/>
                              <a:gd name="T51" fmla="*/ 129 h 328"/>
                              <a:gd name="T52" fmla="*/ 9 w 218"/>
                              <a:gd name="T53" fmla="*/ 98 h 328"/>
                              <a:gd name="T54" fmla="*/ 21 w 218"/>
                              <a:gd name="T55" fmla="*/ 71 h 328"/>
                              <a:gd name="T56" fmla="*/ 34 w 218"/>
                              <a:gd name="T57" fmla="*/ 46 h 328"/>
                              <a:gd name="T58" fmla="*/ 51 w 218"/>
                              <a:gd name="T59" fmla="*/ 26 h 328"/>
                              <a:gd name="T60" fmla="*/ 70 w 218"/>
                              <a:gd name="T61" fmla="*/ 12 h 328"/>
                              <a:gd name="T62" fmla="*/ 90 w 218"/>
                              <a:gd name="T63" fmla="*/ 3 h 328"/>
                              <a:gd name="T64" fmla="*/ 111 w 218"/>
                              <a:gd name="T65" fmla="*/ 0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18" h="328">
                                <a:moveTo>
                                  <a:pt x="111" y="0"/>
                                </a:moveTo>
                                <a:lnTo>
                                  <a:pt x="133" y="3"/>
                                </a:lnTo>
                                <a:lnTo>
                                  <a:pt x="153" y="13"/>
                                </a:lnTo>
                                <a:lnTo>
                                  <a:pt x="172" y="29"/>
                                </a:lnTo>
                                <a:lnTo>
                                  <a:pt x="188" y="49"/>
                                </a:lnTo>
                                <a:lnTo>
                                  <a:pt x="201" y="74"/>
                                </a:lnTo>
                                <a:lnTo>
                                  <a:pt x="211" y="101"/>
                                </a:lnTo>
                                <a:lnTo>
                                  <a:pt x="217" y="132"/>
                                </a:lnTo>
                                <a:lnTo>
                                  <a:pt x="218" y="165"/>
                                </a:lnTo>
                                <a:lnTo>
                                  <a:pt x="215" y="198"/>
                                </a:lnTo>
                                <a:lnTo>
                                  <a:pt x="208" y="229"/>
                                </a:lnTo>
                                <a:lnTo>
                                  <a:pt x="198" y="256"/>
                                </a:lnTo>
                                <a:lnTo>
                                  <a:pt x="185" y="281"/>
                                </a:lnTo>
                                <a:lnTo>
                                  <a:pt x="168" y="301"/>
                                </a:lnTo>
                                <a:lnTo>
                                  <a:pt x="149" y="315"/>
                                </a:lnTo>
                                <a:lnTo>
                                  <a:pt x="129" y="326"/>
                                </a:lnTo>
                                <a:lnTo>
                                  <a:pt x="107" y="328"/>
                                </a:lnTo>
                                <a:lnTo>
                                  <a:pt x="86" y="324"/>
                                </a:lnTo>
                                <a:lnTo>
                                  <a:pt x="65" y="314"/>
                                </a:lnTo>
                                <a:lnTo>
                                  <a:pt x="47" y="300"/>
                                </a:lnTo>
                                <a:lnTo>
                                  <a:pt x="31" y="278"/>
                                </a:lnTo>
                                <a:lnTo>
                                  <a:pt x="18" y="253"/>
                                </a:lnTo>
                                <a:lnTo>
                                  <a:pt x="8" y="226"/>
                                </a:lnTo>
                                <a:lnTo>
                                  <a:pt x="2" y="195"/>
                                </a:lnTo>
                                <a:lnTo>
                                  <a:pt x="0" y="162"/>
                                </a:lnTo>
                                <a:lnTo>
                                  <a:pt x="3" y="129"/>
                                </a:lnTo>
                                <a:lnTo>
                                  <a:pt x="9" y="98"/>
                                </a:lnTo>
                                <a:lnTo>
                                  <a:pt x="21" y="71"/>
                                </a:lnTo>
                                <a:lnTo>
                                  <a:pt x="34" y="46"/>
                                </a:lnTo>
                                <a:lnTo>
                                  <a:pt x="51" y="26"/>
                                </a:lnTo>
                                <a:lnTo>
                                  <a:pt x="70" y="12"/>
                                </a:lnTo>
                                <a:lnTo>
                                  <a:pt x="90" y="3"/>
                                </a:lnTo>
                                <a:lnTo>
                                  <a:pt x="111" y="0"/>
                                </a:lnTo>
                                <a:close/>
                              </a:path>
                            </a:pathLst>
                          </a:custGeom>
                          <a:solidFill>
                            <a:srgbClr val="877F6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Freeform 97"/>
                        <wps:cNvSpPr>
                          <a:spLocks/>
                        </wps:cNvSpPr>
                        <wps:spPr bwMode="auto">
                          <a:xfrm>
                            <a:off x="864875" y="103375"/>
                            <a:ext cx="170728" cy="186075"/>
                          </a:xfrm>
                          <a:custGeom>
                            <a:avLst/>
                            <a:gdLst>
                              <a:gd name="T0" fmla="*/ 162 w 471"/>
                              <a:gd name="T1" fmla="*/ 0 h 513"/>
                              <a:gd name="T2" fmla="*/ 347 w 471"/>
                              <a:gd name="T3" fmla="*/ 18 h 513"/>
                              <a:gd name="T4" fmla="*/ 373 w 471"/>
                              <a:gd name="T5" fmla="*/ 32 h 513"/>
                              <a:gd name="T6" fmla="*/ 395 w 471"/>
                              <a:gd name="T7" fmla="*/ 48 h 513"/>
                              <a:gd name="T8" fmla="*/ 415 w 471"/>
                              <a:gd name="T9" fmla="*/ 68 h 513"/>
                              <a:gd name="T10" fmla="*/ 431 w 471"/>
                              <a:gd name="T11" fmla="*/ 88 h 513"/>
                              <a:gd name="T12" fmla="*/ 445 w 471"/>
                              <a:gd name="T13" fmla="*/ 113 h 513"/>
                              <a:gd name="T14" fmla="*/ 455 w 471"/>
                              <a:gd name="T15" fmla="*/ 138 h 513"/>
                              <a:gd name="T16" fmla="*/ 464 w 471"/>
                              <a:gd name="T17" fmla="*/ 165 h 513"/>
                              <a:gd name="T18" fmla="*/ 469 w 471"/>
                              <a:gd name="T19" fmla="*/ 194 h 513"/>
                              <a:gd name="T20" fmla="*/ 471 w 471"/>
                              <a:gd name="T21" fmla="*/ 229 h 513"/>
                              <a:gd name="T22" fmla="*/ 471 w 471"/>
                              <a:gd name="T23" fmla="*/ 261 h 513"/>
                              <a:gd name="T24" fmla="*/ 469 w 471"/>
                              <a:gd name="T25" fmla="*/ 293 h 513"/>
                              <a:gd name="T26" fmla="*/ 465 w 471"/>
                              <a:gd name="T27" fmla="*/ 321 h 513"/>
                              <a:gd name="T28" fmla="*/ 459 w 471"/>
                              <a:gd name="T29" fmla="*/ 349 h 513"/>
                              <a:gd name="T30" fmla="*/ 452 w 471"/>
                              <a:gd name="T31" fmla="*/ 375 h 513"/>
                              <a:gd name="T32" fmla="*/ 442 w 471"/>
                              <a:gd name="T33" fmla="*/ 400 h 513"/>
                              <a:gd name="T34" fmla="*/ 429 w 471"/>
                              <a:gd name="T35" fmla="*/ 421 h 513"/>
                              <a:gd name="T36" fmla="*/ 415 w 471"/>
                              <a:gd name="T37" fmla="*/ 442 h 513"/>
                              <a:gd name="T38" fmla="*/ 397 w 471"/>
                              <a:gd name="T39" fmla="*/ 459 h 513"/>
                              <a:gd name="T40" fmla="*/ 379 w 471"/>
                              <a:gd name="T41" fmla="*/ 475 h 513"/>
                              <a:gd name="T42" fmla="*/ 359 w 471"/>
                              <a:gd name="T43" fmla="*/ 488 h 513"/>
                              <a:gd name="T44" fmla="*/ 334 w 471"/>
                              <a:gd name="T45" fmla="*/ 498 h 513"/>
                              <a:gd name="T46" fmla="*/ 309 w 471"/>
                              <a:gd name="T47" fmla="*/ 505 h 513"/>
                              <a:gd name="T48" fmla="*/ 281 w 471"/>
                              <a:gd name="T49" fmla="*/ 511 h 513"/>
                              <a:gd name="T50" fmla="*/ 250 w 471"/>
                              <a:gd name="T51" fmla="*/ 513 h 513"/>
                              <a:gd name="T52" fmla="*/ 56 w 471"/>
                              <a:gd name="T53" fmla="*/ 473 h 513"/>
                              <a:gd name="T54" fmla="*/ 37 w 471"/>
                              <a:gd name="T55" fmla="*/ 446 h 513"/>
                              <a:gd name="T56" fmla="*/ 21 w 471"/>
                              <a:gd name="T57" fmla="*/ 418 h 513"/>
                              <a:gd name="T58" fmla="*/ 11 w 471"/>
                              <a:gd name="T59" fmla="*/ 391 h 513"/>
                              <a:gd name="T60" fmla="*/ 5 w 471"/>
                              <a:gd name="T61" fmla="*/ 363 h 513"/>
                              <a:gd name="T62" fmla="*/ 1 w 471"/>
                              <a:gd name="T63" fmla="*/ 334 h 513"/>
                              <a:gd name="T64" fmla="*/ 0 w 471"/>
                              <a:gd name="T65" fmla="*/ 304 h 513"/>
                              <a:gd name="T66" fmla="*/ 0 w 471"/>
                              <a:gd name="T67" fmla="*/ 272 h 513"/>
                              <a:gd name="T68" fmla="*/ 0 w 471"/>
                              <a:gd name="T69" fmla="*/ 239 h 513"/>
                              <a:gd name="T70" fmla="*/ 11 w 471"/>
                              <a:gd name="T71" fmla="*/ 200 h 513"/>
                              <a:gd name="T72" fmla="*/ 23 w 471"/>
                              <a:gd name="T73" fmla="*/ 162 h 513"/>
                              <a:gd name="T74" fmla="*/ 36 w 471"/>
                              <a:gd name="T75" fmla="*/ 129 h 513"/>
                              <a:gd name="T76" fmla="*/ 51 w 471"/>
                              <a:gd name="T77" fmla="*/ 97 h 513"/>
                              <a:gd name="T78" fmla="*/ 72 w 471"/>
                              <a:gd name="T79" fmla="*/ 70 h 513"/>
                              <a:gd name="T80" fmla="*/ 96 w 471"/>
                              <a:gd name="T81" fmla="*/ 44 h 513"/>
                              <a:gd name="T82" fmla="*/ 126 w 471"/>
                              <a:gd name="T83" fmla="*/ 20 h 513"/>
                              <a:gd name="T84" fmla="*/ 162 w 471"/>
                              <a:gd name="T85" fmla="*/ 0 h 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1" h="513">
                                <a:moveTo>
                                  <a:pt x="162" y="0"/>
                                </a:moveTo>
                                <a:lnTo>
                                  <a:pt x="347" y="18"/>
                                </a:lnTo>
                                <a:lnTo>
                                  <a:pt x="373" y="32"/>
                                </a:lnTo>
                                <a:lnTo>
                                  <a:pt x="395" y="48"/>
                                </a:lnTo>
                                <a:lnTo>
                                  <a:pt x="415" y="68"/>
                                </a:lnTo>
                                <a:lnTo>
                                  <a:pt x="431" y="88"/>
                                </a:lnTo>
                                <a:lnTo>
                                  <a:pt x="445" y="113"/>
                                </a:lnTo>
                                <a:lnTo>
                                  <a:pt x="455" y="138"/>
                                </a:lnTo>
                                <a:lnTo>
                                  <a:pt x="464" y="165"/>
                                </a:lnTo>
                                <a:lnTo>
                                  <a:pt x="469" y="194"/>
                                </a:lnTo>
                                <a:lnTo>
                                  <a:pt x="471" y="229"/>
                                </a:lnTo>
                                <a:lnTo>
                                  <a:pt x="471" y="261"/>
                                </a:lnTo>
                                <a:lnTo>
                                  <a:pt x="469" y="293"/>
                                </a:lnTo>
                                <a:lnTo>
                                  <a:pt x="465" y="321"/>
                                </a:lnTo>
                                <a:lnTo>
                                  <a:pt x="459" y="349"/>
                                </a:lnTo>
                                <a:lnTo>
                                  <a:pt x="452" y="375"/>
                                </a:lnTo>
                                <a:lnTo>
                                  <a:pt x="442" y="400"/>
                                </a:lnTo>
                                <a:lnTo>
                                  <a:pt x="429" y="421"/>
                                </a:lnTo>
                                <a:lnTo>
                                  <a:pt x="415" y="442"/>
                                </a:lnTo>
                                <a:lnTo>
                                  <a:pt x="397" y="459"/>
                                </a:lnTo>
                                <a:lnTo>
                                  <a:pt x="379" y="475"/>
                                </a:lnTo>
                                <a:lnTo>
                                  <a:pt x="359" y="488"/>
                                </a:lnTo>
                                <a:lnTo>
                                  <a:pt x="334" y="498"/>
                                </a:lnTo>
                                <a:lnTo>
                                  <a:pt x="309" y="505"/>
                                </a:lnTo>
                                <a:lnTo>
                                  <a:pt x="281" y="511"/>
                                </a:lnTo>
                                <a:lnTo>
                                  <a:pt x="250" y="513"/>
                                </a:lnTo>
                                <a:lnTo>
                                  <a:pt x="56" y="473"/>
                                </a:lnTo>
                                <a:lnTo>
                                  <a:pt x="37" y="446"/>
                                </a:lnTo>
                                <a:lnTo>
                                  <a:pt x="21" y="418"/>
                                </a:lnTo>
                                <a:lnTo>
                                  <a:pt x="11" y="391"/>
                                </a:lnTo>
                                <a:lnTo>
                                  <a:pt x="5" y="363"/>
                                </a:lnTo>
                                <a:lnTo>
                                  <a:pt x="1" y="334"/>
                                </a:lnTo>
                                <a:lnTo>
                                  <a:pt x="0" y="304"/>
                                </a:lnTo>
                                <a:lnTo>
                                  <a:pt x="0" y="272"/>
                                </a:lnTo>
                                <a:lnTo>
                                  <a:pt x="0" y="239"/>
                                </a:lnTo>
                                <a:lnTo>
                                  <a:pt x="11" y="200"/>
                                </a:lnTo>
                                <a:lnTo>
                                  <a:pt x="23" y="162"/>
                                </a:lnTo>
                                <a:lnTo>
                                  <a:pt x="36" y="129"/>
                                </a:lnTo>
                                <a:lnTo>
                                  <a:pt x="51" y="97"/>
                                </a:lnTo>
                                <a:lnTo>
                                  <a:pt x="72" y="70"/>
                                </a:lnTo>
                                <a:lnTo>
                                  <a:pt x="96" y="44"/>
                                </a:lnTo>
                                <a:lnTo>
                                  <a:pt x="126" y="20"/>
                                </a:lnTo>
                                <a:lnTo>
                                  <a:pt x="162" y="0"/>
                                </a:lnTo>
                                <a:close/>
                              </a:path>
                            </a:pathLst>
                          </a:custGeom>
                          <a:solidFill>
                            <a:srgbClr val="140F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 name="Freeform 98"/>
                        <wps:cNvSpPr>
                          <a:spLocks/>
                        </wps:cNvSpPr>
                        <wps:spPr bwMode="auto">
                          <a:xfrm>
                            <a:off x="955495" y="153793"/>
                            <a:ext cx="61621" cy="110267"/>
                          </a:xfrm>
                          <a:custGeom>
                            <a:avLst/>
                            <a:gdLst>
                              <a:gd name="T0" fmla="*/ 74 w 170"/>
                              <a:gd name="T1" fmla="*/ 39 h 304"/>
                              <a:gd name="T2" fmla="*/ 90 w 170"/>
                              <a:gd name="T3" fmla="*/ 48 h 304"/>
                              <a:gd name="T4" fmla="*/ 103 w 170"/>
                              <a:gd name="T5" fmla="*/ 58 h 304"/>
                              <a:gd name="T6" fmla="*/ 110 w 170"/>
                              <a:gd name="T7" fmla="*/ 68 h 304"/>
                              <a:gd name="T8" fmla="*/ 116 w 170"/>
                              <a:gd name="T9" fmla="*/ 81 h 304"/>
                              <a:gd name="T10" fmla="*/ 120 w 170"/>
                              <a:gd name="T11" fmla="*/ 96 h 304"/>
                              <a:gd name="T12" fmla="*/ 121 w 170"/>
                              <a:gd name="T13" fmla="*/ 112 h 304"/>
                              <a:gd name="T14" fmla="*/ 121 w 170"/>
                              <a:gd name="T15" fmla="*/ 127 h 304"/>
                              <a:gd name="T16" fmla="*/ 121 w 170"/>
                              <a:gd name="T17" fmla="*/ 146 h 304"/>
                              <a:gd name="T18" fmla="*/ 113 w 170"/>
                              <a:gd name="T19" fmla="*/ 171 h 304"/>
                              <a:gd name="T20" fmla="*/ 106 w 170"/>
                              <a:gd name="T21" fmla="*/ 193 h 304"/>
                              <a:gd name="T22" fmla="*/ 98 w 170"/>
                              <a:gd name="T23" fmla="*/ 210 h 304"/>
                              <a:gd name="T24" fmla="*/ 91 w 170"/>
                              <a:gd name="T25" fmla="*/ 224 h 304"/>
                              <a:gd name="T26" fmla="*/ 81 w 170"/>
                              <a:gd name="T27" fmla="*/ 236 h 304"/>
                              <a:gd name="T28" fmla="*/ 67 w 170"/>
                              <a:gd name="T29" fmla="*/ 243 h 304"/>
                              <a:gd name="T30" fmla="*/ 47 w 170"/>
                              <a:gd name="T31" fmla="*/ 246 h 304"/>
                              <a:gd name="T32" fmla="*/ 21 w 170"/>
                              <a:gd name="T33" fmla="*/ 245 h 304"/>
                              <a:gd name="T34" fmla="*/ 3 w 170"/>
                              <a:gd name="T35" fmla="*/ 226 h 304"/>
                              <a:gd name="T36" fmla="*/ 0 w 170"/>
                              <a:gd name="T37" fmla="*/ 256 h 304"/>
                              <a:gd name="T38" fmla="*/ 15 w 170"/>
                              <a:gd name="T39" fmla="*/ 278 h 304"/>
                              <a:gd name="T40" fmla="*/ 45 w 170"/>
                              <a:gd name="T41" fmla="*/ 304 h 304"/>
                              <a:gd name="T42" fmla="*/ 70 w 170"/>
                              <a:gd name="T43" fmla="*/ 298 h 304"/>
                              <a:gd name="T44" fmla="*/ 90 w 170"/>
                              <a:gd name="T45" fmla="*/ 291 h 304"/>
                              <a:gd name="T46" fmla="*/ 106 w 170"/>
                              <a:gd name="T47" fmla="*/ 282 h 304"/>
                              <a:gd name="T48" fmla="*/ 120 w 170"/>
                              <a:gd name="T49" fmla="*/ 269 h 304"/>
                              <a:gd name="T50" fmla="*/ 130 w 170"/>
                              <a:gd name="T51" fmla="*/ 255 h 304"/>
                              <a:gd name="T52" fmla="*/ 140 w 170"/>
                              <a:gd name="T53" fmla="*/ 236 h 304"/>
                              <a:gd name="T54" fmla="*/ 150 w 170"/>
                              <a:gd name="T55" fmla="*/ 214 h 304"/>
                              <a:gd name="T56" fmla="*/ 160 w 170"/>
                              <a:gd name="T57" fmla="*/ 190 h 304"/>
                              <a:gd name="T58" fmla="*/ 170 w 170"/>
                              <a:gd name="T59" fmla="*/ 125 h 304"/>
                              <a:gd name="T60" fmla="*/ 170 w 170"/>
                              <a:gd name="T61" fmla="*/ 90 h 304"/>
                              <a:gd name="T62" fmla="*/ 163 w 170"/>
                              <a:gd name="T63" fmla="*/ 59 h 304"/>
                              <a:gd name="T64" fmla="*/ 153 w 170"/>
                              <a:gd name="T65" fmla="*/ 33 h 304"/>
                              <a:gd name="T66" fmla="*/ 139 w 170"/>
                              <a:gd name="T67" fmla="*/ 15 h 304"/>
                              <a:gd name="T68" fmla="*/ 120 w 170"/>
                              <a:gd name="T69" fmla="*/ 3 h 304"/>
                              <a:gd name="T70" fmla="*/ 98 w 170"/>
                              <a:gd name="T71" fmla="*/ 0 h 304"/>
                              <a:gd name="T72" fmla="*/ 75 w 170"/>
                              <a:gd name="T73" fmla="*/ 9 h 304"/>
                              <a:gd name="T74" fmla="*/ 49 w 170"/>
                              <a:gd name="T75" fmla="*/ 29 h 304"/>
                              <a:gd name="T76" fmla="*/ 36 w 170"/>
                              <a:gd name="T77" fmla="*/ 45 h 304"/>
                              <a:gd name="T78" fmla="*/ 74 w 170"/>
                              <a:gd name="T79" fmla="*/ 39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0" h="304">
                                <a:moveTo>
                                  <a:pt x="74" y="39"/>
                                </a:moveTo>
                                <a:lnTo>
                                  <a:pt x="90" y="48"/>
                                </a:lnTo>
                                <a:lnTo>
                                  <a:pt x="103" y="58"/>
                                </a:lnTo>
                                <a:lnTo>
                                  <a:pt x="110" y="68"/>
                                </a:lnTo>
                                <a:lnTo>
                                  <a:pt x="116" y="81"/>
                                </a:lnTo>
                                <a:lnTo>
                                  <a:pt x="120" y="96"/>
                                </a:lnTo>
                                <a:lnTo>
                                  <a:pt x="121" y="112"/>
                                </a:lnTo>
                                <a:lnTo>
                                  <a:pt x="121" y="127"/>
                                </a:lnTo>
                                <a:lnTo>
                                  <a:pt x="121" y="146"/>
                                </a:lnTo>
                                <a:lnTo>
                                  <a:pt x="113" y="171"/>
                                </a:lnTo>
                                <a:lnTo>
                                  <a:pt x="106" y="193"/>
                                </a:lnTo>
                                <a:lnTo>
                                  <a:pt x="98" y="210"/>
                                </a:lnTo>
                                <a:lnTo>
                                  <a:pt x="91" y="224"/>
                                </a:lnTo>
                                <a:lnTo>
                                  <a:pt x="81" y="236"/>
                                </a:lnTo>
                                <a:lnTo>
                                  <a:pt x="67" y="243"/>
                                </a:lnTo>
                                <a:lnTo>
                                  <a:pt x="47" y="246"/>
                                </a:lnTo>
                                <a:lnTo>
                                  <a:pt x="21" y="245"/>
                                </a:lnTo>
                                <a:lnTo>
                                  <a:pt x="3" y="226"/>
                                </a:lnTo>
                                <a:lnTo>
                                  <a:pt x="0" y="256"/>
                                </a:lnTo>
                                <a:lnTo>
                                  <a:pt x="15" y="278"/>
                                </a:lnTo>
                                <a:lnTo>
                                  <a:pt x="45" y="304"/>
                                </a:lnTo>
                                <a:lnTo>
                                  <a:pt x="70" y="298"/>
                                </a:lnTo>
                                <a:lnTo>
                                  <a:pt x="90" y="291"/>
                                </a:lnTo>
                                <a:lnTo>
                                  <a:pt x="106" y="282"/>
                                </a:lnTo>
                                <a:lnTo>
                                  <a:pt x="120" y="269"/>
                                </a:lnTo>
                                <a:lnTo>
                                  <a:pt x="130" y="255"/>
                                </a:lnTo>
                                <a:lnTo>
                                  <a:pt x="140" y="236"/>
                                </a:lnTo>
                                <a:lnTo>
                                  <a:pt x="150" y="214"/>
                                </a:lnTo>
                                <a:lnTo>
                                  <a:pt x="160" y="190"/>
                                </a:lnTo>
                                <a:lnTo>
                                  <a:pt x="170" y="125"/>
                                </a:lnTo>
                                <a:lnTo>
                                  <a:pt x="170" y="90"/>
                                </a:lnTo>
                                <a:lnTo>
                                  <a:pt x="163" y="59"/>
                                </a:lnTo>
                                <a:lnTo>
                                  <a:pt x="153" y="33"/>
                                </a:lnTo>
                                <a:lnTo>
                                  <a:pt x="139" y="15"/>
                                </a:lnTo>
                                <a:lnTo>
                                  <a:pt x="120" y="3"/>
                                </a:lnTo>
                                <a:lnTo>
                                  <a:pt x="98" y="0"/>
                                </a:lnTo>
                                <a:lnTo>
                                  <a:pt x="75" y="9"/>
                                </a:lnTo>
                                <a:lnTo>
                                  <a:pt x="49" y="29"/>
                                </a:lnTo>
                                <a:lnTo>
                                  <a:pt x="36" y="45"/>
                                </a:lnTo>
                                <a:lnTo>
                                  <a:pt x="74" y="39"/>
                                </a:lnTo>
                                <a:close/>
                              </a:path>
                            </a:pathLst>
                          </a:custGeom>
                          <a:solidFill>
                            <a:srgbClr val="877F6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 name="Freeform 99"/>
                        <wps:cNvSpPr>
                          <a:spLocks/>
                        </wps:cNvSpPr>
                        <wps:spPr bwMode="auto">
                          <a:xfrm>
                            <a:off x="996818" y="192604"/>
                            <a:ext cx="20299" cy="58398"/>
                          </a:xfrm>
                          <a:custGeom>
                            <a:avLst/>
                            <a:gdLst>
                              <a:gd name="T0" fmla="*/ 16 w 56"/>
                              <a:gd name="T1" fmla="*/ 88 h 161"/>
                              <a:gd name="T2" fmla="*/ 0 w 56"/>
                              <a:gd name="T3" fmla="*/ 122 h 161"/>
                              <a:gd name="T4" fmla="*/ 3 w 56"/>
                              <a:gd name="T5" fmla="*/ 139 h 161"/>
                              <a:gd name="T6" fmla="*/ 2 w 56"/>
                              <a:gd name="T7" fmla="*/ 161 h 161"/>
                              <a:gd name="T8" fmla="*/ 31 w 56"/>
                              <a:gd name="T9" fmla="*/ 133 h 161"/>
                              <a:gd name="T10" fmla="*/ 52 w 56"/>
                              <a:gd name="T11" fmla="*/ 93 h 161"/>
                              <a:gd name="T12" fmla="*/ 56 w 56"/>
                              <a:gd name="T13" fmla="*/ 52 h 161"/>
                              <a:gd name="T14" fmla="*/ 56 w 56"/>
                              <a:gd name="T15" fmla="*/ 0 h 161"/>
                              <a:gd name="T16" fmla="*/ 41 w 56"/>
                              <a:gd name="T17" fmla="*/ 12 h 161"/>
                              <a:gd name="T18" fmla="*/ 44 w 56"/>
                              <a:gd name="T19" fmla="*/ 45 h 161"/>
                              <a:gd name="T20" fmla="*/ 44 w 56"/>
                              <a:gd name="T21" fmla="*/ 77 h 161"/>
                              <a:gd name="T22" fmla="*/ 20 w 56"/>
                              <a:gd name="T23" fmla="*/ 122 h 161"/>
                              <a:gd name="T24" fmla="*/ 16 w 56"/>
                              <a:gd name="T25" fmla="*/ 88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6" h="161">
                                <a:moveTo>
                                  <a:pt x="16" y="88"/>
                                </a:moveTo>
                                <a:lnTo>
                                  <a:pt x="0" y="122"/>
                                </a:lnTo>
                                <a:lnTo>
                                  <a:pt x="3" y="139"/>
                                </a:lnTo>
                                <a:lnTo>
                                  <a:pt x="2" y="161"/>
                                </a:lnTo>
                                <a:lnTo>
                                  <a:pt x="31" y="133"/>
                                </a:lnTo>
                                <a:lnTo>
                                  <a:pt x="52" y="93"/>
                                </a:lnTo>
                                <a:lnTo>
                                  <a:pt x="56" y="52"/>
                                </a:lnTo>
                                <a:lnTo>
                                  <a:pt x="56" y="0"/>
                                </a:lnTo>
                                <a:lnTo>
                                  <a:pt x="41" y="12"/>
                                </a:lnTo>
                                <a:lnTo>
                                  <a:pt x="44" y="45"/>
                                </a:lnTo>
                                <a:lnTo>
                                  <a:pt x="44" y="77"/>
                                </a:lnTo>
                                <a:lnTo>
                                  <a:pt x="20" y="122"/>
                                </a:lnTo>
                                <a:lnTo>
                                  <a:pt x="16" y="88"/>
                                </a:lnTo>
                                <a:close/>
                              </a:path>
                            </a:pathLst>
                          </a:custGeom>
                          <a:solidFill>
                            <a:srgbClr val="A0B5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 name="Freeform 100"/>
                        <wps:cNvSpPr>
                          <a:spLocks/>
                        </wps:cNvSpPr>
                        <wps:spPr bwMode="auto">
                          <a:xfrm>
                            <a:off x="945346" y="148715"/>
                            <a:ext cx="38423" cy="99022"/>
                          </a:xfrm>
                          <a:custGeom>
                            <a:avLst/>
                            <a:gdLst>
                              <a:gd name="T0" fmla="*/ 102 w 106"/>
                              <a:gd name="T1" fmla="*/ 0 h 273"/>
                              <a:gd name="T2" fmla="*/ 75 w 106"/>
                              <a:gd name="T3" fmla="*/ 16 h 273"/>
                              <a:gd name="T4" fmla="*/ 51 w 106"/>
                              <a:gd name="T5" fmla="*/ 33 h 273"/>
                              <a:gd name="T6" fmla="*/ 34 w 106"/>
                              <a:gd name="T7" fmla="*/ 55 h 273"/>
                              <a:gd name="T8" fmla="*/ 21 w 106"/>
                              <a:gd name="T9" fmla="*/ 78 h 273"/>
                              <a:gd name="T10" fmla="*/ 11 w 106"/>
                              <a:gd name="T11" fmla="*/ 104 h 273"/>
                              <a:gd name="T12" fmla="*/ 5 w 106"/>
                              <a:gd name="T13" fmla="*/ 133 h 273"/>
                              <a:gd name="T14" fmla="*/ 1 w 106"/>
                              <a:gd name="T15" fmla="*/ 165 h 273"/>
                              <a:gd name="T16" fmla="*/ 0 w 106"/>
                              <a:gd name="T17" fmla="*/ 198 h 273"/>
                              <a:gd name="T18" fmla="*/ 7 w 106"/>
                              <a:gd name="T19" fmla="*/ 236 h 273"/>
                              <a:gd name="T20" fmla="*/ 21 w 106"/>
                              <a:gd name="T21" fmla="*/ 273 h 273"/>
                              <a:gd name="T22" fmla="*/ 26 w 106"/>
                              <a:gd name="T23" fmla="*/ 243 h 273"/>
                              <a:gd name="T24" fmla="*/ 17 w 106"/>
                              <a:gd name="T25" fmla="*/ 186 h 273"/>
                              <a:gd name="T26" fmla="*/ 44 w 106"/>
                              <a:gd name="T27" fmla="*/ 192 h 273"/>
                              <a:gd name="T28" fmla="*/ 80 w 106"/>
                              <a:gd name="T29" fmla="*/ 191 h 273"/>
                              <a:gd name="T30" fmla="*/ 90 w 106"/>
                              <a:gd name="T31" fmla="*/ 169 h 273"/>
                              <a:gd name="T32" fmla="*/ 106 w 106"/>
                              <a:gd name="T33" fmla="*/ 156 h 273"/>
                              <a:gd name="T34" fmla="*/ 106 w 106"/>
                              <a:gd name="T35" fmla="*/ 128 h 273"/>
                              <a:gd name="T36" fmla="*/ 87 w 106"/>
                              <a:gd name="T37" fmla="*/ 118 h 273"/>
                              <a:gd name="T38" fmla="*/ 89 w 106"/>
                              <a:gd name="T39" fmla="*/ 88 h 273"/>
                              <a:gd name="T40" fmla="*/ 72 w 106"/>
                              <a:gd name="T41" fmla="*/ 68 h 273"/>
                              <a:gd name="T42" fmla="*/ 56 w 106"/>
                              <a:gd name="T43" fmla="*/ 62 h 273"/>
                              <a:gd name="T44" fmla="*/ 62 w 106"/>
                              <a:gd name="T45" fmla="*/ 53 h 273"/>
                              <a:gd name="T46" fmla="*/ 67 w 106"/>
                              <a:gd name="T47" fmla="*/ 44 h 273"/>
                              <a:gd name="T48" fmla="*/ 73 w 106"/>
                              <a:gd name="T49" fmla="*/ 37 h 273"/>
                              <a:gd name="T50" fmla="*/ 77 w 106"/>
                              <a:gd name="T51" fmla="*/ 30 h 273"/>
                              <a:gd name="T52" fmla="*/ 83 w 106"/>
                              <a:gd name="T53" fmla="*/ 23 h 273"/>
                              <a:gd name="T54" fmla="*/ 89 w 106"/>
                              <a:gd name="T55" fmla="*/ 16 h 273"/>
                              <a:gd name="T56" fmla="*/ 95 w 106"/>
                              <a:gd name="T57" fmla="*/ 7 h 273"/>
                              <a:gd name="T58" fmla="*/ 102 w 106"/>
                              <a:gd name="T59"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6" h="273">
                                <a:moveTo>
                                  <a:pt x="102" y="0"/>
                                </a:moveTo>
                                <a:lnTo>
                                  <a:pt x="75" y="16"/>
                                </a:lnTo>
                                <a:lnTo>
                                  <a:pt x="51" y="33"/>
                                </a:lnTo>
                                <a:lnTo>
                                  <a:pt x="34" y="55"/>
                                </a:lnTo>
                                <a:lnTo>
                                  <a:pt x="21" y="78"/>
                                </a:lnTo>
                                <a:lnTo>
                                  <a:pt x="11" y="104"/>
                                </a:lnTo>
                                <a:lnTo>
                                  <a:pt x="5" y="133"/>
                                </a:lnTo>
                                <a:lnTo>
                                  <a:pt x="1" y="165"/>
                                </a:lnTo>
                                <a:lnTo>
                                  <a:pt x="0" y="198"/>
                                </a:lnTo>
                                <a:lnTo>
                                  <a:pt x="7" y="236"/>
                                </a:lnTo>
                                <a:lnTo>
                                  <a:pt x="21" y="273"/>
                                </a:lnTo>
                                <a:lnTo>
                                  <a:pt x="26" y="243"/>
                                </a:lnTo>
                                <a:lnTo>
                                  <a:pt x="17" y="186"/>
                                </a:lnTo>
                                <a:lnTo>
                                  <a:pt x="44" y="192"/>
                                </a:lnTo>
                                <a:lnTo>
                                  <a:pt x="80" y="191"/>
                                </a:lnTo>
                                <a:lnTo>
                                  <a:pt x="90" y="169"/>
                                </a:lnTo>
                                <a:lnTo>
                                  <a:pt x="106" y="156"/>
                                </a:lnTo>
                                <a:lnTo>
                                  <a:pt x="106" y="128"/>
                                </a:lnTo>
                                <a:lnTo>
                                  <a:pt x="87" y="118"/>
                                </a:lnTo>
                                <a:lnTo>
                                  <a:pt x="89" y="88"/>
                                </a:lnTo>
                                <a:lnTo>
                                  <a:pt x="72" y="68"/>
                                </a:lnTo>
                                <a:lnTo>
                                  <a:pt x="56" y="62"/>
                                </a:lnTo>
                                <a:lnTo>
                                  <a:pt x="62" y="53"/>
                                </a:lnTo>
                                <a:lnTo>
                                  <a:pt x="67" y="44"/>
                                </a:lnTo>
                                <a:lnTo>
                                  <a:pt x="73" y="37"/>
                                </a:lnTo>
                                <a:lnTo>
                                  <a:pt x="77" y="30"/>
                                </a:lnTo>
                                <a:lnTo>
                                  <a:pt x="83" y="23"/>
                                </a:lnTo>
                                <a:lnTo>
                                  <a:pt x="89" y="16"/>
                                </a:lnTo>
                                <a:lnTo>
                                  <a:pt x="95" y="7"/>
                                </a:lnTo>
                                <a:lnTo>
                                  <a:pt x="102" y="0"/>
                                </a:lnTo>
                                <a:close/>
                              </a:path>
                            </a:pathLst>
                          </a:custGeom>
                          <a:solidFill>
                            <a:srgbClr val="302B2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 name="Freeform 101"/>
                        <wps:cNvSpPr>
                          <a:spLocks/>
                        </wps:cNvSpPr>
                        <wps:spPr bwMode="auto">
                          <a:xfrm>
                            <a:off x="860163" y="104101"/>
                            <a:ext cx="128318" cy="180272"/>
                          </a:xfrm>
                          <a:custGeom>
                            <a:avLst/>
                            <a:gdLst>
                              <a:gd name="T0" fmla="*/ 155 w 354"/>
                              <a:gd name="T1" fmla="*/ 0 h 497"/>
                              <a:gd name="T2" fmla="*/ 354 w 354"/>
                              <a:gd name="T3" fmla="*/ 14 h 497"/>
                              <a:gd name="T4" fmla="*/ 327 w 354"/>
                              <a:gd name="T5" fmla="*/ 18 h 497"/>
                              <a:gd name="T6" fmla="*/ 299 w 354"/>
                              <a:gd name="T7" fmla="*/ 29 h 497"/>
                              <a:gd name="T8" fmla="*/ 273 w 354"/>
                              <a:gd name="T9" fmla="*/ 44 h 497"/>
                              <a:gd name="T10" fmla="*/ 249 w 354"/>
                              <a:gd name="T11" fmla="*/ 65 h 497"/>
                              <a:gd name="T12" fmla="*/ 226 w 354"/>
                              <a:gd name="T13" fmla="*/ 88 h 497"/>
                              <a:gd name="T14" fmla="*/ 206 w 354"/>
                              <a:gd name="T15" fmla="*/ 117 h 497"/>
                              <a:gd name="T16" fmla="*/ 188 w 354"/>
                              <a:gd name="T17" fmla="*/ 147 h 497"/>
                              <a:gd name="T18" fmla="*/ 174 w 354"/>
                              <a:gd name="T19" fmla="*/ 182 h 497"/>
                              <a:gd name="T20" fmla="*/ 164 w 354"/>
                              <a:gd name="T21" fmla="*/ 218 h 497"/>
                              <a:gd name="T22" fmla="*/ 158 w 354"/>
                              <a:gd name="T23" fmla="*/ 256 h 497"/>
                              <a:gd name="T24" fmla="*/ 157 w 354"/>
                              <a:gd name="T25" fmla="*/ 295 h 497"/>
                              <a:gd name="T26" fmla="*/ 160 w 354"/>
                              <a:gd name="T27" fmla="*/ 335 h 497"/>
                              <a:gd name="T28" fmla="*/ 168 w 354"/>
                              <a:gd name="T29" fmla="*/ 377 h 497"/>
                              <a:gd name="T30" fmla="*/ 183 w 354"/>
                              <a:gd name="T31" fmla="*/ 418 h 497"/>
                              <a:gd name="T32" fmla="*/ 204 w 354"/>
                              <a:gd name="T33" fmla="*/ 458 h 497"/>
                              <a:gd name="T34" fmla="*/ 232 w 354"/>
                              <a:gd name="T35" fmla="*/ 497 h 497"/>
                              <a:gd name="T36" fmla="*/ 158 w 354"/>
                              <a:gd name="T37" fmla="*/ 489 h 497"/>
                              <a:gd name="T38" fmla="*/ 79 w 354"/>
                              <a:gd name="T39" fmla="*/ 471 h 497"/>
                              <a:gd name="T40" fmla="*/ 27 w 354"/>
                              <a:gd name="T41" fmla="*/ 421 h 497"/>
                              <a:gd name="T42" fmla="*/ 10 w 354"/>
                              <a:gd name="T43" fmla="*/ 369 h 497"/>
                              <a:gd name="T44" fmla="*/ 0 w 354"/>
                              <a:gd name="T45" fmla="*/ 311 h 497"/>
                              <a:gd name="T46" fmla="*/ 0 w 354"/>
                              <a:gd name="T47" fmla="*/ 249 h 497"/>
                              <a:gd name="T48" fmla="*/ 10 w 354"/>
                              <a:gd name="T49" fmla="*/ 188 h 497"/>
                              <a:gd name="T50" fmla="*/ 28 w 354"/>
                              <a:gd name="T51" fmla="*/ 128 h 497"/>
                              <a:gd name="T52" fmla="*/ 59 w 354"/>
                              <a:gd name="T53" fmla="*/ 75 h 497"/>
                              <a:gd name="T54" fmla="*/ 101 w 354"/>
                              <a:gd name="T55" fmla="*/ 31 h 497"/>
                              <a:gd name="T56" fmla="*/ 155 w 354"/>
                              <a:gd name="T57" fmla="*/ 0 h 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4" h="497">
                                <a:moveTo>
                                  <a:pt x="155" y="0"/>
                                </a:moveTo>
                                <a:lnTo>
                                  <a:pt x="354" y="14"/>
                                </a:lnTo>
                                <a:lnTo>
                                  <a:pt x="327" y="18"/>
                                </a:lnTo>
                                <a:lnTo>
                                  <a:pt x="299" y="29"/>
                                </a:lnTo>
                                <a:lnTo>
                                  <a:pt x="273" y="44"/>
                                </a:lnTo>
                                <a:lnTo>
                                  <a:pt x="249" y="65"/>
                                </a:lnTo>
                                <a:lnTo>
                                  <a:pt x="226" y="88"/>
                                </a:lnTo>
                                <a:lnTo>
                                  <a:pt x="206" y="117"/>
                                </a:lnTo>
                                <a:lnTo>
                                  <a:pt x="188" y="147"/>
                                </a:lnTo>
                                <a:lnTo>
                                  <a:pt x="174" y="182"/>
                                </a:lnTo>
                                <a:lnTo>
                                  <a:pt x="164" y="218"/>
                                </a:lnTo>
                                <a:lnTo>
                                  <a:pt x="158" y="256"/>
                                </a:lnTo>
                                <a:lnTo>
                                  <a:pt x="157" y="295"/>
                                </a:lnTo>
                                <a:lnTo>
                                  <a:pt x="160" y="335"/>
                                </a:lnTo>
                                <a:lnTo>
                                  <a:pt x="168" y="377"/>
                                </a:lnTo>
                                <a:lnTo>
                                  <a:pt x="183" y="418"/>
                                </a:lnTo>
                                <a:lnTo>
                                  <a:pt x="204" y="458"/>
                                </a:lnTo>
                                <a:lnTo>
                                  <a:pt x="232" y="497"/>
                                </a:lnTo>
                                <a:lnTo>
                                  <a:pt x="158" y="489"/>
                                </a:lnTo>
                                <a:lnTo>
                                  <a:pt x="79" y="471"/>
                                </a:lnTo>
                                <a:lnTo>
                                  <a:pt x="27" y="421"/>
                                </a:lnTo>
                                <a:lnTo>
                                  <a:pt x="10" y="369"/>
                                </a:lnTo>
                                <a:lnTo>
                                  <a:pt x="0" y="311"/>
                                </a:lnTo>
                                <a:lnTo>
                                  <a:pt x="0" y="249"/>
                                </a:lnTo>
                                <a:lnTo>
                                  <a:pt x="10" y="188"/>
                                </a:lnTo>
                                <a:lnTo>
                                  <a:pt x="28" y="128"/>
                                </a:lnTo>
                                <a:lnTo>
                                  <a:pt x="59" y="75"/>
                                </a:lnTo>
                                <a:lnTo>
                                  <a:pt x="101" y="31"/>
                                </a:lnTo>
                                <a:lnTo>
                                  <a:pt x="155" y="0"/>
                                </a:lnTo>
                                <a:close/>
                              </a:path>
                            </a:pathLst>
                          </a:custGeom>
                          <a:solidFill>
                            <a:srgbClr val="3326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 name="Freeform 102"/>
                        <wps:cNvSpPr>
                          <a:spLocks/>
                        </wps:cNvSpPr>
                        <wps:spPr bwMode="auto">
                          <a:xfrm>
                            <a:off x="114543" y="146539"/>
                            <a:ext cx="775705" cy="226700"/>
                          </a:xfrm>
                          <a:custGeom>
                            <a:avLst/>
                            <a:gdLst>
                              <a:gd name="T0" fmla="*/ 265 w 2140"/>
                              <a:gd name="T1" fmla="*/ 250 h 625"/>
                              <a:gd name="T2" fmla="*/ 226 w 2140"/>
                              <a:gd name="T3" fmla="*/ 317 h 625"/>
                              <a:gd name="T4" fmla="*/ 181 w 2140"/>
                              <a:gd name="T5" fmla="*/ 341 h 625"/>
                              <a:gd name="T6" fmla="*/ 142 w 2140"/>
                              <a:gd name="T7" fmla="*/ 363 h 625"/>
                              <a:gd name="T8" fmla="*/ 108 w 2140"/>
                              <a:gd name="T9" fmla="*/ 388 h 625"/>
                              <a:gd name="T10" fmla="*/ 79 w 2140"/>
                              <a:gd name="T11" fmla="*/ 414 h 625"/>
                              <a:gd name="T12" fmla="*/ 54 w 2140"/>
                              <a:gd name="T13" fmla="*/ 446 h 625"/>
                              <a:gd name="T14" fmla="*/ 31 w 2140"/>
                              <a:gd name="T15" fmla="*/ 485 h 625"/>
                              <a:gd name="T16" fmla="*/ 13 w 2140"/>
                              <a:gd name="T17" fmla="*/ 532 h 625"/>
                              <a:gd name="T18" fmla="*/ 0 w 2140"/>
                              <a:gd name="T19" fmla="*/ 577 h 625"/>
                              <a:gd name="T20" fmla="*/ 30 w 2140"/>
                              <a:gd name="T21" fmla="*/ 537 h 625"/>
                              <a:gd name="T22" fmla="*/ 163 w 2140"/>
                              <a:gd name="T23" fmla="*/ 619 h 625"/>
                              <a:gd name="T24" fmla="*/ 250 w 2140"/>
                              <a:gd name="T25" fmla="*/ 625 h 625"/>
                              <a:gd name="T26" fmla="*/ 240 w 2140"/>
                              <a:gd name="T27" fmla="*/ 560 h 625"/>
                              <a:gd name="T28" fmla="*/ 334 w 2140"/>
                              <a:gd name="T29" fmla="*/ 492 h 625"/>
                              <a:gd name="T30" fmla="*/ 380 w 2140"/>
                              <a:gd name="T31" fmla="*/ 462 h 625"/>
                              <a:gd name="T32" fmla="*/ 423 w 2140"/>
                              <a:gd name="T33" fmla="*/ 438 h 625"/>
                              <a:gd name="T34" fmla="*/ 465 w 2140"/>
                              <a:gd name="T35" fmla="*/ 422 h 625"/>
                              <a:gd name="T36" fmla="*/ 507 w 2140"/>
                              <a:gd name="T37" fmla="*/ 409 h 625"/>
                              <a:gd name="T38" fmla="*/ 549 w 2140"/>
                              <a:gd name="T39" fmla="*/ 401 h 625"/>
                              <a:gd name="T40" fmla="*/ 595 w 2140"/>
                              <a:gd name="T41" fmla="*/ 395 h 625"/>
                              <a:gd name="T42" fmla="*/ 644 w 2140"/>
                              <a:gd name="T43" fmla="*/ 389 h 625"/>
                              <a:gd name="T44" fmla="*/ 700 w 2140"/>
                              <a:gd name="T45" fmla="*/ 383 h 625"/>
                              <a:gd name="T46" fmla="*/ 1200 w 2140"/>
                              <a:gd name="T47" fmla="*/ 286 h 625"/>
                              <a:gd name="T48" fmla="*/ 1291 w 2140"/>
                              <a:gd name="T49" fmla="*/ 275 h 625"/>
                              <a:gd name="T50" fmla="*/ 1382 w 2140"/>
                              <a:gd name="T51" fmla="*/ 262 h 625"/>
                              <a:gd name="T52" fmla="*/ 1473 w 2140"/>
                              <a:gd name="T53" fmla="*/ 249 h 625"/>
                              <a:gd name="T54" fmla="*/ 1564 w 2140"/>
                              <a:gd name="T55" fmla="*/ 233 h 625"/>
                              <a:gd name="T56" fmla="*/ 1654 w 2140"/>
                              <a:gd name="T57" fmla="*/ 217 h 625"/>
                              <a:gd name="T58" fmla="*/ 1745 w 2140"/>
                              <a:gd name="T59" fmla="*/ 200 h 625"/>
                              <a:gd name="T60" fmla="*/ 1835 w 2140"/>
                              <a:gd name="T61" fmla="*/ 179 h 625"/>
                              <a:gd name="T62" fmla="*/ 1923 w 2140"/>
                              <a:gd name="T63" fmla="*/ 158 h 625"/>
                              <a:gd name="T64" fmla="*/ 1990 w 2140"/>
                              <a:gd name="T65" fmla="*/ 130 h 625"/>
                              <a:gd name="T66" fmla="*/ 2051 w 2140"/>
                              <a:gd name="T67" fmla="*/ 100 h 625"/>
                              <a:gd name="T68" fmla="*/ 2103 w 2140"/>
                              <a:gd name="T69" fmla="*/ 59 h 625"/>
                              <a:gd name="T70" fmla="*/ 2140 w 2140"/>
                              <a:gd name="T71" fmla="*/ 0 h 625"/>
                              <a:gd name="T72" fmla="*/ 2019 w 2140"/>
                              <a:gd name="T73" fmla="*/ 20 h 625"/>
                              <a:gd name="T74" fmla="*/ 2003 w 2140"/>
                              <a:gd name="T75" fmla="*/ 48 h 625"/>
                              <a:gd name="T76" fmla="*/ 1980 w 2140"/>
                              <a:gd name="T77" fmla="*/ 68 h 625"/>
                              <a:gd name="T78" fmla="*/ 1951 w 2140"/>
                              <a:gd name="T79" fmla="*/ 85 h 625"/>
                              <a:gd name="T80" fmla="*/ 1865 w 2140"/>
                              <a:gd name="T81" fmla="*/ 75 h 625"/>
                              <a:gd name="T82" fmla="*/ 628 w 2140"/>
                              <a:gd name="T83" fmla="*/ 320 h 625"/>
                              <a:gd name="T84" fmla="*/ 545 w 2140"/>
                              <a:gd name="T85" fmla="*/ 304 h 625"/>
                              <a:gd name="T86" fmla="*/ 491 w 2140"/>
                              <a:gd name="T87" fmla="*/ 299 h 625"/>
                              <a:gd name="T88" fmla="*/ 449 w 2140"/>
                              <a:gd name="T89" fmla="*/ 286 h 625"/>
                              <a:gd name="T90" fmla="*/ 439 w 2140"/>
                              <a:gd name="T91" fmla="*/ 256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140" h="625">
                                <a:moveTo>
                                  <a:pt x="454" y="233"/>
                                </a:moveTo>
                                <a:lnTo>
                                  <a:pt x="265" y="250"/>
                                </a:lnTo>
                                <a:lnTo>
                                  <a:pt x="252" y="304"/>
                                </a:lnTo>
                                <a:lnTo>
                                  <a:pt x="226" y="317"/>
                                </a:lnTo>
                                <a:lnTo>
                                  <a:pt x="203" y="330"/>
                                </a:lnTo>
                                <a:lnTo>
                                  <a:pt x="181" y="341"/>
                                </a:lnTo>
                                <a:lnTo>
                                  <a:pt x="161" y="353"/>
                                </a:lnTo>
                                <a:lnTo>
                                  <a:pt x="142" y="363"/>
                                </a:lnTo>
                                <a:lnTo>
                                  <a:pt x="124" y="375"/>
                                </a:lnTo>
                                <a:lnTo>
                                  <a:pt x="108" y="388"/>
                                </a:lnTo>
                                <a:lnTo>
                                  <a:pt x="93" y="401"/>
                                </a:lnTo>
                                <a:lnTo>
                                  <a:pt x="79" y="414"/>
                                </a:lnTo>
                                <a:lnTo>
                                  <a:pt x="66" y="430"/>
                                </a:lnTo>
                                <a:lnTo>
                                  <a:pt x="54" y="446"/>
                                </a:lnTo>
                                <a:lnTo>
                                  <a:pt x="43" y="464"/>
                                </a:lnTo>
                                <a:lnTo>
                                  <a:pt x="31" y="485"/>
                                </a:lnTo>
                                <a:lnTo>
                                  <a:pt x="23" y="506"/>
                                </a:lnTo>
                                <a:lnTo>
                                  <a:pt x="13" y="532"/>
                                </a:lnTo>
                                <a:lnTo>
                                  <a:pt x="4" y="560"/>
                                </a:lnTo>
                                <a:lnTo>
                                  <a:pt x="0" y="577"/>
                                </a:lnTo>
                                <a:lnTo>
                                  <a:pt x="20" y="582"/>
                                </a:lnTo>
                                <a:lnTo>
                                  <a:pt x="30" y="537"/>
                                </a:lnTo>
                                <a:lnTo>
                                  <a:pt x="177" y="567"/>
                                </a:lnTo>
                                <a:lnTo>
                                  <a:pt x="163" y="619"/>
                                </a:lnTo>
                                <a:lnTo>
                                  <a:pt x="183" y="625"/>
                                </a:lnTo>
                                <a:lnTo>
                                  <a:pt x="250" y="625"/>
                                </a:lnTo>
                                <a:lnTo>
                                  <a:pt x="295" y="615"/>
                                </a:lnTo>
                                <a:lnTo>
                                  <a:pt x="240" y="560"/>
                                </a:lnTo>
                                <a:lnTo>
                                  <a:pt x="245" y="540"/>
                                </a:lnTo>
                                <a:lnTo>
                                  <a:pt x="334" y="492"/>
                                </a:lnTo>
                                <a:lnTo>
                                  <a:pt x="357" y="476"/>
                                </a:lnTo>
                                <a:lnTo>
                                  <a:pt x="380" y="462"/>
                                </a:lnTo>
                                <a:lnTo>
                                  <a:pt x="402" y="450"/>
                                </a:lnTo>
                                <a:lnTo>
                                  <a:pt x="423" y="438"/>
                                </a:lnTo>
                                <a:lnTo>
                                  <a:pt x="444" y="430"/>
                                </a:lnTo>
                                <a:lnTo>
                                  <a:pt x="465" y="422"/>
                                </a:lnTo>
                                <a:lnTo>
                                  <a:pt x="485" y="415"/>
                                </a:lnTo>
                                <a:lnTo>
                                  <a:pt x="507" y="409"/>
                                </a:lnTo>
                                <a:lnTo>
                                  <a:pt x="527" y="405"/>
                                </a:lnTo>
                                <a:lnTo>
                                  <a:pt x="549" y="401"/>
                                </a:lnTo>
                                <a:lnTo>
                                  <a:pt x="572" y="398"/>
                                </a:lnTo>
                                <a:lnTo>
                                  <a:pt x="595" y="395"/>
                                </a:lnTo>
                                <a:lnTo>
                                  <a:pt x="619" y="392"/>
                                </a:lnTo>
                                <a:lnTo>
                                  <a:pt x="644" y="389"/>
                                </a:lnTo>
                                <a:lnTo>
                                  <a:pt x="671" y="386"/>
                                </a:lnTo>
                                <a:lnTo>
                                  <a:pt x="700" y="383"/>
                                </a:lnTo>
                                <a:lnTo>
                                  <a:pt x="784" y="367"/>
                                </a:lnTo>
                                <a:lnTo>
                                  <a:pt x="1200" y="286"/>
                                </a:lnTo>
                                <a:lnTo>
                                  <a:pt x="1245" y="281"/>
                                </a:lnTo>
                                <a:lnTo>
                                  <a:pt x="1291" y="275"/>
                                </a:lnTo>
                                <a:lnTo>
                                  <a:pt x="1336" y="268"/>
                                </a:lnTo>
                                <a:lnTo>
                                  <a:pt x="1382" y="262"/>
                                </a:lnTo>
                                <a:lnTo>
                                  <a:pt x="1428" y="255"/>
                                </a:lnTo>
                                <a:lnTo>
                                  <a:pt x="1473" y="249"/>
                                </a:lnTo>
                                <a:lnTo>
                                  <a:pt x="1519" y="242"/>
                                </a:lnTo>
                                <a:lnTo>
                                  <a:pt x="1564" y="233"/>
                                </a:lnTo>
                                <a:lnTo>
                                  <a:pt x="1610" y="226"/>
                                </a:lnTo>
                                <a:lnTo>
                                  <a:pt x="1654" y="217"/>
                                </a:lnTo>
                                <a:lnTo>
                                  <a:pt x="1701" y="208"/>
                                </a:lnTo>
                                <a:lnTo>
                                  <a:pt x="1745" y="200"/>
                                </a:lnTo>
                                <a:lnTo>
                                  <a:pt x="1790" y="189"/>
                                </a:lnTo>
                                <a:lnTo>
                                  <a:pt x="1835" y="179"/>
                                </a:lnTo>
                                <a:lnTo>
                                  <a:pt x="1879" y="169"/>
                                </a:lnTo>
                                <a:lnTo>
                                  <a:pt x="1923" y="158"/>
                                </a:lnTo>
                                <a:lnTo>
                                  <a:pt x="1957" y="143"/>
                                </a:lnTo>
                                <a:lnTo>
                                  <a:pt x="1990" y="130"/>
                                </a:lnTo>
                                <a:lnTo>
                                  <a:pt x="2022" y="116"/>
                                </a:lnTo>
                                <a:lnTo>
                                  <a:pt x="2051" y="100"/>
                                </a:lnTo>
                                <a:lnTo>
                                  <a:pt x="2078" y="82"/>
                                </a:lnTo>
                                <a:lnTo>
                                  <a:pt x="2103" y="59"/>
                                </a:lnTo>
                                <a:lnTo>
                                  <a:pt x="2123" y="33"/>
                                </a:lnTo>
                                <a:lnTo>
                                  <a:pt x="2140" y="0"/>
                                </a:lnTo>
                                <a:lnTo>
                                  <a:pt x="2026" y="1"/>
                                </a:lnTo>
                                <a:lnTo>
                                  <a:pt x="2019" y="20"/>
                                </a:lnTo>
                                <a:lnTo>
                                  <a:pt x="2012" y="36"/>
                                </a:lnTo>
                                <a:lnTo>
                                  <a:pt x="2003" y="48"/>
                                </a:lnTo>
                                <a:lnTo>
                                  <a:pt x="1993" y="59"/>
                                </a:lnTo>
                                <a:lnTo>
                                  <a:pt x="1980" y="68"/>
                                </a:lnTo>
                                <a:lnTo>
                                  <a:pt x="1967" y="77"/>
                                </a:lnTo>
                                <a:lnTo>
                                  <a:pt x="1951" y="85"/>
                                </a:lnTo>
                                <a:lnTo>
                                  <a:pt x="1934" y="95"/>
                                </a:lnTo>
                                <a:lnTo>
                                  <a:pt x="1865" y="75"/>
                                </a:lnTo>
                                <a:lnTo>
                                  <a:pt x="669" y="308"/>
                                </a:lnTo>
                                <a:lnTo>
                                  <a:pt x="628" y="320"/>
                                </a:lnTo>
                                <a:lnTo>
                                  <a:pt x="568" y="304"/>
                                </a:lnTo>
                                <a:lnTo>
                                  <a:pt x="545" y="304"/>
                                </a:lnTo>
                                <a:lnTo>
                                  <a:pt x="517" y="302"/>
                                </a:lnTo>
                                <a:lnTo>
                                  <a:pt x="491" y="299"/>
                                </a:lnTo>
                                <a:lnTo>
                                  <a:pt x="468" y="295"/>
                                </a:lnTo>
                                <a:lnTo>
                                  <a:pt x="449" y="286"/>
                                </a:lnTo>
                                <a:lnTo>
                                  <a:pt x="439" y="273"/>
                                </a:lnTo>
                                <a:lnTo>
                                  <a:pt x="439" y="256"/>
                                </a:lnTo>
                                <a:lnTo>
                                  <a:pt x="454" y="233"/>
                                </a:lnTo>
                                <a:close/>
                              </a:path>
                            </a:pathLst>
                          </a:custGeom>
                          <a:solidFill>
                            <a:srgbClr val="FFD3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 name="Freeform 103"/>
                        <wps:cNvSpPr>
                          <a:spLocks/>
                        </wps:cNvSpPr>
                        <wps:spPr bwMode="auto">
                          <a:xfrm>
                            <a:off x="584316" y="146539"/>
                            <a:ext cx="306657" cy="185712"/>
                          </a:xfrm>
                          <a:custGeom>
                            <a:avLst/>
                            <a:gdLst>
                              <a:gd name="T0" fmla="*/ 95 w 846"/>
                              <a:gd name="T1" fmla="*/ 246 h 512"/>
                              <a:gd name="T2" fmla="*/ 531 w 846"/>
                              <a:gd name="T3" fmla="*/ 178 h 512"/>
                              <a:gd name="T4" fmla="*/ 550 w 846"/>
                              <a:gd name="T5" fmla="*/ 174 h 512"/>
                              <a:gd name="T6" fmla="*/ 569 w 846"/>
                              <a:gd name="T7" fmla="*/ 168 h 512"/>
                              <a:gd name="T8" fmla="*/ 588 w 846"/>
                              <a:gd name="T9" fmla="*/ 163 h 512"/>
                              <a:gd name="T10" fmla="*/ 605 w 846"/>
                              <a:gd name="T11" fmla="*/ 158 h 512"/>
                              <a:gd name="T12" fmla="*/ 622 w 846"/>
                              <a:gd name="T13" fmla="*/ 152 h 512"/>
                              <a:gd name="T14" fmla="*/ 640 w 846"/>
                              <a:gd name="T15" fmla="*/ 146 h 512"/>
                              <a:gd name="T16" fmla="*/ 657 w 846"/>
                              <a:gd name="T17" fmla="*/ 140 h 512"/>
                              <a:gd name="T18" fmla="*/ 673 w 846"/>
                              <a:gd name="T19" fmla="*/ 133 h 512"/>
                              <a:gd name="T20" fmla="*/ 689 w 846"/>
                              <a:gd name="T21" fmla="*/ 126 h 512"/>
                              <a:gd name="T22" fmla="*/ 704 w 846"/>
                              <a:gd name="T23" fmla="*/ 119 h 512"/>
                              <a:gd name="T24" fmla="*/ 720 w 846"/>
                              <a:gd name="T25" fmla="*/ 110 h 512"/>
                              <a:gd name="T26" fmla="*/ 736 w 846"/>
                              <a:gd name="T27" fmla="*/ 101 h 512"/>
                              <a:gd name="T28" fmla="*/ 752 w 846"/>
                              <a:gd name="T29" fmla="*/ 91 h 512"/>
                              <a:gd name="T30" fmla="*/ 768 w 846"/>
                              <a:gd name="T31" fmla="*/ 81 h 512"/>
                              <a:gd name="T32" fmla="*/ 784 w 846"/>
                              <a:gd name="T33" fmla="*/ 69 h 512"/>
                              <a:gd name="T34" fmla="*/ 800 w 846"/>
                              <a:gd name="T35" fmla="*/ 58 h 512"/>
                              <a:gd name="T36" fmla="*/ 846 w 846"/>
                              <a:gd name="T37" fmla="*/ 0 h 512"/>
                              <a:gd name="T38" fmla="*/ 825 w 846"/>
                              <a:gd name="T39" fmla="*/ 61 h 512"/>
                              <a:gd name="T40" fmla="*/ 825 w 846"/>
                              <a:gd name="T41" fmla="*/ 100 h 512"/>
                              <a:gd name="T42" fmla="*/ 825 w 846"/>
                              <a:gd name="T43" fmla="*/ 334 h 512"/>
                              <a:gd name="T44" fmla="*/ 762 w 846"/>
                              <a:gd name="T45" fmla="*/ 353 h 512"/>
                              <a:gd name="T46" fmla="*/ 702 w 846"/>
                              <a:gd name="T47" fmla="*/ 370 h 512"/>
                              <a:gd name="T48" fmla="*/ 642 w 846"/>
                              <a:gd name="T49" fmla="*/ 386 h 512"/>
                              <a:gd name="T50" fmla="*/ 585 w 846"/>
                              <a:gd name="T51" fmla="*/ 401 h 512"/>
                              <a:gd name="T52" fmla="*/ 530 w 846"/>
                              <a:gd name="T53" fmla="*/ 412 h 512"/>
                              <a:gd name="T54" fmla="*/ 477 w 846"/>
                              <a:gd name="T55" fmla="*/ 424 h 512"/>
                              <a:gd name="T56" fmla="*/ 425 w 846"/>
                              <a:gd name="T57" fmla="*/ 434 h 512"/>
                              <a:gd name="T58" fmla="*/ 374 w 846"/>
                              <a:gd name="T59" fmla="*/ 443 h 512"/>
                              <a:gd name="T60" fmla="*/ 325 w 846"/>
                              <a:gd name="T61" fmla="*/ 451 h 512"/>
                              <a:gd name="T62" fmla="*/ 276 w 846"/>
                              <a:gd name="T63" fmla="*/ 460 h 512"/>
                              <a:gd name="T64" fmla="*/ 229 w 846"/>
                              <a:gd name="T65" fmla="*/ 467 h 512"/>
                              <a:gd name="T66" fmla="*/ 183 w 846"/>
                              <a:gd name="T67" fmla="*/ 476 h 512"/>
                              <a:gd name="T68" fmla="*/ 136 w 846"/>
                              <a:gd name="T69" fmla="*/ 483 h 512"/>
                              <a:gd name="T70" fmla="*/ 90 w 846"/>
                              <a:gd name="T71" fmla="*/ 492 h 512"/>
                              <a:gd name="T72" fmla="*/ 44 w 846"/>
                              <a:gd name="T73" fmla="*/ 502 h 512"/>
                              <a:gd name="T74" fmla="*/ 0 w 846"/>
                              <a:gd name="T75" fmla="*/ 512 h 512"/>
                              <a:gd name="T76" fmla="*/ 13 w 846"/>
                              <a:gd name="T77" fmla="*/ 476 h 512"/>
                              <a:gd name="T78" fmla="*/ 112 w 846"/>
                              <a:gd name="T79" fmla="*/ 463 h 512"/>
                              <a:gd name="T80" fmla="*/ 144 w 846"/>
                              <a:gd name="T81" fmla="*/ 457 h 512"/>
                              <a:gd name="T82" fmla="*/ 175 w 846"/>
                              <a:gd name="T83" fmla="*/ 450 h 512"/>
                              <a:gd name="T84" fmla="*/ 206 w 846"/>
                              <a:gd name="T85" fmla="*/ 444 h 512"/>
                              <a:gd name="T86" fmla="*/ 237 w 846"/>
                              <a:gd name="T87" fmla="*/ 437 h 512"/>
                              <a:gd name="T88" fmla="*/ 269 w 846"/>
                              <a:gd name="T89" fmla="*/ 431 h 512"/>
                              <a:gd name="T90" fmla="*/ 301 w 846"/>
                              <a:gd name="T91" fmla="*/ 424 h 512"/>
                              <a:gd name="T92" fmla="*/ 331 w 846"/>
                              <a:gd name="T93" fmla="*/ 418 h 512"/>
                              <a:gd name="T94" fmla="*/ 363 w 846"/>
                              <a:gd name="T95" fmla="*/ 411 h 512"/>
                              <a:gd name="T96" fmla="*/ 394 w 846"/>
                              <a:gd name="T97" fmla="*/ 405 h 512"/>
                              <a:gd name="T98" fmla="*/ 426 w 846"/>
                              <a:gd name="T99" fmla="*/ 398 h 512"/>
                              <a:gd name="T100" fmla="*/ 456 w 846"/>
                              <a:gd name="T101" fmla="*/ 392 h 512"/>
                              <a:gd name="T102" fmla="*/ 488 w 846"/>
                              <a:gd name="T103" fmla="*/ 385 h 512"/>
                              <a:gd name="T104" fmla="*/ 520 w 846"/>
                              <a:gd name="T105" fmla="*/ 379 h 512"/>
                              <a:gd name="T106" fmla="*/ 552 w 846"/>
                              <a:gd name="T107" fmla="*/ 372 h 512"/>
                              <a:gd name="T108" fmla="*/ 582 w 846"/>
                              <a:gd name="T109" fmla="*/ 366 h 512"/>
                              <a:gd name="T110" fmla="*/ 614 w 846"/>
                              <a:gd name="T111" fmla="*/ 360 h 512"/>
                              <a:gd name="T112" fmla="*/ 756 w 846"/>
                              <a:gd name="T113" fmla="*/ 323 h 512"/>
                              <a:gd name="T114" fmla="*/ 782 w 846"/>
                              <a:gd name="T115" fmla="*/ 298 h 512"/>
                              <a:gd name="T116" fmla="*/ 782 w 846"/>
                              <a:gd name="T117" fmla="*/ 163 h 512"/>
                              <a:gd name="T118" fmla="*/ 2 w 846"/>
                              <a:gd name="T119" fmla="*/ 297 h 512"/>
                              <a:gd name="T120" fmla="*/ 2 w 846"/>
                              <a:gd name="T121" fmla="*/ 262 h 512"/>
                              <a:gd name="T122" fmla="*/ 95 w 846"/>
                              <a:gd name="T123" fmla="*/ 246 h 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6" h="512">
                                <a:moveTo>
                                  <a:pt x="95" y="246"/>
                                </a:moveTo>
                                <a:lnTo>
                                  <a:pt x="531" y="178"/>
                                </a:lnTo>
                                <a:lnTo>
                                  <a:pt x="550" y="174"/>
                                </a:lnTo>
                                <a:lnTo>
                                  <a:pt x="569" y="168"/>
                                </a:lnTo>
                                <a:lnTo>
                                  <a:pt x="588" y="163"/>
                                </a:lnTo>
                                <a:lnTo>
                                  <a:pt x="605" y="158"/>
                                </a:lnTo>
                                <a:lnTo>
                                  <a:pt x="622" y="152"/>
                                </a:lnTo>
                                <a:lnTo>
                                  <a:pt x="640" y="146"/>
                                </a:lnTo>
                                <a:lnTo>
                                  <a:pt x="657" y="140"/>
                                </a:lnTo>
                                <a:lnTo>
                                  <a:pt x="673" y="133"/>
                                </a:lnTo>
                                <a:lnTo>
                                  <a:pt x="689" y="126"/>
                                </a:lnTo>
                                <a:lnTo>
                                  <a:pt x="704" y="119"/>
                                </a:lnTo>
                                <a:lnTo>
                                  <a:pt x="720" y="110"/>
                                </a:lnTo>
                                <a:lnTo>
                                  <a:pt x="736" y="101"/>
                                </a:lnTo>
                                <a:lnTo>
                                  <a:pt x="752" y="91"/>
                                </a:lnTo>
                                <a:lnTo>
                                  <a:pt x="768" y="81"/>
                                </a:lnTo>
                                <a:lnTo>
                                  <a:pt x="784" y="69"/>
                                </a:lnTo>
                                <a:lnTo>
                                  <a:pt x="800" y="58"/>
                                </a:lnTo>
                                <a:lnTo>
                                  <a:pt x="846" y="0"/>
                                </a:lnTo>
                                <a:lnTo>
                                  <a:pt x="825" y="61"/>
                                </a:lnTo>
                                <a:lnTo>
                                  <a:pt x="825" y="100"/>
                                </a:lnTo>
                                <a:lnTo>
                                  <a:pt x="825" y="334"/>
                                </a:lnTo>
                                <a:lnTo>
                                  <a:pt x="762" y="353"/>
                                </a:lnTo>
                                <a:lnTo>
                                  <a:pt x="702" y="370"/>
                                </a:lnTo>
                                <a:lnTo>
                                  <a:pt x="642" y="386"/>
                                </a:lnTo>
                                <a:lnTo>
                                  <a:pt x="585" y="401"/>
                                </a:lnTo>
                                <a:lnTo>
                                  <a:pt x="530" y="412"/>
                                </a:lnTo>
                                <a:lnTo>
                                  <a:pt x="477" y="424"/>
                                </a:lnTo>
                                <a:lnTo>
                                  <a:pt x="425" y="434"/>
                                </a:lnTo>
                                <a:lnTo>
                                  <a:pt x="374" y="443"/>
                                </a:lnTo>
                                <a:lnTo>
                                  <a:pt x="325" y="451"/>
                                </a:lnTo>
                                <a:lnTo>
                                  <a:pt x="276" y="460"/>
                                </a:lnTo>
                                <a:lnTo>
                                  <a:pt x="229" y="467"/>
                                </a:lnTo>
                                <a:lnTo>
                                  <a:pt x="183" y="476"/>
                                </a:lnTo>
                                <a:lnTo>
                                  <a:pt x="136" y="483"/>
                                </a:lnTo>
                                <a:lnTo>
                                  <a:pt x="90" y="492"/>
                                </a:lnTo>
                                <a:lnTo>
                                  <a:pt x="44" y="502"/>
                                </a:lnTo>
                                <a:lnTo>
                                  <a:pt x="0" y="512"/>
                                </a:lnTo>
                                <a:lnTo>
                                  <a:pt x="13" y="476"/>
                                </a:lnTo>
                                <a:lnTo>
                                  <a:pt x="112" y="463"/>
                                </a:lnTo>
                                <a:lnTo>
                                  <a:pt x="144" y="457"/>
                                </a:lnTo>
                                <a:lnTo>
                                  <a:pt x="175" y="450"/>
                                </a:lnTo>
                                <a:lnTo>
                                  <a:pt x="206" y="444"/>
                                </a:lnTo>
                                <a:lnTo>
                                  <a:pt x="237" y="437"/>
                                </a:lnTo>
                                <a:lnTo>
                                  <a:pt x="269" y="431"/>
                                </a:lnTo>
                                <a:lnTo>
                                  <a:pt x="301" y="424"/>
                                </a:lnTo>
                                <a:lnTo>
                                  <a:pt x="331" y="418"/>
                                </a:lnTo>
                                <a:lnTo>
                                  <a:pt x="363" y="411"/>
                                </a:lnTo>
                                <a:lnTo>
                                  <a:pt x="394" y="405"/>
                                </a:lnTo>
                                <a:lnTo>
                                  <a:pt x="426" y="398"/>
                                </a:lnTo>
                                <a:lnTo>
                                  <a:pt x="456" y="392"/>
                                </a:lnTo>
                                <a:lnTo>
                                  <a:pt x="488" y="385"/>
                                </a:lnTo>
                                <a:lnTo>
                                  <a:pt x="520" y="379"/>
                                </a:lnTo>
                                <a:lnTo>
                                  <a:pt x="552" y="372"/>
                                </a:lnTo>
                                <a:lnTo>
                                  <a:pt x="582" y="366"/>
                                </a:lnTo>
                                <a:lnTo>
                                  <a:pt x="614" y="360"/>
                                </a:lnTo>
                                <a:lnTo>
                                  <a:pt x="756" y="323"/>
                                </a:lnTo>
                                <a:lnTo>
                                  <a:pt x="782" y="298"/>
                                </a:lnTo>
                                <a:lnTo>
                                  <a:pt x="782" y="163"/>
                                </a:lnTo>
                                <a:lnTo>
                                  <a:pt x="2" y="297"/>
                                </a:lnTo>
                                <a:lnTo>
                                  <a:pt x="2" y="262"/>
                                </a:lnTo>
                                <a:lnTo>
                                  <a:pt x="95" y="246"/>
                                </a:lnTo>
                                <a:close/>
                              </a:path>
                            </a:pathLst>
                          </a:custGeom>
                          <a:solidFill>
                            <a:srgbClr val="B766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 name="Freeform 104"/>
                        <wps:cNvSpPr>
                          <a:spLocks/>
                        </wps:cNvSpPr>
                        <wps:spPr bwMode="auto">
                          <a:xfrm>
                            <a:off x="523057" y="232141"/>
                            <a:ext cx="86633" cy="130579"/>
                          </a:xfrm>
                          <a:custGeom>
                            <a:avLst/>
                            <a:gdLst>
                              <a:gd name="T0" fmla="*/ 121 w 239"/>
                              <a:gd name="T1" fmla="*/ 0 h 360"/>
                              <a:gd name="T2" fmla="*/ 144 w 239"/>
                              <a:gd name="T3" fmla="*/ 4 h 360"/>
                              <a:gd name="T4" fmla="*/ 167 w 239"/>
                              <a:gd name="T5" fmla="*/ 14 h 360"/>
                              <a:gd name="T6" fmla="*/ 187 w 239"/>
                              <a:gd name="T7" fmla="*/ 30 h 360"/>
                              <a:gd name="T8" fmla="*/ 205 w 239"/>
                              <a:gd name="T9" fmla="*/ 53 h 360"/>
                              <a:gd name="T10" fmla="*/ 219 w 239"/>
                              <a:gd name="T11" fmla="*/ 79 h 360"/>
                              <a:gd name="T12" fmla="*/ 231 w 239"/>
                              <a:gd name="T13" fmla="*/ 110 h 360"/>
                              <a:gd name="T14" fmla="*/ 236 w 239"/>
                              <a:gd name="T15" fmla="*/ 144 h 360"/>
                              <a:gd name="T16" fmla="*/ 239 w 239"/>
                              <a:gd name="T17" fmla="*/ 181 h 360"/>
                              <a:gd name="T18" fmla="*/ 236 w 239"/>
                              <a:gd name="T19" fmla="*/ 217 h 360"/>
                              <a:gd name="T20" fmla="*/ 229 w 239"/>
                              <a:gd name="T21" fmla="*/ 250 h 360"/>
                              <a:gd name="T22" fmla="*/ 218 w 239"/>
                              <a:gd name="T23" fmla="*/ 281 h 360"/>
                              <a:gd name="T24" fmla="*/ 202 w 239"/>
                              <a:gd name="T25" fmla="*/ 307 h 360"/>
                              <a:gd name="T26" fmla="*/ 184 w 239"/>
                              <a:gd name="T27" fmla="*/ 330 h 360"/>
                              <a:gd name="T28" fmla="*/ 164 w 239"/>
                              <a:gd name="T29" fmla="*/ 346 h 360"/>
                              <a:gd name="T30" fmla="*/ 141 w 239"/>
                              <a:gd name="T31" fmla="*/ 356 h 360"/>
                              <a:gd name="T32" fmla="*/ 117 w 239"/>
                              <a:gd name="T33" fmla="*/ 360 h 360"/>
                              <a:gd name="T34" fmla="*/ 94 w 239"/>
                              <a:gd name="T35" fmla="*/ 356 h 360"/>
                              <a:gd name="T36" fmla="*/ 71 w 239"/>
                              <a:gd name="T37" fmla="*/ 346 h 360"/>
                              <a:gd name="T38" fmla="*/ 50 w 239"/>
                              <a:gd name="T39" fmla="*/ 328 h 360"/>
                              <a:gd name="T40" fmla="*/ 33 w 239"/>
                              <a:gd name="T41" fmla="*/ 305 h 360"/>
                              <a:gd name="T42" fmla="*/ 19 w 239"/>
                              <a:gd name="T43" fmla="*/ 279 h 360"/>
                              <a:gd name="T44" fmla="*/ 9 w 239"/>
                              <a:gd name="T45" fmla="*/ 249 h 360"/>
                              <a:gd name="T46" fmla="*/ 1 w 239"/>
                              <a:gd name="T47" fmla="*/ 214 h 360"/>
                              <a:gd name="T48" fmla="*/ 0 w 239"/>
                              <a:gd name="T49" fmla="*/ 178 h 360"/>
                              <a:gd name="T50" fmla="*/ 3 w 239"/>
                              <a:gd name="T51" fmla="*/ 142 h 360"/>
                              <a:gd name="T52" fmla="*/ 10 w 239"/>
                              <a:gd name="T53" fmla="*/ 108 h 360"/>
                              <a:gd name="T54" fmla="*/ 20 w 239"/>
                              <a:gd name="T55" fmla="*/ 78 h 360"/>
                              <a:gd name="T56" fmla="*/ 36 w 239"/>
                              <a:gd name="T57" fmla="*/ 52 h 360"/>
                              <a:gd name="T58" fmla="*/ 53 w 239"/>
                              <a:gd name="T59" fmla="*/ 30 h 360"/>
                              <a:gd name="T60" fmla="*/ 73 w 239"/>
                              <a:gd name="T61" fmla="*/ 13 h 360"/>
                              <a:gd name="T62" fmla="*/ 96 w 239"/>
                              <a:gd name="T63" fmla="*/ 3 h 360"/>
                              <a:gd name="T64" fmla="*/ 121 w 239"/>
                              <a:gd name="T65" fmla="*/ 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39" h="360">
                                <a:moveTo>
                                  <a:pt x="121" y="0"/>
                                </a:moveTo>
                                <a:lnTo>
                                  <a:pt x="144" y="4"/>
                                </a:lnTo>
                                <a:lnTo>
                                  <a:pt x="167" y="14"/>
                                </a:lnTo>
                                <a:lnTo>
                                  <a:pt x="187" y="30"/>
                                </a:lnTo>
                                <a:lnTo>
                                  <a:pt x="205" y="53"/>
                                </a:lnTo>
                                <a:lnTo>
                                  <a:pt x="219" y="79"/>
                                </a:lnTo>
                                <a:lnTo>
                                  <a:pt x="231" y="110"/>
                                </a:lnTo>
                                <a:lnTo>
                                  <a:pt x="236" y="144"/>
                                </a:lnTo>
                                <a:lnTo>
                                  <a:pt x="239" y="181"/>
                                </a:lnTo>
                                <a:lnTo>
                                  <a:pt x="236" y="217"/>
                                </a:lnTo>
                                <a:lnTo>
                                  <a:pt x="229" y="250"/>
                                </a:lnTo>
                                <a:lnTo>
                                  <a:pt x="218" y="281"/>
                                </a:lnTo>
                                <a:lnTo>
                                  <a:pt x="202" y="307"/>
                                </a:lnTo>
                                <a:lnTo>
                                  <a:pt x="184" y="330"/>
                                </a:lnTo>
                                <a:lnTo>
                                  <a:pt x="164" y="346"/>
                                </a:lnTo>
                                <a:lnTo>
                                  <a:pt x="141" y="356"/>
                                </a:lnTo>
                                <a:lnTo>
                                  <a:pt x="117" y="360"/>
                                </a:lnTo>
                                <a:lnTo>
                                  <a:pt x="94" y="356"/>
                                </a:lnTo>
                                <a:lnTo>
                                  <a:pt x="71" y="346"/>
                                </a:lnTo>
                                <a:lnTo>
                                  <a:pt x="50" y="328"/>
                                </a:lnTo>
                                <a:lnTo>
                                  <a:pt x="33" y="305"/>
                                </a:lnTo>
                                <a:lnTo>
                                  <a:pt x="19" y="279"/>
                                </a:lnTo>
                                <a:lnTo>
                                  <a:pt x="9" y="249"/>
                                </a:lnTo>
                                <a:lnTo>
                                  <a:pt x="1" y="214"/>
                                </a:lnTo>
                                <a:lnTo>
                                  <a:pt x="0" y="178"/>
                                </a:lnTo>
                                <a:lnTo>
                                  <a:pt x="3" y="142"/>
                                </a:lnTo>
                                <a:lnTo>
                                  <a:pt x="10" y="108"/>
                                </a:lnTo>
                                <a:lnTo>
                                  <a:pt x="20" y="78"/>
                                </a:lnTo>
                                <a:lnTo>
                                  <a:pt x="36" y="52"/>
                                </a:lnTo>
                                <a:lnTo>
                                  <a:pt x="53" y="30"/>
                                </a:lnTo>
                                <a:lnTo>
                                  <a:pt x="73" y="13"/>
                                </a:lnTo>
                                <a:lnTo>
                                  <a:pt x="96" y="3"/>
                                </a:lnTo>
                                <a:lnTo>
                                  <a:pt x="121" y="0"/>
                                </a:lnTo>
                                <a:close/>
                              </a:path>
                            </a:pathLst>
                          </a:custGeom>
                          <a:solidFill>
                            <a:srgbClr val="877F6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 name="Freeform 105"/>
                        <wps:cNvSpPr>
                          <a:spLocks/>
                        </wps:cNvSpPr>
                        <wps:spPr bwMode="auto">
                          <a:xfrm>
                            <a:off x="438962" y="185712"/>
                            <a:ext cx="187402" cy="203486"/>
                          </a:xfrm>
                          <a:custGeom>
                            <a:avLst/>
                            <a:gdLst>
                              <a:gd name="T0" fmla="*/ 177 w 517"/>
                              <a:gd name="T1" fmla="*/ 0 h 561"/>
                              <a:gd name="T2" fmla="*/ 379 w 517"/>
                              <a:gd name="T3" fmla="*/ 18 h 561"/>
                              <a:gd name="T4" fmla="*/ 408 w 517"/>
                              <a:gd name="T5" fmla="*/ 34 h 561"/>
                              <a:gd name="T6" fmla="*/ 432 w 517"/>
                              <a:gd name="T7" fmla="*/ 52 h 561"/>
                              <a:gd name="T8" fmla="*/ 454 w 517"/>
                              <a:gd name="T9" fmla="*/ 74 h 561"/>
                              <a:gd name="T10" fmla="*/ 473 w 517"/>
                              <a:gd name="T11" fmla="*/ 97 h 561"/>
                              <a:gd name="T12" fmla="*/ 487 w 517"/>
                              <a:gd name="T13" fmla="*/ 123 h 561"/>
                              <a:gd name="T14" fmla="*/ 499 w 517"/>
                              <a:gd name="T15" fmla="*/ 151 h 561"/>
                              <a:gd name="T16" fmla="*/ 509 w 517"/>
                              <a:gd name="T17" fmla="*/ 181 h 561"/>
                              <a:gd name="T18" fmla="*/ 514 w 517"/>
                              <a:gd name="T19" fmla="*/ 213 h 561"/>
                              <a:gd name="T20" fmla="*/ 517 w 517"/>
                              <a:gd name="T21" fmla="*/ 251 h 561"/>
                              <a:gd name="T22" fmla="*/ 517 w 517"/>
                              <a:gd name="T23" fmla="*/ 286 h 561"/>
                              <a:gd name="T24" fmla="*/ 516 w 517"/>
                              <a:gd name="T25" fmla="*/ 320 h 561"/>
                              <a:gd name="T26" fmla="*/ 512 w 517"/>
                              <a:gd name="T27" fmla="*/ 352 h 561"/>
                              <a:gd name="T28" fmla="*/ 504 w 517"/>
                              <a:gd name="T29" fmla="*/ 382 h 561"/>
                              <a:gd name="T30" fmla="*/ 496 w 517"/>
                              <a:gd name="T31" fmla="*/ 411 h 561"/>
                              <a:gd name="T32" fmla="*/ 486 w 517"/>
                              <a:gd name="T33" fmla="*/ 437 h 561"/>
                              <a:gd name="T34" fmla="*/ 471 w 517"/>
                              <a:gd name="T35" fmla="*/ 462 h 561"/>
                              <a:gd name="T36" fmla="*/ 455 w 517"/>
                              <a:gd name="T37" fmla="*/ 484 h 561"/>
                              <a:gd name="T38" fmla="*/ 438 w 517"/>
                              <a:gd name="T39" fmla="*/ 503 h 561"/>
                              <a:gd name="T40" fmla="*/ 416 w 517"/>
                              <a:gd name="T41" fmla="*/ 520 h 561"/>
                              <a:gd name="T42" fmla="*/ 393 w 517"/>
                              <a:gd name="T43" fmla="*/ 533 h 561"/>
                              <a:gd name="T44" fmla="*/ 367 w 517"/>
                              <a:gd name="T45" fmla="*/ 545 h 561"/>
                              <a:gd name="T46" fmla="*/ 340 w 517"/>
                              <a:gd name="T47" fmla="*/ 553 h 561"/>
                              <a:gd name="T48" fmla="*/ 308 w 517"/>
                              <a:gd name="T49" fmla="*/ 559 h 561"/>
                              <a:gd name="T50" fmla="*/ 275 w 517"/>
                              <a:gd name="T51" fmla="*/ 561 h 561"/>
                              <a:gd name="T52" fmla="*/ 63 w 517"/>
                              <a:gd name="T53" fmla="*/ 521 h 561"/>
                              <a:gd name="T54" fmla="*/ 42 w 517"/>
                              <a:gd name="T55" fmla="*/ 491 h 561"/>
                              <a:gd name="T56" fmla="*/ 26 w 517"/>
                              <a:gd name="T57" fmla="*/ 462 h 561"/>
                              <a:gd name="T58" fmla="*/ 14 w 517"/>
                              <a:gd name="T59" fmla="*/ 432 h 561"/>
                              <a:gd name="T60" fmla="*/ 7 w 517"/>
                              <a:gd name="T61" fmla="*/ 400 h 561"/>
                              <a:gd name="T62" fmla="*/ 3 w 517"/>
                              <a:gd name="T63" fmla="*/ 368 h 561"/>
                              <a:gd name="T64" fmla="*/ 0 w 517"/>
                              <a:gd name="T65" fmla="*/ 335 h 561"/>
                              <a:gd name="T66" fmla="*/ 0 w 517"/>
                              <a:gd name="T67" fmla="*/ 300 h 561"/>
                              <a:gd name="T68" fmla="*/ 0 w 517"/>
                              <a:gd name="T69" fmla="*/ 264 h 561"/>
                              <a:gd name="T70" fmla="*/ 11 w 517"/>
                              <a:gd name="T71" fmla="*/ 220 h 561"/>
                              <a:gd name="T72" fmla="*/ 24 w 517"/>
                              <a:gd name="T73" fmla="*/ 181 h 561"/>
                              <a:gd name="T74" fmla="*/ 39 w 517"/>
                              <a:gd name="T75" fmla="*/ 144 h 561"/>
                              <a:gd name="T76" fmla="*/ 56 w 517"/>
                              <a:gd name="T77" fmla="*/ 109 h 561"/>
                              <a:gd name="T78" fmla="*/ 78 w 517"/>
                              <a:gd name="T79" fmla="*/ 79 h 561"/>
                              <a:gd name="T80" fmla="*/ 105 w 517"/>
                              <a:gd name="T81" fmla="*/ 50 h 561"/>
                              <a:gd name="T82" fmla="*/ 137 w 517"/>
                              <a:gd name="T83" fmla="*/ 24 h 561"/>
                              <a:gd name="T84" fmla="*/ 177 w 517"/>
                              <a:gd name="T85" fmla="*/ 0 h 5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517" h="561">
                                <a:moveTo>
                                  <a:pt x="177" y="0"/>
                                </a:moveTo>
                                <a:lnTo>
                                  <a:pt x="379" y="18"/>
                                </a:lnTo>
                                <a:lnTo>
                                  <a:pt x="408" y="34"/>
                                </a:lnTo>
                                <a:lnTo>
                                  <a:pt x="432" y="52"/>
                                </a:lnTo>
                                <a:lnTo>
                                  <a:pt x="454" y="74"/>
                                </a:lnTo>
                                <a:lnTo>
                                  <a:pt x="473" y="97"/>
                                </a:lnTo>
                                <a:lnTo>
                                  <a:pt x="487" y="123"/>
                                </a:lnTo>
                                <a:lnTo>
                                  <a:pt x="499" y="151"/>
                                </a:lnTo>
                                <a:lnTo>
                                  <a:pt x="509" y="181"/>
                                </a:lnTo>
                                <a:lnTo>
                                  <a:pt x="514" y="213"/>
                                </a:lnTo>
                                <a:lnTo>
                                  <a:pt x="517" y="251"/>
                                </a:lnTo>
                                <a:lnTo>
                                  <a:pt x="517" y="286"/>
                                </a:lnTo>
                                <a:lnTo>
                                  <a:pt x="516" y="320"/>
                                </a:lnTo>
                                <a:lnTo>
                                  <a:pt x="512" y="352"/>
                                </a:lnTo>
                                <a:lnTo>
                                  <a:pt x="504" y="382"/>
                                </a:lnTo>
                                <a:lnTo>
                                  <a:pt x="496" y="411"/>
                                </a:lnTo>
                                <a:lnTo>
                                  <a:pt x="486" y="437"/>
                                </a:lnTo>
                                <a:lnTo>
                                  <a:pt x="471" y="462"/>
                                </a:lnTo>
                                <a:lnTo>
                                  <a:pt x="455" y="484"/>
                                </a:lnTo>
                                <a:lnTo>
                                  <a:pt x="438" y="503"/>
                                </a:lnTo>
                                <a:lnTo>
                                  <a:pt x="416" y="520"/>
                                </a:lnTo>
                                <a:lnTo>
                                  <a:pt x="393" y="533"/>
                                </a:lnTo>
                                <a:lnTo>
                                  <a:pt x="367" y="545"/>
                                </a:lnTo>
                                <a:lnTo>
                                  <a:pt x="340" y="553"/>
                                </a:lnTo>
                                <a:lnTo>
                                  <a:pt x="308" y="559"/>
                                </a:lnTo>
                                <a:lnTo>
                                  <a:pt x="275" y="561"/>
                                </a:lnTo>
                                <a:lnTo>
                                  <a:pt x="63" y="521"/>
                                </a:lnTo>
                                <a:lnTo>
                                  <a:pt x="42" y="491"/>
                                </a:lnTo>
                                <a:lnTo>
                                  <a:pt x="26" y="462"/>
                                </a:lnTo>
                                <a:lnTo>
                                  <a:pt x="14" y="432"/>
                                </a:lnTo>
                                <a:lnTo>
                                  <a:pt x="7" y="400"/>
                                </a:lnTo>
                                <a:lnTo>
                                  <a:pt x="3" y="368"/>
                                </a:lnTo>
                                <a:lnTo>
                                  <a:pt x="0" y="335"/>
                                </a:lnTo>
                                <a:lnTo>
                                  <a:pt x="0" y="300"/>
                                </a:lnTo>
                                <a:lnTo>
                                  <a:pt x="0" y="264"/>
                                </a:lnTo>
                                <a:lnTo>
                                  <a:pt x="11" y="220"/>
                                </a:lnTo>
                                <a:lnTo>
                                  <a:pt x="24" y="181"/>
                                </a:lnTo>
                                <a:lnTo>
                                  <a:pt x="39" y="144"/>
                                </a:lnTo>
                                <a:lnTo>
                                  <a:pt x="56" y="109"/>
                                </a:lnTo>
                                <a:lnTo>
                                  <a:pt x="78" y="79"/>
                                </a:lnTo>
                                <a:lnTo>
                                  <a:pt x="105" y="50"/>
                                </a:lnTo>
                                <a:lnTo>
                                  <a:pt x="137" y="24"/>
                                </a:lnTo>
                                <a:lnTo>
                                  <a:pt x="177" y="0"/>
                                </a:lnTo>
                                <a:close/>
                              </a:path>
                            </a:pathLst>
                          </a:custGeom>
                          <a:solidFill>
                            <a:srgbClr val="140F0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 name="Freeform 106"/>
                        <wps:cNvSpPr>
                          <a:spLocks/>
                        </wps:cNvSpPr>
                        <wps:spPr bwMode="auto">
                          <a:xfrm>
                            <a:off x="538644" y="241571"/>
                            <a:ext cx="67421" cy="120786"/>
                          </a:xfrm>
                          <a:custGeom>
                            <a:avLst/>
                            <a:gdLst>
                              <a:gd name="T0" fmla="*/ 79 w 186"/>
                              <a:gd name="T1" fmla="*/ 42 h 333"/>
                              <a:gd name="T2" fmla="*/ 97 w 186"/>
                              <a:gd name="T3" fmla="*/ 50 h 333"/>
                              <a:gd name="T4" fmla="*/ 110 w 186"/>
                              <a:gd name="T5" fmla="*/ 62 h 333"/>
                              <a:gd name="T6" fmla="*/ 120 w 186"/>
                              <a:gd name="T7" fmla="*/ 74 h 333"/>
                              <a:gd name="T8" fmla="*/ 126 w 186"/>
                              <a:gd name="T9" fmla="*/ 88 h 333"/>
                              <a:gd name="T10" fmla="*/ 130 w 186"/>
                              <a:gd name="T11" fmla="*/ 103 h 333"/>
                              <a:gd name="T12" fmla="*/ 131 w 186"/>
                              <a:gd name="T13" fmla="*/ 120 h 333"/>
                              <a:gd name="T14" fmla="*/ 133 w 186"/>
                              <a:gd name="T15" fmla="*/ 139 h 333"/>
                              <a:gd name="T16" fmla="*/ 133 w 186"/>
                              <a:gd name="T17" fmla="*/ 159 h 333"/>
                              <a:gd name="T18" fmla="*/ 123 w 186"/>
                              <a:gd name="T19" fmla="*/ 187 h 333"/>
                              <a:gd name="T20" fmla="*/ 115 w 186"/>
                              <a:gd name="T21" fmla="*/ 210 h 333"/>
                              <a:gd name="T22" fmla="*/ 108 w 186"/>
                              <a:gd name="T23" fmla="*/ 230 h 333"/>
                              <a:gd name="T24" fmla="*/ 100 w 186"/>
                              <a:gd name="T25" fmla="*/ 246 h 333"/>
                              <a:gd name="T26" fmla="*/ 89 w 186"/>
                              <a:gd name="T27" fmla="*/ 257 h 333"/>
                              <a:gd name="T28" fmla="*/ 74 w 186"/>
                              <a:gd name="T29" fmla="*/ 265 h 333"/>
                              <a:gd name="T30" fmla="*/ 52 w 186"/>
                              <a:gd name="T31" fmla="*/ 269 h 333"/>
                              <a:gd name="T32" fmla="*/ 23 w 186"/>
                              <a:gd name="T33" fmla="*/ 268 h 333"/>
                              <a:gd name="T34" fmla="*/ 3 w 186"/>
                              <a:gd name="T35" fmla="*/ 246 h 333"/>
                              <a:gd name="T36" fmla="*/ 0 w 186"/>
                              <a:gd name="T37" fmla="*/ 281 h 333"/>
                              <a:gd name="T38" fmla="*/ 16 w 186"/>
                              <a:gd name="T39" fmla="*/ 305 h 333"/>
                              <a:gd name="T40" fmla="*/ 49 w 186"/>
                              <a:gd name="T41" fmla="*/ 333 h 333"/>
                              <a:gd name="T42" fmla="*/ 77 w 186"/>
                              <a:gd name="T43" fmla="*/ 327 h 333"/>
                              <a:gd name="T44" fmla="*/ 98 w 186"/>
                              <a:gd name="T45" fmla="*/ 320 h 333"/>
                              <a:gd name="T46" fmla="*/ 117 w 186"/>
                              <a:gd name="T47" fmla="*/ 308 h 333"/>
                              <a:gd name="T48" fmla="*/ 131 w 186"/>
                              <a:gd name="T49" fmla="*/ 295 h 333"/>
                              <a:gd name="T50" fmla="*/ 143 w 186"/>
                              <a:gd name="T51" fmla="*/ 279 h 333"/>
                              <a:gd name="T52" fmla="*/ 154 w 186"/>
                              <a:gd name="T53" fmla="*/ 259 h 333"/>
                              <a:gd name="T54" fmla="*/ 164 w 186"/>
                              <a:gd name="T55" fmla="*/ 234 h 333"/>
                              <a:gd name="T56" fmla="*/ 176 w 186"/>
                              <a:gd name="T57" fmla="*/ 207 h 333"/>
                              <a:gd name="T58" fmla="*/ 186 w 186"/>
                              <a:gd name="T59" fmla="*/ 136 h 333"/>
                              <a:gd name="T60" fmla="*/ 185 w 186"/>
                              <a:gd name="T61" fmla="*/ 98 h 333"/>
                              <a:gd name="T62" fmla="*/ 179 w 186"/>
                              <a:gd name="T63" fmla="*/ 65 h 333"/>
                              <a:gd name="T64" fmla="*/ 166 w 186"/>
                              <a:gd name="T65" fmla="*/ 36 h 333"/>
                              <a:gd name="T66" fmla="*/ 150 w 186"/>
                              <a:gd name="T67" fmla="*/ 14 h 333"/>
                              <a:gd name="T68" fmla="*/ 130 w 186"/>
                              <a:gd name="T69" fmla="*/ 3 h 333"/>
                              <a:gd name="T70" fmla="*/ 105 w 186"/>
                              <a:gd name="T71" fmla="*/ 0 h 333"/>
                              <a:gd name="T72" fmla="*/ 79 w 186"/>
                              <a:gd name="T73" fmla="*/ 8 h 333"/>
                              <a:gd name="T74" fmla="*/ 52 w 186"/>
                              <a:gd name="T75" fmla="*/ 32 h 333"/>
                              <a:gd name="T76" fmla="*/ 39 w 186"/>
                              <a:gd name="T77" fmla="*/ 49 h 333"/>
                              <a:gd name="T78" fmla="*/ 79 w 186"/>
                              <a:gd name="T79" fmla="*/ 42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6" h="333">
                                <a:moveTo>
                                  <a:pt x="79" y="42"/>
                                </a:moveTo>
                                <a:lnTo>
                                  <a:pt x="97" y="50"/>
                                </a:lnTo>
                                <a:lnTo>
                                  <a:pt x="110" y="62"/>
                                </a:lnTo>
                                <a:lnTo>
                                  <a:pt x="120" y="74"/>
                                </a:lnTo>
                                <a:lnTo>
                                  <a:pt x="126" y="88"/>
                                </a:lnTo>
                                <a:lnTo>
                                  <a:pt x="130" y="103"/>
                                </a:lnTo>
                                <a:lnTo>
                                  <a:pt x="131" y="120"/>
                                </a:lnTo>
                                <a:lnTo>
                                  <a:pt x="133" y="139"/>
                                </a:lnTo>
                                <a:lnTo>
                                  <a:pt x="133" y="159"/>
                                </a:lnTo>
                                <a:lnTo>
                                  <a:pt x="123" y="187"/>
                                </a:lnTo>
                                <a:lnTo>
                                  <a:pt x="115" y="210"/>
                                </a:lnTo>
                                <a:lnTo>
                                  <a:pt x="108" y="230"/>
                                </a:lnTo>
                                <a:lnTo>
                                  <a:pt x="100" y="246"/>
                                </a:lnTo>
                                <a:lnTo>
                                  <a:pt x="89" y="257"/>
                                </a:lnTo>
                                <a:lnTo>
                                  <a:pt x="74" y="265"/>
                                </a:lnTo>
                                <a:lnTo>
                                  <a:pt x="52" y="269"/>
                                </a:lnTo>
                                <a:lnTo>
                                  <a:pt x="23" y="268"/>
                                </a:lnTo>
                                <a:lnTo>
                                  <a:pt x="3" y="246"/>
                                </a:lnTo>
                                <a:lnTo>
                                  <a:pt x="0" y="281"/>
                                </a:lnTo>
                                <a:lnTo>
                                  <a:pt x="16" y="305"/>
                                </a:lnTo>
                                <a:lnTo>
                                  <a:pt x="49" y="333"/>
                                </a:lnTo>
                                <a:lnTo>
                                  <a:pt x="77" y="327"/>
                                </a:lnTo>
                                <a:lnTo>
                                  <a:pt x="98" y="320"/>
                                </a:lnTo>
                                <a:lnTo>
                                  <a:pt x="117" y="308"/>
                                </a:lnTo>
                                <a:lnTo>
                                  <a:pt x="131" y="295"/>
                                </a:lnTo>
                                <a:lnTo>
                                  <a:pt x="143" y="279"/>
                                </a:lnTo>
                                <a:lnTo>
                                  <a:pt x="154" y="259"/>
                                </a:lnTo>
                                <a:lnTo>
                                  <a:pt x="164" y="234"/>
                                </a:lnTo>
                                <a:lnTo>
                                  <a:pt x="176" y="207"/>
                                </a:lnTo>
                                <a:lnTo>
                                  <a:pt x="186" y="136"/>
                                </a:lnTo>
                                <a:lnTo>
                                  <a:pt x="185" y="98"/>
                                </a:lnTo>
                                <a:lnTo>
                                  <a:pt x="179" y="65"/>
                                </a:lnTo>
                                <a:lnTo>
                                  <a:pt x="166" y="36"/>
                                </a:lnTo>
                                <a:lnTo>
                                  <a:pt x="150" y="14"/>
                                </a:lnTo>
                                <a:lnTo>
                                  <a:pt x="130" y="3"/>
                                </a:lnTo>
                                <a:lnTo>
                                  <a:pt x="105" y="0"/>
                                </a:lnTo>
                                <a:lnTo>
                                  <a:pt x="79" y="8"/>
                                </a:lnTo>
                                <a:lnTo>
                                  <a:pt x="52" y="32"/>
                                </a:lnTo>
                                <a:lnTo>
                                  <a:pt x="39" y="49"/>
                                </a:lnTo>
                                <a:lnTo>
                                  <a:pt x="79" y="42"/>
                                </a:lnTo>
                                <a:close/>
                              </a:path>
                            </a:pathLst>
                          </a:custGeom>
                          <a:solidFill>
                            <a:srgbClr val="877F6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 name="Freeform 107"/>
                        <wps:cNvSpPr>
                          <a:spLocks/>
                        </wps:cNvSpPr>
                        <wps:spPr bwMode="auto">
                          <a:xfrm>
                            <a:off x="583591" y="284372"/>
                            <a:ext cx="22474" cy="63113"/>
                          </a:xfrm>
                          <a:custGeom>
                            <a:avLst/>
                            <a:gdLst>
                              <a:gd name="T0" fmla="*/ 17 w 62"/>
                              <a:gd name="T1" fmla="*/ 96 h 174"/>
                              <a:gd name="T2" fmla="*/ 0 w 62"/>
                              <a:gd name="T3" fmla="*/ 134 h 174"/>
                              <a:gd name="T4" fmla="*/ 3 w 62"/>
                              <a:gd name="T5" fmla="*/ 150 h 174"/>
                              <a:gd name="T6" fmla="*/ 3 w 62"/>
                              <a:gd name="T7" fmla="*/ 174 h 174"/>
                              <a:gd name="T8" fmla="*/ 35 w 62"/>
                              <a:gd name="T9" fmla="*/ 144 h 174"/>
                              <a:gd name="T10" fmla="*/ 58 w 62"/>
                              <a:gd name="T11" fmla="*/ 99 h 174"/>
                              <a:gd name="T12" fmla="*/ 62 w 62"/>
                              <a:gd name="T13" fmla="*/ 55 h 174"/>
                              <a:gd name="T14" fmla="*/ 62 w 62"/>
                              <a:gd name="T15" fmla="*/ 0 h 174"/>
                              <a:gd name="T16" fmla="*/ 45 w 62"/>
                              <a:gd name="T17" fmla="*/ 11 h 174"/>
                              <a:gd name="T18" fmla="*/ 49 w 62"/>
                              <a:gd name="T19" fmla="*/ 47 h 174"/>
                              <a:gd name="T20" fmla="*/ 48 w 62"/>
                              <a:gd name="T21" fmla="*/ 82 h 174"/>
                              <a:gd name="T22" fmla="*/ 25 w 62"/>
                              <a:gd name="T23" fmla="*/ 134 h 174"/>
                              <a:gd name="T24" fmla="*/ 17 w 62"/>
                              <a:gd name="T25" fmla="*/ 9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2" h="174">
                                <a:moveTo>
                                  <a:pt x="17" y="96"/>
                                </a:moveTo>
                                <a:lnTo>
                                  <a:pt x="0" y="134"/>
                                </a:lnTo>
                                <a:lnTo>
                                  <a:pt x="3" y="150"/>
                                </a:lnTo>
                                <a:lnTo>
                                  <a:pt x="3" y="174"/>
                                </a:lnTo>
                                <a:lnTo>
                                  <a:pt x="35" y="144"/>
                                </a:lnTo>
                                <a:lnTo>
                                  <a:pt x="58" y="99"/>
                                </a:lnTo>
                                <a:lnTo>
                                  <a:pt x="62" y="55"/>
                                </a:lnTo>
                                <a:lnTo>
                                  <a:pt x="62" y="0"/>
                                </a:lnTo>
                                <a:lnTo>
                                  <a:pt x="45" y="11"/>
                                </a:lnTo>
                                <a:lnTo>
                                  <a:pt x="49" y="47"/>
                                </a:lnTo>
                                <a:lnTo>
                                  <a:pt x="48" y="82"/>
                                </a:lnTo>
                                <a:lnTo>
                                  <a:pt x="25" y="134"/>
                                </a:lnTo>
                                <a:lnTo>
                                  <a:pt x="17" y="96"/>
                                </a:lnTo>
                                <a:close/>
                              </a:path>
                            </a:pathLst>
                          </a:custGeom>
                          <a:solidFill>
                            <a:srgbClr val="A0B5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 name="Freeform 108"/>
                        <wps:cNvSpPr>
                          <a:spLocks/>
                        </wps:cNvSpPr>
                        <wps:spPr bwMode="auto">
                          <a:xfrm>
                            <a:off x="527045" y="235768"/>
                            <a:ext cx="42410" cy="108453"/>
                          </a:xfrm>
                          <a:custGeom>
                            <a:avLst/>
                            <a:gdLst>
                              <a:gd name="T0" fmla="*/ 111 w 117"/>
                              <a:gd name="T1" fmla="*/ 0 h 299"/>
                              <a:gd name="T2" fmla="*/ 81 w 117"/>
                              <a:gd name="T3" fmla="*/ 17 h 299"/>
                              <a:gd name="T4" fmla="*/ 57 w 117"/>
                              <a:gd name="T5" fmla="*/ 38 h 299"/>
                              <a:gd name="T6" fmla="*/ 36 w 117"/>
                              <a:gd name="T7" fmla="*/ 59 h 299"/>
                              <a:gd name="T8" fmla="*/ 22 w 117"/>
                              <a:gd name="T9" fmla="*/ 85 h 299"/>
                              <a:gd name="T10" fmla="*/ 12 w 117"/>
                              <a:gd name="T11" fmla="*/ 114 h 299"/>
                              <a:gd name="T12" fmla="*/ 6 w 117"/>
                              <a:gd name="T13" fmla="*/ 146 h 299"/>
                              <a:gd name="T14" fmla="*/ 2 w 117"/>
                              <a:gd name="T15" fmla="*/ 179 h 299"/>
                              <a:gd name="T16" fmla="*/ 0 w 117"/>
                              <a:gd name="T17" fmla="*/ 217 h 299"/>
                              <a:gd name="T18" fmla="*/ 8 w 117"/>
                              <a:gd name="T19" fmla="*/ 259 h 299"/>
                              <a:gd name="T20" fmla="*/ 25 w 117"/>
                              <a:gd name="T21" fmla="*/ 299 h 299"/>
                              <a:gd name="T22" fmla="*/ 28 w 117"/>
                              <a:gd name="T23" fmla="*/ 266 h 299"/>
                              <a:gd name="T24" fmla="*/ 19 w 117"/>
                              <a:gd name="T25" fmla="*/ 204 h 299"/>
                              <a:gd name="T26" fmla="*/ 49 w 117"/>
                              <a:gd name="T27" fmla="*/ 211 h 299"/>
                              <a:gd name="T28" fmla="*/ 90 w 117"/>
                              <a:gd name="T29" fmla="*/ 208 h 299"/>
                              <a:gd name="T30" fmla="*/ 100 w 117"/>
                              <a:gd name="T31" fmla="*/ 184 h 299"/>
                              <a:gd name="T32" fmla="*/ 117 w 117"/>
                              <a:gd name="T33" fmla="*/ 171 h 299"/>
                              <a:gd name="T34" fmla="*/ 117 w 117"/>
                              <a:gd name="T35" fmla="*/ 140 h 299"/>
                              <a:gd name="T36" fmla="*/ 97 w 117"/>
                              <a:gd name="T37" fmla="*/ 130 h 299"/>
                              <a:gd name="T38" fmla="*/ 97 w 117"/>
                              <a:gd name="T39" fmla="*/ 95 h 299"/>
                              <a:gd name="T40" fmla="*/ 77 w 117"/>
                              <a:gd name="T41" fmla="*/ 75 h 299"/>
                              <a:gd name="T42" fmla="*/ 61 w 117"/>
                              <a:gd name="T43" fmla="*/ 66 h 299"/>
                              <a:gd name="T44" fmla="*/ 67 w 117"/>
                              <a:gd name="T45" fmla="*/ 58 h 299"/>
                              <a:gd name="T46" fmla="*/ 72 w 117"/>
                              <a:gd name="T47" fmla="*/ 49 h 299"/>
                              <a:gd name="T48" fmla="*/ 78 w 117"/>
                              <a:gd name="T49" fmla="*/ 40 h 299"/>
                              <a:gd name="T50" fmla="*/ 84 w 117"/>
                              <a:gd name="T51" fmla="*/ 33 h 299"/>
                              <a:gd name="T52" fmla="*/ 91 w 117"/>
                              <a:gd name="T53" fmla="*/ 24 h 299"/>
                              <a:gd name="T54" fmla="*/ 97 w 117"/>
                              <a:gd name="T55" fmla="*/ 17 h 299"/>
                              <a:gd name="T56" fmla="*/ 104 w 117"/>
                              <a:gd name="T57" fmla="*/ 9 h 299"/>
                              <a:gd name="T58" fmla="*/ 111 w 117"/>
                              <a:gd name="T59" fmla="*/ 0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7" h="299">
                                <a:moveTo>
                                  <a:pt x="111" y="0"/>
                                </a:moveTo>
                                <a:lnTo>
                                  <a:pt x="81" y="17"/>
                                </a:lnTo>
                                <a:lnTo>
                                  <a:pt x="57" y="38"/>
                                </a:lnTo>
                                <a:lnTo>
                                  <a:pt x="36" y="59"/>
                                </a:lnTo>
                                <a:lnTo>
                                  <a:pt x="22" y="85"/>
                                </a:lnTo>
                                <a:lnTo>
                                  <a:pt x="12" y="114"/>
                                </a:lnTo>
                                <a:lnTo>
                                  <a:pt x="6" y="146"/>
                                </a:lnTo>
                                <a:lnTo>
                                  <a:pt x="2" y="179"/>
                                </a:lnTo>
                                <a:lnTo>
                                  <a:pt x="0" y="217"/>
                                </a:lnTo>
                                <a:lnTo>
                                  <a:pt x="8" y="259"/>
                                </a:lnTo>
                                <a:lnTo>
                                  <a:pt x="25" y="299"/>
                                </a:lnTo>
                                <a:lnTo>
                                  <a:pt x="28" y="266"/>
                                </a:lnTo>
                                <a:lnTo>
                                  <a:pt x="19" y="204"/>
                                </a:lnTo>
                                <a:lnTo>
                                  <a:pt x="49" y="211"/>
                                </a:lnTo>
                                <a:lnTo>
                                  <a:pt x="90" y="208"/>
                                </a:lnTo>
                                <a:lnTo>
                                  <a:pt x="100" y="184"/>
                                </a:lnTo>
                                <a:lnTo>
                                  <a:pt x="117" y="171"/>
                                </a:lnTo>
                                <a:lnTo>
                                  <a:pt x="117" y="140"/>
                                </a:lnTo>
                                <a:lnTo>
                                  <a:pt x="97" y="130"/>
                                </a:lnTo>
                                <a:lnTo>
                                  <a:pt x="97" y="95"/>
                                </a:lnTo>
                                <a:lnTo>
                                  <a:pt x="77" y="75"/>
                                </a:lnTo>
                                <a:lnTo>
                                  <a:pt x="61" y="66"/>
                                </a:lnTo>
                                <a:lnTo>
                                  <a:pt x="67" y="58"/>
                                </a:lnTo>
                                <a:lnTo>
                                  <a:pt x="72" y="49"/>
                                </a:lnTo>
                                <a:lnTo>
                                  <a:pt x="78" y="40"/>
                                </a:lnTo>
                                <a:lnTo>
                                  <a:pt x="84" y="33"/>
                                </a:lnTo>
                                <a:lnTo>
                                  <a:pt x="91" y="24"/>
                                </a:lnTo>
                                <a:lnTo>
                                  <a:pt x="97" y="17"/>
                                </a:lnTo>
                                <a:lnTo>
                                  <a:pt x="104" y="9"/>
                                </a:lnTo>
                                <a:lnTo>
                                  <a:pt x="111" y="0"/>
                                </a:lnTo>
                                <a:close/>
                              </a:path>
                            </a:pathLst>
                          </a:custGeom>
                          <a:solidFill>
                            <a:srgbClr val="302B2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 name="Freeform 109"/>
                        <wps:cNvSpPr>
                          <a:spLocks/>
                        </wps:cNvSpPr>
                        <wps:spPr bwMode="auto">
                          <a:xfrm>
                            <a:off x="433525" y="186801"/>
                            <a:ext cx="140642" cy="198045"/>
                          </a:xfrm>
                          <a:custGeom>
                            <a:avLst/>
                            <a:gdLst>
                              <a:gd name="T0" fmla="*/ 168 w 388"/>
                              <a:gd name="T1" fmla="*/ 0 h 546"/>
                              <a:gd name="T2" fmla="*/ 388 w 388"/>
                              <a:gd name="T3" fmla="*/ 15 h 546"/>
                              <a:gd name="T4" fmla="*/ 358 w 388"/>
                              <a:gd name="T5" fmla="*/ 21 h 546"/>
                              <a:gd name="T6" fmla="*/ 328 w 388"/>
                              <a:gd name="T7" fmla="*/ 31 h 546"/>
                              <a:gd name="T8" fmla="*/ 300 w 388"/>
                              <a:gd name="T9" fmla="*/ 48 h 546"/>
                              <a:gd name="T10" fmla="*/ 273 w 388"/>
                              <a:gd name="T11" fmla="*/ 70 h 546"/>
                              <a:gd name="T12" fmla="*/ 248 w 388"/>
                              <a:gd name="T13" fmla="*/ 97 h 546"/>
                              <a:gd name="T14" fmla="*/ 227 w 388"/>
                              <a:gd name="T15" fmla="*/ 128 h 546"/>
                              <a:gd name="T16" fmla="*/ 208 w 388"/>
                              <a:gd name="T17" fmla="*/ 161 h 546"/>
                              <a:gd name="T18" fmla="*/ 192 w 388"/>
                              <a:gd name="T19" fmla="*/ 199 h 546"/>
                              <a:gd name="T20" fmla="*/ 182 w 388"/>
                              <a:gd name="T21" fmla="*/ 239 h 546"/>
                              <a:gd name="T22" fmla="*/ 175 w 388"/>
                              <a:gd name="T23" fmla="*/ 281 h 546"/>
                              <a:gd name="T24" fmla="*/ 173 w 388"/>
                              <a:gd name="T25" fmla="*/ 324 h 546"/>
                              <a:gd name="T26" fmla="*/ 176 w 388"/>
                              <a:gd name="T27" fmla="*/ 368 h 546"/>
                              <a:gd name="T28" fmla="*/ 186 w 388"/>
                              <a:gd name="T29" fmla="*/ 413 h 546"/>
                              <a:gd name="T30" fmla="*/ 202 w 388"/>
                              <a:gd name="T31" fmla="*/ 458 h 546"/>
                              <a:gd name="T32" fmla="*/ 225 w 388"/>
                              <a:gd name="T33" fmla="*/ 503 h 546"/>
                              <a:gd name="T34" fmla="*/ 256 w 388"/>
                              <a:gd name="T35" fmla="*/ 546 h 546"/>
                              <a:gd name="T36" fmla="*/ 176 w 388"/>
                              <a:gd name="T37" fmla="*/ 536 h 546"/>
                              <a:gd name="T38" fmla="*/ 88 w 388"/>
                              <a:gd name="T39" fmla="*/ 517 h 546"/>
                              <a:gd name="T40" fmla="*/ 32 w 388"/>
                              <a:gd name="T41" fmla="*/ 463 h 546"/>
                              <a:gd name="T42" fmla="*/ 12 w 388"/>
                              <a:gd name="T43" fmla="*/ 406 h 546"/>
                              <a:gd name="T44" fmla="*/ 2 w 388"/>
                              <a:gd name="T45" fmla="*/ 342 h 546"/>
                              <a:gd name="T46" fmla="*/ 0 w 388"/>
                              <a:gd name="T47" fmla="*/ 274 h 546"/>
                              <a:gd name="T48" fmla="*/ 10 w 388"/>
                              <a:gd name="T49" fmla="*/ 206 h 546"/>
                              <a:gd name="T50" fmla="*/ 31 w 388"/>
                              <a:gd name="T51" fmla="*/ 142 h 546"/>
                              <a:gd name="T52" fmla="*/ 64 w 388"/>
                              <a:gd name="T53" fmla="*/ 83 h 546"/>
                              <a:gd name="T54" fmla="*/ 109 w 388"/>
                              <a:gd name="T55" fmla="*/ 35 h 546"/>
                              <a:gd name="T56" fmla="*/ 168 w 388"/>
                              <a:gd name="T57" fmla="*/ 0 h 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88" h="546">
                                <a:moveTo>
                                  <a:pt x="168" y="0"/>
                                </a:moveTo>
                                <a:lnTo>
                                  <a:pt x="388" y="15"/>
                                </a:lnTo>
                                <a:lnTo>
                                  <a:pt x="358" y="21"/>
                                </a:lnTo>
                                <a:lnTo>
                                  <a:pt x="328" y="31"/>
                                </a:lnTo>
                                <a:lnTo>
                                  <a:pt x="300" y="48"/>
                                </a:lnTo>
                                <a:lnTo>
                                  <a:pt x="273" y="70"/>
                                </a:lnTo>
                                <a:lnTo>
                                  <a:pt x="248" y="97"/>
                                </a:lnTo>
                                <a:lnTo>
                                  <a:pt x="227" y="128"/>
                                </a:lnTo>
                                <a:lnTo>
                                  <a:pt x="208" y="161"/>
                                </a:lnTo>
                                <a:lnTo>
                                  <a:pt x="192" y="199"/>
                                </a:lnTo>
                                <a:lnTo>
                                  <a:pt x="182" y="239"/>
                                </a:lnTo>
                                <a:lnTo>
                                  <a:pt x="175" y="281"/>
                                </a:lnTo>
                                <a:lnTo>
                                  <a:pt x="173" y="324"/>
                                </a:lnTo>
                                <a:lnTo>
                                  <a:pt x="176" y="368"/>
                                </a:lnTo>
                                <a:lnTo>
                                  <a:pt x="186" y="413"/>
                                </a:lnTo>
                                <a:lnTo>
                                  <a:pt x="202" y="458"/>
                                </a:lnTo>
                                <a:lnTo>
                                  <a:pt x="225" y="503"/>
                                </a:lnTo>
                                <a:lnTo>
                                  <a:pt x="256" y="546"/>
                                </a:lnTo>
                                <a:lnTo>
                                  <a:pt x="176" y="536"/>
                                </a:lnTo>
                                <a:lnTo>
                                  <a:pt x="88" y="517"/>
                                </a:lnTo>
                                <a:lnTo>
                                  <a:pt x="32" y="463"/>
                                </a:lnTo>
                                <a:lnTo>
                                  <a:pt x="12" y="406"/>
                                </a:lnTo>
                                <a:lnTo>
                                  <a:pt x="2" y="342"/>
                                </a:lnTo>
                                <a:lnTo>
                                  <a:pt x="0" y="274"/>
                                </a:lnTo>
                                <a:lnTo>
                                  <a:pt x="10" y="206"/>
                                </a:lnTo>
                                <a:lnTo>
                                  <a:pt x="31" y="142"/>
                                </a:lnTo>
                                <a:lnTo>
                                  <a:pt x="64" y="83"/>
                                </a:lnTo>
                                <a:lnTo>
                                  <a:pt x="109" y="35"/>
                                </a:lnTo>
                                <a:lnTo>
                                  <a:pt x="168" y="0"/>
                                </a:lnTo>
                                <a:close/>
                              </a:path>
                            </a:pathLst>
                          </a:custGeom>
                          <a:solidFill>
                            <a:srgbClr val="33261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 name="Freeform 110"/>
                        <wps:cNvSpPr>
                          <a:spLocks/>
                        </wps:cNvSpPr>
                        <wps:spPr bwMode="auto">
                          <a:xfrm>
                            <a:off x="209875" y="282559"/>
                            <a:ext cx="256635" cy="14509"/>
                          </a:xfrm>
                          <a:custGeom>
                            <a:avLst/>
                            <a:gdLst>
                              <a:gd name="T0" fmla="*/ 5 w 708"/>
                              <a:gd name="T1" fmla="*/ 157 h 324"/>
                              <a:gd name="T2" fmla="*/ 119 w 708"/>
                              <a:gd name="T3" fmla="*/ 118 h 324"/>
                              <a:gd name="T4" fmla="*/ 283 w 708"/>
                              <a:gd name="T5" fmla="*/ 74 h 324"/>
                              <a:gd name="T6" fmla="*/ 456 w 708"/>
                              <a:gd name="T7" fmla="*/ 107 h 324"/>
                              <a:gd name="T8" fmla="*/ 555 w 708"/>
                              <a:gd name="T9" fmla="*/ 0 h 324"/>
                              <a:gd name="T10" fmla="*/ 633 w 708"/>
                              <a:gd name="T11" fmla="*/ 14 h 324"/>
                              <a:gd name="T12" fmla="*/ 656 w 708"/>
                              <a:gd name="T13" fmla="*/ 140 h 324"/>
                              <a:gd name="T14" fmla="*/ 669 w 708"/>
                              <a:gd name="T15" fmla="*/ 208 h 324"/>
                              <a:gd name="T16" fmla="*/ 708 w 708"/>
                              <a:gd name="T17" fmla="*/ 246 h 324"/>
                              <a:gd name="T18" fmla="*/ 359 w 708"/>
                              <a:gd name="T19" fmla="*/ 314 h 324"/>
                              <a:gd name="T20" fmla="*/ 319 w 708"/>
                              <a:gd name="T21" fmla="*/ 324 h 324"/>
                              <a:gd name="T22" fmla="*/ 328 w 708"/>
                              <a:gd name="T23" fmla="*/ 269 h 324"/>
                              <a:gd name="T24" fmla="*/ 273 w 708"/>
                              <a:gd name="T25" fmla="*/ 259 h 324"/>
                              <a:gd name="T26" fmla="*/ 0 w 708"/>
                              <a:gd name="T27" fmla="*/ 185 h 324"/>
                              <a:gd name="T28" fmla="*/ 5 w 708"/>
                              <a:gd name="T29" fmla="*/ 157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08" h="324">
                                <a:moveTo>
                                  <a:pt x="5" y="157"/>
                                </a:moveTo>
                                <a:lnTo>
                                  <a:pt x="119" y="118"/>
                                </a:lnTo>
                                <a:lnTo>
                                  <a:pt x="283" y="74"/>
                                </a:lnTo>
                                <a:lnTo>
                                  <a:pt x="456" y="107"/>
                                </a:lnTo>
                                <a:lnTo>
                                  <a:pt x="555" y="0"/>
                                </a:lnTo>
                                <a:lnTo>
                                  <a:pt x="633" y="14"/>
                                </a:lnTo>
                                <a:lnTo>
                                  <a:pt x="656" y="140"/>
                                </a:lnTo>
                                <a:lnTo>
                                  <a:pt x="669" y="208"/>
                                </a:lnTo>
                                <a:lnTo>
                                  <a:pt x="708" y="246"/>
                                </a:lnTo>
                                <a:lnTo>
                                  <a:pt x="359" y="314"/>
                                </a:lnTo>
                                <a:lnTo>
                                  <a:pt x="319" y="324"/>
                                </a:lnTo>
                                <a:lnTo>
                                  <a:pt x="328" y="269"/>
                                </a:lnTo>
                                <a:lnTo>
                                  <a:pt x="273" y="259"/>
                                </a:lnTo>
                                <a:lnTo>
                                  <a:pt x="0" y="185"/>
                                </a:lnTo>
                                <a:lnTo>
                                  <a:pt x="5" y="157"/>
                                </a:lnTo>
                                <a:close/>
                              </a:path>
                            </a:pathLst>
                          </a:custGeom>
                          <a:solidFill>
                            <a:srgbClr val="8E211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 name="Freeform 111"/>
                        <wps:cNvSpPr>
                          <a:spLocks/>
                        </wps:cNvSpPr>
                        <wps:spPr bwMode="auto">
                          <a:xfrm>
                            <a:off x="208426" y="334065"/>
                            <a:ext cx="128680" cy="42801"/>
                          </a:xfrm>
                          <a:custGeom>
                            <a:avLst/>
                            <a:gdLst>
                              <a:gd name="T0" fmla="*/ 4 w 355"/>
                              <a:gd name="T1" fmla="*/ 18 h 118"/>
                              <a:gd name="T2" fmla="*/ 58 w 355"/>
                              <a:gd name="T3" fmla="*/ 0 h 118"/>
                              <a:gd name="T4" fmla="*/ 355 w 355"/>
                              <a:gd name="T5" fmla="*/ 62 h 118"/>
                              <a:gd name="T6" fmla="*/ 327 w 355"/>
                              <a:gd name="T7" fmla="*/ 75 h 118"/>
                              <a:gd name="T8" fmla="*/ 309 w 355"/>
                              <a:gd name="T9" fmla="*/ 118 h 118"/>
                              <a:gd name="T10" fmla="*/ 13 w 355"/>
                              <a:gd name="T11" fmla="*/ 43 h 118"/>
                              <a:gd name="T12" fmla="*/ 2 w 355"/>
                              <a:gd name="T13" fmla="*/ 34 h 118"/>
                              <a:gd name="T14" fmla="*/ 0 w 355"/>
                              <a:gd name="T15" fmla="*/ 27 h 118"/>
                              <a:gd name="T16" fmla="*/ 3 w 355"/>
                              <a:gd name="T17" fmla="*/ 21 h 118"/>
                              <a:gd name="T18" fmla="*/ 4 w 355"/>
                              <a:gd name="T19" fmla="*/ 18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55" h="118">
                                <a:moveTo>
                                  <a:pt x="4" y="18"/>
                                </a:moveTo>
                                <a:lnTo>
                                  <a:pt x="58" y="0"/>
                                </a:lnTo>
                                <a:lnTo>
                                  <a:pt x="355" y="62"/>
                                </a:lnTo>
                                <a:lnTo>
                                  <a:pt x="327" y="75"/>
                                </a:lnTo>
                                <a:lnTo>
                                  <a:pt x="309" y="118"/>
                                </a:lnTo>
                                <a:lnTo>
                                  <a:pt x="13" y="43"/>
                                </a:lnTo>
                                <a:lnTo>
                                  <a:pt x="2" y="34"/>
                                </a:lnTo>
                                <a:lnTo>
                                  <a:pt x="0" y="27"/>
                                </a:lnTo>
                                <a:lnTo>
                                  <a:pt x="3" y="21"/>
                                </a:lnTo>
                                <a:lnTo>
                                  <a:pt x="4" y="18"/>
                                </a:lnTo>
                                <a:close/>
                              </a:path>
                            </a:pathLst>
                          </a:custGeom>
                          <a:solidFill>
                            <a:srgbClr val="FF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 name="Freeform 112"/>
                        <wps:cNvSpPr>
                          <a:spLocks/>
                        </wps:cNvSpPr>
                        <wps:spPr bwMode="auto">
                          <a:xfrm>
                            <a:off x="316807" y="282559"/>
                            <a:ext cx="121068" cy="113894"/>
                          </a:xfrm>
                          <a:custGeom>
                            <a:avLst/>
                            <a:gdLst>
                              <a:gd name="T0" fmla="*/ 271 w 334"/>
                              <a:gd name="T1" fmla="*/ 0 h 314"/>
                              <a:gd name="T2" fmla="*/ 92 w 334"/>
                              <a:gd name="T3" fmla="*/ 170 h 314"/>
                              <a:gd name="T4" fmla="*/ 15 w 334"/>
                              <a:gd name="T5" fmla="*/ 250 h 314"/>
                              <a:gd name="T6" fmla="*/ 8 w 334"/>
                              <a:gd name="T7" fmla="*/ 266 h 314"/>
                              <a:gd name="T8" fmla="*/ 4 w 334"/>
                              <a:gd name="T9" fmla="*/ 278 h 314"/>
                              <a:gd name="T10" fmla="*/ 0 w 334"/>
                              <a:gd name="T11" fmla="*/ 286 h 314"/>
                              <a:gd name="T12" fmla="*/ 0 w 334"/>
                              <a:gd name="T13" fmla="*/ 292 h 314"/>
                              <a:gd name="T14" fmla="*/ 2 w 334"/>
                              <a:gd name="T15" fmla="*/ 298 h 314"/>
                              <a:gd name="T16" fmla="*/ 10 w 334"/>
                              <a:gd name="T17" fmla="*/ 302 h 314"/>
                              <a:gd name="T18" fmla="*/ 21 w 334"/>
                              <a:gd name="T19" fmla="*/ 307 h 314"/>
                              <a:gd name="T20" fmla="*/ 37 w 334"/>
                              <a:gd name="T21" fmla="*/ 314 h 314"/>
                              <a:gd name="T22" fmla="*/ 33 w 334"/>
                              <a:gd name="T23" fmla="*/ 286 h 314"/>
                              <a:gd name="T24" fmla="*/ 36 w 334"/>
                              <a:gd name="T25" fmla="*/ 272 h 314"/>
                              <a:gd name="T26" fmla="*/ 47 w 334"/>
                              <a:gd name="T27" fmla="*/ 259 h 314"/>
                              <a:gd name="T28" fmla="*/ 64 w 334"/>
                              <a:gd name="T29" fmla="*/ 236 h 314"/>
                              <a:gd name="T30" fmla="*/ 334 w 334"/>
                              <a:gd name="T31" fmla="*/ 19 h 314"/>
                              <a:gd name="T32" fmla="*/ 271 w 334"/>
                              <a:gd name="T33"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34" h="314">
                                <a:moveTo>
                                  <a:pt x="271" y="0"/>
                                </a:moveTo>
                                <a:lnTo>
                                  <a:pt x="92" y="170"/>
                                </a:lnTo>
                                <a:lnTo>
                                  <a:pt x="15" y="250"/>
                                </a:lnTo>
                                <a:lnTo>
                                  <a:pt x="8" y="266"/>
                                </a:lnTo>
                                <a:lnTo>
                                  <a:pt x="4" y="278"/>
                                </a:lnTo>
                                <a:lnTo>
                                  <a:pt x="0" y="286"/>
                                </a:lnTo>
                                <a:lnTo>
                                  <a:pt x="0" y="292"/>
                                </a:lnTo>
                                <a:lnTo>
                                  <a:pt x="2" y="298"/>
                                </a:lnTo>
                                <a:lnTo>
                                  <a:pt x="10" y="302"/>
                                </a:lnTo>
                                <a:lnTo>
                                  <a:pt x="21" y="307"/>
                                </a:lnTo>
                                <a:lnTo>
                                  <a:pt x="37" y="314"/>
                                </a:lnTo>
                                <a:lnTo>
                                  <a:pt x="33" y="286"/>
                                </a:lnTo>
                                <a:lnTo>
                                  <a:pt x="36" y="272"/>
                                </a:lnTo>
                                <a:lnTo>
                                  <a:pt x="47" y="259"/>
                                </a:lnTo>
                                <a:lnTo>
                                  <a:pt x="64" y="236"/>
                                </a:lnTo>
                                <a:lnTo>
                                  <a:pt x="334" y="19"/>
                                </a:lnTo>
                                <a:lnTo>
                                  <a:pt x="271" y="0"/>
                                </a:lnTo>
                                <a:close/>
                              </a:path>
                            </a:pathLst>
                          </a:custGeom>
                          <a:solidFill>
                            <a:srgbClr val="FF283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 name="Freeform 113"/>
                        <wps:cNvSpPr>
                          <a:spLocks/>
                        </wps:cNvSpPr>
                        <wps:spPr bwMode="auto">
                          <a:xfrm>
                            <a:off x="641588" y="52957"/>
                            <a:ext cx="26099" cy="22126"/>
                          </a:xfrm>
                          <a:custGeom>
                            <a:avLst/>
                            <a:gdLst>
                              <a:gd name="T0" fmla="*/ 36 w 72"/>
                              <a:gd name="T1" fmla="*/ 0 h 61"/>
                              <a:gd name="T2" fmla="*/ 9 w 72"/>
                              <a:gd name="T3" fmla="*/ 13 h 61"/>
                              <a:gd name="T4" fmla="*/ 4 w 72"/>
                              <a:gd name="T5" fmla="*/ 28 h 61"/>
                              <a:gd name="T6" fmla="*/ 2 w 72"/>
                              <a:gd name="T7" fmla="*/ 41 h 61"/>
                              <a:gd name="T8" fmla="*/ 0 w 72"/>
                              <a:gd name="T9" fmla="*/ 51 h 61"/>
                              <a:gd name="T10" fmla="*/ 0 w 72"/>
                              <a:gd name="T11" fmla="*/ 54 h 61"/>
                              <a:gd name="T12" fmla="*/ 72 w 72"/>
                              <a:gd name="T13" fmla="*/ 61 h 61"/>
                              <a:gd name="T14" fmla="*/ 68 w 72"/>
                              <a:gd name="T15" fmla="*/ 28 h 61"/>
                              <a:gd name="T16" fmla="*/ 36 w 72"/>
                              <a:gd name="T17" fmla="*/ 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61">
                                <a:moveTo>
                                  <a:pt x="36" y="0"/>
                                </a:moveTo>
                                <a:lnTo>
                                  <a:pt x="9" y="13"/>
                                </a:lnTo>
                                <a:lnTo>
                                  <a:pt x="4" y="28"/>
                                </a:lnTo>
                                <a:lnTo>
                                  <a:pt x="2" y="41"/>
                                </a:lnTo>
                                <a:lnTo>
                                  <a:pt x="0" y="51"/>
                                </a:lnTo>
                                <a:lnTo>
                                  <a:pt x="0" y="54"/>
                                </a:lnTo>
                                <a:lnTo>
                                  <a:pt x="72" y="61"/>
                                </a:lnTo>
                                <a:lnTo>
                                  <a:pt x="68" y="28"/>
                                </a:lnTo>
                                <a:lnTo>
                                  <a:pt x="36" y="0"/>
                                </a:lnTo>
                                <a:close/>
                              </a:path>
                            </a:pathLst>
                          </a:custGeom>
                          <a:solidFill>
                            <a:srgbClr val="DDA88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 name="Freeform 114"/>
                        <wps:cNvSpPr>
                          <a:spLocks/>
                        </wps:cNvSpPr>
                        <wps:spPr bwMode="auto">
                          <a:xfrm>
                            <a:off x="650650" y="50418"/>
                            <a:ext cx="119981" cy="39536"/>
                          </a:xfrm>
                          <a:custGeom>
                            <a:avLst/>
                            <a:gdLst>
                              <a:gd name="T0" fmla="*/ 0 w 331"/>
                              <a:gd name="T1" fmla="*/ 7 h 109"/>
                              <a:gd name="T2" fmla="*/ 187 w 331"/>
                              <a:gd name="T3" fmla="*/ 0 h 109"/>
                              <a:gd name="T4" fmla="*/ 239 w 331"/>
                              <a:gd name="T5" fmla="*/ 35 h 109"/>
                              <a:gd name="T6" fmla="*/ 318 w 331"/>
                              <a:gd name="T7" fmla="*/ 84 h 109"/>
                              <a:gd name="T8" fmla="*/ 331 w 331"/>
                              <a:gd name="T9" fmla="*/ 109 h 109"/>
                              <a:gd name="T10" fmla="*/ 243 w 331"/>
                              <a:gd name="T11" fmla="*/ 68 h 109"/>
                              <a:gd name="T12" fmla="*/ 187 w 331"/>
                              <a:gd name="T13" fmla="*/ 35 h 109"/>
                              <a:gd name="T14" fmla="*/ 124 w 331"/>
                              <a:gd name="T15" fmla="*/ 35 h 109"/>
                              <a:gd name="T16" fmla="*/ 40 w 331"/>
                              <a:gd name="T17" fmla="*/ 43 h 109"/>
                              <a:gd name="T18" fmla="*/ 27 w 331"/>
                              <a:gd name="T19" fmla="*/ 20 h 109"/>
                              <a:gd name="T20" fmla="*/ 0 w 331"/>
                              <a:gd name="T21" fmla="*/ 7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31" h="109">
                                <a:moveTo>
                                  <a:pt x="0" y="7"/>
                                </a:moveTo>
                                <a:lnTo>
                                  <a:pt x="187" y="0"/>
                                </a:lnTo>
                                <a:lnTo>
                                  <a:pt x="239" y="35"/>
                                </a:lnTo>
                                <a:lnTo>
                                  <a:pt x="318" y="84"/>
                                </a:lnTo>
                                <a:lnTo>
                                  <a:pt x="331" y="109"/>
                                </a:lnTo>
                                <a:lnTo>
                                  <a:pt x="243" y="68"/>
                                </a:lnTo>
                                <a:lnTo>
                                  <a:pt x="187" y="35"/>
                                </a:lnTo>
                                <a:lnTo>
                                  <a:pt x="124" y="35"/>
                                </a:lnTo>
                                <a:lnTo>
                                  <a:pt x="40" y="43"/>
                                </a:lnTo>
                                <a:lnTo>
                                  <a:pt x="27" y="20"/>
                                </a:lnTo>
                                <a:lnTo>
                                  <a:pt x="0" y="7"/>
                                </a:lnTo>
                                <a:close/>
                              </a:path>
                            </a:pathLst>
                          </a:custGeom>
                          <a:solidFill>
                            <a:srgbClr val="997C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8" name="Freeform 115"/>
                        <wps:cNvSpPr>
                          <a:spLocks/>
                        </wps:cNvSpPr>
                        <wps:spPr bwMode="auto">
                          <a:xfrm>
                            <a:off x="705384" y="132393"/>
                            <a:ext cx="142092" cy="17773"/>
                          </a:xfrm>
                          <a:custGeom>
                            <a:avLst/>
                            <a:gdLst>
                              <a:gd name="T0" fmla="*/ 0 w 392"/>
                              <a:gd name="T1" fmla="*/ 0 h 49"/>
                              <a:gd name="T2" fmla="*/ 392 w 392"/>
                              <a:gd name="T3" fmla="*/ 40 h 49"/>
                              <a:gd name="T4" fmla="*/ 379 w 392"/>
                              <a:gd name="T5" fmla="*/ 49 h 49"/>
                              <a:gd name="T6" fmla="*/ 0 w 392"/>
                              <a:gd name="T7" fmla="*/ 8 h 49"/>
                              <a:gd name="T8" fmla="*/ 0 w 392"/>
                              <a:gd name="T9" fmla="*/ 0 h 49"/>
                            </a:gdLst>
                            <a:ahLst/>
                            <a:cxnLst>
                              <a:cxn ang="0">
                                <a:pos x="T0" y="T1"/>
                              </a:cxn>
                              <a:cxn ang="0">
                                <a:pos x="T2" y="T3"/>
                              </a:cxn>
                              <a:cxn ang="0">
                                <a:pos x="T4" y="T5"/>
                              </a:cxn>
                              <a:cxn ang="0">
                                <a:pos x="T6" y="T7"/>
                              </a:cxn>
                              <a:cxn ang="0">
                                <a:pos x="T8" y="T9"/>
                              </a:cxn>
                            </a:cxnLst>
                            <a:rect l="0" t="0" r="r" b="b"/>
                            <a:pathLst>
                              <a:path w="392" h="49">
                                <a:moveTo>
                                  <a:pt x="0" y="0"/>
                                </a:moveTo>
                                <a:lnTo>
                                  <a:pt x="392" y="40"/>
                                </a:lnTo>
                                <a:lnTo>
                                  <a:pt x="379" y="49"/>
                                </a:lnTo>
                                <a:lnTo>
                                  <a:pt x="0" y="8"/>
                                </a:lnTo>
                                <a:lnTo>
                                  <a:pt x="0" y="0"/>
                                </a:lnTo>
                                <a:close/>
                              </a:path>
                            </a:pathLst>
                          </a:custGeom>
                          <a:solidFill>
                            <a:srgbClr val="997C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9" name="Freeform 116"/>
                        <wps:cNvSpPr>
                          <a:spLocks/>
                        </wps:cNvSpPr>
                        <wps:spPr bwMode="auto">
                          <a:xfrm>
                            <a:off x="708647" y="144362"/>
                            <a:ext cx="132667" cy="17411"/>
                          </a:xfrm>
                          <a:custGeom>
                            <a:avLst/>
                            <a:gdLst>
                              <a:gd name="T0" fmla="*/ 0 w 366"/>
                              <a:gd name="T1" fmla="*/ 0 h 48"/>
                              <a:gd name="T2" fmla="*/ 366 w 366"/>
                              <a:gd name="T3" fmla="*/ 41 h 48"/>
                              <a:gd name="T4" fmla="*/ 354 w 366"/>
                              <a:gd name="T5" fmla="*/ 48 h 48"/>
                              <a:gd name="T6" fmla="*/ 0 w 366"/>
                              <a:gd name="T7" fmla="*/ 7 h 48"/>
                              <a:gd name="T8" fmla="*/ 0 w 366"/>
                              <a:gd name="T9" fmla="*/ 0 h 48"/>
                            </a:gdLst>
                            <a:ahLst/>
                            <a:cxnLst>
                              <a:cxn ang="0">
                                <a:pos x="T0" y="T1"/>
                              </a:cxn>
                              <a:cxn ang="0">
                                <a:pos x="T2" y="T3"/>
                              </a:cxn>
                              <a:cxn ang="0">
                                <a:pos x="T4" y="T5"/>
                              </a:cxn>
                              <a:cxn ang="0">
                                <a:pos x="T6" y="T7"/>
                              </a:cxn>
                              <a:cxn ang="0">
                                <a:pos x="T8" y="T9"/>
                              </a:cxn>
                            </a:cxnLst>
                            <a:rect l="0" t="0" r="r" b="b"/>
                            <a:pathLst>
                              <a:path w="366" h="48">
                                <a:moveTo>
                                  <a:pt x="0" y="0"/>
                                </a:moveTo>
                                <a:lnTo>
                                  <a:pt x="366" y="41"/>
                                </a:lnTo>
                                <a:lnTo>
                                  <a:pt x="354" y="48"/>
                                </a:lnTo>
                                <a:lnTo>
                                  <a:pt x="0" y="7"/>
                                </a:lnTo>
                                <a:lnTo>
                                  <a:pt x="0" y="0"/>
                                </a:lnTo>
                                <a:close/>
                              </a:path>
                            </a:pathLst>
                          </a:custGeom>
                          <a:solidFill>
                            <a:srgbClr val="997C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0" name="Freeform 117"/>
                        <wps:cNvSpPr>
                          <a:spLocks/>
                        </wps:cNvSpPr>
                        <wps:spPr bwMode="auto">
                          <a:xfrm>
                            <a:off x="702847" y="103012"/>
                            <a:ext cx="76121" cy="23577"/>
                          </a:xfrm>
                          <a:custGeom>
                            <a:avLst/>
                            <a:gdLst>
                              <a:gd name="T0" fmla="*/ 31 w 210"/>
                              <a:gd name="T1" fmla="*/ 20 h 65"/>
                              <a:gd name="T2" fmla="*/ 190 w 210"/>
                              <a:gd name="T3" fmla="*/ 0 h 65"/>
                              <a:gd name="T4" fmla="*/ 210 w 210"/>
                              <a:gd name="T5" fmla="*/ 7 h 65"/>
                              <a:gd name="T6" fmla="*/ 210 w 210"/>
                              <a:gd name="T7" fmla="*/ 37 h 65"/>
                              <a:gd name="T8" fmla="*/ 52 w 210"/>
                              <a:gd name="T9" fmla="*/ 60 h 65"/>
                              <a:gd name="T10" fmla="*/ 7 w 210"/>
                              <a:gd name="T11" fmla="*/ 65 h 65"/>
                              <a:gd name="T12" fmla="*/ 0 w 210"/>
                              <a:gd name="T13" fmla="*/ 24 h 65"/>
                              <a:gd name="T14" fmla="*/ 31 w 210"/>
                              <a:gd name="T15" fmla="*/ 20 h 6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0" h="65">
                                <a:moveTo>
                                  <a:pt x="31" y="20"/>
                                </a:moveTo>
                                <a:lnTo>
                                  <a:pt x="190" y="0"/>
                                </a:lnTo>
                                <a:lnTo>
                                  <a:pt x="210" y="7"/>
                                </a:lnTo>
                                <a:lnTo>
                                  <a:pt x="210" y="37"/>
                                </a:lnTo>
                                <a:lnTo>
                                  <a:pt x="52" y="60"/>
                                </a:lnTo>
                                <a:lnTo>
                                  <a:pt x="7" y="65"/>
                                </a:lnTo>
                                <a:lnTo>
                                  <a:pt x="0" y="24"/>
                                </a:lnTo>
                                <a:lnTo>
                                  <a:pt x="31" y="20"/>
                                </a:lnTo>
                                <a:close/>
                              </a:path>
                            </a:pathLst>
                          </a:custGeom>
                          <a:solidFill>
                            <a:srgbClr val="5B3D1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1" name="Freeform 118"/>
                        <wps:cNvSpPr>
                          <a:spLocks/>
                        </wps:cNvSpPr>
                        <wps:spPr bwMode="auto">
                          <a:xfrm>
                            <a:off x="752869" y="107728"/>
                            <a:ext cx="91345" cy="27567"/>
                          </a:xfrm>
                          <a:custGeom>
                            <a:avLst/>
                            <a:gdLst>
                              <a:gd name="T0" fmla="*/ 0 w 252"/>
                              <a:gd name="T1" fmla="*/ 68 h 76"/>
                              <a:gd name="T2" fmla="*/ 52 w 252"/>
                              <a:gd name="T3" fmla="*/ 47 h 76"/>
                              <a:gd name="T4" fmla="*/ 216 w 252"/>
                              <a:gd name="T5" fmla="*/ 0 h 76"/>
                              <a:gd name="T6" fmla="*/ 252 w 252"/>
                              <a:gd name="T7" fmla="*/ 7 h 76"/>
                              <a:gd name="T8" fmla="*/ 49 w 252"/>
                              <a:gd name="T9" fmla="*/ 76 h 76"/>
                              <a:gd name="T10" fmla="*/ 0 w 252"/>
                              <a:gd name="T11" fmla="*/ 68 h 76"/>
                            </a:gdLst>
                            <a:ahLst/>
                            <a:cxnLst>
                              <a:cxn ang="0">
                                <a:pos x="T0" y="T1"/>
                              </a:cxn>
                              <a:cxn ang="0">
                                <a:pos x="T2" y="T3"/>
                              </a:cxn>
                              <a:cxn ang="0">
                                <a:pos x="T4" y="T5"/>
                              </a:cxn>
                              <a:cxn ang="0">
                                <a:pos x="T6" y="T7"/>
                              </a:cxn>
                              <a:cxn ang="0">
                                <a:pos x="T8" y="T9"/>
                              </a:cxn>
                              <a:cxn ang="0">
                                <a:pos x="T10" y="T11"/>
                              </a:cxn>
                            </a:cxnLst>
                            <a:rect l="0" t="0" r="r" b="b"/>
                            <a:pathLst>
                              <a:path w="252" h="76">
                                <a:moveTo>
                                  <a:pt x="0" y="68"/>
                                </a:moveTo>
                                <a:lnTo>
                                  <a:pt x="52" y="47"/>
                                </a:lnTo>
                                <a:lnTo>
                                  <a:pt x="216" y="0"/>
                                </a:lnTo>
                                <a:lnTo>
                                  <a:pt x="252" y="7"/>
                                </a:lnTo>
                                <a:lnTo>
                                  <a:pt x="49" y="76"/>
                                </a:lnTo>
                                <a:lnTo>
                                  <a:pt x="0" y="68"/>
                                </a:lnTo>
                                <a:close/>
                              </a:path>
                            </a:pathLst>
                          </a:custGeom>
                          <a:solidFill>
                            <a:srgbClr val="5B3D1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2" name="Freeform 119"/>
                        <wps:cNvSpPr>
                          <a:spLocks/>
                        </wps:cNvSpPr>
                        <wps:spPr bwMode="auto">
                          <a:xfrm>
                            <a:off x="797817" y="104463"/>
                            <a:ext cx="87357" cy="32645"/>
                          </a:xfrm>
                          <a:custGeom>
                            <a:avLst/>
                            <a:gdLst>
                              <a:gd name="T0" fmla="*/ 0 w 241"/>
                              <a:gd name="T1" fmla="*/ 81 h 90"/>
                              <a:gd name="T2" fmla="*/ 172 w 241"/>
                              <a:gd name="T3" fmla="*/ 0 h 90"/>
                              <a:gd name="T4" fmla="*/ 216 w 241"/>
                              <a:gd name="T5" fmla="*/ 3 h 90"/>
                              <a:gd name="T6" fmla="*/ 241 w 241"/>
                              <a:gd name="T7" fmla="*/ 25 h 90"/>
                              <a:gd name="T8" fmla="*/ 81 w 241"/>
                              <a:gd name="T9" fmla="*/ 90 h 90"/>
                              <a:gd name="T10" fmla="*/ 0 w 241"/>
                              <a:gd name="T11" fmla="*/ 81 h 90"/>
                            </a:gdLst>
                            <a:ahLst/>
                            <a:cxnLst>
                              <a:cxn ang="0">
                                <a:pos x="T0" y="T1"/>
                              </a:cxn>
                              <a:cxn ang="0">
                                <a:pos x="T2" y="T3"/>
                              </a:cxn>
                              <a:cxn ang="0">
                                <a:pos x="T4" y="T5"/>
                              </a:cxn>
                              <a:cxn ang="0">
                                <a:pos x="T6" y="T7"/>
                              </a:cxn>
                              <a:cxn ang="0">
                                <a:pos x="T8" y="T9"/>
                              </a:cxn>
                              <a:cxn ang="0">
                                <a:pos x="T10" y="T11"/>
                              </a:cxn>
                            </a:cxnLst>
                            <a:rect l="0" t="0" r="r" b="b"/>
                            <a:pathLst>
                              <a:path w="241" h="90">
                                <a:moveTo>
                                  <a:pt x="0" y="81"/>
                                </a:moveTo>
                                <a:lnTo>
                                  <a:pt x="172" y="0"/>
                                </a:lnTo>
                                <a:lnTo>
                                  <a:pt x="216" y="3"/>
                                </a:lnTo>
                                <a:lnTo>
                                  <a:pt x="241" y="25"/>
                                </a:lnTo>
                                <a:lnTo>
                                  <a:pt x="81" y="90"/>
                                </a:lnTo>
                                <a:lnTo>
                                  <a:pt x="0" y="81"/>
                                </a:lnTo>
                                <a:close/>
                              </a:path>
                            </a:pathLst>
                          </a:custGeom>
                          <a:solidFill>
                            <a:srgbClr val="5B3D1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3" name="Freeform 120"/>
                        <wps:cNvSpPr>
                          <a:spLocks/>
                        </wps:cNvSpPr>
                        <wps:spPr bwMode="auto">
                          <a:xfrm>
                            <a:off x="436425" y="90680"/>
                            <a:ext cx="116718" cy="34821"/>
                          </a:xfrm>
                          <a:custGeom>
                            <a:avLst/>
                            <a:gdLst>
                              <a:gd name="T0" fmla="*/ 26 w 322"/>
                              <a:gd name="T1" fmla="*/ 64 h 96"/>
                              <a:gd name="T2" fmla="*/ 286 w 322"/>
                              <a:gd name="T3" fmla="*/ 6 h 96"/>
                              <a:gd name="T4" fmla="*/ 322 w 322"/>
                              <a:gd name="T5" fmla="*/ 0 h 96"/>
                              <a:gd name="T6" fmla="*/ 281 w 322"/>
                              <a:gd name="T7" fmla="*/ 41 h 96"/>
                              <a:gd name="T8" fmla="*/ 261 w 322"/>
                              <a:gd name="T9" fmla="*/ 70 h 96"/>
                              <a:gd name="T10" fmla="*/ 199 w 322"/>
                              <a:gd name="T11" fmla="*/ 96 h 96"/>
                              <a:gd name="T12" fmla="*/ 115 w 322"/>
                              <a:gd name="T13" fmla="*/ 96 h 96"/>
                              <a:gd name="T14" fmla="*/ 26 w 322"/>
                              <a:gd name="T15" fmla="*/ 96 h 96"/>
                              <a:gd name="T16" fmla="*/ 0 w 322"/>
                              <a:gd name="T17" fmla="*/ 80 h 96"/>
                              <a:gd name="T18" fmla="*/ 26 w 322"/>
                              <a:gd name="T19" fmla="*/ 64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2" h="96">
                                <a:moveTo>
                                  <a:pt x="26" y="64"/>
                                </a:moveTo>
                                <a:lnTo>
                                  <a:pt x="286" y="6"/>
                                </a:lnTo>
                                <a:lnTo>
                                  <a:pt x="322" y="0"/>
                                </a:lnTo>
                                <a:lnTo>
                                  <a:pt x="281" y="41"/>
                                </a:lnTo>
                                <a:lnTo>
                                  <a:pt x="261" y="70"/>
                                </a:lnTo>
                                <a:lnTo>
                                  <a:pt x="199" y="96"/>
                                </a:lnTo>
                                <a:lnTo>
                                  <a:pt x="115" y="96"/>
                                </a:lnTo>
                                <a:lnTo>
                                  <a:pt x="26" y="96"/>
                                </a:lnTo>
                                <a:lnTo>
                                  <a:pt x="0" y="80"/>
                                </a:lnTo>
                                <a:lnTo>
                                  <a:pt x="26" y="64"/>
                                </a:lnTo>
                                <a:close/>
                              </a:path>
                            </a:pathLst>
                          </a:custGeom>
                          <a:solidFill>
                            <a:srgbClr val="66332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4" name="Freeform 121"/>
                        <wps:cNvSpPr>
                          <a:spLocks/>
                        </wps:cNvSpPr>
                        <wps:spPr bwMode="auto">
                          <a:xfrm>
                            <a:off x="398727" y="90680"/>
                            <a:ext cx="41685" cy="31194"/>
                          </a:xfrm>
                          <a:custGeom>
                            <a:avLst/>
                            <a:gdLst>
                              <a:gd name="T0" fmla="*/ 42 w 115"/>
                              <a:gd name="T1" fmla="*/ 80 h 86"/>
                              <a:gd name="T2" fmla="*/ 0 w 115"/>
                              <a:gd name="T3" fmla="*/ 70 h 86"/>
                              <a:gd name="T4" fmla="*/ 0 w 115"/>
                              <a:gd name="T5" fmla="*/ 28 h 86"/>
                              <a:gd name="T6" fmla="*/ 62 w 115"/>
                              <a:gd name="T7" fmla="*/ 0 h 86"/>
                              <a:gd name="T8" fmla="*/ 115 w 115"/>
                              <a:gd name="T9" fmla="*/ 0 h 86"/>
                              <a:gd name="T10" fmla="*/ 109 w 115"/>
                              <a:gd name="T11" fmla="*/ 80 h 86"/>
                              <a:gd name="T12" fmla="*/ 78 w 115"/>
                              <a:gd name="T13" fmla="*/ 86 h 86"/>
                              <a:gd name="T14" fmla="*/ 42 w 115"/>
                              <a:gd name="T15" fmla="*/ 80 h 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5" h="86">
                                <a:moveTo>
                                  <a:pt x="42" y="80"/>
                                </a:moveTo>
                                <a:lnTo>
                                  <a:pt x="0" y="70"/>
                                </a:lnTo>
                                <a:lnTo>
                                  <a:pt x="0" y="28"/>
                                </a:lnTo>
                                <a:lnTo>
                                  <a:pt x="62" y="0"/>
                                </a:lnTo>
                                <a:lnTo>
                                  <a:pt x="115" y="0"/>
                                </a:lnTo>
                                <a:lnTo>
                                  <a:pt x="109" y="80"/>
                                </a:lnTo>
                                <a:lnTo>
                                  <a:pt x="78" y="86"/>
                                </a:lnTo>
                                <a:lnTo>
                                  <a:pt x="42" y="80"/>
                                </a:lnTo>
                                <a:close/>
                              </a:path>
                            </a:pathLst>
                          </a:custGeom>
                          <a:solidFill>
                            <a:srgbClr val="FFD3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5" name="Freeform 122"/>
                        <wps:cNvSpPr>
                          <a:spLocks/>
                        </wps:cNvSpPr>
                        <wps:spPr bwMode="auto">
                          <a:xfrm>
                            <a:off x="519433" y="137108"/>
                            <a:ext cx="38060" cy="26841"/>
                          </a:xfrm>
                          <a:custGeom>
                            <a:avLst/>
                            <a:gdLst>
                              <a:gd name="T0" fmla="*/ 0 w 105"/>
                              <a:gd name="T1" fmla="*/ 10 h 74"/>
                              <a:gd name="T2" fmla="*/ 0 w 105"/>
                              <a:gd name="T3" fmla="*/ 74 h 74"/>
                              <a:gd name="T4" fmla="*/ 57 w 105"/>
                              <a:gd name="T5" fmla="*/ 63 h 74"/>
                              <a:gd name="T6" fmla="*/ 105 w 105"/>
                              <a:gd name="T7" fmla="*/ 36 h 74"/>
                              <a:gd name="T8" fmla="*/ 83 w 105"/>
                              <a:gd name="T9" fmla="*/ 6 h 74"/>
                              <a:gd name="T10" fmla="*/ 47 w 105"/>
                              <a:gd name="T11" fmla="*/ 0 h 74"/>
                              <a:gd name="T12" fmla="*/ 0 w 105"/>
                              <a:gd name="T13" fmla="*/ 10 h 74"/>
                            </a:gdLst>
                            <a:ahLst/>
                            <a:cxnLst>
                              <a:cxn ang="0">
                                <a:pos x="T0" y="T1"/>
                              </a:cxn>
                              <a:cxn ang="0">
                                <a:pos x="T2" y="T3"/>
                              </a:cxn>
                              <a:cxn ang="0">
                                <a:pos x="T4" y="T5"/>
                              </a:cxn>
                              <a:cxn ang="0">
                                <a:pos x="T6" y="T7"/>
                              </a:cxn>
                              <a:cxn ang="0">
                                <a:pos x="T8" y="T9"/>
                              </a:cxn>
                              <a:cxn ang="0">
                                <a:pos x="T10" y="T11"/>
                              </a:cxn>
                              <a:cxn ang="0">
                                <a:pos x="T12" y="T13"/>
                              </a:cxn>
                            </a:cxnLst>
                            <a:rect l="0" t="0" r="r" b="b"/>
                            <a:pathLst>
                              <a:path w="105" h="74">
                                <a:moveTo>
                                  <a:pt x="0" y="10"/>
                                </a:moveTo>
                                <a:lnTo>
                                  <a:pt x="0" y="74"/>
                                </a:lnTo>
                                <a:lnTo>
                                  <a:pt x="57" y="63"/>
                                </a:lnTo>
                                <a:lnTo>
                                  <a:pt x="105" y="36"/>
                                </a:lnTo>
                                <a:lnTo>
                                  <a:pt x="83" y="6"/>
                                </a:lnTo>
                                <a:lnTo>
                                  <a:pt x="47" y="0"/>
                                </a:lnTo>
                                <a:lnTo>
                                  <a:pt x="0" y="10"/>
                                </a:lnTo>
                                <a:close/>
                              </a:path>
                            </a:pathLst>
                          </a:custGeom>
                          <a:solidFill>
                            <a:srgbClr val="9363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6" name="Freeform 123"/>
                        <wps:cNvSpPr>
                          <a:spLocks/>
                        </wps:cNvSpPr>
                        <wps:spPr bwMode="auto">
                          <a:xfrm>
                            <a:off x="527045" y="108090"/>
                            <a:ext cx="34073" cy="38448"/>
                          </a:xfrm>
                          <a:custGeom>
                            <a:avLst/>
                            <a:gdLst>
                              <a:gd name="T0" fmla="*/ 0 w 94"/>
                              <a:gd name="T1" fmla="*/ 74 h 106"/>
                              <a:gd name="T2" fmla="*/ 16 w 94"/>
                              <a:gd name="T3" fmla="*/ 32 h 106"/>
                              <a:gd name="T4" fmla="*/ 72 w 94"/>
                              <a:gd name="T5" fmla="*/ 0 h 106"/>
                              <a:gd name="T6" fmla="*/ 94 w 94"/>
                              <a:gd name="T7" fmla="*/ 38 h 106"/>
                              <a:gd name="T8" fmla="*/ 94 w 94"/>
                              <a:gd name="T9" fmla="*/ 80 h 106"/>
                              <a:gd name="T10" fmla="*/ 31 w 94"/>
                              <a:gd name="T11" fmla="*/ 106 h 106"/>
                              <a:gd name="T12" fmla="*/ 0 w 94"/>
                              <a:gd name="T13" fmla="*/ 74 h 106"/>
                            </a:gdLst>
                            <a:ahLst/>
                            <a:cxnLst>
                              <a:cxn ang="0">
                                <a:pos x="T0" y="T1"/>
                              </a:cxn>
                              <a:cxn ang="0">
                                <a:pos x="T2" y="T3"/>
                              </a:cxn>
                              <a:cxn ang="0">
                                <a:pos x="T4" y="T5"/>
                              </a:cxn>
                              <a:cxn ang="0">
                                <a:pos x="T6" y="T7"/>
                              </a:cxn>
                              <a:cxn ang="0">
                                <a:pos x="T8" y="T9"/>
                              </a:cxn>
                              <a:cxn ang="0">
                                <a:pos x="T10" y="T11"/>
                              </a:cxn>
                              <a:cxn ang="0">
                                <a:pos x="T12" y="T13"/>
                              </a:cxn>
                            </a:cxnLst>
                            <a:rect l="0" t="0" r="r" b="b"/>
                            <a:pathLst>
                              <a:path w="94" h="106">
                                <a:moveTo>
                                  <a:pt x="0" y="74"/>
                                </a:moveTo>
                                <a:lnTo>
                                  <a:pt x="16" y="32"/>
                                </a:lnTo>
                                <a:lnTo>
                                  <a:pt x="72" y="0"/>
                                </a:lnTo>
                                <a:lnTo>
                                  <a:pt x="94" y="38"/>
                                </a:lnTo>
                                <a:lnTo>
                                  <a:pt x="94" y="80"/>
                                </a:lnTo>
                                <a:lnTo>
                                  <a:pt x="31" y="106"/>
                                </a:lnTo>
                                <a:lnTo>
                                  <a:pt x="0" y="74"/>
                                </a:lnTo>
                                <a:close/>
                              </a:path>
                            </a:pathLst>
                          </a:custGeom>
                          <a:solidFill>
                            <a:srgbClr val="FFD37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7" name="Freeform 124"/>
                        <wps:cNvSpPr>
                          <a:spLocks/>
                        </wps:cNvSpPr>
                        <wps:spPr bwMode="auto">
                          <a:xfrm>
                            <a:off x="705384" y="229602"/>
                            <a:ext cx="39510" cy="52232"/>
                          </a:xfrm>
                          <a:custGeom>
                            <a:avLst/>
                            <a:gdLst>
                              <a:gd name="T0" fmla="*/ 0 w 109"/>
                              <a:gd name="T1" fmla="*/ 17 h 144"/>
                              <a:gd name="T2" fmla="*/ 109 w 109"/>
                              <a:gd name="T3" fmla="*/ 0 h 144"/>
                              <a:gd name="T4" fmla="*/ 109 w 109"/>
                              <a:gd name="T5" fmla="*/ 120 h 144"/>
                              <a:gd name="T6" fmla="*/ 26 w 109"/>
                              <a:gd name="T7" fmla="*/ 140 h 144"/>
                              <a:gd name="T8" fmla="*/ 0 w 109"/>
                              <a:gd name="T9" fmla="*/ 144 h 144"/>
                              <a:gd name="T10" fmla="*/ 0 w 109"/>
                              <a:gd name="T11" fmla="*/ 17 h 144"/>
                            </a:gdLst>
                            <a:ahLst/>
                            <a:cxnLst>
                              <a:cxn ang="0">
                                <a:pos x="T0" y="T1"/>
                              </a:cxn>
                              <a:cxn ang="0">
                                <a:pos x="T2" y="T3"/>
                              </a:cxn>
                              <a:cxn ang="0">
                                <a:pos x="T4" y="T5"/>
                              </a:cxn>
                              <a:cxn ang="0">
                                <a:pos x="T6" y="T7"/>
                              </a:cxn>
                              <a:cxn ang="0">
                                <a:pos x="T8" y="T9"/>
                              </a:cxn>
                              <a:cxn ang="0">
                                <a:pos x="T10" y="T11"/>
                              </a:cxn>
                            </a:cxnLst>
                            <a:rect l="0" t="0" r="r" b="b"/>
                            <a:pathLst>
                              <a:path w="109" h="144">
                                <a:moveTo>
                                  <a:pt x="0" y="17"/>
                                </a:moveTo>
                                <a:lnTo>
                                  <a:pt x="109" y="0"/>
                                </a:lnTo>
                                <a:lnTo>
                                  <a:pt x="109" y="120"/>
                                </a:lnTo>
                                <a:lnTo>
                                  <a:pt x="26" y="140"/>
                                </a:lnTo>
                                <a:lnTo>
                                  <a:pt x="0" y="144"/>
                                </a:lnTo>
                                <a:lnTo>
                                  <a:pt x="0" y="17"/>
                                </a:lnTo>
                                <a:close/>
                              </a:path>
                            </a:pathLst>
                          </a:custGeom>
                          <a:solidFill>
                            <a:srgbClr val="B7660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8" name="Freeform 125"/>
                        <wps:cNvSpPr>
                          <a:spLocks/>
                        </wps:cNvSpPr>
                        <wps:spPr bwMode="auto">
                          <a:xfrm>
                            <a:off x="727858" y="228513"/>
                            <a:ext cx="23561" cy="48604"/>
                          </a:xfrm>
                          <a:custGeom>
                            <a:avLst/>
                            <a:gdLst>
                              <a:gd name="T0" fmla="*/ 0 w 65"/>
                              <a:gd name="T1" fmla="*/ 13 h 134"/>
                              <a:gd name="T2" fmla="*/ 0 w 65"/>
                              <a:gd name="T3" fmla="*/ 134 h 134"/>
                              <a:gd name="T4" fmla="*/ 65 w 65"/>
                              <a:gd name="T5" fmla="*/ 123 h 134"/>
                              <a:gd name="T6" fmla="*/ 65 w 65"/>
                              <a:gd name="T7" fmla="*/ 0 h 134"/>
                              <a:gd name="T8" fmla="*/ 0 w 65"/>
                              <a:gd name="T9" fmla="*/ 13 h 134"/>
                            </a:gdLst>
                            <a:ahLst/>
                            <a:cxnLst>
                              <a:cxn ang="0">
                                <a:pos x="T0" y="T1"/>
                              </a:cxn>
                              <a:cxn ang="0">
                                <a:pos x="T2" y="T3"/>
                              </a:cxn>
                              <a:cxn ang="0">
                                <a:pos x="T4" y="T5"/>
                              </a:cxn>
                              <a:cxn ang="0">
                                <a:pos x="T6" y="T7"/>
                              </a:cxn>
                              <a:cxn ang="0">
                                <a:pos x="T8" y="T9"/>
                              </a:cxn>
                            </a:cxnLst>
                            <a:rect l="0" t="0" r="r" b="b"/>
                            <a:pathLst>
                              <a:path w="65" h="134">
                                <a:moveTo>
                                  <a:pt x="0" y="13"/>
                                </a:moveTo>
                                <a:lnTo>
                                  <a:pt x="0" y="134"/>
                                </a:lnTo>
                                <a:lnTo>
                                  <a:pt x="65" y="123"/>
                                </a:lnTo>
                                <a:lnTo>
                                  <a:pt x="65" y="0"/>
                                </a:lnTo>
                                <a:lnTo>
                                  <a:pt x="0" y="13"/>
                                </a:lnTo>
                                <a:close/>
                              </a:path>
                            </a:pathLst>
                          </a:custGeom>
                          <a:solidFill>
                            <a:srgbClr val="99421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9" name="Freeform 126"/>
                        <wps:cNvSpPr>
                          <a:spLocks/>
                        </wps:cNvSpPr>
                        <wps:spPr bwMode="auto">
                          <a:xfrm>
                            <a:off x="741995" y="226700"/>
                            <a:ext cx="21024" cy="48242"/>
                          </a:xfrm>
                          <a:custGeom>
                            <a:avLst/>
                            <a:gdLst>
                              <a:gd name="T0" fmla="*/ 0 w 58"/>
                              <a:gd name="T1" fmla="*/ 8 h 133"/>
                              <a:gd name="T2" fmla="*/ 0 w 58"/>
                              <a:gd name="T3" fmla="*/ 133 h 133"/>
                              <a:gd name="T4" fmla="*/ 58 w 58"/>
                              <a:gd name="T5" fmla="*/ 120 h 133"/>
                              <a:gd name="T6" fmla="*/ 58 w 58"/>
                              <a:gd name="T7" fmla="*/ 0 h 133"/>
                              <a:gd name="T8" fmla="*/ 0 w 58"/>
                              <a:gd name="T9" fmla="*/ 8 h 133"/>
                            </a:gdLst>
                            <a:ahLst/>
                            <a:cxnLst>
                              <a:cxn ang="0">
                                <a:pos x="T0" y="T1"/>
                              </a:cxn>
                              <a:cxn ang="0">
                                <a:pos x="T2" y="T3"/>
                              </a:cxn>
                              <a:cxn ang="0">
                                <a:pos x="T4" y="T5"/>
                              </a:cxn>
                              <a:cxn ang="0">
                                <a:pos x="T6" y="T7"/>
                              </a:cxn>
                              <a:cxn ang="0">
                                <a:pos x="T8" y="T9"/>
                              </a:cxn>
                            </a:cxnLst>
                            <a:rect l="0" t="0" r="r" b="b"/>
                            <a:pathLst>
                              <a:path w="58" h="133">
                                <a:moveTo>
                                  <a:pt x="0" y="8"/>
                                </a:moveTo>
                                <a:lnTo>
                                  <a:pt x="0" y="133"/>
                                </a:lnTo>
                                <a:lnTo>
                                  <a:pt x="58" y="120"/>
                                </a:lnTo>
                                <a:lnTo>
                                  <a:pt x="58" y="0"/>
                                </a:lnTo>
                                <a:lnTo>
                                  <a:pt x="0" y="8"/>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0" name="Freeform 127"/>
                        <wps:cNvSpPr>
                          <a:spLocks/>
                        </wps:cNvSpPr>
                        <wps:spPr bwMode="auto">
                          <a:xfrm>
                            <a:off x="767368" y="219083"/>
                            <a:ext cx="22111" cy="58035"/>
                          </a:xfrm>
                          <a:custGeom>
                            <a:avLst/>
                            <a:gdLst>
                              <a:gd name="T0" fmla="*/ 0 w 61"/>
                              <a:gd name="T1" fmla="*/ 4 h 160"/>
                              <a:gd name="T2" fmla="*/ 48 w 61"/>
                              <a:gd name="T3" fmla="*/ 160 h 160"/>
                              <a:gd name="T4" fmla="*/ 61 w 61"/>
                              <a:gd name="T5" fmla="*/ 154 h 160"/>
                              <a:gd name="T6" fmla="*/ 13 w 61"/>
                              <a:gd name="T7" fmla="*/ 0 h 160"/>
                              <a:gd name="T8" fmla="*/ 0 w 61"/>
                              <a:gd name="T9" fmla="*/ 4 h 160"/>
                            </a:gdLst>
                            <a:ahLst/>
                            <a:cxnLst>
                              <a:cxn ang="0">
                                <a:pos x="T0" y="T1"/>
                              </a:cxn>
                              <a:cxn ang="0">
                                <a:pos x="T2" y="T3"/>
                              </a:cxn>
                              <a:cxn ang="0">
                                <a:pos x="T4" y="T5"/>
                              </a:cxn>
                              <a:cxn ang="0">
                                <a:pos x="T6" y="T7"/>
                              </a:cxn>
                              <a:cxn ang="0">
                                <a:pos x="T8" y="T9"/>
                              </a:cxn>
                            </a:cxnLst>
                            <a:rect l="0" t="0" r="r" b="b"/>
                            <a:pathLst>
                              <a:path w="61" h="160">
                                <a:moveTo>
                                  <a:pt x="0" y="4"/>
                                </a:moveTo>
                                <a:lnTo>
                                  <a:pt x="48" y="160"/>
                                </a:lnTo>
                                <a:lnTo>
                                  <a:pt x="61" y="154"/>
                                </a:lnTo>
                                <a:lnTo>
                                  <a:pt x="13" y="0"/>
                                </a:lnTo>
                                <a:lnTo>
                                  <a:pt x="0" y="4"/>
                                </a:lnTo>
                                <a:close/>
                              </a:path>
                            </a:pathLst>
                          </a:custGeom>
                          <a:solidFill>
                            <a:srgbClr val="CC663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1" name="Freeform 128"/>
                        <wps:cNvSpPr>
                          <a:spLocks/>
                        </wps:cNvSpPr>
                        <wps:spPr bwMode="auto">
                          <a:xfrm>
                            <a:off x="406339" y="133844"/>
                            <a:ext cx="8700" cy="11970"/>
                          </a:xfrm>
                          <a:custGeom>
                            <a:avLst/>
                            <a:gdLst>
                              <a:gd name="T0" fmla="*/ 24 w 24"/>
                              <a:gd name="T1" fmla="*/ 0 h 33"/>
                              <a:gd name="T2" fmla="*/ 0 w 24"/>
                              <a:gd name="T3" fmla="*/ 33 h 33"/>
                              <a:gd name="T4" fmla="*/ 24 w 24"/>
                              <a:gd name="T5" fmla="*/ 33 h 33"/>
                              <a:gd name="T6" fmla="*/ 24 w 24"/>
                              <a:gd name="T7" fmla="*/ 0 h 33"/>
                            </a:gdLst>
                            <a:ahLst/>
                            <a:cxnLst>
                              <a:cxn ang="0">
                                <a:pos x="T0" y="T1"/>
                              </a:cxn>
                              <a:cxn ang="0">
                                <a:pos x="T2" y="T3"/>
                              </a:cxn>
                              <a:cxn ang="0">
                                <a:pos x="T4" y="T5"/>
                              </a:cxn>
                              <a:cxn ang="0">
                                <a:pos x="T6" y="T7"/>
                              </a:cxn>
                            </a:cxnLst>
                            <a:rect l="0" t="0" r="r" b="b"/>
                            <a:pathLst>
                              <a:path w="24" h="33">
                                <a:moveTo>
                                  <a:pt x="24" y="0"/>
                                </a:moveTo>
                                <a:lnTo>
                                  <a:pt x="0" y="33"/>
                                </a:lnTo>
                                <a:lnTo>
                                  <a:pt x="24" y="33"/>
                                </a:lnTo>
                                <a:lnTo>
                                  <a:pt x="24" y="0"/>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2" name="Freeform 129"/>
                        <wps:cNvSpPr>
                          <a:spLocks/>
                        </wps:cNvSpPr>
                        <wps:spPr bwMode="auto">
                          <a:xfrm>
                            <a:off x="423738" y="137108"/>
                            <a:ext cx="8337" cy="11970"/>
                          </a:xfrm>
                          <a:custGeom>
                            <a:avLst/>
                            <a:gdLst>
                              <a:gd name="T0" fmla="*/ 23 w 23"/>
                              <a:gd name="T1" fmla="*/ 0 h 33"/>
                              <a:gd name="T2" fmla="*/ 0 w 23"/>
                              <a:gd name="T3" fmla="*/ 33 h 33"/>
                              <a:gd name="T4" fmla="*/ 23 w 23"/>
                              <a:gd name="T5" fmla="*/ 33 h 33"/>
                              <a:gd name="T6" fmla="*/ 23 w 23"/>
                              <a:gd name="T7" fmla="*/ 0 h 33"/>
                            </a:gdLst>
                            <a:ahLst/>
                            <a:cxnLst>
                              <a:cxn ang="0">
                                <a:pos x="T0" y="T1"/>
                              </a:cxn>
                              <a:cxn ang="0">
                                <a:pos x="T2" y="T3"/>
                              </a:cxn>
                              <a:cxn ang="0">
                                <a:pos x="T4" y="T5"/>
                              </a:cxn>
                              <a:cxn ang="0">
                                <a:pos x="T6" y="T7"/>
                              </a:cxn>
                            </a:cxnLst>
                            <a:rect l="0" t="0" r="r" b="b"/>
                            <a:pathLst>
                              <a:path w="23" h="33">
                                <a:moveTo>
                                  <a:pt x="23" y="0"/>
                                </a:moveTo>
                                <a:lnTo>
                                  <a:pt x="0" y="33"/>
                                </a:lnTo>
                                <a:lnTo>
                                  <a:pt x="23" y="33"/>
                                </a:lnTo>
                                <a:lnTo>
                                  <a:pt x="23" y="0"/>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3" name="Freeform 130"/>
                        <wps:cNvSpPr>
                          <a:spLocks/>
                        </wps:cNvSpPr>
                        <wps:spPr bwMode="auto">
                          <a:xfrm>
                            <a:off x="445849" y="144000"/>
                            <a:ext cx="8337" cy="11970"/>
                          </a:xfrm>
                          <a:custGeom>
                            <a:avLst/>
                            <a:gdLst>
                              <a:gd name="T0" fmla="*/ 23 w 23"/>
                              <a:gd name="T1" fmla="*/ 0 h 33"/>
                              <a:gd name="T2" fmla="*/ 0 w 23"/>
                              <a:gd name="T3" fmla="*/ 33 h 33"/>
                              <a:gd name="T4" fmla="*/ 23 w 23"/>
                              <a:gd name="T5" fmla="*/ 33 h 33"/>
                              <a:gd name="T6" fmla="*/ 23 w 23"/>
                              <a:gd name="T7" fmla="*/ 0 h 33"/>
                            </a:gdLst>
                            <a:ahLst/>
                            <a:cxnLst>
                              <a:cxn ang="0">
                                <a:pos x="T0" y="T1"/>
                              </a:cxn>
                              <a:cxn ang="0">
                                <a:pos x="T2" y="T3"/>
                              </a:cxn>
                              <a:cxn ang="0">
                                <a:pos x="T4" y="T5"/>
                              </a:cxn>
                              <a:cxn ang="0">
                                <a:pos x="T6" y="T7"/>
                              </a:cxn>
                            </a:cxnLst>
                            <a:rect l="0" t="0" r="r" b="b"/>
                            <a:pathLst>
                              <a:path w="23" h="33">
                                <a:moveTo>
                                  <a:pt x="23" y="0"/>
                                </a:moveTo>
                                <a:lnTo>
                                  <a:pt x="0" y="33"/>
                                </a:lnTo>
                                <a:lnTo>
                                  <a:pt x="23" y="33"/>
                                </a:lnTo>
                                <a:lnTo>
                                  <a:pt x="23" y="0"/>
                                </a:lnTo>
                                <a:close/>
                              </a:path>
                            </a:pathLst>
                          </a:custGeom>
                          <a:solidFill>
                            <a:srgbClr val="6633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4" name="Freeform 131"/>
                        <wps:cNvSpPr>
                          <a:spLocks/>
                        </wps:cNvSpPr>
                        <wps:spPr bwMode="auto">
                          <a:xfrm>
                            <a:off x="668412" y="243748"/>
                            <a:ext cx="16674" cy="42438"/>
                          </a:xfrm>
                          <a:custGeom>
                            <a:avLst/>
                            <a:gdLst>
                              <a:gd name="T0" fmla="*/ 14 w 46"/>
                              <a:gd name="T1" fmla="*/ 4 h 117"/>
                              <a:gd name="T2" fmla="*/ 0 w 46"/>
                              <a:gd name="T3" fmla="*/ 24 h 117"/>
                              <a:gd name="T4" fmla="*/ 0 w 46"/>
                              <a:gd name="T5" fmla="*/ 49 h 117"/>
                              <a:gd name="T6" fmla="*/ 13 w 46"/>
                              <a:gd name="T7" fmla="*/ 43 h 117"/>
                              <a:gd name="T8" fmla="*/ 13 w 46"/>
                              <a:gd name="T9" fmla="*/ 117 h 117"/>
                              <a:gd name="T10" fmla="*/ 46 w 46"/>
                              <a:gd name="T11" fmla="*/ 111 h 117"/>
                              <a:gd name="T12" fmla="*/ 46 w 46"/>
                              <a:gd name="T13" fmla="*/ 0 h 117"/>
                              <a:gd name="T14" fmla="*/ 14 w 46"/>
                              <a:gd name="T15" fmla="*/ 4 h 1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6" h="117">
                                <a:moveTo>
                                  <a:pt x="14" y="4"/>
                                </a:moveTo>
                                <a:lnTo>
                                  <a:pt x="0" y="24"/>
                                </a:lnTo>
                                <a:lnTo>
                                  <a:pt x="0" y="49"/>
                                </a:lnTo>
                                <a:lnTo>
                                  <a:pt x="13" y="43"/>
                                </a:lnTo>
                                <a:lnTo>
                                  <a:pt x="13" y="117"/>
                                </a:lnTo>
                                <a:lnTo>
                                  <a:pt x="46" y="111"/>
                                </a:lnTo>
                                <a:lnTo>
                                  <a:pt x="46" y="0"/>
                                </a:lnTo>
                                <a:lnTo>
                                  <a:pt x="14" y="4"/>
                                </a:lnTo>
                                <a:close/>
                              </a:path>
                            </a:pathLst>
                          </a:custGeom>
                          <a:solidFill>
                            <a:srgbClr val="420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85" name="Freeform 132"/>
                        <wps:cNvSpPr>
                          <a:spLocks/>
                        </wps:cNvSpPr>
                        <wps:spPr bwMode="auto">
                          <a:xfrm>
                            <a:off x="171815" y="274216"/>
                            <a:ext cx="56547" cy="40262"/>
                          </a:xfrm>
                          <a:custGeom>
                            <a:avLst/>
                            <a:gdLst>
                              <a:gd name="T0" fmla="*/ 118 w 156"/>
                              <a:gd name="T1" fmla="*/ 2 h 111"/>
                              <a:gd name="T2" fmla="*/ 98 w 156"/>
                              <a:gd name="T3" fmla="*/ 0 h 111"/>
                              <a:gd name="T4" fmla="*/ 68 w 156"/>
                              <a:gd name="T5" fmla="*/ 20 h 111"/>
                              <a:gd name="T6" fmla="*/ 84 w 156"/>
                              <a:gd name="T7" fmla="*/ 26 h 111"/>
                              <a:gd name="T8" fmla="*/ 72 w 156"/>
                              <a:gd name="T9" fmla="*/ 33 h 111"/>
                              <a:gd name="T10" fmla="*/ 61 w 156"/>
                              <a:gd name="T11" fmla="*/ 39 h 111"/>
                              <a:gd name="T12" fmla="*/ 51 w 156"/>
                              <a:gd name="T13" fmla="*/ 46 h 111"/>
                              <a:gd name="T14" fmla="*/ 41 w 156"/>
                              <a:gd name="T15" fmla="*/ 55 h 111"/>
                              <a:gd name="T16" fmla="*/ 32 w 156"/>
                              <a:gd name="T17" fmla="*/ 65 h 111"/>
                              <a:gd name="T18" fmla="*/ 22 w 156"/>
                              <a:gd name="T19" fmla="*/ 75 h 111"/>
                              <a:gd name="T20" fmla="*/ 12 w 156"/>
                              <a:gd name="T21" fmla="*/ 88 h 111"/>
                              <a:gd name="T22" fmla="*/ 0 w 156"/>
                              <a:gd name="T23" fmla="*/ 102 h 111"/>
                              <a:gd name="T24" fmla="*/ 41 w 156"/>
                              <a:gd name="T25" fmla="*/ 111 h 111"/>
                              <a:gd name="T26" fmla="*/ 54 w 156"/>
                              <a:gd name="T27" fmla="*/ 97 h 111"/>
                              <a:gd name="T28" fmla="*/ 67 w 156"/>
                              <a:gd name="T29" fmla="*/ 82 h 111"/>
                              <a:gd name="T30" fmla="*/ 80 w 156"/>
                              <a:gd name="T31" fmla="*/ 69 h 111"/>
                              <a:gd name="T32" fmla="*/ 94 w 156"/>
                              <a:gd name="T33" fmla="*/ 57 h 111"/>
                              <a:gd name="T34" fmla="*/ 108 w 156"/>
                              <a:gd name="T35" fmla="*/ 47 h 111"/>
                              <a:gd name="T36" fmla="*/ 123 w 156"/>
                              <a:gd name="T37" fmla="*/ 36 h 111"/>
                              <a:gd name="T38" fmla="*/ 139 w 156"/>
                              <a:gd name="T39" fmla="*/ 26 h 111"/>
                              <a:gd name="T40" fmla="*/ 156 w 156"/>
                              <a:gd name="T41" fmla="*/ 15 h 111"/>
                              <a:gd name="T42" fmla="*/ 118 w 156"/>
                              <a:gd name="T43" fmla="*/ 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56" h="111">
                                <a:moveTo>
                                  <a:pt x="118" y="2"/>
                                </a:moveTo>
                                <a:lnTo>
                                  <a:pt x="98" y="0"/>
                                </a:lnTo>
                                <a:lnTo>
                                  <a:pt x="68" y="20"/>
                                </a:lnTo>
                                <a:lnTo>
                                  <a:pt x="84" y="26"/>
                                </a:lnTo>
                                <a:lnTo>
                                  <a:pt x="72" y="33"/>
                                </a:lnTo>
                                <a:lnTo>
                                  <a:pt x="61" y="39"/>
                                </a:lnTo>
                                <a:lnTo>
                                  <a:pt x="51" y="46"/>
                                </a:lnTo>
                                <a:lnTo>
                                  <a:pt x="41" y="55"/>
                                </a:lnTo>
                                <a:lnTo>
                                  <a:pt x="32" y="65"/>
                                </a:lnTo>
                                <a:lnTo>
                                  <a:pt x="22" y="75"/>
                                </a:lnTo>
                                <a:lnTo>
                                  <a:pt x="12" y="88"/>
                                </a:lnTo>
                                <a:lnTo>
                                  <a:pt x="0" y="102"/>
                                </a:lnTo>
                                <a:lnTo>
                                  <a:pt x="41" y="111"/>
                                </a:lnTo>
                                <a:lnTo>
                                  <a:pt x="54" y="97"/>
                                </a:lnTo>
                                <a:lnTo>
                                  <a:pt x="67" y="82"/>
                                </a:lnTo>
                                <a:lnTo>
                                  <a:pt x="80" y="69"/>
                                </a:lnTo>
                                <a:lnTo>
                                  <a:pt x="94" y="57"/>
                                </a:lnTo>
                                <a:lnTo>
                                  <a:pt x="108" y="47"/>
                                </a:lnTo>
                                <a:lnTo>
                                  <a:pt x="123" y="36"/>
                                </a:lnTo>
                                <a:lnTo>
                                  <a:pt x="139" y="26"/>
                                </a:lnTo>
                                <a:lnTo>
                                  <a:pt x="156" y="15"/>
                                </a:lnTo>
                                <a:lnTo>
                                  <a:pt x="118" y="2"/>
                                </a:lnTo>
                                <a:close/>
                              </a:path>
                            </a:pathLst>
                          </a:custGeom>
                          <a:solidFill>
                            <a:srgbClr val="420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c:wpc>
                  </a:graphicData>
                </a:graphic>
              </wp:inline>
            </w:drawing>
          </mc:Choice>
          <mc:Fallback>
            <w:pict>
              <v:group id="Canvas 57" o:spid="_x0000_s1026" editas="canvas" style="width:82.2pt;height:37.7pt;mso-position-horizontal-relative:char;mso-position-vertical-relative:line" coordsize="10439,47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">
                <v:shape id="_x0000_s1027" type="#_x0000_t75" style="position:absolute;width:10439;height:4787;visibility:visible;mso-wrap-style:square">
                  <v:fill o:detectmouseclick="t"/>
                  <v:path o:connecttype="none"/>
                </v:shape>
                <v:shape id="Freeform 59" o:spid="_x0000_s1028" style="position:absolute;left:105;top:1973;width:10189;height:2325;visibility:visible;mso-wrap-style:square;v-text-anchor:top" coordsize="2811,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zEIcQA&#10;AADcAAAADwAAAGRycy9kb3ducmV2LnhtbESPzWrCQBSF90LfYbiFbqSZRMG2qaMEpVVwZSqubzO3&#10;SWjmTpqZmvj2jiC4PJyfjzNfDqYRJ+pcbVlBEsUgiAuray4VHL4+nl9BOI+ssbFMCs7kYLl4GM0x&#10;1bbnPZ1yX4owwi5FBZX3bSqlKyoy6CLbEgfvx3YGfZBdKXWHfRg3jZzE8UwarDkQKmxpVVHxm/+b&#10;wE02+Ziyv7e4l7tvuTl+rjM3UerpccjeQXga/D18a2+1gulLAtcz4Qj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8xCHEAAAA3AAAAA8AAAAAAAAAAAAAAAAAmAIAAGRycy9k&#10;b3ducmV2LnhtbFBLBQYAAAAABAAEAPUAAACJAwAAAAA=&#10;" path="m264,345l150,374,,421r46,l122,421r255,67l254,517r95,39l481,575,660,534r236,60l839,631r85,10l1293,556,1169,517r95,-10l1376,556r162,-22l1717,459,1604,410r123,-18l2161,307r245,-78l2519,259r75,l2811,191,2499,,1557,125,274,259r-10,86xe" fillcolor="#007f7a" stroked="f">
                  <v:path arrowok="t" o:connecttype="custom" o:connectlocs="95695,125138;54372,135657;0,152705;16674,152705;44222,152705;136655,177007;92070,187526;126505,201672;174352,208564;239236,193692;324781,215455;304120,228876;334931,232503;468686,201672;423738,187526;458174,183899;498771,201672;557493,193692;622377,166488;581417,148715;626002,142186;783318,111355;872125,83063;913085,93944;940271,93944;1018929,69279;905835,0;564380,45340;99319,93944;95695,125138" o:connectangles="0,0,0,0,0,0,0,0,0,0,0,0,0,0,0,0,0,0,0,0,0,0,0,0,0,0,0,0,0,0"/>
                </v:shape>
                <v:shape id="Freeform 60" o:spid="_x0000_s1029" style="position:absolute;left:1609;top:1686;width:790;height:1186;visibility:visible;mso-wrap-style:square;v-text-anchor:top" coordsize="218,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qvYcQA&#10;AADcAAAADwAAAGRycy9kb3ducmV2LnhtbESPUUvDQBCE3wX/w7FC3+wlLdoSey2lIERQwSr0dcmt&#10;uWhuL9yeafz3niD4OMzMN8xmN/lejRSlC2ygnBegiJtgO24NvL3eX69BSUK22AcmA98ksNteXmyw&#10;suHMLzQeU6syhKVCAy6lodJaGkceZR4G4uy9h+gxZRlbbSOeM9z3elEUt9pjx3nB4UAHR83n8csb&#10;aOubD/dcjk/1o5QYT6sHJzIYM7ua9negEk3pP/zXrq2B5WoBv2fyEd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Kr2HEAAAA3AAAAA8AAAAAAAAAAAAAAAAAmAIAAGRycy9k&#10;b3ducmV2LnhtbFBLBQYAAAAABAAEAPUAAACJAwAAAAA=&#10;" path="m121,r22,4l161,16r18,15l193,53r12,25l213,107r5,30l218,170r-5,34l205,233r-12,27l177,283r-17,19l141,317r-21,8l98,327,76,322,56,311,39,295,24,273,13,249,4,220,,188,,154,4,121,13,92,26,65,40,42,58,23,78,10,99,1,121,xe" fillcolor="#877f6d" stroked="f">
                  <v:path arrowok="t" o:connecttype="custom" o:connectlocs="43860,0;51834,1451;58359,5803;64883,11244;69958,19224;74308,28292;77208,38811;79020,49692;79020,61662;77208,73995;74308,84513;69958,94307;64158,102649;57996,109541;51109,114982;43497,117884;35523,118609;27548,116795;20299,112806;14137,107002;8699,99022;4712,90317;1450,79798;0,68191;0,55859;1450,43889;4712,33370;9424,23577;14499,15234;21024,8343;28273,3627;35885,363;43860,0" o:connectangles="0,0,0,0,0,0,0,0,0,0,0,0,0,0,0,0,0,0,0,0,0,0,0,0,0,0,0,0,0,0,0,0,0"/>
                </v:shape>
                <v:shape id="Freeform 61" o:spid="_x0000_s1030" style="position:absolute;left:840;top:1229;width:1719;height:1872;visibility:visible;mso-wrap-style:square;v-text-anchor:top" coordsize="474,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2HasUA&#10;AADcAAAADwAAAGRycy9kb3ducmV2LnhtbESPT4vCMBTE7wt+h/CEvW3TKlSpxiKCrAdh8c/B46N5&#10;tsXmpTRZW/fTmwXB4zAzv2GW+WAacafO1ZYVJFEMgriwuuZSwfm0/ZqDcB5ZY2OZFDzIQb4afSwx&#10;07bnA92PvhQBwi5DBZX3bSalKyoy6CLbEgfvajuDPsiulLrDPsBNIydxnEqDNYeFClvaVFTcjr9G&#10;gXM/SXG4lLN93/Tfu/TvMaRprdTneFgvQHga/Dv8au+0gulsCv9nw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YdqxQAAANwAAAAPAAAAAAAAAAAAAAAAAJgCAABkcnMv&#10;ZG93bnJldi54bWxQSwUGAAAAAAQABAD1AAAAigMAAAAA&#10;" path="m179,l362,29r26,16l409,62r18,20l443,104r11,25l464,153r6,29l474,211r,35l473,278r-3,31l464,338r-7,28l447,392r-10,23l422,437r-14,19l389,472r-18,14l349,498r-25,8l298,514r-28,2l239,516,48,467,29,440,16,411,7,383,3,354,,325,2,295,3,263,4,230,17,191,30,155,46,123,63,92,85,65,111,40,141,19,179,xe" fillcolor="#140f0a" stroked="f">
                  <v:path arrowok="t" o:connecttype="custom" o:connectlocs="64884,0;131217,10519;140642,16322;148254,22489;154778,29743;160578,37723;164565,46791;168190,55496;170365,66015;171815,76534;171815,89229;171453,100836;170365,112080;168190,122599;165653,132755;162028,142186;158403,150528;152966,158508;147891,165400;141004,171203;134480,176281;126505,180634;117443,183536;108019,186438;97869,187163;86632,187163;17399,169390;10512,159596;5800,149078;2537,138921;1087,128403;0,117884;725,107002;1087,95395;1450,83425;6162,69279;10874,56221;16674,44614;22836,33370;30811,23577;40235,14509;51110,6892;64884,0" o:connectangles="0,0,0,0,0,0,0,0,0,0,0,0,0,0,0,0,0,0,0,0,0,0,0,0,0,0,0,0,0,0,0,0,0,0,0,0,0,0,0,0,0,0,0"/>
                </v:shape>
                <v:shape id="Freeform 62" o:spid="_x0000_s1031" style="position:absolute;left:1736;top:1773;width:641;height:1088;visibility:visible;mso-wrap-style:square;v-text-anchor:top" coordsize="177,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pypcYA&#10;AADcAAAADwAAAGRycy9kb3ducmV2LnhtbESPT0sDMRTE74LfITyhN5vV1bauTYsIBQ+C/Qft8bl5&#10;3SxuXrZJdrt+eyMIHoeZ+Q0zXw62ET35UDtWcDfOQBCXTtdcKdjvVrczECEia2wck4JvCrBcXF/N&#10;sdDuwhvqt7ESCcKhQAUmxraQMpSGLIaxa4mTd3LeYkzSV1J7vCS4beR9lk2kxZrTgsGWXg2VX9vO&#10;Kujy0+eu++jNex6PB/+0PueP1Vmp0c3w8gwi0hD/w3/tN60gnz7A75l0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pypcYAAADcAAAADwAAAAAAAAAAAAAAAACYAgAAZHJz&#10;L2Rvd25yZXYueG1sUEsFBgAAAAAEAAQA9QAAAIsDAAAAAA==&#10;" path="m83,38r16,9l111,58r7,12l124,83r1,14l126,112r,17l125,146r-10,25l106,193r-7,17l90,223,80,233r-14,7l46,242,20,239,2,219,,251r11,21l40,300r26,-3l86,291r17,-9l116,271r13,-15l139,239r12,-22l162,193r13,-65l177,93,173,62,164,36,149,16,132,3,111,,86,7,60,26,46,41,83,38xe" fillcolor="#332616" stroked="f">
                  <v:path arrowok="t" o:connecttype="custom" o:connectlocs="30086,13783;35886,17048;40235,21038;42773,25390;44948,30106;45310,35184;45673,40625;45673,46791;45310,52957;41685,62025;38423,70005;35886,76171;32623,80887;28998,84514;23924,87053;16674,87778;7250,86690;725,79436;0,91043;3987,98660;14499,108816;23924,107728;31173,105552;37335,102287;42048,98297;46760,92856;50385,86690;54735,78710;58722,70005;63434,46428;64159,33733;62709,22489;59447,13058;54010,5804;47847,1088;40235,0;31173,2539;21749,9431;16674,14872;30086,13783" o:connectangles="0,0,0,0,0,0,0,0,0,0,0,0,0,0,0,0,0,0,0,0,0,0,0,0,0,0,0,0,0,0,0,0,0,0,0,0,0,0,0,0"/>
                </v:shape>
                <v:shape id="Freeform 63" o:spid="_x0000_s1032" style="position:absolute;left:1642;top:1712;width:409;height:983;visibility:visible;mso-wrap-style:square;v-text-anchor:top" coordsize="11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VHK8QA&#10;AADcAAAADwAAAGRycy9kb3ducmV2LnhtbESPT4vCMBTE78J+h/AW9qapLv6hGkVkFxb2oFbx/Gye&#10;TbF5KU3U+u2NIHgcZuY3zGzR2kpcqfGlYwX9XgKCOHe65ELBfvfbnYDwAVlj5ZgU3MnDYv7RmWGq&#10;3Y23dM1CISKEfYoKTAh1KqXPDVn0PVcTR+/kGoshyqaQusFbhNtKDpJkJC2WHBcM1rQylJ+zi1Ww&#10;9KeL+T9s7E9xzNfjSSnvR14r9fXZLqcgArXhHX61/7SC7/EQ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RyvEAAAA3AAAAA8AAAAAAAAAAAAAAAAAmAIAAGRycy9k&#10;b3ducmV2LnhtbFBLBQYAAAAABAAEAPUAAACJAwAAAAA=&#10;" path="m113,l85,14,60,32,41,52,27,75,17,100,8,129,2,161,,194r4,37l18,271r5,-32l18,181r26,10l82,189,93,169r15,-11l111,130,93,119,95,88,77,68,63,59r6,-7l75,43r5,-7l86,29r7,-6l99,16r7,-9l113,xe" fillcolor="#302b26" stroked="f">
                  <v:path arrowok="t" o:connecttype="custom" o:connectlocs="40960,0;30811,5078;21749,11607;14862,18861;9787,27204;6162,36272;2900,46791;725,58398;0,70368;1450,83788;6525,98297;8337,86690;6525,65652;15949,69279;29723,68554;33710,61300;39148,57310;40235,47154;33710,43164;34435,31919;27911,24665;22836,21400;25011,18861;27186,15597;28998,13058;31173,10519;33710,8343;35885,5804;38423,2539;40960,0" o:connectangles="0,0,0,0,0,0,0,0,0,0,0,0,0,0,0,0,0,0,0,0,0,0,0,0,0,0,0,0,0,0"/>
                </v:shape>
                <v:shape id="Freeform 64" o:spid="_x0000_s1033" style="position:absolute;left:801;top:1233;width:1337;height:1817;visibility:visible;mso-wrap-style:square;v-text-anchor:top" coordsize="369,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8rlcAA&#10;AADcAAAADwAAAGRycy9kb3ducmV2LnhtbESP0YrCMBRE3xf8h3AF39bUFVSqUURY6JtY/YBLc22r&#10;zU1JYq1+vREEH4eZOcOsNr1pREfO15YVTMYJCOLC6ppLBafj/+8ChA/IGhvLpOBBHjbrwc8KU23v&#10;fKAuD6WIEPYpKqhCaFMpfVGRQT+2LXH0ztYZDFG6UmqH9wg3jfxLkpk0WHNcqLClXUXFNb8ZBRef&#10;Z/uDu2ZF29njic43+exJqdGw3y5BBOrDN/xpZ1rBdD6D95l4BO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8rlcAAAADcAAAADwAAAAAAAAAAAAAAAACYAgAAZHJzL2Rvd25y&#10;ZXYueG1sUEsFBgAAAAAEAAQA9QAAAIUDAAAAAA==&#10;" path="m168,l369,26r-28,3l314,38,286,52,260,70,237,93r-21,26l196,149r-16,34l168,219r-8,37l155,295r2,41l164,376r11,42l194,460r26,41l147,488,70,466,20,414,5,361,,301,2,240,14,178,37,122,70,70,113,29,168,xe" fillcolor="#332616" stroked="f">
                  <v:path arrowok="t" o:connecttype="custom" o:connectlocs="60897,0;133755,9431;123606,10519;113819,13783;103669,18861;94245,25390;85908,33733;78296,43164;71046,54045;65246,66378;60897,79436;57997,92856;56184,107003;56909,121874;59447,136383;63434,151617;70321,166851;79746,181723;53285,177008;25374,169028;7250,150166;1812,130942;0,109179;725,87053;5075,64564;13412,44252;25374,25390;40960,10519;60897,0" o:connectangles="0,0,0,0,0,0,0,0,0,0,0,0,0,0,0,0,0,0,0,0,0,0,0,0,0,0,0,0,0"/>
                </v:shape>
                <v:shape id="Freeform 65" o:spid="_x0000_s1034" style="position:absolute;left:8960;top:1182;width:1185;height:1012;visibility:visible;mso-wrap-style:square;v-text-anchor:top" coordsize="327,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6qcIA&#10;AADcAAAADwAAAGRycy9kb3ducmV2LnhtbESPS4vCMBSF94L/IVxhdpr6QKUaRYSBEdxYh1lfm2sb&#10;bG5KErXz7ycDgsvDeXyc9bazjXiQD8axgvEoA0FcOm24UvB9/hwuQYSIrLFxTAp+KcB20++tMdfu&#10;ySd6FLESaYRDjgrqGNtcylDWZDGMXEucvKvzFmOSvpLa4zON20ZOsmwuLRpOhBpb2tdU3oq7TVzf&#10;ZWbqLrMxFwdzPJS74+ynUupj0O1WICJ18R1+tb+0guliAf9n0h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TPqpwgAAANwAAAAPAAAAAAAAAAAAAAAAAJgCAABkcnMvZG93&#10;bnJldi54bWxQSwUGAAAAAAQABAD1AAAAhwMAAAAA&#10;" path="m,l,202r218,-3l239,279r81,-19l317,191r10,-70l327,55,,xe" fillcolor="#000f28" stroked="f">
                  <v:path arrowok="t" o:connecttype="custom" o:connectlocs="0,0;0,73270;79021,72181;86633,101199;115994,94307;114906,69280;118531,43889;118531,19950;0,0" o:connectangles="0,0,0,0,0,0,0,0,0"/>
                </v:shape>
                <v:shape id="Freeform 66" o:spid="_x0000_s1035" style="position:absolute;left:8960;top:116;width:1443;height:975;visibility:visible;mso-wrap-style:square;v-text-anchor:top" coordsize="398,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pYj8MA&#10;AADcAAAADwAAAGRycy9kb3ducmV2LnhtbERP3WrCMBS+F/YO4Qx2N9NNmFobRZwdk+1CrQ9wbI5N&#10;WXNSmkzbt18uBl5+fP/ZqreNuFLna8cKXsYJCOLS6ZorBacif56B8AFZY+OYFAzkYbV8GGWYanfj&#10;A12PoRIxhH2KCkwIbSqlLw1Z9GPXEkfu4jqLIcKukrrDWwy3jXxNkjdpsebYYLCljaHy5/hrFcy/&#10;i9ZM8/3H+9d8t/W5HGa786DU02O/XoAI1Ie7+N/9qRVMpnFtPB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8pYj8MAAADcAAAADwAAAAAAAAAAAAAAAACYAgAAZHJzL2Rv&#10;d25yZXYueG1sUEsFBgAAAAAEAAQA9QAAAIgDAAAAAA==&#10;" path="m,230r,39l52,161r46,4l113,188r12,14l136,213r11,5l160,223r14,4l195,233r26,9l339,153,398,95,389,37,,,,158r23,l17,188,,187r,18l12,208,,230xe" fillcolor="#000f28" stroked="f">
                  <v:path arrowok="t" o:connecttype="custom" o:connectlocs="0,83426;0,97572;18849,58398;35523,59849;40960,68192;45310,73270;49297,77260;53285,79073;57997,80887;63072,82338;70684,84514;80108,87779;122881,55496;144267,34459;141005,13421;0,0;0,57310;8337,57310;6162,68192;0,67829;0,74358;4350,75446;0,83426" o:connectangles="0,0,0,0,0,0,0,0,0,0,0,0,0,0,0,0,0,0,0,0,0,0,0"/>
                </v:shape>
                <v:shape id="Freeform 67" o:spid="_x0000_s1036" style="position:absolute;left:8608;top:79;width:352;height:2608;visibility:visible;mso-wrap-style:square;v-text-anchor:top" coordsize="97,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I1tsMA&#10;AADcAAAADwAAAGRycy9kb3ducmV2LnhtbESPQWvCQBSE70L/w/IEb/qiFm2iq5RCS69VwR6f2WcS&#10;zL4N2VW3/75bKHgcZuYbZr2NtlU37n3jRMN0koFiKZ1ppNJw2L+PX0D5QGKodcIaftjDdvM0WFNh&#10;3F2++LYLlUoQ8QVpqEPoCkRf1mzJT1zHkryz6y2FJPsKTU/3BLctzrJsgZYaSQs1dfxWc3nZXa0G&#10;x/kV8Zg3cdqePvYXfJ5l8Vvr0TC+rkAFjuER/m9/Gg3zZQ5/Z9IRw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I1tsMAAADcAAAADwAAAAAAAAAAAAAAAACYAgAAZHJzL2Rv&#10;d25yZXYueG1sUEsFBgAAAAAEAAQA9QAAAIgDAAAAAA==&#10;" path="m97,168l97,10,,,,156r77,9l37,197,,201r,30l34,214r7,1l55,215r13,-1l75,214,65,279r-18,l28,266,,266,,719,55,703,61,506r36,l97,304,87,301,97,279r,-39l86,263r5,-48l97,215r,-18l86,195r2,-27l97,168xe" fillcolor="#000f28" stroked="f">
                  <v:path arrowok="t" o:connecttype="custom" o:connectlocs="35160,60937;35160,3627;0,0;0,56584;27911,59849;13412,71456;0,72907;0,83788;12324,77622;14861,77985;19936,77985;24648,77622;27186,77622;23561,101199;17036,101199;10149,96483;0,96483;0,260795;19936,254991;22111,183536;35160,183536;35160,110267;31535,109178;35160,101199;35160,87053;31173,95395;32985,77985;35160,77985;35160,71456;31173,70730;31898,60937;35160,60937" o:connectangles="0,0,0,0,0,0,0,0,0,0,0,0,0,0,0,0,0,0,0,0,0,0,0,0,0,0,0,0,0,0,0,0"/>
                </v:shape>
                <v:shape id="Freeform 68" o:spid="_x0000_s1037" style="position:absolute;left:8416;top:61;width:192;height:584;visibility:visible;mso-wrap-style:square;v-text-anchor:top" coordsize="53,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eUHMIA&#10;AADcAAAADwAAAGRycy9kb3ducmV2LnhtbERPTWvCQBC9F/wPywi91U1aUiW6BikUmoMFowePQ3ZM&#10;gtnZkJ1q+u/dQ6HHx/veFJPr1Y3G0Hk2kC4SUMS1tx03Bk7Hz5cVqCDIFnvPZOCXAhTb2dMGc+vv&#10;fKBbJY2KIRxyNNCKDLnWoW7JYVj4gThyFz86lAjHRtsR7zHc9fo1Sd61w45jQ4sDfbRUX6sfZyD5&#10;xmV2XqbHSg6XUrJQTns9GPM8n3ZrUEKT/Iv/3F/WwNsqzo9n4hH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5QcwgAAANwAAAAPAAAAAAAAAAAAAAAAAJgCAABkcnMvZG93&#10;bnJldi54bWxQSwUGAAAAAAQABAD1AAAAhwMAAAAA&#10;" path="m53,161l53,5,,,,155r53,6xe" fillcolor="#000f28" stroked="f">
                  <v:path arrowok="t" o:connecttype="custom" o:connectlocs="19211,58398;19211,1814;0,0;0,56222;19211,58398" o:connectangles="0,0,0,0,0"/>
                </v:shape>
                <v:shape id="Freeform 69" o:spid="_x0000_s1038" style="position:absolute;left:8416;top:808;width:192;height:214;visibility:visible;mso-wrap-style:square;v-text-anchor:top" coordsize="5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sB58UA&#10;AADcAAAADwAAAGRycy9kb3ducmV2LnhtbESP0WrCQBRE3wv+w3IFX4putBAluooWCj6UQqMfcM1e&#10;k2D2btjdxOjXdwuFPg4zc4bZ7AbTiJ6cry0rmM8SEMSF1TWXCs6nj+kKhA/IGhvLpOBBHnbb0csG&#10;M23v/E19HkoRIewzVFCF0GZS+qIig35mW+LoXa0zGKJ0pdQO7xFuGrlIklQarDkuVNjSe0XFLe+M&#10;gsI906HTy8/F4dIfvpK0wzZ/VWoyHvZrEIGG8B/+ax+1grfVHH7Px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iwHnxQAAANwAAAAPAAAAAAAAAAAAAAAAAJgCAABkcnMv&#10;ZG93bnJldi54bWxQSwUGAAAAAAQABAD1AAAAigMAAAAA&#10;" path="m53,30l53,,,6,,26,52,19,,43,,59,53,30xe" fillcolor="#000f28" stroked="f">
                  <v:path arrowok="t" o:connecttype="custom" o:connectlocs="19211,10881;19211,0;0,2176;0,9431;18849,6892;0,15597;0,21400;19211,10881" o:connectangles="0,0,0,0,0,0,0,0"/>
                </v:shape>
                <v:shape id="Freeform 70" o:spid="_x0000_s1039" style="position:absolute;left:8416;top:1044;width:192;height:1701;visibility:visible;mso-wrap-style:square;v-text-anchor:top" coordsize="53,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OWlcMA&#10;AADcAAAADwAAAGRycy9kb3ducmV2LnhtbESPQWvCQBSE7wX/w/IEb3VjBNHoKiIUc2zVg8dn9pkE&#10;s2/D7jZJ++u7BcHjMDPfMJvdYBrRkfO1ZQWzaQKCuLC65lLB5fzxvgThA7LGxjIp+CEPu+3obYOZ&#10;tj1/UXcKpYgQ9hkqqEJoMyl9UZFBP7UtcfTu1hkMUbpSaod9hJtGpkmykAZrjgsVtnSoqHicvo2C&#10;5DhfdW6P8rNfXNPfnIv8dvZKTcbDfg0i0BBe4Wc71wrmyxT+z8Qj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OWlcMAAADcAAAADwAAAAAAAAAAAAAAAACYAgAAZHJzL2Rv&#10;d25yZXYueG1sUEsFBgAAAAAEAAQA9QAAAIgDAAAAAA==&#10;" path="m53,453l53,,33,,15,13,,7,,469,53,453xe" fillcolor="#000f28" stroked="f">
                  <v:path arrowok="t" o:connecttype="custom" o:connectlocs="19211,164312;19211,0;11962,0;5437,4715;0,2539;0,170116;19211,164312" o:connectangles="0,0,0,0,0,0,0"/>
                </v:shape>
                <v:shape id="Freeform 71" o:spid="_x0000_s1040" style="position:absolute;left:8271;top:47;width:145;height:939;visibility:visible;mso-wrap-style:square;v-text-anchor:top" coordsize="40,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f6kMYA&#10;AADcAAAADwAAAGRycy9kb3ducmV2LnhtbESP3WrCQBSE7wXfYTkFb6RuNPhD6iriD1i8StoHOGRP&#10;k5Ds2ZBdTdqn7xYKXg4z8w2z3Q+mEQ/qXGVZwXwWgSDOra64UPD5cXndgHAeWWNjmRR8k4P9bjza&#10;YqJtzyk9Ml+IAGGXoILS+zaR0uUlGXQz2xIH78t2Bn2QXSF1h32Am0YuomglDVYcFkps6VhSXmd3&#10;o+AW19fze71M0/nlFP+s+3u2Pk6VmrwMhzcQngb/DP+3r1pBvInh70w4AnL3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f6kMYAAADcAAAADwAAAAAAAAAAAAAAAACYAgAAZHJz&#10;L2Rvd25yZXYueG1sUEsFBgAAAAAEAAQA9QAAAIsDAAAAAA==&#10;" path="m40,159l40,4,,,,155r17,4l,216r,43l10,239r30,-3l40,216r-23,1l40,159r,xe" fillcolor="#000f28" stroked="f">
                  <v:path arrowok="t" o:connecttype="custom" o:connectlocs="14499,57672;14499,1451;0,0;0,56221;6162,57672;0,78347;0,93944;3625,86690;14499,85601;14499,78347;6162,78710;14499,57672;14499,57672" o:connectangles="0,0,0,0,0,0,0,0,0,0,0,0,0"/>
                </v:shape>
                <v:shape id="Freeform 72" o:spid="_x0000_s1041" style="position:absolute;left:8271;top:964;width:145;height:1825;visibility:visible;mso-wrap-style:square;v-text-anchor:top" coordsize="40,5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TCWsIA&#10;AADcAAAADwAAAGRycy9kb3ducmV2LnhtbERPzYrCMBC+L/gOYQQvoml7kFKNou4Ke1iEdfcBhmZs&#10;q82kJrF2335zEDx+fP+rzWBa0ZPzjWUF6TwBQVxa3XCl4PfnMMtB+ICssbVMCv7Iw2Y9elthoe2D&#10;v6k/hUrEEPYFKqhD6AopfVmTQT+3HXHkztYZDBG6SmqHjxhuWpklyUIabDg21NjRvqbyerobBbvd&#10;5VBxOv3IjtN++35Ov9wNc6Um42G7BBFoCC/x0/2pFWR5XBvPx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MJawgAAANwAAAAPAAAAAAAAAAAAAAAAAJgCAABkcnMvZG93&#10;bnJldi54bWxQSwUGAAAAAAQABAD1AAAAhwMAAAAA&#10;" path="m40,16l40,,,21,,503,40,491,40,29,26,22,40,16xe" fillcolor="#000f28" stroked="f">
                  <v:path arrowok="t" o:connecttype="custom" o:connectlocs="14499,5804;14499,0;0,7617;0,182448;14499,178095;14499,10519;9424,7980;14499,5804" o:connectangles="0,0,0,0,0,0,0,0"/>
                </v:shape>
                <v:shape id="Freeform 73" o:spid="_x0000_s1042" style="position:absolute;left:8246;top:43;width:25;height:566;visibility:visible;mso-wrap-style:square;v-text-anchor:top" coordsize="7,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vBcMA&#10;AADcAAAADwAAAGRycy9kb3ducmV2LnhtbESPT4vCMBTE7wt+h/AEb2tqcaVWo/gHca92F8Hbo3m2&#10;xealNNHWb28WFjwOM/MbZrnuTS0e1LrKsoLJOAJBnFtdcaHg9+fwmYBwHlljbZkUPMnBejX4WGKq&#10;bccnemS+EAHCLkUFpfdNKqXLSzLoxrYhDt7VtgZ9kG0hdYtdgJtaxlE0kwYrDgslNrQrKb9ld6Og&#10;i/fJ9Mj5frtt+rO9nC7zWH4pNRr2mwUIT71/h//b31pBnMzh70w4An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KvBcMAAADcAAAADwAAAAAAAAAAAAAAAACYAgAAZHJzL2Rv&#10;d25yZXYueG1sUEsFBgAAAAAEAAQA9QAAAIgDAAAAAA==&#10;" path="m7,156l7,1,,,,156r7,xe" fillcolor="#000f28" stroked="f">
                  <v:path arrowok="t" o:connecttype="custom" o:connectlocs="2537,56584;2537,363;0,0;0,56584;2537,56584" o:connectangles="0,0,0,0,0"/>
                </v:shape>
                <v:shape id="Freeform 74" o:spid="_x0000_s1043" style="position:absolute;left:8246;top:830;width:25;height:203;visibility:visible;mso-wrap-style:square;v-text-anchor:top" coordsize="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s2Nb8A&#10;AADcAAAADwAAAGRycy9kb3ducmV2LnhtbERPTYvCMBC9C/6HMMLe1lQXdrUaRQXBq1Y9T5uxrTaT&#10;2kSt++vNQfD4eN/TeWsqcafGlZYVDPoRCOLM6pJzBftk/T0C4TyyxsoyKXiSg/ms25lirO2Dt3Tf&#10;+VyEEHYxKii8r2MpXVaQQde3NXHgTrYx6ANscqkbfIRwU8lhFP1KgyWHhgJrWhWUXXY3o8Bc9Pbn&#10;P72elgebyr/zKDmmPlHqq9cuJiA8tf4jfrs3WsFwHOaHM+EIyNk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GzY1vwAAANwAAAAPAAAAAAAAAAAAAAAAAJgCAABkcnMvZG93bnJl&#10;di54bWxQSwUGAAAAAAQABAD1AAAAhAMAAAAA&#10;" path="m7,43l7,,4,7,,7,,20,4,19,,26,,56,7,43xe" fillcolor="#000f28" stroked="f">
                  <v:path arrowok="t" o:connecttype="custom" o:connectlocs="2537,15597;2537,0;1450,2539;0,2539;0,7254;1450,6892;0,9431;0,20312;2537,15597" o:connectangles="0,0,0,0,0,0,0,0,0"/>
                </v:shape>
                <v:shape id="Freeform 75" o:spid="_x0000_s1044" style="position:absolute;left:8246;top:1041;width:25;height:1755;visibility:visible;mso-wrap-style:square;v-text-anchor:top" coordsize="7,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MKgsQA&#10;AADcAAAADwAAAGRycy9kb3ducmV2LnhtbESPQWsCMRSE7wX/Q3hCL4tm9VDsahTZUigeBK0/4JE8&#10;d1c3L0uSult/vSkIPQ4z8w2z2gy2FTfyoXGsYDbNQRBrZxquFJy+PycLECEiG2wdk4JfCrBZj15W&#10;WBjX84Fux1iJBOFQoII6xq6QMuiaLIap64iTd3beYkzSV9J47BPctnKe52/SYsNpocaOypr09fhj&#10;FbT9Pmb3RVn6k75kO3SUf+hMqdfxsF2CiDTE//Cz/WUUzN9n8HcmHQ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DCoLEAAAA3AAAAA8AAAAAAAAAAAAAAAAAmAIAAGRycy9k&#10;b3ducmV2LnhtbFBLBQYAAAAABAAEAPUAAACJAwAAAAA=&#10;" path="m7,482l7,,,4,,484r7,-2xe" fillcolor="#000f28" stroked="f">
                  <v:path arrowok="t" o:connecttype="custom" o:connectlocs="2537,174831;2537,0;0,1451;0,175556;2537,174831" o:connectangles="0,0,0,0,0"/>
                </v:shape>
                <v:shape id="Freeform 76" o:spid="_x0000_s1045" style="position:absolute;left:8213;top:43;width:33;height:729;visibility:visible;mso-wrap-style:square;v-text-anchor:top" coordsize="9,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FZ88kA&#10;AADcAAAADwAAAGRycy9kb3ducmV2LnhtbESP3WoCMRSE7wu+QziF3ohmu6VFt0ZpK0UppeIfxbvT&#10;zXF36eZkSaKub28KQi+HmfmGGU1aU4sjOV9ZVnDfT0AQ51ZXXCjYrN97AxA+IGusLZOCM3mYjDs3&#10;I8y0PfGSjqtQiAhhn6GCMoQmk9LnJRn0fdsQR29vncEQpSukdniKcFPLNEmepMGK40KJDb2VlP+u&#10;DkbB92v3S3+6h/nHz+I8205nu111eFTq7rZ9eQYRqA3/4Wt7rhWkwxT+zsQjIMc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IFZ88kAAADcAAAADwAAAAAAAAAAAAAAAACYAgAA&#10;ZHJzL2Rvd25yZXYueG1sUEsFBgAAAAAEAAQA9QAAAI4DAAAAAA==&#10;" path="m9,156l9,,,,,201,4,156r5,xe" fillcolor="#000f28" stroked="f">
                  <v:path arrowok="t" o:connecttype="custom" o:connectlocs="3262,56585;3262,0;0,0;0,72907;1450,56585;3262,56585" o:connectangles="0,0,0,0,0,0"/>
                </v:shape>
                <v:shape id="Freeform 77" o:spid="_x0000_s1046" style="position:absolute;left:8213;top:856;width:33;height:61;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yC48QA&#10;AADcAAAADwAAAGRycy9kb3ducmV2LnhtbESP3WrCQBSE7wu+w3IE7+rGCK1G1yDSgqFXsT7Aafbk&#10;B7NnQ3Zj4tu7hUIvh5n5htmnk2nFnXrXWFawWkYgiAurG64UXL8/XzcgnEfW2FomBQ9ykB5mL3tM&#10;tB05p/vFVyJA2CWooPa+S6R0RU0G3dJ2xMErbW/QB9lXUvc4BrhpZRxFb9Jgw2Ghxo5ONRW3y2AU&#10;cDl9ZPE5uv4MX+P2Pbtt8qZ0Si3m03EHwtPk/8N/7bNWEG/X8HsmHAF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cguPEAAAA3AAAAA8AAAAAAAAAAAAAAAAAmAIAAGRycy9k&#10;b3ducmV2LnhtbFBLBQYAAAAABAAEAPUAAACJAwAAAAA=&#10;" path="m9,13l9,,,,,17,9,13xe" fillcolor="#000f28" stroked="f">
                  <v:path arrowok="t" o:connecttype="custom" o:connectlocs="3262,4715;3262,0;0,0;0,6166;3262,4715" o:connectangles="0,0,0,0,0"/>
                </v:shape>
                <v:shape id="Freeform 78" o:spid="_x0000_s1047" style="position:absolute;left:8213;top:924;width:33;height:1879;visibility:visible;mso-wrap-style:square;v-text-anchor:top" coordsize="9,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YjysMA&#10;AADcAAAADwAAAGRycy9kb3ducmV2LnhtbESPQYvCMBSE7wv+h/AEb2uqsstSjSKioAjCdr14ezav&#10;TbF5KU3U+u/NguBxmJlvmNmis7W4UesrxwpGwwQEce50xaWC49/m8weED8gaa8ek4EEeFvPexwxT&#10;7e78S7cslCJC2KeowITQpFL63JBFP3QNcfQK11oMUbal1C3eI9zWcpwk39JixXHBYEMrQ/klu1oF&#10;+/P6YfWhqNkcfHH5yk67TXNSatDvllMQgbrwDr/aW61gkozg/0w8AnL+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tYjysMAAADcAAAADwAAAAAAAAAAAAAAAACYAgAAZHJzL2Rv&#10;d25yZXYueG1sUEsFBgAAAAAEAAQA9QAAAIgDAAAAAA==&#10;" path="m9,30l9,,,17,,518r9,-2l9,36r-5,l9,30xe" fillcolor="#000f28" stroked="f">
                  <v:path arrowok="t" o:connecttype="custom" o:connectlocs="3262,10882;3262,0;0,6166;0,187889;3262,187164;3262,13058;1450,13058;3262,10882" o:connectangles="0,0,0,0,0,0,0,0"/>
                </v:shape>
                <v:shape id="Freeform 79" o:spid="_x0000_s1048" style="position:absolute;left:7351;top:25;width:862;height:2967;visibility:visible;mso-wrap-style:square;v-text-anchor:top" coordsize="238,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LCu8MA&#10;AADcAAAADwAAAGRycy9kb3ducmV2LnhtbESPQWvCQBSE7wX/w/IEb3VjAqWNriIBg15KtV68PbLP&#10;bDD7NmTXGP99t1DocZiZb5jVZrStGKj3jWMFi3kCgrhyuuFawfl79/oOwgdkja1jUvAkD5v15GWF&#10;uXYPPtJwCrWIEPY5KjAhdLmUvjJk0c9dRxy9q+sthij7WuoeHxFuW5kmyZu02HBcMNhRYai6ne5W&#10;wcV8lMNXVqUFfw6lPB6ykgtWajYdt0sQgcbwH/5r77WCbJHC75l4BO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LCu8MAAADcAAAADwAAAAAAAAAAAAAAAACYAgAAZHJzL2Rv&#10;d25yZXYueG1sUEsFBgAAAAAEAAQA9QAAAIgDAAAAAA==&#10;" path="m238,206l238,5,193,,,52r,89l12,148r13,6l36,159r13,5l61,168r13,3l85,174r12,3l147,155r81,l218,206r1,l222,229r-9,3l212,243r4,-1l208,284r-3,-3l203,291,,161r,46l105,265,58,259r-51,l,249,,818,172,788r66,-22l238,265r-14,26l232,248r6,-2l238,229r-3,l238,206xe" fillcolor="#000f28" stroked="f">
                  <v:path arrowok="t" o:connecttype="custom" o:connectlocs="86270,74720;86270,1814;69958,0;0,18861;0,51144;4350,53683;9062,55859;13049,57672;17761,59486;22111,60937;26823,62025;30811,63113;35160,64201;53284,56222;82645,56222;79020,74720;79383,74720;80470,83063;77208,84151;76846,88141;78295,87778;75396,103012;74308,101924;73583,105552;0,58398;0,75083;38060,96121;21024,93944;2537,93944;0,90317;0,296705;62346,285823;86270,277844;86270,96121;81195,105552;84095,89955;86270,89229;86270,83063;85183,83063;86270,74720" o:connectangles="0,0,0,0,0,0,0,0,0,0,0,0,0,0,0,0,0,0,0,0,0,0,0,0,0,0,0,0,0,0,0,0,0,0,0,0,0,0,0,0"/>
                </v:shape>
                <v:shape id="Freeform 80" o:spid="_x0000_s1049" style="position:absolute;left:7216;top:214;width:135;height:322;visibility:visible;mso-wrap-style:square;v-text-anchor:top" coordsize="37,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H8ycQA&#10;AADcAAAADwAAAGRycy9kb3ducmV2LnhtbESPT4vCMBTE78J+h/AWvIimriJSjbLrKgh78u/50Tyb&#10;YvNSmmi7++nNguBxmJnfMPNla0txp9oXjhUMBwkI4szpgnMFx8OmPwXhA7LG0jEp+CUPy8VbZ46p&#10;dg3v6L4PuYgQ9ikqMCFUqZQ+M2TRD1xFHL2Lqy2GKOtc6hqbCLel/EiSibRYcFwwWNHKUHbd36yC&#10;w585nxrubX7O4y//Pa3GTVg7pbrv7ecMRKA2vMLP9lYrGA1H8H8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R/MnEAAAA3AAAAA8AAAAAAAAAAAAAAAAAmAIAAGRycy9k&#10;b3ducmV2LnhtbFBLBQYAAAAABAAEAPUAAACJAwAAAAA=&#10;" path="m37,89l37,,,10,,58r8,9l18,74r9,7l37,89xe" fillcolor="#000f28" stroked="f">
                  <v:path arrowok="t" o:connecttype="custom" o:connectlocs="13412,32282;13412,0;0,3627;0,21038;2900,24302;6525,26841;9787,29380;13412,32282" o:connectangles="0,0,0,0,0,0,0,0"/>
                </v:shape>
                <v:shape id="Freeform 81" o:spid="_x0000_s1050" style="position:absolute;left:518;top:518;width:6833;height:3428;visibility:visible;mso-wrap-style:square;v-text-anchor:top" coordsize="1885,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KpNsQA&#10;AADcAAAADwAAAGRycy9kb3ducmV2LnhtbESPT2sCMRTE74LfITyhN836h0VXo0ihpS14UNf7Y/NM&#10;FjcvyybV7bdvCgWPw8z8htnseteIO3Wh9qxgOslAEFde12wUlOe38RJEiMgaG8+k4IcC7LbDwQYL&#10;7R98pPspGpEgHApUYGNsCylDZclhmPiWOHlX3zmMSXZG6g4fCe4aOcuyXDqsOS1YbOnVUnU7fTsF&#10;X4u5/ty/r7JLebAmP89MXpZGqZdRv1+DiNTHZ/i//aEVzKcL+DuTj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iqTbEAAAA3AAAAA8AAAAAAAAAAAAAAAAAmAIAAGRycy9k&#10;b3ducmV2LnhtbFBLBQYAAAAABAAEAPUAAACJAwAAAAA=&#10;" path="m1885,71r,-46l1842,,1660,r-18,22l1630,57r-72,-6l1448,51r-40,25l1373,113r-230,52l1078,177r16,-41l1053,110r-31,16l1003,120r-32,51l990,199r-16,24l957,248r-17,22l921,291r-19,19l883,329r-20,19l842,365r-22,16l798,397r-23,16l752,427r-23,16l705,458r-25,14l654,487,451,518r4,47l418,591r-16,10l386,610r-14,7l359,623r-15,4l331,630r-14,1l302,631r-14,l272,630r-16,-3l239,623r-19,-5l200,614r-22,-7l155,601r,-130l103,459,93,488,79,518,63,547,47,576,31,604,17,628,5,653,,673r,22l3,701r2,6l11,711r7,4l27,718r12,2l52,721r14,l204,754r-17,48l170,838r-19,6l151,863r187,48l373,911,620,876r118,22l748,918r,13l749,940r2,4l754,945r5,-1l768,943r12,-2l795,940,999,869r101,-25l1071,652r418,63l1542,737r66,-6l1882,683r3,-1l1885,113,1874,99r-94,10l1809,70r63,-6l1885,71xe" fillcolor="#000f28" stroked="f">
                  <v:path arrowok="t" o:connecttype="custom" o:connectlocs="683273,9068;601715,0;590841,20675;524870,18499;497684,40987;390752,64201;381690,39899;363566,43526;358854,72181;346892,89954;333843,105551;320069,119335;305207,132393;289258,144000;272584,154881;255548,166126;237061,176644;164928,204937;145717,217994;134842,223798;124693,227425;114906,228876;104394,228876;92795,227425;79745,224161;64521,220171;56184,170841;33711,177007;22836,198408;11237,219083;1812,236856;0,252090;1812,256443;6525,259344;14137,261158;23924,261521;67784,290901;54734,306135;122518,330438;224737,317742;271134,332977;271497,340956;273309,342770;278384,342045;288171,340956;398727,306135;539731,259344;582866,265148;683273,247375;679286,35909;655725,25390;683273,25753" o:connectangles="0,0,0,0,0,0,0,0,0,0,0,0,0,0,0,0,0,0,0,0,0,0,0,0,0,0,0,0,0,0,0,0,0,0,0,0,0,0,0,0,0,0,0,0,0,0,0,0,0,0,0,0"/>
                </v:shape>
                <v:shape id="Freeform 82" o:spid="_x0000_s1051" style="position:absolute;left:2642;top:1527;width:4955;height:1117;visibility:visible;mso-wrap-style:square;v-text-anchor:top" coordsize="1367,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xFcQA&#10;AADcAAAADwAAAGRycy9kb3ducmV2LnhtbESP3WrCQBSE74W+w3IKvdONv7SpqxRB6EXBRvsAh+wx&#10;G5s9G7JHjW/fFYReDjPzDbNc975RF+piHdjAeJSBIi6Drbky8HPYDl9BRUG22AQmAzeKsF49DZaY&#10;23Dlgi57qVSCcMzRgBNpc61j6chjHIWWOHnH0HmUJLtK2w6vCe4bPcmyhfZYc1pw2NLGUfm7P3sD&#10;xdssTLe7r5P7Pur5aXGW+laIMS/P/cc7KKFe/sOP9qc1MB3P4X4mHQ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EsRXEAAAA3AAAAA8AAAAAAAAAAAAAAAAAmAIAAGRycy9k&#10;b3ducmV2LnhtbFBLBQYAAAAABAAEAPUAAACJAwAAAAA=&#10;" path="m119,174l,243r3,6l5,253r1,5l6,262r2,5l10,271r3,3l21,278r8,3l41,285r17,3l78,293r26,2l136,300r39,4l219,308r55,-21l524,261,1367,81,1344,48,1234,,423,152,292,187r-55,20l211,207r-25,2l168,210r-16,l140,207r-6,-9l133,183r4,-24l119,174xe" fillcolor="#ff2830" stroked="f">
                  <v:path arrowok="t" o:connecttype="custom" o:connectlocs="43135,63113;0,88141;1087,90317;1812,91768;2175,93582;2175,95033;2900,96846;3625,98297;4712,99385;7612,100836;10512,101925;14862,103375;21024,104464;28273,106277;37698,107003;49297,108816;63434,110267;79383,111718;99319,104101;189939,94670;495509,29380;487172,17411;447299,0;153329,55134;105844,67829;85908,75083;76483,75083;67421,75809;60896,76171;55097,76171;50747,75083;48572,71819;48210,66378;49660,57673;43135,63113" o:connectangles="0,0,0,0,0,0,0,0,0,0,0,0,0,0,0,0,0,0,0,0,0,0,0,0,0,0,0,0,0,0,0,0,0,0,0"/>
                </v:shape>
                <v:shape id="Freeform 83" o:spid="_x0000_s1052" style="position:absolute;left:2033;top:2760;width:2226;height:667;visibility:visible;mso-wrap-style:square;v-text-anchor:top" coordsize="614,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po6cYA&#10;AADcAAAADwAAAGRycy9kb3ducmV2LnhtbESPQWvCQBSE74X+h+UVeil1YzRaUldphYAHQZr24u2Z&#10;fU3SZt+G7Brjv3cFweMwM98wi9VgGtFT52rLCsajCARxYXXNpYKf7+z1DYTzyBoby6TgTA5Wy8eH&#10;BabanviL+tyXIkDYpaig8r5NpXRFRQbdyLbEwfu1nUEfZFdK3eEpwE0j4yiaSYM1h4UKW1pXVPzn&#10;R6PA/O1fpoctxvFuP8+4/0yiHBOlnp+Gj3cQngZ/D9/aG61gMp7B9Uw4AnJ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po6cYAAADcAAAADwAAAAAAAAAAAAAAAACYAgAAZHJz&#10;L2Rvd25yZXYueG1sUEsFBgAAAAAEAAQA9QAAAIsDAAAAAA==&#10;" path="m,184l105,125r23,-16l150,96,171,84,193,74r20,-9l235,57r21,-6l278,45r22,-6l321,34r22,-5l366,25r23,-6l413,13,438,8,464,r73,5l614,3,483,102,387,78,364,92r23,28l301,97r-59,28l196,136r-95,12l,184xe" fillcolor="#998449" stroked="f">
                  <v:path arrowok="t" o:connecttype="custom" o:connectlocs="0,66740;38060,45340;46397,39536;54372,34821;61984,30468;69958,26841;77208,23577;85183,20675;92795,18499;100769,16322;108744,14146;116356,12332;124330,10519;132667,9068;141004,6892;149704,4715;158766,2902;168190,0;194651,1814;222562,1088;175077,36997;140279,28292;131942,33370;140279,43526;109106,35184;87720,45340;71046,49330;36610,53682;0,66740" o:connectangles="0,0,0,0,0,0,0,0,0,0,0,0,0,0,0,0,0,0,0,0,0,0,0,0,0,0,0,0,0"/>
                </v:shape>
                <v:shape id="Freeform 84" o:spid="_x0000_s1053" style="position:absolute;left:2907;top:2049;width:3378;height:1378;visibility:visible;mso-wrap-style:square;v-text-anchor:top" coordsize="931,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a0rMQA&#10;AADcAAAADwAAAGRycy9kb3ducmV2LnhtbESPT4vCMBTE74LfITxhb5qq0JVqFP8gFHcvdffi7dE8&#10;22LzUppou9/eLAgeh5n5DbPa9KYWD2pdZVnBdBKBIM6trrhQ8PtzHC9AOI+ssbZMCv7IwWY9HKww&#10;0bbjjB5nX4gAYZeggtL7JpHS5SUZdBPbEAfvaluDPsi2kLrFLsBNLWdRFEuDFYeFEhval5Tfznej&#10;4OJS1xzi7x3vTzauu132lS56pT5G/XYJwlPv3+FXO9UK5tNP+D8Tj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2tKzEAAAA3AAAAA8AAAAAAAAAAAAAAAAAmAIAAGRycy9k&#10;b3ducmV2LnhtbFBLBQYAAAAABAAEAPUAAACJAwAAAAA=&#10;" path="m275,74r-46,70l206,164r-20,20l166,202r-21,17l124,236,99,255,73,274,43,296,7,322,,340r,15l4,367r10,7l29,378r17,2l66,378r22,-3l109,371r23,-4l154,361r22,-8l194,348r16,-5l222,339r7,-3l272,325r43,-11l359,304r44,-10l447,285r43,-10l535,267r43,-9l622,251r44,-9l710,235r45,-9l798,219r45,-9l886,203r45,-9l859,,836,47r-23,8l788,64r-27,7l732,77r-30,6l671,87r-31,5l607,94r-34,3l542,99r-33,1l477,100r-32,l415,100,385,97,357,96,317,83,275,74xe" fillcolor="#ffd370" stroked="f">
                  <v:path arrowok="t" o:connecttype="custom" o:connectlocs="99789,26841;83097,52231;74751,59486;67494,66740;60236,73269;52616,79435;44996,85602;35924,92493;26489,99385;15603,107365;2540,116795;0,123324;0,128765;1451,133118;5080,135657;10523,137108;16692,137833;23949,137108;31932,136019;39553,134569;47899,133118;55882,130941;63865,128040;70397,126226;76202,124412;80557,122962;83097,121873;98700,117883;114304,113894;130270,110266;146236,106639;162202,103375;177806,99748;194135,96846;209738,93581;225704,91042;241671,87778;257637,85239;273966,81974;289569,79435;305899,76171;321502,73632;337831,70367;311704,0;303358,17048;295012,19950;285941,23214;276143,25753;265620,27929;254734,30106;243485,31557;232236,33370;220261,34096;207924,35184;196675,35909;184700,36272;173088,36272;161477,36272;150591,36272;139705,35184;129544,34821;115029,30106;99789,26841" o:connectangles="0,0,0,0,0,0,0,0,0,0,0,0,0,0,0,0,0,0,0,0,0,0,0,0,0,0,0,0,0,0,0,0,0,0,0,0,0,0,0,0,0,0,0,0,0,0,0,0,0,0,0,0,0,0,0,0,0,0,0,0,0,0,0"/>
                </v:shape>
                <v:shape id="Freeform 85" o:spid="_x0000_s1054" style="position:absolute;left:21;top:2205;width:1588;height:1077;visibility:visible;mso-wrap-style:square;v-text-anchor:top" coordsize="438,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0slMQA&#10;AADcAAAADwAAAGRycy9kb3ducmV2LnhtbERPy2rCQBTdC/7DcAU3RSc+aCV1FBFEF6I0FXF5zdwm&#10;aTN3YmbU+PfOouDycN7TeWNKcaPaFZYVDPoRCOLU6oIzBYfvVW8CwnlkjaVlUvAgB/NZuzXFWNs7&#10;f9Et8ZkIIexiVJB7X8VSujQng65vK+LA/djaoA+wzqSu8R7CTSmHUfQuDRYcGnKsaJlT+pdcjYKP&#10;y2+yG53W++H2rZDHy/p0Hp/HSnU7zeIThKfGv8T/7o1WMBqEteFMOAJy9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tLJTEAAAA3AAAAA8AAAAAAAAAAAAAAAAAmAIAAGRycy9k&#10;b3ducmV2LnhtbFBLBQYAAAAABAAEAPUAAACJAwAAAAA=&#10;" path="m272,l27,213,,259r17,38l68,285,177,263r59,-4l255,266r16,6l285,278r13,4l310,285r8,1l326,286r5,-2l339,275r5,-10l351,252r8,-13l370,223r16,-16l409,188r29,-19l300,139r-5,-39l295,10,272,xe" fillcolor="#8e211e" stroked="f">
                  <v:path arrowok="t" o:connecttype="custom" o:connectlocs="98594,0;9787,77259;0,93945;6162,107728;24649,103375;64159,95396;85545,93945;92432,96484;98232,98660;103307,100836;108019,102287;112369,103375;115268,103738;118168,103738;119981,103013;122881,99748;124693,96121;127230,91406;130130,86690;134117,80887;139917,75083;148254,68191;158766,61300;108744,50418;106931,36272;106931,3627;98594,0" o:connectangles="0,0,0,0,0,0,0,0,0,0,0,0,0,0,0,0,0,0,0,0,0,0,0,0,0,0,0"/>
                </v:shape>
                <v:shape id="Freeform 86" o:spid="_x0000_s1055" style="position:absolute;left:840;top:1737;width:1030;height:1106;visibility:visible;mso-wrap-style:square;v-text-anchor:top" coordsize="284,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x6U8QA&#10;AADcAAAADwAAAGRycy9kb3ducmV2LnhtbESPwWrDMBBE74X+g9hCb83aKQTHjRKSQCGHHlK3hxwX&#10;a2uZSCtjqYnz91Wh0OMwM2+Y1WbyTl14jH0QDeWsAMXSBtNLp+Hz4/WpAhUTiSEXhDXcOMJmfX+3&#10;otqEq7zzpUmdyhCJNWmwKQ01Ymwte4qzMLBk7yuMnlKWY4dmpGuGe4fzoligp17ygqWB95bbc/Pt&#10;NVS7t+aIiI4XJ3c7Vn5Xdger9ePDtH0BlXhK/+G/9sFoeC6X8HsmHwF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MelPEAAAA3AAAAA8AAAAAAAAAAAAAAAAAmAIAAGRycy9k&#10;b3ducmV2LnhtbFBLBQYAAAAABAAEAPUAAACJAwAAAAA=&#10;" path="m242,r42,20l160,123,77,197,28,252r-1,16l27,281r1,11l33,305,10,288,,274,1,255,14,229,242,xe" fillcolor="#ff2d44" stroked="f">
                  <v:path arrowok="t" o:connecttype="custom" o:connectlocs="87720,0;102944,7254;57997,44615;27911,71456;10149,91406;9787,97209;9787,101925;10149,105915;11962,110630;3625,104464;0,99386;362,92494;5075,83063;87720,0" o:connectangles="0,0,0,0,0,0,0,0,0,0,0,0,0,0"/>
                </v:shape>
                <v:shape id="Freeform 87" o:spid="_x0000_s1056" style="position:absolute;left:724;top:2941;width:602;height:312;visibility:visible;mso-wrap-style:square;v-text-anchor:top" coordsize="16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OR3MIA&#10;AADcAAAADwAAAGRycy9kb3ducmV2LnhtbERPTYvCMBC9C/sfwix403QXUalGUUHcgyy2evA4NGNb&#10;bCYlibX++81B2OPjfS/XvWlER87XlhV8jRMQxIXVNZcKLuf9aA7CB2SNjWVS8CIP69XHYImptk/O&#10;qMtDKWII+xQVVCG0qZS+qMigH9uWOHI36wyGCF0ptcNnDDeN/E6SqTRYc2yosKVdRcU9fxgFx5kO&#10;p9c22bpD9si7y/76u5telRp+9psFiEB9+Be/3T9awWQS18Yz8Qj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w5HcwgAAANwAAAAPAAAAAAAAAAAAAAAAAJgCAABkcnMvZG93&#10;bnJldi54bWxQSwUGAAAAAAQABAD1AAAAhwMAAAAA&#10;" path="m19,l166,33r-7,14l153,59r-6,13l142,86,2,57,,43,5,28,10,14,19,xe" fillcolor="#ff2830" stroked="f">
                  <v:path arrowok="t" o:connecttype="custom" o:connectlocs="6887,0;60172,11970;57635,17048;55460,21401;53285,26116;51472,31194;725,20675;0,15597;1812,10156;3625,5078;6887,0" o:connectangles="0,0,0,0,0,0,0,0,0,0,0"/>
                </v:shape>
                <v:shape id="Freeform 88" o:spid="_x0000_s1057" style="position:absolute;left:6285;top:736;width:863;height:910;visibility:visible;mso-wrap-style:square;v-text-anchor:top" coordsize="238,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sQrcUA&#10;AADcAAAADwAAAGRycy9kb3ducmV2LnhtbESPQWvCQBSE7wX/w/IEb3VjCa1GV5FCRdCCVRG8PbLP&#10;JJh9m+6uJv33bqHQ4zAz3zCzRWdqcSfnK8sKRsMEBHFudcWFguPh43kMwgdkjbVlUvBDHhbz3tMM&#10;M21b/qL7PhQiQthnqKAMocmk9HlJBv3QNsTRu1hnMETpCqkdthFuavmSJK/SYMVxocSG3kvKr/ub&#10;UXD+bs5vn9Uub9NwwpXbuN3WbpQa9LvlFESgLvyH/9prrSBNJ/B7Jh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2xCtxQAAANwAAAAPAAAAAAAAAAAAAAAAAJgCAABkcnMv&#10;ZG93bnJldi54bWxQSwUGAAAAAAQABAD1AAAAigMAAAAA&#10;" path="m,60r33,90l53,152r18,4l82,163r9,9l94,183r,15l88,215r-9,19l79,251,238,231,208,191,159,17,138,3,92,,52,3,49,18,46,30r-4,6l38,40r-8,3l23,46,13,52,,60xe" fillcolor="#ffd370" stroked="f">
                  <v:path arrowok="t" o:connecttype="custom" o:connectlocs="0,21763;11962,54408;19211,55134;25736,56584;29723,59124;32986,62388;34073,66378;34073,71819;31898,77985;28636,84877;28636,91043;86270,83789;75396,69280;57634,6166;50022,1088;33348,0;18849,1088;17761,6529;16674,10882;15224,13058;13774,14509;10874,15597;8337,16685;4712,18861;0,21763" o:connectangles="0,0,0,0,0,0,0,0,0,0,0,0,0,0,0,0,0,0,0,0,0,0,0,0,0"/>
                </v:shape>
                <v:shape id="Freeform 89" o:spid="_x0000_s1058" style="position:absolute;left:6165;top:2335;width:1124;height:653;visibility:visible;mso-wrap-style:square;v-text-anchor:top" coordsize="31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vMsQA&#10;AADcAAAADwAAAGRycy9kb3ducmV2LnhtbESPT2vCQBTE7wW/w/KE3uom/ktJXUUEoTc1Fbw+sq9J&#10;avZtyK4x5tO7hUKPw8z8hlltelOLjlpXWVYQTyIQxLnVFRcKzl/7t3cQziNrrC2Tggc52KxHLytM&#10;tb3zibrMFyJA2KWooPS+SaV0eUkG3cQ2xMH7tq1BH2RbSN3iPcBNLadRtJQGKw4LJTa0Kym/Zjej&#10;IOl+sovXj+NwGYZZtWuS6BAnSr2O++0HCE+9/w//tT+1gvkiht8z4Qj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i7zLEAAAA3AAAAA8AAAAAAAAAAAAAAAAAmAIAAGRycy9k&#10;b3ducmV2LnhtbFBLBQYAAAAABAAEAPUAAACJAwAAAAA=&#10;" path="m16,44l26,42,39,39,53,38,69,35,85,32r19,-3l121,26r19,-3l158,20r21,-4l196,15r19,-3l232,9,248,6,264,4,277,3,310,r,45l310,112r-19,7l274,125r-19,5l238,135r-18,4l202,142r-18,4l166,149r-19,3l128,155r-19,3l89,162r-20,3l47,169r-21,5l3,180,,155r33,7l50,148,63,132r8,-16l72,100,68,85,56,70,39,57,16,44xe" fillcolor="#d3821e" stroked="f">
                  <v:path arrowok="t" o:connecttype="custom" o:connectlocs="5800,15960;9424,15234;14137,14146;19211,13783;25011,12695;30811,11607;37698,10519;43860,9431;50747,8343;57272,7254;64884,5804;71046,5441;77933,4353;84096,3265;89895,2176;95695,1451;100407,1088;112369,0;112369,16323;112369,40625;105482,43164;99320,45340;92433,47154;86270,48968;79746,50418;73221,51507;66696,52957;60172,54046;53285,55134;46398,56222;39510,57310;32261,58761;25011,59849;17037,61300;9424,63114;1087,65290;0,56222;11962,58761;18124,53683;22836,47879;25736,42076;26099,36272;24649,30831;20299,25391;14137,20675;5800,15960" o:connectangles="0,0,0,0,0,0,0,0,0,0,0,0,0,0,0,0,0,0,0,0,0,0,0,0,0,0,0,0,0,0,0,0,0,0,0,0,0,0,0,0,0,0,0,0,0,0"/>
                </v:shape>
                <v:shape id="Freeform 90" o:spid="_x0000_s1059" style="position:absolute;left:6140;top:2618;width:2501;height:563;visibility:visible;mso-wrap-style:square;v-text-anchor:top" coordsize="690,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jQaMUA&#10;AADcAAAADwAAAGRycy9kb3ducmV2LnhtbESPQWvCQBSE74X+h+UVvBTdGNpSoqtUUSh4MrWCt0f2&#10;mazNvo3ZVeO/dwWhx2FmvmHG087W4kytN44VDAcJCOLCacOlgs3Psv8JwgdkjbVjUnAlD9PJ89MY&#10;M+0uvKZzHkoRIewzVFCF0GRS+qIii37gGuLo7V1rMUTZllK3eIlwW8s0ST6kRcNxocKG5hUVf/nJ&#10;KliZQ3o028WsDlfO5f53u3ndpUr1XrqvEYhAXfgPP9rfWsHbewr3M/EIyM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NBoxQAAANwAAAAPAAAAAAAAAAAAAAAAAJgCAABkcnMv&#10;ZG93bnJldi54bWxQSwUGAAAAAAQABAD1AAAAigMAAAAA&#10;" path="m17,107r27,-4l70,99,98,93r27,-4l151,83r27,-5l204,73r28,-6l259,61r26,-4l312,51r26,-4l366,41r27,-5l419,32r28,-4l513,18,690,,621,23,526,54r-33,7l461,68r-33,6l395,81r-34,6l330,94r-33,6l263,106r-33,7l197,119r-33,6l131,131r-32,7l66,144r-33,5l,155,,125,17,107xe" fillcolor="#ffd370" stroked="f">
                  <v:path arrowok="t" o:connecttype="custom" o:connectlocs="6162,38811;15949,37360;25374,35910;35523,33733;45310,32282;54734,30106;64521,28292;73946,26479;84095,24302;93882,22126;103307,20675;113094,18499;122518,17048;132668,14872;142455,13058;151879,11607;162028,10156;185952,6529;250111,0;225100,8343;190664,19587;178702,22126;167103,24665;155141,26841;143179,29381;130855,31557;119618,34096;107656,36272;95332,38449;83370,40988;71409,43164;59447,45340;47485,47517;35885,50056;23924,52232;11962,54046;0,56222;0,45340;6162,38811" o:connectangles="0,0,0,0,0,0,0,0,0,0,0,0,0,0,0,0,0,0,0,0,0,0,0,0,0,0,0,0,0,0,0,0,0,0,0,0,0,0,0"/>
                </v:shape>
                <v:shape id="Freeform 91" o:spid="_x0000_s1060" style="position:absolute;left:7216;top:83;width:591;height:330;visibility:visible;mso-wrap-style:square;v-text-anchor:top" coordsize="16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DcMA&#10;AADcAAAADwAAAGRycy9kb3ducmV2LnhtbESPQYvCMBSE74L/ITxhb2uqu4qtRpFdF2QvYhW8Pppn&#10;W2xeSpNq/fdGEDwOM/MNs1h1phJXalxpWcFoGIEgzqwuOVdwPPx9zkA4j6yxskwK7uRgtez3Fpho&#10;e+M9XVOfiwBhl6CCwvs6kdJlBRl0Q1sTB+9sG4M+yCaXusFbgJtKjqNoKg2WHBYKrOmnoOyStkbB&#10;5f9Ut5N0ZzfHLi5jadrTb9wq9THo1nMQnjr/Dr/aW63ge/IF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tDcMAAADcAAAADwAAAAAAAAAAAAAAAACYAgAAZHJzL2Rv&#10;d25yZXYueG1sUEsFBgAAAAAEAAQA9QAAAIgDAAAAAA==&#10;" path="m151,r,41l163,71,23,68r,23l,91,,54,17,41,151,xe" fillcolor="#ff2830" stroked="f">
                  <v:path arrowok="t" o:connecttype="custom" o:connectlocs="54734,0;54734,14871;59084,25753;8337,24665;8337,33007;0,33007;0,19587;6162,14871;54734,0" o:connectangles="0,0,0,0,0,0,0,0,0"/>
                </v:shape>
                <v:shape id="Freeform 92" o:spid="_x0000_s1061" style="position:absolute;left:7311;top:279;width:2004;height:283;visibility:visible;mso-wrap-style:square;v-text-anchor:top" coordsize="55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IBOsYA&#10;AADcAAAADwAAAGRycy9kb3ducmV2LnhtbESP0WrCQBRE3wv+w3IF35qNYqqkriLalgZ9Me0HXLK3&#10;SUj2bshuk/Tvu4WCj8PMnGF2h8m0YqDe1ZYVLKMYBHFhdc2lgs+P18ctCOeRNbaWScEPOTjsZw87&#10;TLUd+UZD7ksRIOxSVFB536VSuqIigy6yHXHwvmxv0AfZl1L3OAa4aeUqjp+kwZrDQoUdnSoqmvzb&#10;KLhezPH81gyXMW6yk76em1u2eVFqMZ+OzyA8Tf4e/m+/awXrJIG/M+EIyP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IBOsYAAADcAAAADwAAAAAAAAAAAAAAAACYAgAAZHJz&#10;L2Rvd25yZXYueG1sUEsFBgAAAAAEAAQA9QAAAIsDAAAAAA==&#10;" path="m,l,23,553,78r,-23l,xe" fillcolor="#ffd370" stroked="f">
                  <v:path arrowok="t" o:connecttype="custom" o:connectlocs="0,0;0,8343;200451,28292;200451,19949;0,0" o:connectangles="0,0,0,0,0"/>
                </v:shape>
                <v:shape id="Freeform 93" o:spid="_x0000_s1062" style="position:absolute;left:7738;width:2654;height:478;visibility:visible;mso-wrap-style:square;v-text-anchor:top" coordsize="732,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GbG8IA&#10;AADcAAAADwAAAGRycy9kb3ducmV2LnhtbESPQWuDQBSE74X8h+UVcmvWliiJzUaCIPXY2Ob+cF9U&#10;6r4VdzXm33cLhRyHmfmGOWSL6cVMo+ssK3jdRCCIa6s7bhR8fxUvOxDOI2vsLZOCOznIjqunA6ba&#10;3vhMc+UbESDsUlTQej+kUrq6JYNuYwfi4F3taNAHOTZSj3gLcNPLtyhKpMGOw0KLA+Ut1T/VZBTk&#10;06e+M17yKTHxx7Uoh8u+iJVaPy+ndxCeFv8I/7dLrWAbJ/B3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EZsbwgAAANwAAAAPAAAAAAAAAAAAAAAAAJgCAABkcnMvZG93&#10;bnJldi54bWxQSwUGAAAAAAQABAD1AAAAhwMAAAAA&#10;" path="m69,l3,23,,58,6,78r7,13l432,132r19,-18l488,107r65,-1l601,103,732,59,69,xe" fillcolor="#ffd370" stroked="f">
                  <v:path arrowok="t" o:connecttype="custom" o:connectlocs="25011,0;1087,8343;0,21038;2175,28292;4712,33007;156591,47879;163478,41350;176890,38811;200451,38448;217850,37360;265335,21400;25011,0" o:connectangles="0,0,0,0,0,0,0,0,0,0,0,0"/>
                </v:shape>
                <v:shape id="Freeform 94" o:spid="_x0000_s1063" style="position:absolute;left:9315;top:214;width:1124;height:783;visibility:visible;mso-wrap-style:square;v-text-anchor:top" coordsize="31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yUg8UA&#10;AADcAAAADwAAAGRycy9kb3ducmV2LnhtbESPQWsCMRSE7wX/Q3iCt5pVbJXVKCIIiodSFfT43Dx3&#10;1928LEnU7b9vCgWPw8x8w8wWranFg5wvLSsY9BMQxJnVJecKjof1+wSED8gaa8uk4Ic8LOadtxmm&#10;2j75mx77kIsIYZ+igiKEJpXSZwUZ9H3bEEfvap3BEKXLpXb4jHBTy2GSfEqDJceFAhtaFZRV+7tR&#10;EJLT7bw7H0eX7ZesVjZvqp3bKtXrtsspiEBteIX/2xutYPQxhr8z8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SDxQAAANwAAAAPAAAAAAAAAAAAAAAAAJgCAABkcnMv&#10;ZG93bnJldi54bWxQSwUGAAAAAAQABAD1AAAAigMAAAAA&#10;" path="m,70l,93r2,35l9,155r10,20l33,191r19,11l75,207r27,6l136,216,244,145,310,64,288,,143,41,59,48,,70xe" fillcolor="#700" stroked="f">
                  <v:path arrowok="t" o:connecttype="custom" o:connectlocs="0,25390;0,33733;725,46428;3262,56221;6887,63476;11962,69279;18849,73269;27186,75083;36973,77259;49297,78347;88445,52594;112369,23214;104394,0;51835,14871;21386,17410;0,25390" o:connectangles="0,0,0,0,0,0,0,0,0,0,0,0,0,0,0,0"/>
                </v:shape>
                <v:shape id="Freeform 95" o:spid="_x0000_s1064" style="position:absolute;left:8844;top:330;width:1142;height:656;visibility:visible;mso-wrap-style:square;v-text-anchor:top" coordsize="315,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ESI8QA&#10;AADcAAAADwAAAGRycy9kb3ducmV2LnhtbESPUWvCQBCE3wv+h2OFvjUXxRabeopYagVBWhWfl9w2&#10;CeZ2Y+6q8d97QqGPw8x8w0xmnavVmVpfCRsYJCko4lxsxYWB/e7jaQzKB2SLtTAZuJKH2bT3MMHM&#10;yoW/6bwNhYoQ9hkaKENoMq19XpJDn0hDHL0faR2GKNtC2xYvEe5qPUzTF+2w4rhQYkOLkvLj9tcZ&#10;oHxJy9H89Pn13gxlvRfZjA8rYx773fwNVKAu/If/2itrYPT8Cvcz8Qjo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hEiPEAAAA3AAAAA8AAAAAAAAAAAAAAAAAmAIAAGRycy9k&#10;b3ducmV2LnhtbFBLBQYAAAAABAAEAPUAAACJAwAAAAA=&#10;" path="m127,38r-6,33l127,93r6,19l140,129r10,16l163,158r18,10l201,177r26,4l206,167,191,154,176,143,165,132r-9,-12l150,106,147,88,146,67r6,-29l201,26,315,,121,15,,26,127,38xe" fillcolor="#ff2830" stroked="f">
                  <v:path arrowok="t" o:connecttype="custom" o:connectlocs="46035,13783;43860,25753;46035,33733;48210,40624;50747,46791;54372,52594;59084,57309;65609,60937;72858,64201;82283,65652;74671,60574;69234,55859;63796,51869;59809,47879;56547,43526;54372,38448;53284,31919;52922,24302;55097,13783;72858,9431;114181,0;43860,5441;0,9431;46035,13783" o:connectangles="0,0,0,0,0,0,0,0,0,0,0,0,0,0,0,0,0,0,0,0,0,0,0,0"/>
                </v:shape>
                <v:shape id="Freeform 96" o:spid="_x0000_s1065" style="position:absolute;left:9413;top:1454;width:790;height:1190;visibility:visible;mso-wrap-style:square;v-text-anchor:top" coordsize="218,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Xvh8IA&#10;AADcAAAADwAAAGRycy9kb3ducmV2LnhtbERPz2vCMBS+D/wfwhN2m6kyyqhGEWG0t63dYNdn82yL&#10;zUtNYtvtr18Ogx0/vt+7w2x6MZLznWUF61UCgri2uuNGwefH69MLCB+QNfaWScE3eTjsFw87zLSd&#10;uKSxCo2IIewzVNCGMGRS+rolg35lB+LIXawzGCJ0jdQOpxhuerlJklQa7Dg2tDjQqaX6Wt2Ngvu5&#10;L3/SwuW3kL+Z9w1NX3k6KfW4nI9bEIHm8C/+cxdawXMa58cz8Qj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xe+HwgAAANwAAAAPAAAAAAAAAAAAAAAAAJgCAABkcnMvZG93&#10;bnJldi54bWxQSwUGAAAAAAQABAD1AAAAhwMAAAAA&#10;" path="m111,r22,3l153,13r19,16l188,49r13,25l211,101r6,31l218,165r-3,33l208,229r-10,27l185,281r-17,20l149,315r-20,11l107,328,86,324,65,314,47,300,31,278,18,253,8,226,2,195,,162,3,129,9,98,21,71,34,46,51,26,70,12,90,3,111,xe" fillcolor="#877f6d" stroked="f">
                  <v:path arrowok="t" o:connecttype="custom" o:connectlocs="40235,0;48209,1088;55459,4715;62346,10519;68146,17773;72858,26841;76483,36635;78658,47879;79020,59849;77933,71818;75395,83063;71770,92856;67058,101924;60896,109179;54009,114257;46760,118247;38785,118972;31173,117521;23561,113894;17036,108816;11237,100836;6525,91768;2900,81975;725,70730;0,58761;1087,46791;3262,35547;7612,25753;12324,16685;18486,9431;25373,4353;32623,1088;40235,0" o:connectangles="0,0,0,0,0,0,0,0,0,0,0,0,0,0,0,0,0,0,0,0,0,0,0,0,0,0,0,0,0,0,0,0,0"/>
                </v:shape>
                <v:shape id="Freeform 97" o:spid="_x0000_s1066" style="position:absolute;left:8648;top:1033;width:1708;height:1861;visibility:visible;mso-wrap-style:square;v-text-anchor:top" coordsize="471,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O7VcQA&#10;AADcAAAADwAAAGRycy9kb3ducmV2LnhtbESPT4vCMBTE7wv7HcJb8LJoqohINYp/WNCjWhFvj+Zt&#10;07V5KU1W67c3guBxmJnfMNN5aytxpcaXjhX0ewkI4tzpkgsF2eGnOwbhA7LGyjEpuJOH+ezzY4qp&#10;djfe0XUfChEh7FNUYEKoUyl9bsii77maOHq/rrEYomwKqRu8Rbit5CBJRtJiyXHBYE0rQ/ll/28V&#10;nLfHvzbJDv5kvhf5kqwJl/VSqc5Xu5iACNSGd/jV3mgFw1Ef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Du1XEAAAA3AAAAA8AAAAAAAAAAAAAAAAAmAIAAGRycy9k&#10;b3ducmV2LnhtbFBLBQYAAAAABAAEAPUAAACJAwAAAAA=&#10;" path="m162,l347,18r26,14l395,48r20,20l431,88r14,25l455,138r9,27l469,194r2,35l471,261r-2,32l465,321r-6,28l452,375r-10,25l429,421r-14,21l397,459r-18,16l359,488r-25,10l309,505r-28,6l250,513,56,473,37,446,21,418,11,391,5,363,1,334,,304,,272,,239,11,200,23,162,36,129,51,97,72,70,96,44,126,20,162,xe" fillcolor="#140f0a" stroked="f">
                  <v:path arrowok="t" o:connecttype="custom" o:connectlocs="58722,0;125781,6529;135205,11607;143180,17411;150429,24665;156229,31919;161304,40987;164928,50055;168191,59849;170003,70368;170728,83063;170728,94670;170003,106277;168553,116433;166378,126589;163841,136020;160216,145088;155504,152705;150429,160322;143904,166488;137380,172292;130130,177007;121068,180634;112006,183173;101857,185350;90620,186075;20299,171566;13412,161773;7612,151617;3987,141823;1812,131667;362,121148;0,110267;0,98660;0,86690;3987,72544;8337,58761;13049,46791;18486,35184;26099,25390;34798,15960;45672,7254;58722,0" o:connectangles="0,0,0,0,0,0,0,0,0,0,0,0,0,0,0,0,0,0,0,0,0,0,0,0,0,0,0,0,0,0,0,0,0,0,0,0,0,0,0,0,0,0,0"/>
                </v:shape>
                <v:shape id="Freeform 98" o:spid="_x0000_s1067" style="position:absolute;left:9554;top:1537;width:617;height:1103;visibility:visible;mso-wrap-style:square;v-text-anchor:top" coordsize="17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lmDcEA&#10;AADcAAAADwAAAGRycy9kb3ducmV2LnhtbERPy4rCMBTdC/5DuIIbsalPpDZKEQYEN1PHxSyvzbUt&#10;NjelyWj9ezMwMGd3OC9Ouu9NIx7UudqyglkUgyAurK65VHD5+phuQDiPrLGxTApe5GC/Gw5STLR9&#10;ck6Psy9FKGGXoILK+zaR0hUVGXSRbYmDdrOdQR9oV0rd4TOUm0bO43gtDdYcFips6VBRcT//GAUL&#10;Xl2yScD1VMTfn22WT1Y2V2o86rMtCE+9/zf/pY9awXK9gN8z4QjI3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5Zg3BAAAA3AAAAA8AAAAAAAAAAAAAAAAAmAIAAGRycy9kb3du&#10;cmV2LnhtbFBLBQYAAAAABAAEAPUAAACGAwAAAAA=&#10;" path="m74,39r16,9l103,58r7,10l116,81r4,15l121,112r,15l121,146r-8,25l106,193r-8,17l91,224,81,236r-14,7l47,246,21,245,3,226,,256r15,22l45,304r25,-6l90,291r16,-9l120,269r10,-14l140,236r10,-22l160,190r10,-65l170,90,163,59,153,33,139,15,120,3,98,,75,9,49,29,36,45,74,39xe" fillcolor="#877f6d" stroked="f">
                  <v:path arrowok="t" o:connecttype="custom" o:connectlocs="26823,14146;32623,17411;37335,21038;39872,24665;42047,29380;43497,34821;43860,40625;43860,46065;43860,52957;40960,62025;38423,70005;35523,76171;32985,81249;29361,85602;24286,88141;17036,89229;7612,88866;1087,81975;0,92856;5437,100836;16311,110267;25373,108091;32623,105552;38423,102287;43497,97572;47122,92494;50747,85602;54371,77622;57996,68917;61621,45340;61621,32645;59084,21401;55459,11970;50384,5441;43497,1088;35523,0;27186,3264;17761,10519;13049,16322;26823,14146" o:connectangles="0,0,0,0,0,0,0,0,0,0,0,0,0,0,0,0,0,0,0,0,0,0,0,0,0,0,0,0,0,0,0,0,0,0,0,0,0,0,0,0"/>
                </v:shape>
                <v:shape id="Freeform 99" o:spid="_x0000_s1068" style="position:absolute;left:9968;top:1926;width:203;height:584;visibility:visible;mso-wrap-style:square;v-text-anchor:top" coordsize="56,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Q45MYA&#10;AADcAAAADwAAAGRycy9kb3ducmV2LnhtbESP3WrCQBSE7wu+w3IE73RjsSrRjdhaS0tF8SdeH7LH&#10;JDR7NmS3mr59tyD0cpiZb5j5ojWVuFLjSssKhoMIBHFmdcm5gtNx3Z+CcB5ZY2WZFPyQg0XSeZhj&#10;rO2N93Q9+FwECLsYFRTe17GULivIoBvYmjh4F9sY9EE2udQN3gLcVPIxisbSYMlhocCaXgrKvg7f&#10;RkGamtXH54TeKtpl6/OTed5sX/dK9brtcgbCU+v/w/f2u1YwGo/g70w4AjL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Q45MYAAADcAAAADwAAAAAAAAAAAAAAAACYAgAAZHJz&#10;L2Rvd25yZXYueG1sUEsFBgAAAAAEAAQA9QAAAIsDAAAAAA==&#10;" path="m16,88l,122r3,17l2,161,31,133,52,93,56,52,56,,41,12r3,33l44,77,20,122,16,88xe" fillcolor="#a0b5ad" stroked="f">
                  <v:path arrowok="t" o:connecttype="custom" o:connectlocs="5800,31919;0,44252;1087,50418;725,58398;11237,48242;18849,33733;20299,18861;20299,0;14862,4353;15949,16322;15949,27929;7250,44252;5800,31919" o:connectangles="0,0,0,0,0,0,0,0,0,0,0,0,0"/>
                </v:shape>
                <v:shape id="Freeform 100" o:spid="_x0000_s1069" style="position:absolute;left:9453;top:1487;width:384;height:990;visibility:visible;mso-wrap-style:square;v-text-anchor:top" coordsize="106,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8vZsUA&#10;AADcAAAADwAAAGRycy9kb3ducmV2LnhtbESPUWvCQBCE3wv+h2MLvumlolZTL0GKUikWUfsDltw2&#10;F5rbS3Onif++VxD6OMzONzurvLe1uFLrK8cKnsYJCOLC6YpLBZ/n7WgBwgdkjbVjUnAjD3k2eFhh&#10;ql3HR7qeQikihH2KCkwITSqlLwxZ9GPXEEfvy7UWQ5RtKXWLXYTbWk6SZC4tVhwbDDb0aqj4Pl1s&#10;fGP9vtSz7njYk5l2t49nfNttfpQaPvbrFxCB+vB/fE/vtILpfAZ/YyIB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9mxQAAANwAAAAPAAAAAAAAAAAAAAAAAJgCAABkcnMv&#10;ZG93bnJldi54bWxQSwUGAAAAAAQABAD1AAAAigMAAAAA&#10;" path="m102,l75,16,51,33,34,55,21,78,11,104,5,133,1,165,,198r7,38l21,273r5,-30l17,186r27,6l80,191,90,169r16,-13l106,128,87,118,89,88,72,68,56,62r6,-9l67,44r6,-7l77,30r6,-7l89,16,95,7,102,xe" fillcolor="#302b26" stroked="f">
                  <v:path arrowok="t" o:connecttype="custom" o:connectlocs="36973,0;27186,5803;18487,11970;12324,19949;7612,28292;3987,37723;1812,48241;362,59848;0,71818;2537,85601;7612,99022;9425,88140;6162,67466;15949,69642;28998,69279;32623,61299;38423,56584;38423,46428;31536,42801;32261,31919;26099,24665;20299,22489;22474,19224;24286,15960;26461,13421;27911,10882;30086,8343;32261,5803;34436,2539;36973,0" o:connectangles="0,0,0,0,0,0,0,0,0,0,0,0,0,0,0,0,0,0,0,0,0,0,0,0,0,0,0,0,0,0"/>
                </v:shape>
                <v:shape id="Freeform 101" o:spid="_x0000_s1070" style="position:absolute;left:8601;top:1041;width:1283;height:1802;visibility:visible;mso-wrap-style:square;v-text-anchor:top" coordsize="354,4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y4McMA&#10;AADcAAAADwAAAGRycy9kb3ducmV2LnhtbESPT2vCQBTE7wW/w/KE3urGfyFEV5FCsNdaRY+P7DOJ&#10;Zt+mu6um394tFHocZuY3zHLdm1bcyfnGsoLxKAFBXFrdcKVg/1W8ZSB8QNbYWiYFP+RhvRq8LDHX&#10;9sGfdN+FSkQI+xwV1CF0uZS+rMmgH9mOOHpn6wyGKF0ltcNHhJtWTpIklQYbjgs1dvReU3nd3YyC&#10;Ar9P8+OlON4yN20PZuLntM2Ueh32mwWIQH34D/+1P7SCWZrC75l4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ty4McMAAADcAAAADwAAAAAAAAAAAAAAAACYAgAAZHJzL2Rv&#10;d25yZXYueG1sUEsFBgAAAAAEAAQA9QAAAIgDAAAAAA==&#10;" path="m155,l354,14r-27,4l299,29,273,44,249,65,226,88r-20,29l188,147r-14,35l164,218r-6,38l157,295r3,40l168,377r15,41l204,458r28,39l158,489,79,471,27,421,10,369,,311,,249,10,188,28,128,59,75,101,31,155,xe" fillcolor="#332616" stroked="f">
                  <v:path arrowok="t" o:connecttype="custom" o:connectlocs="56184,0;128318,5078;118531,6529;108382,10519;98957,15960;90258,23577;81921,31919;74671,42438;68146,53320;63072,66015;59447,79073;57272,92856;56909,107002;57997,121511;60897,136746;66334,151617;73946,166126;84095,180272;57272,177370;28636,170841;9787,152705;3625,133844;0,112806;0,90317;3625,68191;10149,46428;21386,27204;36611,11244;56184,0" o:connectangles="0,0,0,0,0,0,0,0,0,0,0,0,0,0,0,0,0,0,0,0,0,0,0,0,0,0,0,0,0"/>
                </v:shape>
                <v:shape id="Freeform 102" o:spid="_x0000_s1071" style="position:absolute;left:1145;top:1465;width:7757;height:2267;visibility:visible;mso-wrap-style:square;v-text-anchor:top" coordsize="2140,6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x7YMEA&#10;AADcAAAADwAAAGRycy9kb3ducmV2LnhtbESP0YrCMBRE3xf2H8Jd8E1TRVSqUWRB8NF29wNum2tT&#10;bG5KktXq1xtB2MdhZs4wm91gO3ElH1rHCqaTDARx7XTLjYLfn8N4BSJEZI2dY1JwpwC77efHBnPt&#10;blzQtYyNSBAOOSowMfa5lKE2ZDFMXE+cvLPzFmOSvpHa4y3BbSdnWbaQFltOCwZ7+jZUX8o/qyCe&#10;Lq4KptaPc1NNC/JFeTJGqdHXsF+DiDTE//C7fdQK5oslvM6kIyC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se2DBAAAA3AAAAA8AAAAAAAAAAAAAAAAAmAIAAGRycy9kb3du&#10;cmV2LnhtbFBLBQYAAAAABAAEAPUAAACGAwAAAAA=&#10;" path="m454,233l265,250r-13,54l226,317r-23,13l181,341r-20,12l142,363r-18,12l108,388,93,401,79,414,66,430,54,446,43,464,31,485r-8,21l13,532,4,560,,577r20,5l30,537r147,30l163,619r20,6l250,625r45,-10l240,560r5,-20l334,492r23,-16l380,462r22,-12l423,438r21,-8l465,422r20,-7l507,409r20,-4l549,401r23,-3l595,395r24,-3l644,389r27,-3l700,383r84,-16l1200,286r45,-5l1291,275r45,-7l1382,262r46,-7l1473,249r46,-7l1564,233r46,-7l1654,217r47,-9l1745,200r45,-11l1835,179r44,-10l1923,158r34,-15l1990,130r32,-14l2051,100r27,-18l2103,59r20,-26l2140,,2026,1r-7,19l2012,36r-9,12l1993,59r-13,9l1967,77r-16,8l1934,95,1865,75,669,308r-41,12l568,304r-23,l517,302r-26,-3l468,295r-19,-9l439,273r,-17l454,233xe" fillcolor="#ffd370" stroked="f">
                  <v:path arrowok="t" o:connecttype="custom" o:connectlocs="96057,90680;81920,114982;65609,123688;51472,131667;39148,140735;28636,150166;19574,161773;11237,175919;4712,192967;0,209289;10874,194781;59084,224524;90620,226700;86995,203123;121068,178458;137742,167577;153329,158871;168553,153068;183777,148352;199001,145451;215675,143274;233436,141098;253735,138922;434975,103738;467960,99748;500946,95033;533932,90317;566917,84514;599540,78710;632526,72544;665149,64927;697047,57310;721333,47154;743444,36272;762293,21400;775705,0;731845,7254;726045,17411;717708,24665;707196,30831;676023,27204;227637,116070;197551,110267;177977,108453;162753,103738;159128,92856" o:connectangles="0,0,0,0,0,0,0,0,0,0,0,0,0,0,0,0,0,0,0,0,0,0,0,0,0,0,0,0,0,0,0,0,0,0,0,0,0,0,0,0,0,0,0,0,0,0"/>
                </v:shape>
                <v:shape id="Freeform 103" o:spid="_x0000_s1072" style="position:absolute;left:5843;top:1465;width:3066;height:1857;visibility:visible;mso-wrap-style:square;v-text-anchor:top" coordsize="846,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1losIA&#10;AADcAAAADwAAAGRycy9kb3ducmV2LnhtbERPz0vDMBS+C/4P4QnebDoZndalpSqKbF7cBl4fybMt&#10;Ni8liW39781B2PHj+72tFzuIiXzoHStYZTkIYu1Mz62C0/Hl5g5EiMgGB8ek4JcC1NXlxRZL42b+&#10;oOkQW5FCOJSooItxLKUMuiOLIXMjceK+nLcYE/StNB7nFG4HeZvnhbTYc2rocKSnjvT34ccq+Jya&#10;1fza+P36MS+e97vN+70OWqnrq6V5ABFpiWfxv/vNKFgXaW06k46A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zWWiwgAAANwAAAAPAAAAAAAAAAAAAAAAAJgCAABkcnMvZG93&#10;bnJldi54bWxQSwUGAAAAAAQABAD1AAAAhwMAAAAA&#10;" path="m95,246l531,178r19,-4l569,168r19,-5l605,158r17,-6l640,146r17,-6l673,133r16,-7l704,119r16,-9l736,101,752,91,768,81,784,69,800,58,846,,825,61r,39l825,334r-63,19l702,370r-60,16l585,401r-55,11l477,424r-52,10l374,443r-49,8l276,460r-47,7l183,476r-47,7l90,492,44,502,,512,13,476r99,-13l144,457r31,-7l206,444r31,-7l269,431r32,-7l331,418r32,-7l394,405r32,-7l456,392r32,-7l520,379r32,-7l582,366r32,-6l756,323r26,-25l782,163,2,297r,-35l95,246xe" fillcolor="#b76602" stroked="f">
                  <v:path arrowok="t" o:connecttype="custom" o:connectlocs="34435,89229;192476,64564;199363,63113;206250,60937;213137,59123;219300,57310;225462,55133;231986,52957;238149,50781;243948,48242;249748,45703;255185,43164;260985,39899;266784,36635;272584,33007;278384,29380;284183,25028;289983,21038;306657,0;299045,22126;299045,36272;299045,121148;276209,128040;254460,134206;232711,140009;212050,145450;192114,149440;172902,153793;154053,157420;135567,160684;117806,163586;100044,166851;83008,169390;66334,172654;49297,175193;32623,178458;15949,182085;0,185712;4712,172654;40598,167939;52197,165762;63434,163223;74671,161047;85907,158508;97507,156332;109106,153793;119980,151616;131580,149077;142817,146901;154416,144362;165290,142186;176890,139647;188489,137470;200088,134931;210963,132755;222562,130579;274034,117158;283458,108090;283458,59123;725,107727;725,95032;34435,89229" o:connectangles="0,0,0,0,0,0,0,0,0,0,0,0,0,0,0,0,0,0,0,0,0,0,0,0,0,0,0,0,0,0,0,0,0,0,0,0,0,0,0,0,0,0,0,0,0,0,0,0,0,0,0,0,0,0,0,0,0,0,0,0,0,0"/>
                </v:shape>
                <v:shape id="Freeform 104" o:spid="_x0000_s1073" style="position:absolute;left:5230;top:2321;width:866;height:1306;visibility:visible;mso-wrap-style:square;v-text-anchor:top" coordsize="239,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scA&#10;AADcAAAADwAAAGRycy9kb3ducmV2LnhtbESPXWvCMBSG7wf+h3CE3QxN56bbqlFkHyCCuDrd9aE5&#10;tnXNSUmy2v37ZTDw8uX9eHhni87UoiXnK8sKbocJCOLc6ooLBfuPt8EjCB+QNdaWScEPeVjMe1cz&#10;TLU9c0btLhQijrBPUUEZQpNK6fOSDPqhbYijd7TOYIjSFVI7PMdxU8tRkkykwYojocSGnkvKv3bf&#10;JnLbUIwPn0e9fXnNNuvs7uHm9O6Uuu53yymIQF24hP/bK63gfvIEf2fiE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IP/rHAAAA3AAAAA8AAAAAAAAAAAAAAAAAmAIAAGRy&#10;cy9kb3ducmV2LnhtbFBLBQYAAAAABAAEAPUAAACMAwAAAAA=&#10;" path="m121,r23,4l167,14r20,16l205,53r14,26l231,110r5,34l239,181r-3,36l229,250r-11,31l202,307r-18,23l164,346r-23,10l117,360,94,356,71,346,50,328,33,305,19,279,9,249,1,214,,178,3,142r7,-34l20,78,36,52,53,30,73,13,96,3,121,xe" fillcolor="#877f6d" stroked="f">
                  <v:path arrowok="t" o:connecttype="custom" o:connectlocs="43860,0;52197,1451;60534,5078;67784,10882;74309,19224;79383,28655;83733,39899;85546,52232;86633,65652;85546,78710;83008,90680;79021,101924;73221,111355;66697,119697;59447,125501;51110,129128;42410,130579;34073,129128;25736,125501;18124,118972;11962,110629;6887,101199;3262,90317;362,77622;0,64564;1087,51506;3625,39174;7250,28292;13049,18861;19212,10882;26461,4715;34798,1088;43860,0" o:connectangles="0,0,0,0,0,0,0,0,0,0,0,0,0,0,0,0,0,0,0,0,0,0,0,0,0,0,0,0,0,0,0,0,0"/>
                </v:shape>
                <v:shape id="Freeform 105" o:spid="_x0000_s1074" style="position:absolute;left:4389;top:1857;width:1874;height:2034;visibility:visible;mso-wrap-style:square;v-text-anchor:top" coordsize="517,5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Wj8IA&#10;AADcAAAADwAAAGRycy9kb3ducmV2LnhtbERPu27CMBTdkfoP1kViA4e2ARQwqKoURIcOvPZLfEki&#10;4uvIdkno19dDJcaj815tetOIOzlfW1YwnSQgiAuray4VnI75eAHCB2SNjWVS8CAPm/XLYIWZth3v&#10;6X4IpYgh7DNUUIXQZlL6oiKDfmJb4shdrTMYInSl1A67GG4a+ZokM2mw5thQYUufFRW3w49RcE6t&#10;vZjv2e92/9Z9XVOTp1OXKzUa9h9LEIH68BT/u3dawfs8zo9n4h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JaPwgAAANwAAAAPAAAAAAAAAAAAAAAAAJgCAABkcnMvZG93&#10;bnJldi54bWxQSwUGAAAAAAQABAD1AAAAhwMAAAAA&#10;" path="m177,l379,18r29,16l432,52r22,22l473,97r14,26l499,151r10,30l514,213r3,38l517,286r-1,34l512,352r-8,30l496,411r-10,26l471,462r-16,22l438,503r-22,17l393,533r-26,12l340,553r-32,6l275,561,63,521,42,491,26,462,14,432,7,400,3,368,,335,,300,,264,11,220,24,181,39,144,56,109,78,79,105,50,137,24,177,xe" fillcolor="#140f0a" stroked="f">
                  <v:path arrowok="t" o:connecttype="custom" o:connectlocs="64159,0;137380,6529;147892,12332;156591,18861;164566,26841;171453,35184;176528,44615;180877,54771;184502,65652;186315,77259;187402,91043;187402,103738;187040,116070;185590,127677;182690,138559;179790,149078;176165,158509;170728,167577;164928,175557;158766,182448;150792,188614;142455,193330;133030,197682;123243,200584;111644,202761;99682,203486;22836,188977;15224,178096;9424,167577;5075,156695;2537,145088;1087,133481;0,121511;0,108816;0,95758;3987,79798;8700,65652;14137,52232;20299,39536;28273,28655;38060,18136;49660,8705;64159,0" o:connectangles="0,0,0,0,0,0,0,0,0,0,0,0,0,0,0,0,0,0,0,0,0,0,0,0,0,0,0,0,0,0,0,0,0,0,0,0,0,0,0,0,0,0,0"/>
                </v:shape>
                <v:shape id="Freeform 106" o:spid="_x0000_s1075" style="position:absolute;left:5386;top:2415;width:674;height:1208;visibility:visible;mso-wrap-style:square;v-text-anchor:top" coordsize="186,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60MYA&#10;AADcAAAADwAAAGRycy9kb3ducmV2LnhtbESPQWsCMRSE7wX/Q3hCL6VmLa3KahRbEIRKoWtpr4/N&#10;c7O4eVmT6K7/3hQKPQ4z8w2zWPW2ERfyoXasYDzKQBCXTtdcKfjabx5nIEJE1tg4JgVXCrBaDu4W&#10;mGvX8SddiliJBOGQowITY5tLGUpDFsPItcTJOzhvMSbpK6k9dgluG/mUZRNpsea0YLClN0PlsThb&#10;BdOT/8k+CvPOV/bfL+vdw+y1Oyt1P+zXcxCR+vgf/mtvtYLn6Rh+z6Qj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q60MYAAADcAAAADwAAAAAAAAAAAAAAAACYAgAAZHJz&#10;L2Rvd25yZXYueG1sUEsFBgAAAAAEAAQA9QAAAIsDAAAAAA==&#10;" path="m79,42r18,8l110,62r10,12l126,88r4,15l131,120r2,19l133,159r-10,28l115,210r-7,20l100,246,89,257r-15,8l52,269,23,268,3,246,,281r16,24l49,333r28,-6l98,320r19,-12l131,295r12,-16l154,259r10,-25l176,207r10,-71l185,98,179,65,166,36,150,14,130,3,105,,79,8,52,32,39,49,79,42xe" fillcolor="#877f6d" stroked="f">
                  <v:path arrowok="t" o:connecttype="custom" o:connectlocs="28636,15234;35160,18136;39873,22489;43497,26841;45672,31919;47122,37360;47485,43526;48210,50418;48210,57673;44585,67829;41685,76171;39148,83426;36248,89229;32261,93219;26823,96121;18849,97572;8337,97209;1087,89229;0,101925;5800,110630;17761,120786;27911,118610;35523,116071;42410,111718;47485,107003;51834,101199;55822,93945;59446,84877;63796,75083;67421,49330;67059,35547;64884,23577;60171,13058;54372,5078;47122,1088;38060,0;28636,2902;18849,11607;14137,17773;28636,15234" o:connectangles="0,0,0,0,0,0,0,0,0,0,0,0,0,0,0,0,0,0,0,0,0,0,0,0,0,0,0,0,0,0,0,0,0,0,0,0,0,0,0,0"/>
                </v:shape>
                <v:shape id="Freeform 107" o:spid="_x0000_s1076" style="position:absolute;left:5835;top:2843;width:225;height:631;visibility:visible;mso-wrap-style:square;v-text-anchor:top" coordsize="62,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yahMMA&#10;AADcAAAADwAAAGRycy9kb3ducmV2LnhtbESPQWvCQBSE7wX/w/IK3uqmQbRE1xCUitdqKT0+s89s&#10;TPZtyG5j/PfdQsHjMDPfMOt8tK0YqPe1YwWvswQEcel0zZWCz9P7yxsIH5A1to5JwZ085JvJ0xoz&#10;7W78QcMxVCJC2GeowITQZVL60pBFP3MdcfQurrcYouwrqXu8RbhtZZokC2mx5rhgsKOtobI5/lgF&#10;18V3MDXtGn/aF81Q3b/O2zFVavo8FisQgcbwCP+3D1rBfJnC35l4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yahMMAAADcAAAADwAAAAAAAAAAAAAAAACYAgAAZHJzL2Rv&#10;d25yZXYueG1sUEsFBgAAAAAEAAQA9QAAAIgDAAAAAA==&#10;" path="m17,96l,134r3,16l3,174,35,144,58,99,62,55,62,,45,11r4,36l48,82,25,134,17,96xe" fillcolor="#a0b5ad" stroked="f">
                  <v:path arrowok="t" o:connecttype="custom" o:connectlocs="6162,34821;0,48604;1087,54408;1087,63113;12687,52231;21024,35909;22474,19950;22474,0;16312,3990;17762,17048;17399,29743;9062,48604;6162,34821" o:connectangles="0,0,0,0,0,0,0,0,0,0,0,0,0"/>
                </v:shape>
                <v:shape id="Freeform 108" o:spid="_x0000_s1077" style="position:absolute;left:5270;top:2357;width:424;height:1085;visibility:visible;mso-wrap-style:square;v-text-anchor:top" coordsize="117,2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qQR8IA&#10;AADcAAAADwAAAGRycy9kb3ducmV2LnhtbESPT4vCMBTE78J+h/AWvGnq+m+pRlkU0ZNg9dDjo3nb&#10;FpuXkkTtfvuNIHgcZuY3zHLdmUbcyfnasoLRMAFBXFhdc6ngct4NvkH4gKyxsUwK/sjDevXRW2Kq&#10;7YNPdM9CKSKEfYoKqhDaVEpfVGTQD21LHL1f6wyGKF0ptcNHhJtGfiXJTBqsOS5U2NKmouKa3YyC&#10;yXkaeTrPt+44PtT5aD+3m71S/c/uZwEiUBfe4Vf7oGNvPobnmXg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2pBHwgAAANwAAAAPAAAAAAAAAAAAAAAAAJgCAABkcnMvZG93&#10;bnJldi54bWxQSwUGAAAAAAQABAD1AAAAhwMAAAAA&#10;" path="m111,l81,17,57,38,36,59,22,85,12,114,6,146,2,179,,217r8,42l25,299r3,-33l19,204r30,7l90,208r10,-24l117,171r,-31l97,130r,-35l77,75,61,66r6,-8l72,49r6,-9l84,33r7,-9l97,17r7,-8l111,xe" fillcolor="#302b26" stroked="f">
                  <v:path arrowok="t" o:connecttype="custom" o:connectlocs="40235,0;29361,6166;20661,13783;13049,21400;7975,30831;4350,41350;2175,52957;725,64927;0,78710;2900,93944;9062,108453;10149,96483;6887,73995;17761,76534;32623,75446;36248,66740;42410,62025;42410,50781;35160,47153;35160,34458;27911,27204;22111,23939;24286,21038;26098,17773;28273,14509;30448,11970;32986,8705;35160,6166;37698,3264;40235,0" o:connectangles="0,0,0,0,0,0,0,0,0,0,0,0,0,0,0,0,0,0,0,0,0,0,0,0,0,0,0,0,0,0"/>
                </v:shape>
                <v:shape id="Freeform 109" o:spid="_x0000_s1078" style="position:absolute;left:4335;top:1868;width:1406;height:1980;visibility:visible;mso-wrap-style:square;v-text-anchor:top" coordsize="388,5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57FcUA&#10;AADcAAAADwAAAGRycy9kb3ducmV2LnhtbESPT2vCQBTE7wW/w/KE3upGsVWiq4ggll6k8Q8eH9ln&#10;EpJ9G7PbmPrpuwXB4zAzv2Hmy85UoqXGFZYVDAcRCOLU6oIzBYf95m0KwnlkjZVlUvBLDpaL3ssc&#10;Y21v/E1t4jMRIOxiVJB7X8dSujQng25ga+LgXWxj0AfZZFI3eAtwU8lRFH1IgwWHhRxrWueUlsmP&#10;UXC9fCVbc37H034qy12JR763lVKv/W41A+Gp88/wo/2pFYwnY/g/E4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nsVxQAAANwAAAAPAAAAAAAAAAAAAAAAAJgCAABkcnMv&#10;ZG93bnJldi54bWxQSwUGAAAAAAQABAD1AAAAigMAAAAA&#10;" path="m168,l388,15r-30,6l328,31,300,48,273,70,248,97r-21,31l208,161r-16,38l182,239r-7,42l173,324r3,44l186,413r16,45l225,503r31,43l176,536,88,517,32,463,12,406,2,342,,274,10,206,31,142,64,83,109,35,168,xe" fillcolor="#332616" stroked="f">
                  <v:path arrowok="t" o:connecttype="custom" o:connectlocs="60897,0;140642,5441;129768,7617;118893,11244;108744,17411;98957,25390;89895,35184;82283,46428;75396,58398;69596,72181;65971,86690;63434,101924;62709,117521;63796,133481;67421,149803;73221,166126;81558,182448;92795,198045;63796,194418;31898,187526;11599,167939;4350,147264;725,124050;0,99385;3625,74720;11237,51506;23199,30106;39510,12695;60897,0" o:connectangles="0,0,0,0,0,0,0,0,0,0,0,0,0,0,0,0,0,0,0,0,0,0,0,0,0,0,0,0,0"/>
                </v:shape>
                <v:shape id="Freeform 110" o:spid="_x0000_s1079" style="position:absolute;left:2098;top:2825;width:2567;height:145;visibility:visible;mso-wrap-style:square;v-text-anchor:top" coordsize="708,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gu7sYA&#10;AADcAAAADwAAAGRycy9kb3ducmV2LnhtbESPQWvCQBSE74L/YXlCb7pJarWkrkELgVL0UPXQ42v2&#10;mQ1m34bsVtN/3xUKPQ4z8w2zKgbbiiv1vnGsIJ0lIIgrpxuuFZyO5fQZhA/IGlvHpOCHPBTr8WiF&#10;uXY3/qDrIdQiQtjnqMCE0OVS+sqQRT9zHXH0zq63GKLsa6l7vEW4bWWWJAtpseG4YLCjV0PV5fBt&#10;FewfzWkXdLkv+fiVZttsnrzbT6UeJsPmBUSgIfyH/9pvWsF8+QT3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dgu7sYAAADcAAAADwAAAAAAAAAAAAAAAACYAgAAZHJz&#10;L2Rvd25yZXYueG1sUEsFBgAAAAAEAAQA9QAAAIsDAAAAAA==&#10;" path="m5,157l119,118,283,74r173,33l555,r78,14l656,140r13,68l708,246,359,314r-40,10l328,269,273,259,,185,5,157xe" fillcolor="#8e211e" stroked="f">
                  <v:path arrowok="t" o:connecttype="custom" o:connectlocs="1812,7031;43135,5284;102582,3314;165290,4792;201176,0;229449,627;237786,6269;242498,9314;256635,11016;130130,14061;115631,14509;118893,12046;98957,11598;0,8284;1812,7031" o:connectangles="0,0,0,0,0,0,0,0,0,0,0,0,0,0,0"/>
                </v:shape>
                <v:shape id="Freeform 111" o:spid="_x0000_s1080" style="position:absolute;left:2084;top:3340;width:1287;height:428;visibility:visible;mso-wrap-style:square;v-text-anchor:top" coordsize="355,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vWYsYA&#10;AADcAAAADwAAAGRycy9kb3ducmV2LnhtbESPQWvCQBSE7wX/w/KE3uqmmqpNsxGxFHqrVUG9vWaf&#10;STD7NmQ3Gv+9Wyj0OMzMN0y66E0tLtS6yrKC51EEgji3uuJCwW778TQH4TyyxtoyKbiRg0U2eEgx&#10;0fbK33TZ+EIECLsEFZTeN4mULi/JoBvZhjh4J9sa9EG2hdQtXgPc1HIcRVNpsOKwUGJDq5Ly86Yz&#10;Ct5/lnE3iY5x93U87d1h/ZrXL1qpx2G/fAPhqff/4b/2p1YQz6bweyY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vWYsYAAADcAAAADwAAAAAAAAAAAAAAAACYAgAAZHJz&#10;L2Rvd25yZXYueG1sUEsFBgAAAAAEAAQA9QAAAIsDAAAAAA==&#10;" path="m4,18l58,,355,62,327,75r-18,43l13,43,2,34,,27,3,21,4,18xe" fillcolor="#ff2830" stroked="f">
                  <v:path arrowok="t" o:connecttype="custom" o:connectlocs="1450,6529;21024,0;128680,22489;118531,27204;112006,42801;4712,15597;725,12332;0,9793;1087,7617;1450,6529" o:connectangles="0,0,0,0,0,0,0,0,0,0"/>
                </v:shape>
                <v:shape id="Freeform 112" o:spid="_x0000_s1081" style="position:absolute;left:3168;top:2825;width:1210;height:1139;visibility:visible;mso-wrap-style:square;v-text-anchor:top" coordsize="334,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6M18QA&#10;AADcAAAADwAAAGRycy9kb3ducmV2LnhtbESPT2sCMRTE7wW/Q3hCbzVrlSqrURZpxYMX/7Tnx+a5&#10;m3bzsiRR129vhILHYWZ+w8yXnW3EhXwwjhUMBxkI4tJpw5WC4+HrbQoiRGSNjWNScKMAy0XvZY65&#10;dlfe0WUfK5EgHHJUUMfY5lKGsiaLYeBa4uSdnLcYk/SV1B6vCW4b+Z5lH9Ki4bRQY0urmsq//dkq&#10;mH7vjBnpn0856n43blusi7O3Sr32u2IGIlIXn+H/9kYrGE8m8DiTj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jNfEAAAA3AAAAA8AAAAAAAAAAAAAAAAAmAIAAGRycy9k&#10;b3ducmV2LnhtbFBLBQYAAAAABAAEAPUAAACJAwAAAAA=&#10;" path="m271,l92,170,15,250,8,266,4,278,,286r,6l2,298r8,4l21,307r16,7l33,286r3,-14l47,259,64,236,334,19,271,xe" fillcolor="#ff2830" stroked="f">
                  <v:path arrowok="t" o:connecttype="custom" o:connectlocs="98232,0;33348,61662;5437,90680;2900,96483;1450,100836;0,103738;0,105914;725,108090;3625,109541;7612,111355;13412,113894;11962,103738;13049,98660;17037,93944;23199,85602;121068,6892;98232,0" o:connectangles="0,0,0,0,0,0,0,0,0,0,0,0,0,0,0,0,0"/>
                </v:shape>
                <v:shape id="Freeform 113" o:spid="_x0000_s1082" style="position:absolute;left:6415;top:529;width:261;height:221;visibility:visible;mso-wrap-style:square;v-text-anchor:top" coordsize="7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QIysQA&#10;AADcAAAADwAAAGRycy9kb3ducmV2LnhtbERPTWsCMRC9F/wPYQq9lJpVxMrWKKWgLVqhVSk9Dptx&#10;s7iZLEnqrv56cxB6fLzv6byztTiRD5VjBYN+BoK4cLriUsF+t3iagAgRWWPtmBScKcB81rubYq5d&#10;y9902sZSpBAOOSowMTa5lKEwZDH0XUOcuIPzFmOCvpTaY5vCbS2HWTaWFitODQYbejNUHLd/VsFq&#10;49ft+1d1+d2Yx8/L4WfCy3Oh1MN99/oCIlIX/8U394dWMHpOa9OZdATk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UCMrEAAAA3AAAAA8AAAAAAAAAAAAAAAAAmAIAAGRycy9k&#10;b3ducmV2LnhtbFBLBQYAAAAABAAEAPUAAACJAwAAAAA=&#10;" path="m36,l9,13,4,28,2,41,,51r,3l72,61,68,28,36,xe" fillcolor="#dda88e" stroked="f">
                  <v:path arrowok="t" o:connecttype="custom" o:connectlocs="13050,0;3262,4715;1450,10156;725,14872;0,18499;0,19587;26099,22126;24649,10156;13050,0" o:connectangles="0,0,0,0,0,0,0,0,0"/>
                </v:shape>
                <v:shape id="Freeform 114" o:spid="_x0000_s1083" style="position:absolute;left:6506;top:504;width:1200;height:395;visibility:visible;mso-wrap-style:square;v-text-anchor:top" coordsize="331,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K8scA&#10;AADcAAAADwAAAGRycy9kb3ducmV2LnhtbESPQUsDMRSE74L/ITyhF2mzFtF2bVrs4oIUD9r20N4e&#10;m9fNYvKybNJ2998bQfA4zMw3zGLVOysu1IXGs4KHSQaCuPK64VrBfleOZyBCRNZoPZOCgQKslrc3&#10;C8y1v/IXXbaxFgnCIUcFJsY2lzJUhhyGiW+Jk3fyncOYZFdL3eE1wZ2V0yx7kg4bTgsGWyoMVd/b&#10;s1NwlMV6sOXmw56Og3k7bMri875UanTXv76AiNTH//Bf+10reHyew++Zd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6UyvLHAAAA3AAAAA8AAAAAAAAAAAAAAAAAmAIAAGRy&#10;cy9kb3ducmV2LnhtbFBLBQYAAAAABAAEAPUAAACMAwAAAAA=&#10;" path="m,7l187,r52,35l318,84r13,25l243,68,187,35r-63,l40,43,27,20,,7xe" fillcolor="#997c7c" stroked="f">
                  <v:path arrowok="t" o:connecttype="custom" o:connectlocs="0,2539;67784,0;86633,12695;115269,30468;119981,39536;88083,24665;67784,12695;44948,12695;14499,15597;9787,7254;0,2539" o:connectangles="0,0,0,0,0,0,0,0,0,0,0"/>
                </v:shape>
                <v:shape id="Freeform 115" o:spid="_x0000_s1084" style="position:absolute;left:7053;top:1323;width:1421;height:178;visibility:visible;mso-wrap-style:square;v-text-anchor:top" coordsize="392,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hcKcMA&#10;AADcAAAADwAAAGRycy9kb3ducmV2LnhtbERPz2vCMBS+D/wfwhO8jJnOg7pqFCfKRJwwp+jx0Tzb&#10;YvNSkszW/345DHb8+H5P562pxJ2cLy0reO0nIIgzq0vOFRy/1y9jED4ga6wsk4IHeZjPOk9TTLVt&#10;+Ivuh5CLGMI+RQVFCHUqpc8KMuj7tiaO3NU6gyFCl0vtsInhppKDJBlKgyXHhgJrWhaU3Q4/RsHz&#10;6jT4uLzT275JPrdn7bOdq3ZK9brtYgIiUBv+xX/ujVYwGsa18Uw8AnL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hcKcMAAADcAAAADwAAAAAAAAAAAAAAAACYAgAAZHJzL2Rv&#10;d25yZXYueG1sUEsFBgAAAAAEAAQA9QAAAIgDAAAAAA==&#10;" path="m,l392,40r-13,9l,8,,xe" fillcolor="#997c7c" stroked="f">
                  <v:path arrowok="t" o:connecttype="custom" o:connectlocs="0,0;142092,14509;137380,17773;0,2902;0,0" o:connectangles="0,0,0,0,0"/>
                </v:shape>
                <v:shape id="Freeform 116" o:spid="_x0000_s1085" style="position:absolute;left:7086;top:1443;width:1327;height:174;visibility:visible;mso-wrap-style:square;v-text-anchor:top" coordsize="36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8Ac8QA&#10;AADcAAAADwAAAGRycy9kb3ducmV2LnhtbESP0WrCQBRE34X+w3ILvummfVAb3YRSKDQBJbX9gEv2&#10;moRm74bsVle/3hUEH4eZOcNs8mB6caTRdZYVvMwTEMS11R03Cn5/PmcrEM4ja+wtk4IzOcizp8kG&#10;U21P/E3HvW9EhLBLUUHr/ZBK6eqWDLq5HYijd7CjQR/l2Eg94inCTS9fk2QhDXYcF1oc6KOl+m//&#10;bxRUy85X5bYw4RIoqYpd2RRDqdT0ObyvQXgK/hG+t7+0guXiDW5n4hGQ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AHPEAAAA3AAAAA8AAAAAAAAAAAAAAAAAmAIAAGRycy9k&#10;b3ducmV2LnhtbFBLBQYAAAAABAAEAPUAAACJAwAAAAA=&#10;" path="m,l366,41r-12,7l,7,,xe" fillcolor="#997c7c" stroked="f">
                  <v:path arrowok="t" o:connecttype="custom" o:connectlocs="0,0;132667,14872;128317,17411;0,2539;0,0" o:connectangles="0,0,0,0,0"/>
                </v:shape>
                <v:shape id="Freeform 117" o:spid="_x0000_s1086" style="position:absolute;left:7028;top:1030;width:761;height:235;visibility:visible;mso-wrap-style:square;v-text-anchor:top" coordsize="21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pqvMMA&#10;AADcAAAADwAAAGRycy9kb3ducmV2LnhtbERPz2vCMBS+D/wfwhvsMmaiuCnVKDI2mHiy8zBvz+at&#10;KTYvpcna+t+bg7Djx/d7tRlcLTpqQ+VZw2SsQBAX3lRcajh+f74sQISIbLD2TBquFGCzHj2sMDO+&#10;5wN1eSxFCuGQoQYbY5NJGQpLDsPYN8SJ+/Wtw5hgW0rTYp/CXS2nSr1JhxWnBosNvVsqLvmf09C9&#10;2ul+N1E/p4/nXs0uZ3kM1Gn99DhslyAiDfFffHd/GQ3zeZqfzqQjI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pqvMMAAADcAAAADwAAAAAAAAAAAAAAAACYAgAAZHJzL2Rv&#10;d25yZXYueG1sUEsFBgAAAAAEAAQA9QAAAIgDAAAAAA==&#10;" path="m31,20l190,r20,7l210,37,52,60,7,65,,24,31,20xe" fillcolor="#5b3d1e" stroked="f">
                  <v:path arrowok="t" o:connecttype="custom" o:connectlocs="11237,7254;68871,0;76121,2539;76121,13421;18849,21763;2537,23577;0,8705;11237,7254" o:connectangles="0,0,0,0,0,0,0,0"/>
                </v:shape>
                <v:shape id="Freeform 118" o:spid="_x0000_s1087" style="position:absolute;left:7528;top:1077;width:914;height:275;visibility:visible;mso-wrap-style:square;v-text-anchor:top" coordsize="25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M3VMQA&#10;AADcAAAADwAAAGRycy9kb3ducmV2LnhtbESPS4vCQBCE74L/YegFbzpJBF2yjiKBfdwWH+y5k2mT&#10;YKYnZmaT7L/fEQSPRVV9RW12o2lET52rLSuIFxEI4sLqmksF59P7/BWE88gaG8uk4I8c7LbTyQZT&#10;bQc+UH/0pQgQdikqqLxvUyldUZFBt7AtcfAutjPog+xKqTscAtw0MomilTRYc1iosKWsouJ6/DUK&#10;qMmX+XjO3fUjuQz4+bP63mc3pWYv4/4NhKfRP8OP9pdWsF7HcD8TjoD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DN1TEAAAA3AAAAA8AAAAAAAAAAAAAAAAAmAIAAGRycy9k&#10;b3ducmV2LnhtbFBLBQYAAAAABAAEAPUAAACJAwAAAAA=&#10;" path="m,68l52,47,216,r36,7l49,76,,68xe" fillcolor="#5b3d1e" stroked="f">
                  <v:path arrowok="t" o:connecttype="custom" o:connectlocs="0,24665;18849,17048;78296,0;91345,2539;17762,27567;0,24665" o:connectangles="0,0,0,0,0,0"/>
                </v:shape>
                <v:shape id="Freeform 119" o:spid="_x0000_s1088" style="position:absolute;left:7978;top:1044;width:873;height:327;visibility:visible;mso-wrap-style:square;v-text-anchor:top" coordsize="24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8L0cUA&#10;AADcAAAADwAAAGRycy9kb3ducmV2LnhtbESPQWvCQBSE7wX/w/IEb82mIk1Js4oKgXisVdDba/aZ&#10;hGbfhuxqor++Wyj0OMzMN0y2Gk0rbtS7xrKClygGQVxa3XCl4PCZP7+BcB5ZY2uZFNzJwWo5ecow&#10;1XbgD7rtfSUChF2KCmrvu1RKV9Zk0EW2Iw7exfYGfZB9JXWPQ4CbVs7j+FUabDgs1NjRtqbye381&#10;CvLLcX1eHDk58W7zdaBHe90WuVKz6bh+B+Fp9P/hv3ahFSTJHH7PhCM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nwvRxQAAANwAAAAPAAAAAAAAAAAAAAAAAJgCAABkcnMv&#10;ZG93bnJldi54bWxQSwUGAAAAAAQABAD1AAAAigMAAAAA&#10;" path="m,81l172,r44,3l241,25,81,90,,81xe" fillcolor="#5b3d1e" stroked="f">
                  <v:path arrowok="t" o:connecttype="custom" o:connectlocs="0,29381;62346,0;78295,1088;87357,9068;29361,32645;0,29381" o:connectangles="0,0,0,0,0,0"/>
                </v:shape>
                <v:shape id="Freeform 120" o:spid="_x0000_s1089" style="position:absolute;left:4364;top:906;width:1167;height:349;visibility:visible;mso-wrap-style:square;v-text-anchor:top" coordsize="322,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XeGcUA&#10;AADcAAAADwAAAGRycy9kb3ducmV2LnhtbESPT2sCMRTE70K/Q3iCN81aiytbo6iw4qlU24PeHpu3&#10;f2jysmyirt++KRQ8DjPzG2a57q0RN+p841jBdJKAIC6cbrhS8P2VjxcgfEDWaByTggd5WK9eBkvM&#10;tLvzkW6nUIkIYZ+hgjqENpPSFzVZ9BPXEkevdJ3FEGVXSd3hPcKtka9JMpcWG44LNba0q6n4OV2t&#10;go/SmMtmP99+unO+PVQLU76luVKjYb95BxGoD8/wf/ugFaTpD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d4ZxQAAANwAAAAPAAAAAAAAAAAAAAAAAJgCAABkcnMv&#10;ZG93bnJldi54bWxQSwUGAAAAAAQABAD1AAAAigMAAAAA&#10;" path="m26,64l286,6,322,,281,41,261,70,199,96r-84,l26,96,,80,26,64xe" fillcolor="#663321" stroked="f">
                  <v:path arrowok="t" o:connecttype="custom" o:connectlocs="9424,23214;103669,2176;116718,0;101856,14871;94607,25390;72133,34821;41685,34821;9424,34821;0,29018;9424,23214" o:connectangles="0,0,0,0,0,0,0,0,0,0"/>
                </v:shape>
                <v:shape id="Freeform 121" o:spid="_x0000_s1090" style="position:absolute;left:3987;top:906;width:417;height:312;visibility:visible;mso-wrap-style:square;v-text-anchor:top" coordsize="115,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c6UsUA&#10;AADcAAAADwAAAGRycy9kb3ducmV2LnhtbESPQWvCQBSE7wX/w/KE3urGUhKbukoQKoXiodpLb4/s&#10;Mwlm3667q0n/fVcQehxm5htmuR5NL67kQ2dZwXyWgSCure64UfB9eH9agAgRWWNvmRT8UoD1avKw&#10;xFLbgb/ouo+NSBAOJSpoY3SllKFuyWCYWUecvKP1BmOSvpHa45DgppfPWZZLgx2nhRYdbVqqT/uL&#10;UVBl+fBzqnacn3e+2L5+ekeuUOpxOlZvICKN8T98b39oBUXxArcz6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1zpSxQAAANwAAAAPAAAAAAAAAAAAAAAAAJgCAABkcnMv&#10;ZG93bnJldi54bWxQSwUGAAAAAAQABAD1AAAAigMAAAAA&#10;" path="m42,80l,70,,28,62,r53,l109,80,78,86,42,80xe" fillcolor="#ffd370" stroked="f">
                  <v:path arrowok="t" o:connecttype="custom" o:connectlocs="15224,29018;0,25390;0,10156;22474,0;41685,0;39510,29018;28273,31194;15224,29018" o:connectangles="0,0,0,0,0,0,0,0"/>
                </v:shape>
                <v:shape id="Freeform 122" o:spid="_x0000_s1091" style="position:absolute;left:5194;top:1371;width:380;height:268;visibility:visible;mso-wrap-style:square;v-text-anchor:top" coordsize="10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mnIcUA&#10;AADcAAAADwAAAGRycy9kb3ducmV2LnhtbESPQWvCQBSE7wX/w/KE3upGwWpTVxFB6SWFWiHX1+xr&#10;Es2+jbsbTf59t1DocZiZb5jVpjeNuJHztWUF00kCgriwuuZSwelz/7QE4QOyxsYyKRjIw2Y9elhh&#10;qu2dP+h2DKWIEPYpKqhCaFMpfVGRQT+xLXH0vq0zGKJ0pdQO7xFuGjlLkmdpsOa4UGFLu4qKy7Ez&#10;CjKdn7ss+cq7fHYd3OXQZcPLu1KP4377CiJQH/7Df+03rWCxmMPvmXg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achxQAAANwAAAAPAAAAAAAAAAAAAAAAAJgCAABkcnMv&#10;ZG93bnJldi54bWxQSwUGAAAAAAQABAD1AAAAigMAAAAA&#10;" path="m,10l,74,57,63,105,36,83,6,47,,,10xe" fillcolor="#936349" stroked="f">
                  <v:path arrowok="t" o:connecttype="custom" o:connectlocs="0,3627;0,26841;20661,22851;38060,13058;30086,2176;17036,0;0,3627" o:connectangles="0,0,0,0,0,0,0"/>
                </v:shape>
                <v:shape id="Freeform 123" o:spid="_x0000_s1092" style="position:absolute;left:5270;top:1080;width:341;height:385;visibility:visible;mso-wrap-style:square;v-text-anchor:top" coordsize="94,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LTGsMA&#10;AADcAAAADwAAAGRycy9kb3ducmV2LnhtbESPQWvCQBSE70L/w/KEXqRuLGhs6iohpWBPYrT3R/aZ&#10;DWbfhuxW4793hYLHYeabYVabwbbiQr1vHCuYTRMQxJXTDdcKjofvtyUIH5A1to5JwY08bNYvoxVm&#10;2l15T5cy1CKWsM9QgQmhy6T0lSGLfuo64uidXG8xRNnXUvd4jeW2le9JspAWG44LBjsqDFXn8s8q&#10;SN2kXBYmn3/Y2y5v8ef3qzjNlHodD/kniEBDeIb/6a2OXLqAx5l4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LTGsMAAADcAAAADwAAAAAAAAAAAAAAAACYAgAAZHJzL2Rv&#10;d25yZXYueG1sUEsFBgAAAAAEAAQA9QAAAIgDAAAAAA==&#10;" path="m,74l16,32,72,,94,38r,42l31,106,,74xe" fillcolor="#ffd370" stroked="f">
                  <v:path arrowok="t" o:connecttype="custom" o:connectlocs="0,26841;5800,11607;26098,0;34073,13783;34073,29017;11237,38448;0,26841" o:connectangles="0,0,0,0,0,0,0"/>
                </v:shape>
                <v:shape id="Freeform 124" o:spid="_x0000_s1093" style="position:absolute;left:7053;top:2296;width:395;height:522;visibility:visible;mso-wrap-style:square;v-text-anchor:top" coordsize="10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88o8IA&#10;AADcAAAADwAAAGRycy9kb3ducmV2LnhtbESPT4vCMBTE74LfITzBm6auuJVqFBEEL4JbBa+P5vUP&#10;Ni+lyWr89kZY2OMwM79h1ttgWvGg3jWWFcymCQjiwuqGKwXXy2GyBOE8ssbWMil4kYPtZjhYY6bt&#10;k3/okftKRAi7DBXU3neZlK6oyaCb2o44eqXtDfoo+0rqHp8Rblr5lSTf0mDDcaHGjvY1Fff81yho&#10;KF+UIRSVP11vyfxc3s7HlJUaj8JuBcJT8P/hv/ZRK0jTFD5n4h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zyjwgAAANwAAAAPAAAAAAAAAAAAAAAAAJgCAABkcnMvZG93&#10;bnJldi54bWxQSwUGAAAAAAQABAD1AAAAhwMAAAAA&#10;" path="m,17l109,r,120l26,140,,144,,17xe" fillcolor="#b76602" stroked="f">
                  <v:path arrowok="t" o:connecttype="custom" o:connectlocs="0,6166;39510,0;39510,43527;9424,50781;0,52232;0,6166" o:connectangles="0,0,0,0,0,0"/>
                </v:shape>
                <v:shape id="Freeform 125" o:spid="_x0000_s1094" style="position:absolute;left:7278;top:2285;width:236;height:486;visibility:visible;mso-wrap-style:square;v-text-anchor:top" coordsize="65,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QrrMEA&#10;AADcAAAADwAAAGRycy9kb3ducmV2LnhtbERPTYvCMBC9C/sfwix4EU3dg67VVGRB2JNgFbvHsZlt&#10;S5tJaaKt/94cBI+P973ZDqYRd+pcZVnBfBaBIM6trrhQcD7tp98gnEfW2FgmBQ9ysE0+RhuMte35&#10;SPfUFyKEsItRQel9G0vp8pIMupltiQP3bzuDPsCukLrDPoSbRn5F0UIarDg0lNjST0l5nd6Mgl3t&#10;54fHJe0nf65dyStnrtCZUuPPYbcG4Wnwb/HL/asVLJdhbTgTjoBM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kK6zBAAAA3AAAAA8AAAAAAAAAAAAAAAAAmAIAAGRycy9kb3du&#10;cmV2LnhtbFBLBQYAAAAABAAEAPUAAACGAwAAAAA=&#10;" path="m,13l,134,65,123,65,,,13xe" fillcolor="#99421c" stroked="f">
                  <v:path arrowok="t" o:connecttype="custom" o:connectlocs="0,4715;0,48604;23561,44614;23561,0;0,4715" o:connectangles="0,0,0,0,0"/>
                </v:shape>
                <v:shape id="Freeform 126" o:spid="_x0000_s1095" style="position:absolute;left:7419;top:2267;width:211;height:482;visibility:visible;mso-wrap-style:square;v-text-anchor:top" coordsize="58,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vSk8UA&#10;AADcAAAADwAAAGRycy9kb3ducmV2LnhtbESP3WoCMRSE7wu+QziCN1KzWlvb1Sj+UNCbgj8PcLo5&#10;3SxuTpYk6vbtTUHo5TAz3zCzRWtrcSUfKscKhoMMBHHhdMWlgtPx8/kdRIjIGmvHpOCXAizmnacZ&#10;5trdeE/XQyxFgnDIUYGJscmlDIUhi2HgGuLk/ThvMSbpS6k93hLc1nKUZW/SYsVpwWBDa0PF+XCx&#10;CorqsnVuvNrvfPn6sjFfvu3Tt1K9brucgojUxv/wo73VCiaTD/g7k46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i9KTxQAAANwAAAAPAAAAAAAAAAAAAAAAAJgCAABkcnMv&#10;ZG93bnJldi54bWxQSwUGAAAAAAQABAD1AAAAigMAAAAA&#10;" path="m,8l,133,58,120,58,,,8xe" fillcolor="#630" stroked="f">
                  <v:path arrowok="t" o:connecttype="custom" o:connectlocs="0,2902;0,48242;21024,43527;21024,0;0,2902" o:connectangles="0,0,0,0,0"/>
                </v:shape>
                <v:shape id="Freeform 127" o:spid="_x0000_s1096" style="position:absolute;left:7673;top:2190;width:221;height:581;visibility:visible;mso-wrap-style:square;v-text-anchor:top" coordsize="61,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i+hcIA&#10;AADcAAAADwAAAGRycy9kb3ducmV2LnhtbERPz2vCMBS+D/wfwhO8zVQPKtW0bIpOPEzWyc6P5q0p&#10;Ni+liW333y+HwY4f3+9dPtpG9NT52rGCxTwBQVw6XXOl4PZ5fN6A8AFZY+OYFPyQhzybPO0w1W7g&#10;D+qLUIkYwj5FBSaENpXSl4Ys+rlriSP37TqLIcKukrrDIYbbRi6TZCUt1hwbDLa0N1Tei4dV0N+v&#10;p6t8mPr9UByHN/NaXC5fe6Vm0/FlCyLQGP7Ff+6zVrDexPnxTDwC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L6FwgAAANwAAAAPAAAAAAAAAAAAAAAAAJgCAABkcnMvZG93&#10;bnJldi54bWxQSwUGAAAAAAQABAD1AAAAhwMAAAAA&#10;" path="m,4l48,160r13,-6l13,,,4xe" fillcolor="#c63" stroked="f">
                  <v:path arrowok="t" o:connecttype="custom" o:connectlocs="0,1451;17399,58035;22111,55859;4712,0;0,1451" o:connectangles="0,0,0,0,0"/>
                </v:shape>
                <v:shape id="Freeform 128" o:spid="_x0000_s1097" style="position:absolute;left:4063;top:1338;width:87;height:120;visibility:visible;mso-wrap-style:square;v-text-anchor:top" coordsize="2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NHhcQA&#10;AADcAAAADwAAAGRycy9kb3ducmV2LnhtbESPQWsCMRSE7wX/Q3iCl1Kz9lBlNcpSKxR60hZ6fWye&#10;m+jmZUlSd/33jSB4HGbmG2a1GVwrLhSi9axgNi1AENdeW24U/HzvXhYgYkLW2HomBVeKsFmPnlZY&#10;at/zni6H1IgM4ViiApNSV0oZa0MO49R3xNk7+uAwZRkaqQP2Ge5a+VoUb9Kh5bxgsKN3Q/X58OcU&#10;fJ38adeGqt8+V96a3+1H2NuzUpPxUC1BJBrSI3xvf2oF88UMbmfyE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TR4XEAAAA3AAAAA8AAAAAAAAAAAAAAAAAmAIAAGRycy9k&#10;b3ducmV2LnhtbFBLBQYAAAAABAAEAPUAAACJAwAAAAA=&#10;" path="m24,l,33r24,l24,xe" fillcolor="#630" stroked="f">
                  <v:path arrowok="t" o:connecttype="custom" o:connectlocs="8700,0;0,11970;8700,11970;8700,0" o:connectangles="0,0,0,0"/>
                </v:shape>
                <v:shape id="Freeform 129" o:spid="_x0000_s1098" style="position:absolute;left:4237;top:1371;width:83;height:119;visibility:visible;mso-wrap-style:square;v-text-anchor:top" coordsize="2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S9MUA&#10;AADcAAAADwAAAGRycy9kb3ducmV2LnhtbESPS4vCQBCE74L/YWjBi+jEsPjIOooPFsSbj4u3JtOb&#10;BDM9ITOa6K/fWRA8FlX1FbVYtaYUD6pdYVnBeBSBIE6tLjhTcDn/DGcgnEfWWFomBU9ysFp2OwtM&#10;tG34SI+Tz0SAsEtQQe59lUjp0pwMupGtiIP3a2uDPsg6k7rGJsBNKeMomkiDBYeFHCva5pTeTnej&#10;4LCevq4DvvnzfDN/ykm8a772O6X6vXb9DcJT6z/hd3uvFUxnMfyfCU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JL0xQAAANwAAAAPAAAAAAAAAAAAAAAAAJgCAABkcnMv&#10;ZG93bnJldi54bWxQSwUGAAAAAAQABAD1AAAAigMAAAAA&#10;" path="m23,l,33r23,l23,xe" fillcolor="#630" stroked="f">
                  <v:path arrowok="t" o:connecttype="custom" o:connectlocs="8337,0;0,11970;8337,11970;8337,0" o:connectangles="0,0,0,0"/>
                </v:shape>
                <v:shape id="Freeform 130" o:spid="_x0000_s1099" style="position:absolute;left:4458;top:1440;width:83;height:119;visibility:visible;mso-wrap-style:square;v-text-anchor:top" coordsize="2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A3b8cA&#10;AADcAAAADwAAAGRycy9kb3ducmV2LnhtbESPT2vCQBTE70K/w/IKvZS6qZWoqZuglYL0Vu3F2yP7&#10;TILZtyG75k8/fVcoeBxm5jfMOhtMLTpqXWVZwes0AkGcW11xoeDn+PmyBOE8ssbaMikYyUGWPkzW&#10;mGjb8zd1B1+IAGGXoILS+yaR0uUlGXRT2xAH72xbgz7ItpC6xT7ATS1nURRLgxWHhRIb+igpvxyu&#10;RsHXZvF7euaLP662q1HGs10/3++UenocNu8gPA3+Hv5v77WCxfINbmfCEZ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QN2/HAAAA3AAAAA8AAAAAAAAAAAAAAAAAmAIAAGRy&#10;cy9kb3ducmV2LnhtbFBLBQYAAAAABAAEAPUAAACMAwAAAAA=&#10;" path="m23,l,33r23,l23,xe" fillcolor="#630" stroked="f">
                  <v:path arrowok="t" o:connecttype="custom" o:connectlocs="8337,0;0,11970;8337,11970;8337,0" o:connectangles="0,0,0,0"/>
                </v:shape>
                <v:shape id="Freeform 131" o:spid="_x0000_s1100" style="position:absolute;left:6684;top:2437;width:166;height:424;visibility:visible;mso-wrap-style:square;v-text-anchor:top" coordsize="46,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fhK8YA&#10;AADcAAAADwAAAGRycy9kb3ducmV2LnhtbESPT2vCQBTE70K/w/IKvYhuahsbUlcRobTgxX9IvT2z&#10;zySYfRuy2yT99l2h4HGYmd8ws0VvKtFS40rLCp7HEQjizOqScwWH/ccoAeE8ssbKMin4JQeL+cNg&#10;hqm2HW+p3flcBAi7FBUU3teplC4ryKAb25o4eBfbGPRBNrnUDXYBbio5iaKpNFhyWCiwplVB2XX3&#10;YxQck++r/VytJW2G5eUltiduz7FST4/98h2Ep97fw//tL63gLXmF25lwBO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fhK8YAAADcAAAADwAAAAAAAAAAAAAAAACYAgAAZHJz&#10;L2Rvd25yZXYueG1sUEsFBgAAAAAEAAQA9QAAAIsDAAAAAA==&#10;" path="m14,4l,24,,49,13,43r,74l46,111,46,,14,4xe" fillcolor="#420f00" stroked="f">
                  <v:path arrowok="t" o:connecttype="custom" o:connectlocs="5075,1451;0,8705;0,17773;4712,15597;4712,42438;16674,40262;16674,0;5075,1451" o:connectangles="0,0,0,0,0,0,0,0"/>
                </v:shape>
                <v:shape id="Freeform 132" o:spid="_x0000_s1101" style="position:absolute;left:1718;top:2742;width:565;height:402;visibility:visible;mso-wrap-style:square;v-text-anchor:top" coordsize="156,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FZwsUA&#10;AADcAAAADwAAAGRycy9kb3ducmV2LnhtbESPQWvCQBSE7wX/w/KE3ppNC9oQXUUUIZReGgU9PrKv&#10;SUj2bdjdatJf3y0Uehxm5htmvR1NL27kfGtZwXOSgiCurG65VnA+HZ8yED4ga+wtk4KJPGw3s4c1&#10;5tre+YNuZahFhLDPUUETwpBL6auGDPrEDsTR+7TOYIjS1VI7vEe46eVLmi6lwZbjQoMD7RuquvLL&#10;KOh2h8oV3WhOl+l9ebVvbX/+LpV6nI+7FYhAY/gP/7ULreA1W8D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VnCxQAAANwAAAAPAAAAAAAAAAAAAAAAAJgCAABkcnMv&#10;ZG93bnJldi54bWxQSwUGAAAAAAQABAD1AAAAigMAAAAA&#10;" path="m118,2l98,,68,20r16,6l72,33,61,39,51,46,41,55,32,65,22,75,12,88,,102r41,9l54,97,67,82,80,69,94,57,108,47,123,36,139,26,156,15,118,2xe" fillcolor="#420f00" stroked="f">
                  <v:path arrowok="t" o:connecttype="custom" o:connectlocs="42773,725;35523,0;24649,7254;30448,9431;26099,11970;22111,14146;18487,16685;14862,19950;11599,23577;7975,27204;4350,31919;0,36998;14862,40262;19574,35184;24286,29743;28998,25028;34073,20675;39148,17048;44585,13058;50385,9431;56547,5441;42773,725" o:connectangles="0,0,0,0,0,0,0,0,0,0,0,0,0,0,0,0,0,0,0,0,0,0"/>
                </v:shape>
                <w10:anchorlock/>
              </v:group>
            </w:pict>
          </mc:Fallback>
        </mc:AlternateContent>
      </w:r>
    </w:p>
    <w:p w:rsidR="007C3160" w:rsidRPr="004E16E3" w:rsidRDefault="007C3160" w:rsidP="00036DF2">
      <w:pPr>
        <w:numPr>
          <w:ilvl w:val="0"/>
          <w:numId w:val="7"/>
        </w:numPr>
        <w:tabs>
          <w:tab w:val="left" w:pos="540"/>
        </w:tabs>
        <w:spacing w:after="0" w:line="240" w:lineRule="auto"/>
        <w:jc w:val="both"/>
        <w:rPr>
          <w:rFonts w:ascii="Arial" w:hAnsi="Arial" w:cs="Arial"/>
          <w:sz w:val="24"/>
          <w:szCs w:val="24"/>
        </w:rPr>
      </w:pPr>
      <w:r w:rsidRPr="004E16E3">
        <w:rPr>
          <w:rFonts w:ascii="Arial" w:hAnsi="Arial" w:cs="Arial"/>
          <w:sz w:val="24"/>
          <w:szCs w:val="24"/>
        </w:rPr>
        <w:t>1 hour? = _________________________</w:t>
      </w:r>
    </w:p>
    <w:p w:rsidR="004E16E3" w:rsidRPr="004E16E3" w:rsidRDefault="004E16E3" w:rsidP="004E16E3">
      <w:pPr>
        <w:tabs>
          <w:tab w:val="left" w:pos="540"/>
        </w:tabs>
        <w:spacing w:after="0" w:line="240" w:lineRule="auto"/>
        <w:ind w:left="720"/>
        <w:jc w:val="both"/>
        <w:rPr>
          <w:rFonts w:ascii="Arial" w:hAnsi="Arial" w:cs="Arial"/>
          <w:sz w:val="24"/>
          <w:szCs w:val="24"/>
        </w:rPr>
      </w:pPr>
    </w:p>
    <w:p w:rsidR="007C3160" w:rsidRDefault="007C3160" w:rsidP="00036DF2">
      <w:pPr>
        <w:numPr>
          <w:ilvl w:val="0"/>
          <w:numId w:val="7"/>
        </w:numPr>
        <w:tabs>
          <w:tab w:val="left" w:pos="540"/>
        </w:tabs>
        <w:spacing w:after="0" w:line="240" w:lineRule="auto"/>
        <w:jc w:val="both"/>
        <w:rPr>
          <w:rFonts w:ascii="Arial" w:hAnsi="Arial" w:cs="Arial"/>
          <w:sz w:val="24"/>
          <w:szCs w:val="24"/>
        </w:rPr>
      </w:pPr>
      <w:r w:rsidRPr="004E16E3">
        <w:rPr>
          <w:rFonts w:ascii="Arial" w:hAnsi="Arial" w:cs="Arial"/>
          <w:sz w:val="24"/>
          <w:szCs w:val="24"/>
        </w:rPr>
        <w:t xml:space="preserve">5 </w:t>
      </w:r>
      <w:r w:rsidR="004E16E3">
        <w:rPr>
          <w:rFonts w:ascii="Arial" w:hAnsi="Arial" w:cs="Arial"/>
          <w:sz w:val="24"/>
          <w:szCs w:val="24"/>
        </w:rPr>
        <w:t xml:space="preserve">hours? = </w:t>
      </w:r>
      <w:r w:rsidR="009C7871">
        <w:rPr>
          <w:rFonts w:ascii="Arial" w:hAnsi="Arial" w:cs="Arial"/>
          <w:sz w:val="24"/>
          <w:szCs w:val="24"/>
        </w:rPr>
        <w:t>________________</w:t>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p>
    <w:p w:rsidR="004E16E3" w:rsidRPr="004E16E3" w:rsidRDefault="004E16E3" w:rsidP="004E16E3">
      <w:pPr>
        <w:tabs>
          <w:tab w:val="left" w:pos="540"/>
        </w:tabs>
        <w:spacing w:after="0" w:line="240" w:lineRule="auto"/>
        <w:jc w:val="both"/>
        <w:rPr>
          <w:rFonts w:ascii="Arial" w:hAnsi="Arial" w:cs="Arial"/>
          <w:sz w:val="24"/>
          <w:szCs w:val="24"/>
        </w:rPr>
      </w:pPr>
    </w:p>
    <w:p w:rsidR="007C3160" w:rsidRPr="004E16E3" w:rsidRDefault="0053099C" w:rsidP="007C3160">
      <w:pPr>
        <w:tabs>
          <w:tab w:val="left" w:pos="540"/>
        </w:tabs>
        <w:jc w:val="both"/>
        <w:rPr>
          <w:rFonts w:ascii="Arial" w:hAnsi="Arial" w:cs="Arial"/>
          <w:sz w:val="24"/>
          <w:szCs w:val="24"/>
        </w:rPr>
      </w:pPr>
      <w:r>
        <w:rPr>
          <w:rFonts w:ascii="Arial" w:hAnsi="Arial" w:cs="Arial"/>
          <w:sz w:val="24"/>
          <w:szCs w:val="24"/>
        </w:rPr>
        <w:t>11</w:t>
      </w:r>
      <w:r w:rsidR="007C3160" w:rsidRPr="004E16E3">
        <w:rPr>
          <w:rFonts w:ascii="Arial" w:hAnsi="Arial" w:cs="Arial"/>
          <w:sz w:val="24"/>
          <w:szCs w:val="24"/>
        </w:rPr>
        <w:t xml:space="preserve">.  A nurse is paid R90 per day, how much does she earn in a 7-day week?  </w:t>
      </w:r>
    </w:p>
    <w:p w:rsidR="007C3160" w:rsidRDefault="0053099C" w:rsidP="007C3160">
      <w:pPr>
        <w:tabs>
          <w:tab w:val="left" w:pos="540"/>
        </w:tabs>
        <w:jc w:val="both"/>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sidR="007C3160" w:rsidRPr="004E16E3">
        <w:rPr>
          <w:rFonts w:ascii="Arial" w:hAnsi="Arial" w:cs="Arial"/>
          <w:sz w:val="24"/>
          <w:szCs w:val="24"/>
        </w:rPr>
        <w:t xml:space="preserve"> _______________</w:t>
      </w:r>
      <w:r>
        <w:rPr>
          <w:rFonts w:ascii="Arial" w:hAnsi="Arial" w:cs="Arial"/>
          <w:sz w:val="24"/>
          <w:szCs w:val="24"/>
        </w:rPr>
        <w:t>_____________</w:t>
      </w:r>
      <w:r w:rsidR="007C3160" w:rsidRPr="004E16E3">
        <w:rPr>
          <w:rFonts w:ascii="Arial" w:hAnsi="Arial" w:cs="Arial"/>
          <w:sz w:val="24"/>
          <w:szCs w:val="24"/>
        </w:rPr>
        <w:tab/>
      </w:r>
      <w:r>
        <w:rPr>
          <w:rFonts w:ascii="Arial" w:hAnsi="Arial" w:cs="Arial"/>
          <w:sz w:val="24"/>
          <w:szCs w:val="24"/>
        </w:rPr>
        <w:t xml:space="preserve">                             </w:t>
      </w:r>
      <w:r w:rsidR="009C7871">
        <w:rPr>
          <w:rFonts w:ascii="Arial" w:hAnsi="Arial" w:cs="Arial"/>
          <w:sz w:val="24"/>
          <w:szCs w:val="24"/>
        </w:rPr>
        <w:t xml:space="preserve">                             </w:t>
      </w:r>
    </w:p>
    <w:p w:rsidR="0053099C" w:rsidRPr="0053099C" w:rsidRDefault="0053099C" w:rsidP="0053099C">
      <w:pPr>
        <w:autoSpaceDE w:val="0"/>
        <w:autoSpaceDN w:val="0"/>
        <w:adjustRightInd w:val="0"/>
        <w:spacing w:after="0" w:line="240" w:lineRule="auto"/>
        <w:rPr>
          <w:rFonts w:ascii="Arial" w:hAnsi="Arial" w:cs="Arial"/>
          <w:sz w:val="24"/>
          <w:szCs w:val="24"/>
        </w:rPr>
      </w:pPr>
      <w:r w:rsidRPr="0053099C">
        <w:rPr>
          <w:rFonts w:ascii="Arial" w:hAnsi="Arial" w:cs="Arial"/>
          <w:sz w:val="24"/>
          <w:szCs w:val="24"/>
        </w:rPr>
        <w:t xml:space="preserve">12.  </w:t>
      </w:r>
      <w:proofErr w:type="spellStart"/>
      <w:r w:rsidRPr="0053099C">
        <w:rPr>
          <w:rFonts w:ascii="Arial" w:hAnsi="Arial" w:cs="Arial"/>
          <w:sz w:val="24"/>
          <w:szCs w:val="24"/>
        </w:rPr>
        <w:t>Lindi’s</w:t>
      </w:r>
      <w:proofErr w:type="spellEnd"/>
      <w:r w:rsidRPr="0053099C">
        <w:rPr>
          <w:rFonts w:ascii="Arial" w:hAnsi="Arial" w:cs="Arial"/>
          <w:sz w:val="24"/>
          <w:szCs w:val="24"/>
        </w:rPr>
        <w:t xml:space="preserve"> mom works five days at a restaurant.  She receives R450 a week.</w:t>
      </w:r>
    </w:p>
    <w:p w:rsidR="0053099C" w:rsidRPr="0053099C" w:rsidRDefault="0053099C" w:rsidP="0053099C">
      <w:pPr>
        <w:autoSpaceDE w:val="0"/>
        <w:autoSpaceDN w:val="0"/>
        <w:adjustRightInd w:val="0"/>
        <w:spacing w:after="0" w:line="240" w:lineRule="auto"/>
        <w:rPr>
          <w:rFonts w:ascii="Arial" w:hAnsi="Arial" w:cs="Arial"/>
          <w:bCs/>
          <w:sz w:val="24"/>
          <w:szCs w:val="24"/>
        </w:rPr>
      </w:pPr>
      <w:r w:rsidRPr="0053099C">
        <w:rPr>
          <w:rFonts w:ascii="Arial" w:hAnsi="Arial" w:cs="Arial"/>
          <w:bCs/>
          <w:sz w:val="24"/>
          <w:szCs w:val="24"/>
        </w:rPr>
        <w:t xml:space="preserve">       Complete the table below to calculate her </w:t>
      </w:r>
      <w:r w:rsidR="009C7871">
        <w:rPr>
          <w:rFonts w:ascii="Arial" w:hAnsi="Arial" w:cs="Arial"/>
          <w:bCs/>
          <w:sz w:val="24"/>
          <w:szCs w:val="24"/>
        </w:rPr>
        <w:t>rate of pay.</w:t>
      </w:r>
      <w:r w:rsidR="009C7871">
        <w:rPr>
          <w:rFonts w:ascii="Arial" w:hAnsi="Arial" w:cs="Arial"/>
          <w:bCs/>
          <w:sz w:val="24"/>
          <w:szCs w:val="24"/>
        </w:rPr>
        <w:tab/>
      </w:r>
      <w:r w:rsidR="009C7871">
        <w:rPr>
          <w:rFonts w:ascii="Arial" w:hAnsi="Arial" w:cs="Arial"/>
          <w:bCs/>
          <w:sz w:val="24"/>
          <w:szCs w:val="24"/>
        </w:rPr>
        <w:tab/>
      </w:r>
      <w:r w:rsidR="009C7871">
        <w:rPr>
          <w:rFonts w:ascii="Arial" w:hAnsi="Arial" w:cs="Arial"/>
          <w:bCs/>
          <w:sz w:val="24"/>
          <w:szCs w:val="24"/>
        </w:rPr>
        <w:tab/>
      </w:r>
      <w:r w:rsidR="009C7871">
        <w:rPr>
          <w:rFonts w:ascii="Arial" w:hAnsi="Arial" w:cs="Arial"/>
          <w:bCs/>
          <w:sz w:val="24"/>
          <w:szCs w:val="24"/>
        </w:rPr>
        <w:tab/>
      </w:r>
      <w:r w:rsidR="009C7871">
        <w:rPr>
          <w:rFonts w:ascii="Arial" w:hAnsi="Arial" w:cs="Arial"/>
          <w:bCs/>
          <w:sz w:val="24"/>
          <w:szCs w:val="24"/>
        </w:rPr>
        <w:tab/>
        <w:t xml:space="preserve">           </w:t>
      </w:r>
    </w:p>
    <w:p w:rsidR="0053099C" w:rsidRPr="0053099C" w:rsidRDefault="0053099C" w:rsidP="0053099C">
      <w:pPr>
        <w:autoSpaceDE w:val="0"/>
        <w:autoSpaceDN w:val="0"/>
        <w:adjustRightInd w:val="0"/>
        <w:spacing w:after="0" w:line="240" w:lineRule="auto"/>
        <w:rPr>
          <w:rFonts w:ascii="Arial" w:hAnsi="Arial" w:cs="Arial"/>
          <w:bCs/>
          <w:sz w:val="24"/>
          <w:szCs w:val="24"/>
        </w:rPr>
      </w:pPr>
      <w:r w:rsidRPr="0053099C">
        <w:rPr>
          <w:rFonts w:ascii="Arial" w:hAnsi="Arial" w:cs="Arial"/>
          <w:bCs/>
          <w:sz w:val="24"/>
          <w:szCs w:val="24"/>
        </w:rPr>
        <w:t xml:space="preserve">        </w:t>
      </w:r>
    </w:p>
    <w:tbl>
      <w:tblPr>
        <w:tblW w:w="0" w:type="auto"/>
        <w:tblInd w:w="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47"/>
        <w:gridCol w:w="1915"/>
        <w:gridCol w:w="1952"/>
        <w:gridCol w:w="1952"/>
      </w:tblGrid>
      <w:tr w:rsidR="0053099C" w:rsidRPr="0053099C" w:rsidTr="00176336">
        <w:tc>
          <w:tcPr>
            <w:tcW w:w="1447" w:type="dxa"/>
          </w:tcPr>
          <w:p w:rsidR="0053099C" w:rsidRPr="0053099C" w:rsidRDefault="0053099C" w:rsidP="00176336">
            <w:pPr>
              <w:autoSpaceDE w:val="0"/>
              <w:autoSpaceDN w:val="0"/>
              <w:adjustRightInd w:val="0"/>
              <w:spacing w:after="0" w:line="240" w:lineRule="auto"/>
              <w:rPr>
                <w:rFonts w:ascii="Arial" w:hAnsi="Arial" w:cs="Arial"/>
                <w:bCs/>
                <w:sz w:val="24"/>
                <w:szCs w:val="24"/>
              </w:rPr>
            </w:pPr>
            <w:r w:rsidRPr="0053099C">
              <w:rPr>
                <w:rFonts w:ascii="Arial" w:hAnsi="Arial" w:cs="Arial"/>
                <w:bCs/>
                <w:sz w:val="24"/>
                <w:szCs w:val="24"/>
              </w:rPr>
              <w:t>Days worked</w:t>
            </w:r>
          </w:p>
        </w:tc>
        <w:tc>
          <w:tcPr>
            <w:tcW w:w="1915" w:type="dxa"/>
          </w:tcPr>
          <w:p w:rsidR="0053099C" w:rsidRPr="0053099C" w:rsidRDefault="0053099C" w:rsidP="00176336">
            <w:pPr>
              <w:autoSpaceDE w:val="0"/>
              <w:autoSpaceDN w:val="0"/>
              <w:adjustRightInd w:val="0"/>
              <w:spacing w:after="0" w:line="240" w:lineRule="auto"/>
              <w:rPr>
                <w:rFonts w:ascii="Arial" w:hAnsi="Arial" w:cs="Arial"/>
                <w:bCs/>
                <w:sz w:val="24"/>
                <w:szCs w:val="24"/>
              </w:rPr>
            </w:pPr>
            <w:r w:rsidRPr="0053099C">
              <w:rPr>
                <w:rFonts w:ascii="Arial" w:hAnsi="Arial" w:cs="Arial"/>
                <w:bCs/>
                <w:sz w:val="24"/>
                <w:szCs w:val="24"/>
              </w:rPr>
              <w:t>5</w:t>
            </w:r>
          </w:p>
        </w:tc>
        <w:tc>
          <w:tcPr>
            <w:tcW w:w="1915" w:type="dxa"/>
          </w:tcPr>
          <w:p w:rsidR="0053099C" w:rsidRPr="0053099C" w:rsidRDefault="0053099C" w:rsidP="00176336">
            <w:pPr>
              <w:autoSpaceDE w:val="0"/>
              <w:autoSpaceDN w:val="0"/>
              <w:adjustRightInd w:val="0"/>
              <w:spacing w:after="0" w:line="240" w:lineRule="auto"/>
              <w:rPr>
                <w:rFonts w:ascii="Arial" w:hAnsi="Arial" w:cs="Arial"/>
                <w:bCs/>
                <w:sz w:val="24"/>
                <w:szCs w:val="24"/>
              </w:rPr>
            </w:pPr>
            <w:r w:rsidRPr="0053099C">
              <w:rPr>
                <w:rFonts w:ascii="Arial" w:hAnsi="Arial" w:cs="Arial"/>
                <w:bCs/>
                <w:sz w:val="24"/>
                <w:szCs w:val="24"/>
              </w:rPr>
              <w:t>10</w:t>
            </w:r>
          </w:p>
        </w:tc>
        <w:tc>
          <w:tcPr>
            <w:tcW w:w="1915" w:type="dxa"/>
          </w:tcPr>
          <w:p w:rsidR="0053099C" w:rsidRPr="0053099C" w:rsidRDefault="0053099C" w:rsidP="00176336">
            <w:pPr>
              <w:autoSpaceDE w:val="0"/>
              <w:autoSpaceDN w:val="0"/>
              <w:adjustRightInd w:val="0"/>
              <w:spacing w:after="0" w:line="240" w:lineRule="auto"/>
              <w:rPr>
                <w:rFonts w:ascii="Arial" w:hAnsi="Arial" w:cs="Arial"/>
                <w:bCs/>
                <w:sz w:val="24"/>
                <w:szCs w:val="24"/>
              </w:rPr>
            </w:pPr>
            <w:r w:rsidRPr="0053099C">
              <w:rPr>
                <w:rFonts w:ascii="Arial" w:hAnsi="Arial" w:cs="Arial"/>
                <w:bCs/>
                <w:sz w:val="24"/>
                <w:szCs w:val="24"/>
              </w:rPr>
              <w:t>15</w:t>
            </w:r>
          </w:p>
        </w:tc>
      </w:tr>
      <w:tr w:rsidR="0053099C" w:rsidRPr="0053099C" w:rsidTr="00176336">
        <w:tc>
          <w:tcPr>
            <w:tcW w:w="1447" w:type="dxa"/>
          </w:tcPr>
          <w:p w:rsidR="0053099C" w:rsidRPr="0053099C" w:rsidRDefault="0053099C" w:rsidP="00176336">
            <w:pPr>
              <w:autoSpaceDE w:val="0"/>
              <w:autoSpaceDN w:val="0"/>
              <w:adjustRightInd w:val="0"/>
              <w:spacing w:after="0" w:line="240" w:lineRule="auto"/>
              <w:rPr>
                <w:rFonts w:ascii="Arial" w:hAnsi="Arial" w:cs="Arial"/>
                <w:bCs/>
                <w:sz w:val="24"/>
                <w:szCs w:val="24"/>
              </w:rPr>
            </w:pPr>
            <w:r w:rsidRPr="0053099C">
              <w:rPr>
                <w:rFonts w:ascii="Arial" w:hAnsi="Arial" w:cs="Arial"/>
                <w:bCs/>
                <w:sz w:val="24"/>
                <w:szCs w:val="24"/>
              </w:rPr>
              <w:t>Money received</w:t>
            </w:r>
          </w:p>
        </w:tc>
        <w:tc>
          <w:tcPr>
            <w:tcW w:w="1915" w:type="dxa"/>
          </w:tcPr>
          <w:p w:rsidR="0053099C" w:rsidRPr="0053099C" w:rsidRDefault="0053099C" w:rsidP="00176336">
            <w:pPr>
              <w:autoSpaceDE w:val="0"/>
              <w:autoSpaceDN w:val="0"/>
              <w:adjustRightInd w:val="0"/>
              <w:spacing w:after="0" w:line="240" w:lineRule="auto"/>
              <w:rPr>
                <w:rFonts w:ascii="Arial" w:hAnsi="Arial" w:cs="Arial"/>
                <w:bCs/>
                <w:sz w:val="24"/>
                <w:szCs w:val="24"/>
              </w:rPr>
            </w:pPr>
            <w:r w:rsidRPr="0053099C">
              <w:rPr>
                <w:rFonts w:ascii="Arial" w:hAnsi="Arial" w:cs="Arial"/>
                <w:bCs/>
                <w:sz w:val="24"/>
                <w:szCs w:val="24"/>
              </w:rPr>
              <w:t>R 450</w:t>
            </w:r>
          </w:p>
        </w:tc>
        <w:tc>
          <w:tcPr>
            <w:tcW w:w="1915" w:type="dxa"/>
          </w:tcPr>
          <w:p w:rsidR="0053099C" w:rsidRPr="0053099C" w:rsidRDefault="0053099C" w:rsidP="00176336">
            <w:pPr>
              <w:autoSpaceDE w:val="0"/>
              <w:autoSpaceDN w:val="0"/>
              <w:adjustRightInd w:val="0"/>
              <w:spacing w:after="0" w:line="240" w:lineRule="auto"/>
              <w:rPr>
                <w:rFonts w:ascii="Arial" w:hAnsi="Arial" w:cs="Arial"/>
                <w:bCs/>
                <w:sz w:val="24"/>
                <w:szCs w:val="24"/>
              </w:rPr>
            </w:pPr>
          </w:p>
          <w:p w:rsidR="0053099C" w:rsidRPr="0053099C" w:rsidRDefault="0053099C" w:rsidP="00176336">
            <w:pPr>
              <w:autoSpaceDE w:val="0"/>
              <w:autoSpaceDN w:val="0"/>
              <w:adjustRightInd w:val="0"/>
              <w:spacing w:after="0" w:line="240" w:lineRule="auto"/>
              <w:rPr>
                <w:rFonts w:ascii="Arial" w:hAnsi="Arial" w:cs="Arial"/>
                <w:bCs/>
                <w:sz w:val="24"/>
                <w:szCs w:val="24"/>
              </w:rPr>
            </w:pPr>
            <w:r w:rsidRPr="0053099C">
              <w:rPr>
                <w:rFonts w:ascii="Arial" w:hAnsi="Arial" w:cs="Arial"/>
                <w:bCs/>
                <w:sz w:val="24"/>
                <w:szCs w:val="24"/>
              </w:rPr>
              <w:t>_____________</w:t>
            </w:r>
          </w:p>
        </w:tc>
        <w:tc>
          <w:tcPr>
            <w:tcW w:w="1915" w:type="dxa"/>
          </w:tcPr>
          <w:p w:rsidR="0053099C" w:rsidRPr="0053099C" w:rsidRDefault="0053099C" w:rsidP="00176336">
            <w:pPr>
              <w:autoSpaceDE w:val="0"/>
              <w:autoSpaceDN w:val="0"/>
              <w:adjustRightInd w:val="0"/>
              <w:spacing w:after="0" w:line="240" w:lineRule="auto"/>
              <w:rPr>
                <w:rFonts w:ascii="Arial" w:hAnsi="Arial" w:cs="Arial"/>
                <w:bCs/>
                <w:sz w:val="24"/>
                <w:szCs w:val="24"/>
              </w:rPr>
            </w:pPr>
          </w:p>
          <w:p w:rsidR="0053099C" w:rsidRPr="0053099C" w:rsidRDefault="0053099C" w:rsidP="00176336">
            <w:pPr>
              <w:autoSpaceDE w:val="0"/>
              <w:autoSpaceDN w:val="0"/>
              <w:adjustRightInd w:val="0"/>
              <w:spacing w:after="0" w:line="240" w:lineRule="auto"/>
              <w:rPr>
                <w:rFonts w:ascii="Arial" w:hAnsi="Arial" w:cs="Arial"/>
                <w:bCs/>
                <w:sz w:val="24"/>
                <w:szCs w:val="24"/>
              </w:rPr>
            </w:pPr>
            <w:r w:rsidRPr="0053099C">
              <w:rPr>
                <w:rFonts w:ascii="Arial" w:hAnsi="Arial" w:cs="Arial"/>
                <w:bCs/>
                <w:sz w:val="24"/>
                <w:szCs w:val="24"/>
              </w:rPr>
              <w:t>_____________</w:t>
            </w:r>
          </w:p>
        </w:tc>
      </w:tr>
    </w:tbl>
    <w:p w:rsidR="00A772B0" w:rsidRDefault="00BE5219" w:rsidP="007E2037">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b/>
          <w:sz w:val="24"/>
          <w:szCs w:val="24"/>
          <w:u w:val="single"/>
          <w:lang w:val="en-ZA" w:eastAsia="en-ZA"/>
        </w:rPr>
        <w:t>______________________________________________________________________________</w:t>
      </w:r>
    </w:p>
    <w:p w:rsidR="007E2037" w:rsidRDefault="007E2037" w:rsidP="007E2037">
      <w:pPr>
        <w:autoSpaceDE w:val="0"/>
        <w:autoSpaceDN w:val="0"/>
        <w:adjustRightInd w:val="0"/>
        <w:spacing w:after="0" w:line="240" w:lineRule="auto"/>
        <w:rPr>
          <w:rFonts w:ascii="Arial" w:hAnsi="Arial" w:cs="Arial"/>
          <w:b/>
          <w:sz w:val="24"/>
          <w:szCs w:val="24"/>
          <w:u w:val="single"/>
          <w:lang w:val="en-ZA" w:eastAsia="en-ZA"/>
        </w:rPr>
      </w:pPr>
      <w:r w:rsidRPr="00656CBA">
        <w:rPr>
          <w:rFonts w:ascii="Arial" w:hAnsi="Arial" w:cs="Arial"/>
          <w:b/>
          <w:sz w:val="24"/>
          <w:szCs w:val="24"/>
          <w:u w:val="single"/>
          <w:lang w:val="en-ZA" w:eastAsia="en-ZA"/>
        </w:rPr>
        <w:t>Solve problems involving money:</w:t>
      </w:r>
    </w:p>
    <w:p w:rsidR="00823B71" w:rsidRDefault="00823B71" w:rsidP="007E2037">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823B71" w:rsidTr="00823B71">
        <w:tc>
          <w:tcPr>
            <w:tcW w:w="10682" w:type="dxa"/>
          </w:tcPr>
          <w:p w:rsidR="00823B71" w:rsidRPr="00B74353" w:rsidRDefault="00823B71" w:rsidP="00823B71">
            <w:pPr>
              <w:rPr>
                <w:rFonts w:ascii="Arial" w:hAnsi="Arial" w:cs="Arial"/>
                <w:b/>
                <w:sz w:val="24"/>
                <w:szCs w:val="24"/>
                <w:u w:val="single"/>
              </w:rPr>
            </w:pPr>
            <w:r w:rsidRPr="00B74353">
              <w:rPr>
                <w:rFonts w:ascii="Arial" w:hAnsi="Arial" w:cs="Arial"/>
                <w:b/>
                <w:sz w:val="24"/>
                <w:szCs w:val="24"/>
                <w:u w:val="single"/>
              </w:rPr>
              <w:t>Example</w:t>
            </w:r>
          </w:p>
          <w:p w:rsidR="00823B71" w:rsidRDefault="00A45E03" w:rsidP="007E2037">
            <w:pPr>
              <w:autoSpaceDE w:val="0"/>
              <w:autoSpaceDN w:val="0"/>
              <w:adjustRightInd w:val="0"/>
              <w:spacing w:after="0" w:line="240" w:lineRule="auto"/>
              <w:rPr>
                <w:color w:val="FF0000"/>
              </w:rPr>
            </w:pPr>
            <w:r>
              <w:rPr>
                <w:noProof/>
                <w:color w:val="FF0000"/>
                <w:lang w:val="en-ZA" w:eastAsia="en-ZA"/>
              </w:rPr>
              <w:drawing>
                <wp:inline distT="0" distB="0" distL="0" distR="0">
                  <wp:extent cx="5676900" cy="1733550"/>
                  <wp:effectExtent l="0" t="0" r="0" b="0"/>
                  <wp:docPr id="231" name="Picture 231" descr="page-61,-activity-4,-super-sa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page-61,-activity-4,-super-savi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676900" cy="1733550"/>
                          </a:xfrm>
                          <a:prstGeom prst="rect">
                            <a:avLst/>
                          </a:prstGeom>
                          <a:noFill/>
                          <a:ln>
                            <a:noFill/>
                          </a:ln>
                        </pic:spPr>
                      </pic:pic>
                    </a:graphicData>
                  </a:graphic>
                </wp:inline>
              </w:drawing>
            </w:r>
          </w:p>
          <w:p w:rsidR="00CA0D4F" w:rsidRDefault="00CA0D4F" w:rsidP="00CA0D4F">
            <w:pPr>
              <w:tabs>
                <w:tab w:val="left" w:pos="539"/>
              </w:tabs>
              <w:jc w:val="both"/>
            </w:pPr>
            <w:r>
              <w:t>Look at the amounts under each of the money-boxes and do the following:</w:t>
            </w:r>
          </w:p>
          <w:p w:rsidR="00CA0D4F" w:rsidRDefault="00CA0D4F" w:rsidP="00CA0D4F">
            <w:pPr>
              <w:tabs>
                <w:tab w:val="left" w:pos="539"/>
              </w:tabs>
              <w:ind w:left="540" w:hanging="540"/>
              <w:jc w:val="both"/>
            </w:pPr>
            <w:r>
              <w:t>a)</w:t>
            </w:r>
            <w:r>
              <w:tab/>
              <w:t xml:space="preserve">Write each amount in </w:t>
            </w:r>
            <w:proofErr w:type="spellStart"/>
            <w:r>
              <w:t>rands</w:t>
            </w:r>
            <w:proofErr w:type="spellEnd"/>
            <w:r>
              <w:t xml:space="preserve"> and cents.</w:t>
            </w:r>
          </w:p>
          <w:p w:rsidR="00CA0D4F" w:rsidRDefault="00CA0D4F" w:rsidP="00CA0D4F">
            <w:pPr>
              <w:tabs>
                <w:tab w:val="left" w:pos="539"/>
              </w:tabs>
              <w:ind w:left="540" w:hanging="540"/>
              <w:jc w:val="both"/>
            </w:pPr>
            <w:r>
              <w:t>b)</w:t>
            </w:r>
            <w:r>
              <w:tab/>
              <w:t>Halve each amount. Round off the answer to the nearest cent.</w:t>
            </w:r>
          </w:p>
          <w:p w:rsidR="00CA0D4F" w:rsidRDefault="00CA0D4F" w:rsidP="00CA0D4F">
            <w:pPr>
              <w:tabs>
                <w:tab w:val="left" w:pos="539"/>
              </w:tabs>
              <w:ind w:left="540" w:hanging="540"/>
              <w:jc w:val="both"/>
            </w:pPr>
            <w:r>
              <w:t>c)</w:t>
            </w:r>
            <w:r>
              <w:tab/>
              <w:t>What is the sum of the highest and lowest amounts?</w:t>
            </w:r>
          </w:p>
          <w:p w:rsidR="00CA0D4F" w:rsidRDefault="00CA0D4F" w:rsidP="00CA0D4F">
            <w:pPr>
              <w:tabs>
                <w:tab w:val="left" w:pos="539"/>
              </w:tabs>
              <w:ind w:left="540" w:hanging="540"/>
              <w:jc w:val="both"/>
            </w:pPr>
            <w:r>
              <w:lastRenderedPageBreak/>
              <w:t>d)</w:t>
            </w:r>
            <w:r>
              <w:tab/>
              <w:t>How much is each amount short of R150,00?</w:t>
            </w:r>
          </w:p>
          <w:p w:rsidR="00CA0D4F" w:rsidRPr="00A45E03" w:rsidRDefault="00A45E03" w:rsidP="00CA0D4F">
            <w:pPr>
              <w:tabs>
                <w:tab w:val="left" w:pos="539"/>
              </w:tabs>
              <w:jc w:val="both"/>
              <w:rPr>
                <w:b/>
                <w:u w:val="single"/>
              </w:rPr>
            </w:pPr>
            <w:r>
              <w:rPr>
                <w:b/>
                <w:u w:val="single"/>
              </w:rPr>
              <w:t>Answer</w:t>
            </w:r>
          </w:p>
          <w:p w:rsidR="00CA0D4F" w:rsidRDefault="00CA0D4F" w:rsidP="003833DE">
            <w:pPr>
              <w:tabs>
                <w:tab w:val="left" w:pos="539"/>
                <w:tab w:val="left" w:pos="2160"/>
                <w:tab w:val="left" w:pos="3780"/>
                <w:tab w:val="left" w:pos="5400"/>
              </w:tabs>
              <w:spacing w:line="240" w:lineRule="auto"/>
              <w:jc w:val="both"/>
            </w:pPr>
            <w:r>
              <w:t>a)</w:t>
            </w:r>
            <w:r>
              <w:tab/>
              <w:t>A-R113,26</w:t>
            </w:r>
            <w:r>
              <w:tab/>
              <w:t>B-R91,85</w:t>
            </w:r>
            <w:r>
              <w:tab/>
              <w:t xml:space="preserve">C-R101,01 </w:t>
            </w:r>
            <w:r>
              <w:tab/>
              <w:t>D-R75,32</w:t>
            </w:r>
          </w:p>
          <w:p w:rsidR="00CA0D4F" w:rsidRDefault="00CA0D4F" w:rsidP="003833DE">
            <w:pPr>
              <w:tabs>
                <w:tab w:val="left" w:pos="539"/>
                <w:tab w:val="left" w:pos="2160"/>
                <w:tab w:val="left" w:pos="3780"/>
                <w:tab w:val="left" w:pos="5400"/>
              </w:tabs>
              <w:spacing w:line="240" w:lineRule="auto"/>
              <w:jc w:val="both"/>
            </w:pPr>
            <w:r>
              <w:t>b)</w:t>
            </w:r>
            <w:r>
              <w:tab/>
              <w:t>A-R5</w:t>
            </w:r>
            <w:r w:rsidR="003833DE">
              <w:t>6,63</w:t>
            </w:r>
            <w:r w:rsidR="003833DE">
              <w:tab/>
              <w:t>B-R45,93</w:t>
            </w:r>
            <w:r w:rsidR="003833DE">
              <w:tab/>
              <w:t>C-R50,51</w:t>
            </w:r>
            <w:r w:rsidR="003833DE">
              <w:tab/>
              <w:t>D-R75,00</w:t>
            </w:r>
          </w:p>
          <w:p w:rsidR="00CA0D4F" w:rsidRDefault="003833DE" w:rsidP="003833DE">
            <w:pPr>
              <w:tabs>
                <w:tab w:val="left" w:pos="539"/>
                <w:tab w:val="left" w:pos="2160"/>
                <w:tab w:val="left" w:pos="3780"/>
                <w:tab w:val="left" w:pos="5400"/>
              </w:tabs>
              <w:spacing w:line="240" w:lineRule="auto"/>
              <w:jc w:val="both"/>
            </w:pPr>
            <w:r>
              <w:t>c)</w:t>
            </w:r>
            <w:r>
              <w:tab/>
              <w:t>A-R188,58</w:t>
            </w:r>
          </w:p>
          <w:p w:rsidR="00CA0D4F" w:rsidRPr="003833DE" w:rsidRDefault="00CA0D4F" w:rsidP="003833DE">
            <w:pPr>
              <w:tabs>
                <w:tab w:val="left" w:pos="539"/>
                <w:tab w:val="left" w:pos="2160"/>
                <w:tab w:val="left" w:pos="3780"/>
                <w:tab w:val="left" w:pos="5400"/>
              </w:tabs>
              <w:spacing w:line="240" w:lineRule="auto"/>
              <w:jc w:val="both"/>
            </w:pPr>
            <w:r>
              <w:t>d)</w:t>
            </w:r>
            <w:r>
              <w:tab/>
              <w:t>A-R3</w:t>
            </w:r>
            <w:r w:rsidR="003833DE">
              <w:t>6,74</w:t>
            </w:r>
            <w:r w:rsidR="003833DE">
              <w:tab/>
              <w:t>B-R58,15</w:t>
            </w:r>
            <w:r w:rsidR="003833DE">
              <w:tab/>
              <w:t>C-R48,99</w:t>
            </w:r>
            <w:r w:rsidR="003833DE">
              <w:tab/>
              <w:t>D-R74,68</w:t>
            </w:r>
          </w:p>
        </w:tc>
      </w:tr>
    </w:tbl>
    <w:p w:rsidR="00823B71" w:rsidRPr="00656CBA" w:rsidRDefault="00823B71" w:rsidP="007E2037">
      <w:pPr>
        <w:autoSpaceDE w:val="0"/>
        <w:autoSpaceDN w:val="0"/>
        <w:adjustRightInd w:val="0"/>
        <w:spacing w:after="0" w:line="240" w:lineRule="auto"/>
        <w:rPr>
          <w:rFonts w:ascii="Arial" w:hAnsi="Arial" w:cs="Arial"/>
          <w:b/>
          <w:sz w:val="24"/>
          <w:szCs w:val="24"/>
          <w:u w:val="single"/>
          <w:lang w:val="en-ZA" w:eastAsia="en-ZA"/>
        </w:rPr>
      </w:pPr>
    </w:p>
    <w:p w:rsidR="007E2037" w:rsidRPr="00656CBA" w:rsidRDefault="007E2037" w:rsidP="007E2037">
      <w:pPr>
        <w:autoSpaceDE w:val="0"/>
        <w:autoSpaceDN w:val="0"/>
        <w:adjustRightInd w:val="0"/>
        <w:spacing w:after="0" w:line="240" w:lineRule="auto"/>
        <w:rPr>
          <w:rFonts w:ascii="Arial" w:hAnsi="Arial" w:cs="Arial"/>
          <w:b/>
          <w:sz w:val="24"/>
          <w:szCs w:val="24"/>
          <w:u w:val="single"/>
          <w:lang w:val="en-ZA" w:eastAsia="en-ZA"/>
        </w:rPr>
      </w:pPr>
    </w:p>
    <w:p w:rsidR="007E2037" w:rsidRDefault="007E2037" w:rsidP="00AB45DB">
      <w:pPr>
        <w:numPr>
          <w:ilvl w:val="0"/>
          <w:numId w:val="35"/>
        </w:num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Below is a list of the income and expenditure per month for Mr &amp; Mrs </w:t>
      </w:r>
      <w:proofErr w:type="spellStart"/>
      <w:r>
        <w:rPr>
          <w:rFonts w:ascii="Arial" w:hAnsi="Arial" w:cs="Arial"/>
          <w:sz w:val="24"/>
          <w:szCs w:val="24"/>
          <w:lang w:val="en-ZA" w:eastAsia="en-ZA"/>
        </w:rPr>
        <w:t>Moeng</w:t>
      </w:r>
      <w:proofErr w:type="spellEnd"/>
      <w:r>
        <w:rPr>
          <w:rFonts w:ascii="Arial" w:hAnsi="Arial" w:cs="Arial"/>
          <w:sz w:val="24"/>
          <w:szCs w:val="24"/>
          <w:lang w:val="en-ZA" w:eastAsia="en-ZA"/>
        </w:rPr>
        <w:t>.</w:t>
      </w:r>
    </w:p>
    <w:p w:rsidR="00CF1EB0" w:rsidRDefault="00CF1EB0" w:rsidP="00CF1EB0">
      <w:pPr>
        <w:autoSpaceDE w:val="0"/>
        <w:autoSpaceDN w:val="0"/>
        <w:adjustRightInd w:val="0"/>
        <w:spacing w:after="0" w:line="240" w:lineRule="auto"/>
        <w:ind w:left="720"/>
        <w:rPr>
          <w:rFonts w:ascii="Arial" w:hAnsi="Arial" w:cs="Arial"/>
          <w:sz w:val="24"/>
          <w:szCs w:val="24"/>
          <w:lang w:val="en-ZA" w:eastAsia="en-ZA"/>
        </w:rPr>
      </w:pPr>
    </w:p>
    <w:p w:rsidR="007E2037" w:rsidRDefault="00A45E03" w:rsidP="007E2037">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88608" behindDoc="0" locked="0" layoutInCell="1" allowOverlap="1">
            <wp:simplePos x="0" y="0"/>
            <wp:positionH relativeFrom="column">
              <wp:posOffset>130810</wp:posOffset>
            </wp:positionH>
            <wp:positionV relativeFrom="paragraph">
              <wp:posOffset>67945</wp:posOffset>
            </wp:positionV>
            <wp:extent cx="4379595" cy="935990"/>
            <wp:effectExtent l="0" t="0" r="0" b="0"/>
            <wp:wrapNone/>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79595" cy="9359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9C7871" w:rsidRDefault="007E2037" w:rsidP="00AB45DB">
      <w:pPr>
        <w:numPr>
          <w:ilvl w:val="0"/>
          <w:numId w:val="32"/>
        </w:num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What is their total income for one month?</w:t>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Pr>
          <w:rFonts w:ascii="Arial" w:hAnsi="Arial" w:cs="Arial"/>
          <w:sz w:val="24"/>
          <w:szCs w:val="24"/>
          <w:lang w:val="en-ZA" w:eastAsia="en-ZA"/>
        </w:rPr>
        <w:softHyphen/>
      </w:r>
      <w:r w:rsidR="009C7871">
        <w:rPr>
          <w:rFonts w:ascii="Arial" w:hAnsi="Arial" w:cs="Arial"/>
          <w:sz w:val="24"/>
          <w:szCs w:val="24"/>
          <w:lang w:val="en-ZA" w:eastAsia="en-ZA"/>
        </w:rPr>
        <w:t>__________________________</w:t>
      </w:r>
      <w:r w:rsidR="009C7871">
        <w:rPr>
          <w:rFonts w:ascii="Arial" w:hAnsi="Arial" w:cs="Arial"/>
          <w:sz w:val="24"/>
          <w:szCs w:val="24"/>
          <w:lang w:val="en-ZA" w:eastAsia="en-ZA"/>
        </w:rPr>
        <w:tab/>
      </w:r>
    </w:p>
    <w:p w:rsidR="007E2037" w:rsidRDefault="009C7871" w:rsidP="009C7871">
      <w:pPr>
        <w:autoSpaceDE w:val="0"/>
        <w:autoSpaceDN w:val="0"/>
        <w:adjustRightInd w:val="0"/>
        <w:spacing w:after="0" w:line="240" w:lineRule="auto"/>
        <w:ind w:left="690"/>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p>
    <w:p w:rsidR="009C7871" w:rsidRDefault="007E2037" w:rsidP="007E203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b. What is their total expenditure?</w:t>
      </w:r>
      <w:r>
        <w:rPr>
          <w:rFonts w:ascii="Arial" w:hAnsi="Arial" w:cs="Arial"/>
          <w:sz w:val="24"/>
          <w:szCs w:val="24"/>
          <w:lang w:val="en-ZA" w:eastAsia="en-ZA"/>
        </w:rPr>
        <w:tab/>
      </w:r>
      <w:r>
        <w:rPr>
          <w:rFonts w:ascii="Arial" w:hAnsi="Arial" w:cs="Arial"/>
          <w:sz w:val="24"/>
          <w:szCs w:val="24"/>
          <w:lang w:val="en-ZA" w:eastAsia="en-ZA"/>
        </w:rPr>
        <w:tab/>
      </w:r>
      <w:r w:rsidR="009C7871">
        <w:rPr>
          <w:rFonts w:ascii="Arial" w:hAnsi="Arial" w:cs="Arial"/>
          <w:sz w:val="24"/>
          <w:szCs w:val="24"/>
          <w:lang w:val="en-ZA" w:eastAsia="en-ZA"/>
        </w:rPr>
        <w:t>___________________________</w:t>
      </w:r>
      <w:r w:rsidR="009C7871">
        <w:rPr>
          <w:rFonts w:ascii="Arial" w:hAnsi="Arial" w:cs="Arial"/>
          <w:sz w:val="24"/>
          <w:szCs w:val="24"/>
          <w:lang w:val="en-ZA" w:eastAsia="en-ZA"/>
        </w:rPr>
        <w:tab/>
      </w:r>
    </w:p>
    <w:p w:rsidR="007E2037" w:rsidRDefault="009C7871" w:rsidP="007E203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p>
    <w:p w:rsidR="00243B32" w:rsidRDefault="007E2037" w:rsidP="00AB45DB">
      <w:pPr>
        <w:numPr>
          <w:ilvl w:val="0"/>
          <w:numId w:val="32"/>
        </w:num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How much money do they have left at the end of ever</w:t>
      </w:r>
      <w:r w:rsidR="009C7871">
        <w:rPr>
          <w:rFonts w:ascii="Arial" w:hAnsi="Arial" w:cs="Arial"/>
          <w:sz w:val="24"/>
          <w:szCs w:val="24"/>
          <w:lang w:val="en-ZA" w:eastAsia="en-ZA"/>
        </w:rPr>
        <w:t>y month? ___________________</w:t>
      </w:r>
      <w:r w:rsidR="009C7871">
        <w:rPr>
          <w:rFonts w:ascii="Arial" w:hAnsi="Arial" w:cs="Arial"/>
          <w:sz w:val="24"/>
          <w:szCs w:val="24"/>
          <w:lang w:val="en-ZA" w:eastAsia="en-ZA"/>
        </w:rPr>
        <w:tab/>
      </w:r>
    </w:p>
    <w:p w:rsidR="003A26B7" w:rsidRDefault="003A26B7" w:rsidP="007E2037">
      <w:pPr>
        <w:autoSpaceDE w:val="0"/>
        <w:autoSpaceDN w:val="0"/>
        <w:adjustRightInd w:val="0"/>
        <w:spacing w:after="0" w:line="240" w:lineRule="auto"/>
        <w:rPr>
          <w:rFonts w:ascii="Arial" w:hAnsi="Arial" w:cs="Arial"/>
          <w:sz w:val="24"/>
          <w:szCs w:val="24"/>
          <w:lang w:val="en-ZA" w:eastAsia="en-ZA"/>
        </w:rPr>
      </w:pPr>
    </w:p>
    <w:p w:rsidR="007E2037" w:rsidRPr="00C93714" w:rsidRDefault="00A45E03" w:rsidP="007E2037">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89632" behindDoc="0" locked="0" layoutInCell="1" allowOverlap="1">
            <wp:simplePos x="0" y="0"/>
            <wp:positionH relativeFrom="column">
              <wp:posOffset>4257675</wp:posOffset>
            </wp:positionH>
            <wp:positionV relativeFrom="paragraph">
              <wp:posOffset>108585</wp:posOffset>
            </wp:positionV>
            <wp:extent cx="1529715" cy="1090295"/>
            <wp:effectExtent l="0" t="0" r="0" b="0"/>
            <wp:wrapNone/>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29715" cy="10902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2037" w:rsidRPr="0021094C" w:rsidRDefault="007E2037" w:rsidP="007E2037">
      <w:pPr>
        <w:autoSpaceDE w:val="0"/>
        <w:autoSpaceDN w:val="0"/>
        <w:adjustRightInd w:val="0"/>
        <w:spacing w:after="0" w:line="240" w:lineRule="auto"/>
        <w:rPr>
          <w:rFonts w:ascii="Arial" w:hAnsi="Arial" w:cs="Arial"/>
          <w:bCs/>
          <w:sz w:val="24"/>
          <w:szCs w:val="24"/>
          <w:lang w:val="en-ZA" w:eastAsia="en-ZA"/>
        </w:rPr>
      </w:pPr>
      <w:r>
        <w:rPr>
          <w:rFonts w:ascii="Arial" w:hAnsi="Arial" w:cs="Arial"/>
          <w:sz w:val="24"/>
          <w:szCs w:val="24"/>
          <w:lang w:val="en-ZA" w:eastAsia="en-ZA"/>
        </w:rPr>
        <w:t xml:space="preserve">2.  </w:t>
      </w:r>
      <w:r w:rsidRPr="0021094C">
        <w:rPr>
          <w:rFonts w:ascii="Arial" w:hAnsi="Arial" w:cs="Arial"/>
          <w:bCs/>
          <w:sz w:val="24"/>
          <w:szCs w:val="24"/>
          <w:lang w:val="en-ZA" w:eastAsia="en-ZA"/>
        </w:rPr>
        <w:t>The school needs R55 500 for a new classroom.</w:t>
      </w:r>
    </w:p>
    <w:p w:rsidR="007E2037" w:rsidRPr="0021094C" w:rsidRDefault="007E2037" w:rsidP="007E2037">
      <w:pPr>
        <w:autoSpaceDE w:val="0"/>
        <w:autoSpaceDN w:val="0"/>
        <w:adjustRightInd w:val="0"/>
        <w:spacing w:after="0" w:line="240" w:lineRule="auto"/>
        <w:ind w:firstLine="720"/>
        <w:rPr>
          <w:rFonts w:ascii="Arial" w:hAnsi="Arial" w:cs="Arial"/>
          <w:bCs/>
          <w:sz w:val="24"/>
          <w:szCs w:val="24"/>
          <w:lang w:val="en-ZA" w:eastAsia="en-ZA"/>
        </w:rPr>
      </w:pPr>
      <w:r w:rsidRPr="0021094C">
        <w:rPr>
          <w:rFonts w:ascii="Arial" w:hAnsi="Arial" w:cs="Arial"/>
          <w:bCs/>
          <w:sz w:val="24"/>
          <w:szCs w:val="24"/>
          <w:lang w:val="en-ZA" w:eastAsia="en-ZA"/>
        </w:rPr>
        <w:t>So far they have R13 675.</w:t>
      </w:r>
    </w:p>
    <w:p w:rsidR="007E2037" w:rsidRPr="0021094C" w:rsidRDefault="007E2037" w:rsidP="007E2037">
      <w:pPr>
        <w:autoSpaceDE w:val="0"/>
        <w:autoSpaceDN w:val="0"/>
        <w:adjustRightInd w:val="0"/>
        <w:spacing w:after="0" w:line="240" w:lineRule="auto"/>
        <w:ind w:firstLine="720"/>
        <w:rPr>
          <w:rFonts w:ascii="Arial" w:hAnsi="Arial" w:cs="Arial"/>
          <w:sz w:val="24"/>
          <w:szCs w:val="24"/>
          <w:lang w:val="en-ZA" w:eastAsia="en-ZA"/>
        </w:rPr>
      </w:pPr>
      <w:r w:rsidRPr="0021094C">
        <w:rPr>
          <w:rFonts w:ascii="Arial" w:hAnsi="Arial" w:cs="Arial"/>
          <w:bCs/>
          <w:sz w:val="24"/>
          <w:szCs w:val="24"/>
          <w:lang w:val="en-ZA" w:eastAsia="en-ZA"/>
        </w:rPr>
        <w:t>How much more money do they need?</w:t>
      </w:r>
    </w:p>
    <w:p w:rsidR="003A26B7" w:rsidRDefault="007E2037" w:rsidP="007E203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___________________</w:t>
      </w: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A4063F" w:rsidP="007E2037">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90656" behindDoc="0" locked="0" layoutInCell="1" allowOverlap="1" wp14:anchorId="2094AE2A" wp14:editId="02EA558E">
            <wp:simplePos x="0" y="0"/>
            <wp:positionH relativeFrom="column">
              <wp:posOffset>828675</wp:posOffset>
            </wp:positionH>
            <wp:positionV relativeFrom="paragraph">
              <wp:posOffset>81915</wp:posOffset>
            </wp:positionV>
            <wp:extent cx="3429000" cy="1189355"/>
            <wp:effectExtent l="0" t="0" r="0" b="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429000" cy="1189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2037" w:rsidRDefault="007E2037" w:rsidP="007E203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3.  </w:t>
      </w: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3F6B7C">
        <w:rPr>
          <w:rFonts w:ascii="Arial" w:hAnsi="Arial" w:cs="Arial"/>
          <w:bCs/>
          <w:sz w:val="24"/>
          <w:szCs w:val="24"/>
          <w:lang w:val="en-ZA" w:eastAsia="en-ZA"/>
        </w:rPr>
        <w:t>Four tennis players won these amounts in prize money.</w:t>
      </w:r>
    </w:p>
    <w:p w:rsidR="007E2037" w:rsidRPr="003F6B7C" w:rsidRDefault="007E2037" w:rsidP="007E2037">
      <w:pPr>
        <w:autoSpaceDE w:val="0"/>
        <w:autoSpaceDN w:val="0"/>
        <w:adjustRightInd w:val="0"/>
        <w:spacing w:after="0" w:line="240" w:lineRule="auto"/>
        <w:rPr>
          <w:rFonts w:ascii="Arial" w:hAnsi="Arial" w:cs="Arial"/>
          <w:bCs/>
          <w:sz w:val="24"/>
          <w:szCs w:val="24"/>
          <w:lang w:val="en-ZA" w:eastAsia="en-ZA"/>
        </w:rPr>
      </w:pPr>
    </w:p>
    <w:p w:rsidR="007E2037" w:rsidRPr="003F6B7C" w:rsidRDefault="007E2037" w:rsidP="007E2037">
      <w:pPr>
        <w:autoSpaceDE w:val="0"/>
        <w:autoSpaceDN w:val="0"/>
        <w:adjustRightInd w:val="0"/>
        <w:spacing w:after="0" w:line="240" w:lineRule="auto"/>
        <w:ind w:firstLine="720"/>
        <w:rPr>
          <w:rFonts w:ascii="Arial" w:hAnsi="Arial" w:cs="Arial"/>
          <w:sz w:val="24"/>
          <w:szCs w:val="24"/>
          <w:lang w:val="en-ZA" w:eastAsia="en-ZA"/>
        </w:rPr>
      </w:pPr>
      <w:r w:rsidRPr="003F6B7C">
        <w:rPr>
          <w:rFonts w:ascii="Arial" w:hAnsi="Arial" w:cs="Arial"/>
          <w:bCs/>
          <w:sz w:val="24"/>
          <w:szCs w:val="24"/>
          <w:lang w:val="en-ZA" w:eastAsia="en-ZA"/>
        </w:rPr>
        <w:t xml:space="preserve">Player A: </w:t>
      </w:r>
      <w:r w:rsidRPr="003F6B7C">
        <w:rPr>
          <w:rFonts w:ascii="Arial" w:hAnsi="Arial" w:cs="Arial"/>
          <w:sz w:val="24"/>
          <w:szCs w:val="24"/>
          <w:lang w:val="en-ZA" w:eastAsia="en-ZA"/>
        </w:rPr>
        <w:t xml:space="preserve">R918 765 </w:t>
      </w:r>
      <w:r>
        <w:rPr>
          <w:rFonts w:ascii="Arial" w:hAnsi="Arial" w:cs="Arial"/>
          <w:sz w:val="24"/>
          <w:szCs w:val="24"/>
          <w:lang w:val="en-ZA" w:eastAsia="en-ZA"/>
        </w:rPr>
        <w:tab/>
      </w:r>
      <w:r>
        <w:rPr>
          <w:rFonts w:ascii="Arial" w:hAnsi="Arial" w:cs="Arial"/>
          <w:sz w:val="24"/>
          <w:szCs w:val="24"/>
          <w:lang w:val="en-ZA" w:eastAsia="en-ZA"/>
        </w:rPr>
        <w:tab/>
      </w:r>
      <w:r w:rsidRPr="003F6B7C">
        <w:rPr>
          <w:rFonts w:ascii="Arial" w:hAnsi="Arial" w:cs="Arial"/>
          <w:bCs/>
          <w:sz w:val="24"/>
          <w:szCs w:val="24"/>
          <w:lang w:val="en-ZA" w:eastAsia="en-ZA"/>
        </w:rPr>
        <w:t xml:space="preserve">Player B: </w:t>
      </w:r>
      <w:r w:rsidRPr="003F6B7C">
        <w:rPr>
          <w:rFonts w:ascii="Arial" w:hAnsi="Arial" w:cs="Arial"/>
          <w:sz w:val="24"/>
          <w:szCs w:val="24"/>
          <w:lang w:val="en-ZA" w:eastAsia="en-ZA"/>
        </w:rPr>
        <w:t>R909 999</w:t>
      </w:r>
    </w:p>
    <w:p w:rsidR="007E2037" w:rsidRDefault="007E2037" w:rsidP="007E2037">
      <w:pPr>
        <w:autoSpaceDE w:val="0"/>
        <w:autoSpaceDN w:val="0"/>
        <w:adjustRightInd w:val="0"/>
        <w:spacing w:after="0" w:line="240" w:lineRule="auto"/>
        <w:ind w:firstLine="720"/>
        <w:rPr>
          <w:rFonts w:ascii="Arial" w:hAnsi="Arial" w:cs="Arial"/>
          <w:sz w:val="24"/>
          <w:szCs w:val="24"/>
          <w:lang w:val="en-ZA" w:eastAsia="en-ZA"/>
        </w:rPr>
      </w:pPr>
      <w:r w:rsidRPr="003F6B7C">
        <w:rPr>
          <w:rFonts w:ascii="Arial" w:hAnsi="Arial" w:cs="Arial"/>
          <w:bCs/>
          <w:sz w:val="24"/>
          <w:szCs w:val="24"/>
          <w:lang w:val="en-ZA" w:eastAsia="en-ZA"/>
        </w:rPr>
        <w:t xml:space="preserve">Player C: </w:t>
      </w:r>
      <w:r w:rsidRPr="003F6B7C">
        <w:rPr>
          <w:rFonts w:ascii="Arial" w:hAnsi="Arial" w:cs="Arial"/>
          <w:sz w:val="24"/>
          <w:szCs w:val="24"/>
          <w:lang w:val="en-ZA" w:eastAsia="en-ZA"/>
        </w:rPr>
        <w:t xml:space="preserve">R919 021 </w:t>
      </w:r>
      <w:r>
        <w:rPr>
          <w:rFonts w:ascii="Arial" w:hAnsi="Arial" w:cs="Arial"/>
          <w:sz w:val="24"/>
          <w:szCs w:val="24"/>
          <w:lang w:val="en-ZA" w:eastAsia="en-ZA"/>
        </w:rPr>
        <w:tab/>
      </w:r>
      <w:r w:rsidRPr="003F6B7C">
        <w:rPr>
          <w:rFonts w:ascii="Arial" w:hAnsi="Arial" w:cs="Arial"/>
          <w:bCs/>
          <w:sz w:val="24"/>
          <w:szCs w:val="24"/>
          <w:lang w:val="en-ZA" w:eastAsia="en-ZA"/>
        </w:rPr>
        <w:t xml:space="preserve">Player D: </w:t>
      </w:r>
      <w:r w:rsidRPr="003F6B7C">
        <w:rPr>
          <w:rFonts w:ascii="Arial" w:hAnsi="Arial" w:cs="Arial"/>
          <w:sz w:val="24"/>
          <w:szCs w:val="24"/>
          <w:lang w:val="en-ZA" w:eastAsia="en-ZA"/>
        </w:rPr>
        <w:t>R899 999</w:t>
      </w:r>
    </w:p>
    <w:p w:rsidR="007E2037" w:rsidRPr="003F6B7C" w:rsidRDefault="007E2037" w:rsidP="007E2037">
      <w:pPr>
        <w:autoSpaceDE w:val="0"/>
        <w:autoSpaceDN w:val="0"/>
        <w:adjustRightInd w:val="0"/>
        <w:spacing w:after="0" w:line="240" w:lineRule="auto"/>
        <w:rPr>
          <w:rFonts w:ascii="Arial" w:hAnsi="Arial" w:cs="Arial"/>
          <w:sz w:val="24"/>
          <w:szCs w:val="24"/>
          <w:lang w:val="en-ZA" w:eastAsia="en-ZA"/>
        </w:rPr>
      </w:pPr>
    </w:p>
    <w:p w:rsidR="007E2037" w:rsidRPr="003F6B7C" w:rsidRDefault="007E2037" w:rsidP="007E2037">
      <w:pPr>
        <w:autoSpaceDE w:val="0"/>
        <w:autoSpaceDN w:val="0"/>
        <w:adjustRightInd w:val="0"/>
        <w:spacing w:after="0" w:line="240" w:lineRule="auto"/>
        <w:ind w:firstLine="720"/>
        <w:rPr>
          <w:rFonts w:ascii="Arial" w:hAnsi="Arial" w:cs="Arial"/>
          <w:sz w:val="24"/>
          <w:szCs w:val="24"/>
          <w:lang w:val="en-ZA" w:eastAsia="en-ZA"/>
        </w:rPr>
      </w:pPr>
      <w:r w:rsidRPr="003F6B7C">
        <w:rPr>
          <w:rFonts w:ascii="Arial" w:hAnsi="Arial" w:cs="Arial"/>
          <w:bCs/>
          <w:sz w:val="24"/>
          <w:szCs w:val="24"/>
          <w:lang w:val="en-ZA" w:eastAsia="en-ZA"/>
        </w:rPr>
        <w:t>Which player won the largest amount in prize money?</w:t>
      </w:r>
    </w:p>
    <w:p w:rsidR="00CF1EB0" w:rsidRDefault="007E2037" w:rsidP="007E203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_____</w:t>
      </w:r>
      <w:r w:rsidR="00A45E03">
        <w:rPr>
          <w:rFonts w:ascii="Arial" w:hAnsi="Arial" w:cs="Arial"/>
          <w:sz w:val="24"/>
          <w:szCs w:val="24"/>
          <w:lang w:val="en-ZA" w:eastAsia="en-ZA"/>
        </w:rPr>
        <w:t>_______________________________</w:t>
      </w:r>
    </w:p>
    <w:p w:rsidR="00CF1EB0" w:rsidRDefault="00CF1EB0" w:rsidP="007E2037">
      <w:pPr>
        <w:autoSpaceDE w:val="0"/>
        <w:autoSpaceDN w:val="0"/>
        <w:adjustRightInd w:val="0"/>
        <w:spacing w:after="0" w:line="240" w:lineRule="auto"/>
        <w:rPr>
          <w:rFonts w:ascii="Arial" w:hAnsi="Arial" w:cs="Arial"/>
          <w:sz w:val="24"/>
          <w:szCs w:val="24"/>
          <w:lang w:val="en-ZA" w:eastAsia="en-ZA"/>
        </w:rPr>
      </w:pPr>
    </w:p>
    <w:p w:rsidR="007E2037" w:rsidRDefault="007E2037" w:rsidP="007E2037">
      <w:pPr>
        <w:autoSpaceDE w:val="0"/>
        <w:autoSpaceDN w:val="0"/>
        <w:adjustRightInd w:val="0"/>
        <w:spacing w:after="0" w:line="240" w:lineRule="auto"/>
        <w:rPr>
          <w:rFonts w:ascii="Arial" w:hAnsi="Arial" w:cs="Arial"/>
          <w:sz w:val="24"/>
          <w:szCs w:val="24"/>
          <w:lang w:val="en-ZA" w:eastAsia="en-ZA"/>
        </w:rPr>
      </w:pPr>
    </w:p>
    <w:p w:rsidR="00B65C1A" w:rsidRDefault="00B65C1A" w:rsidP="001C7DF8">
      <w:pPr>
        <w:autoSpaceDE w:val="0"/>
        <w:autoSpaceDN w:val="0"/>
        <w:adjustRightInd w:val="0"/>
        <w:spacing w:after="0" w:line="240" w:lineRule="auto"/>
        <w:rPr>
          <w:rFonts w:ascii="Arial" w:hAnsi="Arial" w:cs="Arial"/>
          <w:b/>
          <w:sz w:val="24"/>
          <w:szCs w:val="24"/>
          <w:u w:val="single"/>
          <w:lang w:val="en-ZA" w:eastAsia="en-ZA"/>
        </w:rPr>
      </w:pPr>
    </w:p>
    <w:p w:rsidR="00B65C1A" w:rsidRDefault="00B65C1A" w:rsidP="001C7DF8">
      <w:pPr>
        <w:autoSpaceDE w:val="0"/>
        <w:autoSpaceDN w:val="0"/>
        <w:adjustRightInd w:val="0"/>
        <w:spacing w:after="0" w:line="240" w:lineRule="auto"/>
        <w:rPr>
          <w:rFonts w:ascii="Arial" w:hAnsi="Arial" w:cs="Arial"/>
          <w:b/>
          <w:sz w:val="24"/>
          <w:szCs w:val="24"/>
          <w:u w:val="single"/>
          <w:lang w:val="en-ZA" w:eastAsia="en-ZA"/>
        </w:rPr>
      </w:pPr>
    </w:p>
    <w:p w:rsidR="00B65C1A" w:rsidRDefault="00B65C1A" w:rsidP="001C7DF8">
      <w:pPr>
        <w:autoSpaceDE w:val="0"/>
        <w:autoSpaceDN w:val="0"/>
        <w:adjustRightInd w:val="0"/>
        <w:spacing w:after="0" w:line="240" w:lineRule="auto"/>
        <w:rPr>
          <w:rFonts w:ascii="Arial" w:hAnsi="Arial" w:cs="Arial"/>
          <w:b/>
          <w:sz w:val="24"/>
          <w:szCs w:val="24"/>
          <w:u w:val="single"/>
          <w:lang w:val="en-ZA" w:eastAsia="en-ZA"/>
        </w:rPr>
      </w:pPr>
    </w:p>
    <w:p w:rsidR="00B65C1A" w:rsidRDefault="00B65C1A" w:rsidP="001C7DF8">
      <w:pPr>
        <w:autoSpaceDE w:val="0"/>
        <w:autoSpaceDN w:val="0"/>
        <w:adjustRightInd w:val="0"/>
        <w:spacing w:after="0" w:line="240" w:lineRule="auto"/>
        <w:rPr>
          <w:rFonts w:ascii="Arial" w:hAnsi="Arial" w:cs="Arial"/>
          <w:b/>
          <w:sz w:val="24"/>
          <w:szCs w:val="24"/>
          <w:u w:val="single"/>
          <w:lang w:val="en-ZA" w:eastAsia="en-ZA"/>
        </w:rPr>
      </w:pPr>
    </w:p>
    <w:p w:rsidR="00B65C1A" w:rsidRDefault="00B65C1A" w:rsidP="001C7DF8">
      <w:pPr>
        <w:autoSpaceDE w:val="0"/>
        <w:autoSpaceDN w:val="0"/>
        <w:adjustRightInd w:val="0"/>
        <w:spacing w:after="0" w:line="240" w:lineRule="auto"/>
        <w:rPr>
          <w:rFonts w:ascii="Arial" w:hAnsi="Arial" w:cs="Arial"/>
          <w:b/>
          <w:sz w:val="24"/>
          <w:szCs w:val="24"/>
          <w:u w:val="single"/>
          <w:lang w:val="en-ZA" w:eastAsia="en-ZA"/>
        </w:rPr>
      </w:pPr>
    </w:p>
    <w:p w:rsidR="00B65C1A" w:rsidRDefault="00B65C1A" w:rsidP="001C7DF8">
      <w:pPr>
        <w:autoSpaceDE w:val="0"/>
        <w:autoSpaceDN w:val="0"/>
        <w:adjustRightInd w:val="0"/>
        <w:spacing w:after="0" w:line="240" w:lineRule="auto"/>
        <w:rPr>
          <w:rFonts w:ascii="Arial" w:hAnsi="Arial" w:cs="Arial"/>
          <w:b/>
          <w:sz w:val="24"/>
          <w:szCs w:val="24"/>
          <w:u w:val="single"/>
          <w:lang w:val="en-ZA" w:eastAsia="en-ZA"/>
        </w:rPr>
      </w:pPr>
    </w:p>
    <w:p w:rsidR="00FF2B62" w:rsidRDefault="00FF2B62" w:rsidP="001C7DF8">
      <w:pPr>
        <w:autoSpaceDE w:val="0"/>
        <w:autoSpaceDN w:val="0"/>
        <w:adjustRightInd w:val="0"/>
        <w:spacing w:after="0" w:line="240" w:lineRule="auto"/>
        <w:rPr>
          <w:rFonts w:ascii="Arial" w:hAnsi="Arial" w:cs="Arial"/>
          <w:b/>
          <w:sz w:val="24"/>
          <w:szCs w:val="24"/>
          <w:u w:val="single"/>
          <w:lang w:val="en-ZA" w:eastAsia="en-ZA"/>
        </w:rPr>
      </w:pPr>
      <w:r w:rsidRPr="007E2037">
        <w:rPr>
          <w:rFonts w:ascii="Arial" w:hAnsi="Arial" w:cs="Arial"/>
          <w:b/>
          <w:sz w:val="24"/>
          <w:szCs w:val="24"/>
          <w:u w:val="single"/>
          <w:lang w:val="en-ZA" w:eastAsia="en-ZA"/>
        </w:rPr>
        <w:lastRenderedPageBreak/>
        <w:t>COMMON FRACTIONS</w:t>
      </w:r>
    </w:p>
    <w:p w:rsidR="00823B71" w:rsidRDefault="00823B71" w:rsidP="001C7DF8">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823B71" w:rsidTr="00823B71">
        <w:tc>
          <w:tcPr>
            <w:tcW w:w="10682" w:type="dxa"/>
          </w:tcPr>
          <w:p w:rsidR="00823B71" w:rsidRPr="00B74353" w:rsidRDefault="00823B71" w:rsidP="00823B71">
            <w:pPr>
              <w:rPr>
                <w:rFonts w:ascii="Arial" w:hAnsi="Arial" w:cs="Arial"/>
                <w:b/>
                <w:sz w:val="24"/>
                <w:szCs w:val="24"/>
                <w:u w:val="single"/>
              </w:rPr>
            </w:pPr>
            <w:r w:rsidRPr="00B74353">
              <w:rPr>
                <w:rFonts w:ascii="Arial" w:hAnsi="Arial" w:cs="Arial"/>
                <w:b/>
                <w:sz w:val="24"/>
                <w:szCs w:val="24"/>
                <w:u w:val="single"/>
              </w:rPr>
              <w:t>Example</w:t>
            </w:r>
          </w:p>
          <w:p w:rsidR="00823B71" w:rsidRDefault="00A45E03" w:rsidP="001C7DF8">
            <w:pPr>
              <w:autoSpaceDE w:val="0"/>
              <w:autoSpaceDN w:val="0"/>
              <w:adjustRightInd w:val="0"/>
              <w:spacing w:after="0" w:line="240" w:lineRule="auto"/>
              <w:rPr>
                <w:i/>
              </w:rPr>
            </w:pPr>
            <w:r>
              <w:rPr>
                <w:i/>
                <w:noProof/>
                <w:lang w:val="en-ZA" w:eastAsia="en-ZA"/>
              </w:rPr>
              <w:drawing>
                <wp:inline distT="0" distB="0" distL="0" distR="0">
                  <wp:extent cx="5715000" cy="800100"/>
                  <wp:effectExtent l="0" t="0" r="0" b="0"/>
                  <wp:docPr id="222" name="Picture 222" descr="page-186,-figure-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page-186,-figure-4a"/>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715000" cy="800100"/>
                          </a:xfrm>
                          <a:prstGeom prst="rect">
                            <a:avLst/>
                          </a:prstGeom>
                          <a:noFill/>
                          <a:ln>
                            <a:noFill/>
                          </a:ln>
                        </pic:spPr>
                      </pic:pic>
                    </a:graphicData>
                  </a:graphic>
                </wp:inline>
              </w:drawing>
            </w:r>
          </w:p>
          <w:p w:rsidR="00CF1EB0" w:rsidRDefault="00CF1EB0" w:rsidP="001C7DF8">
            <w:pPr>
              <w:autoSpaceDE w:val="0"/>
              <w:autoSpaceDN w:val="0"/>
              <w:adjustRightInd w:val="0"/>
              <w:spacing w:after="0" w:line="240" w:lineRule="auto"/>
              <w:rPr>
                <w:i/>
              </w:rPr>
            </w:pPr>
          </w:p>
          <w:p w:rsidR="00CF1EB0" w:rsidRDefault="00A45E03" w:rsidP="001C7DF8">
            <w:pPr>
              <w:autoSpaceDE w:val="0"/>
              <w:autoSpaceDN w:val="0"/>
              <w:adjustRightInd w:val="0"/>
              <w:spacing w:after="0" w:line="240" w:lineRule="auto"/>
              <w:rPr>
                <w:rFonts w:ascii="Arial" w:hAnsi="Arial" w:cs="Arial"/>
                <w:b/>
                <w:sz w:val="24"/>
                <w:szCs w:val="24"/>
                <w:u w:val="single"/>
                <w:lang w:val="en-ZA" w:eastAsia="en-ZA"/>
              </w:rPr>
            </w:pPr>
            <w:r>
              <w:rPr>
                <w:i/>
                <w:noProof/>
                <w:color w:val="FF0000"/>
                <w:lang w:val="en-ZA" w:eastAsia="en-ZA"/>
              </w:rPr>
              <w:drawing>
                <wp:inline distT="0" distB="0" distL="0" distR="0">
                  <wp:extent cx="5715000" cy="657225"/>
                  <wp:effectExtent l="0" t="0" r="0" b="0"/>
                  <wp:docPr id="223" name="Picture 223" descr="page-130,-figure-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page-130,-figure-4a"/>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15000" cy="657225"/>
                          </a:xfrm>
                          <a:prstGeom prst="rect">
                            <a:avLst/>
                          </a:prstGeom>
                          <a:noFill/>
                          <a:ln>
                            <a:noFill/>
                          </a:ln>
                        </pic:spPr>
                      </pic:pic>
                    </a:graphicData>
                  </a:graphic>
                </wp:inline>
              </w:drawing>
            </w:r>
          </w:p>
        </w:tc>
      </w:tr>
    </w:tbl>
    <w:p w:rsidR="00823B71" w:rsidRPr="007E2037" w:rsidRDefault="00823B71" w:rsidP="001C7DF8">
      <w:pPr>
        <w:autoSpaceDE w:val="0"/>
        <w:autoSpaceDN w:val="0"/>
        <w:adjustRightInd w:val="0"/>
        <w:spacing w:after="0" w:line="240" w:lineRule="auto"/>
        <w:rPr>
          <w:rFonts w:ascii="Arial" w:hAnsi="Arial" w:cs="Arial"/>
          <w:b/>
          <w:sz w:val="24"/>
          <w:szCs w:val="24"/>
          <w:u w:val="single"/>
          <w:lang w:val="en-ZA" w:eastAsia="en-ZA"/>
        </w:rPr>
      </w:pPr>
    </w:p>
    <w:p w:rsidR="00FF2B62" w:rsidRDefault="00FF2B62" w:rsidP="001C7DF8">
      <w:pPr>
        <w:autoSpaceDE w:val="0"/>
        <w:autoSpaceDN w:val="0"/>
        <w:adjustRightInd w:val="0"/>
        <w:spacing w:after="0" w:line="240" w:lineRule="auto"/>
        <w:rPr>
          <w:rFonts w:ascii="Arial" w:hAnsi="Arial" w:cs="Arial"/>
          <w:sz w:val="24"/>
          <w:szCs w:val="24"/>
          <w:lang w:val="en-ZA" w:eastAsia="en-ZA"/>
        </w:rPr>
      </w:pPr>
    </w:p>
    <w:p w:rsidR="00FF2B62" w:rsidRPr="00B0542C" w:rsidRDefault="009C7871" w:rsidP="00B0542C">
      <w:pPr>
        <w:pStyle w:val="ListParagraph"/>
        <w:numPr>
          <w:ilvl w:val="0"/>
          <w:numId w:val="9"/>
        </w:numPr>
        <w:autoSpaceDE w:val="0"/>
        <w:autoSpaceDN w:val="0"/>
        <w:adjustRightInd w:val="0"/>
        <w:spacing w:after="0" w:line="240" w:lineRule="auto"/>
        <w:rPr>
          <w:rFonts w:ascii="Arial" w:hAnsi="Arial" w:cs="Arial"/>
          <w:b/>
          <w:sz w:val="24"/>
          <w:szCs w:val="24"/>
          <w:lang w:val="en-ZA" w:eastAsia="en-ZA"/>
        </w:rPr>
      </w:pPr>
      <w:r w:rsidRPr="00B0542C">
        <w:rPr>
          <w:rFonts w:ascii="Arial" w:hAnsi="Arial" w:cs="Arial"/>
          <w:b/>
          <w:sz w:val="24"/>
          <w:szCs w:val="24"/>
          <w:lang w:val="en-ZA" w:eastAsia="en-ZA"/>
        </w:rPr>
        <w:t>Counting forward and backward in common fractions</w:t>
      </w:r>
    </w:p>
    <w:p w:rsidR="009C7871" w:rsidRPr="009C7871" w:rsidRDefault="009C7871" w:rsidP="001C7DF8">
      <w:pPr>
        <w:autoSpaceDE w:val="0"/>
        <w:autoSpaceDN w:val="0"/>
        <w:adjustRightInd w:val="0"/>
        <w:spacing w:after="0" w:line="240" w:lineRule="auto"/>
        <w:rPr>
          <w:rFonts w:ascii="Arial" w:hAnsi="Arial" w:cs="Arial"/>
          <w:b/>
          <w:sz w:val="24"/>
          <w:szCs w:val="24"/>
          <w:lang w:val="en-ZA" w:eastAsia="en-ZA"/>
        </w:rPr>
      </w:pPr>
    </w:p>
    <w:p w:rsidR="00FF2B62" w:rsidRPr="007E2037" w:rsidRDefault="00B0542C" w:rsidP="00B0542C">
      <w:pPr>
        <w:pStyle w:val="ListParagraph"/>
        <w:spacing w:after="0" w:line="240" w:lineRule="auto"/>
        <w:ind w:left="426"/>
        <w:contextualSpacing/>
        <w:rPr>
          <w:rFonts w:ascii="Arial" w:hAnsi="Arial" w:cs="Arial"/>
          <w:sz w:val="24"/>
          <w:szCs w:val="24"/>
        </w:rPr>
      </w:pPr>
      <w:r>
        <w:rPr>
          <w:rFonts w:ascii="Arial" w:hAnsi="Arial" w:cs="Arial"/>
          <w:sz w:val="24"/>
          <w:szCs w:val="24"/>
        </w:rPr>
        <w:t xml:space="preserve">1.1 </w:t>
      </w:r>
      <w:r w:rsidR="00FF2B62" w:rsidRPr="007E2037">
        <w:rPr>
          <w:rFonts w:ascii="Arial" w:hAnsi="Arial" w:cs="Arial"/>
          <w:sz w:val="24"/>
          <w:szCs w:val="24"/>
        </w:rPr>
        <w:t>Counting forward</w:t>
      </w:r>
    </w:p>
    <w:p w:rsidR="00FF2B62" w:rsidRPr="007E2037" w:rsidRDefault="00797E86" w:rsidP="00036DF2">
      <w:pPr>
        <w:pStyle w:val="ListParagraph"/>
        <w:numPr>
          <w:ilvl w:val="0"/>
          <w:numId w:val="10"/>
        </w:numPr>
        <w:spacing w:after="0" w:line="240" w:lineRule="auto"/>
        <w:contextualSpacing/>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7</m:t>
            </m:r>
          </m:den>
        </m:f>
      </m:oMath>
      <w:r w:rsidR="00FF2B62" w:rsidRPr="007E2037">
        <w:rPr>
          <w:rFonts w:ascii="Arial" w:hAnsi="Arial"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2</m:t>
            </m:r>
          </m:num>
          <m:den>
            <m:r>
              <w:rPr>
                <w:rFonts w:ascii="Cambria Math" w:hAnsi="Cambria Math" w:cs="Arial"/>
                <w:sz w:val="24"/>
                <w:szCs w:val="24"/>
              </w:rPr>
              <m:t>7</m:t>
            </m:r>
          </m:den>
        </m:f>
      </m:oMath>
      <w:r w:rsidR="00FF2B62" w:rsidRPr="007E2037">
        <w:rPr>
          <w:rFonts w:ascii="Arial" w:hAnsi="Arial"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7</m:t>
            </m:r>
          </m:den>
        </m:f>
      </m:oMath>
      <w:r w:rsidR="00FF2B62" w:rsidRPr="007E2037">
        <w:rPr>
          <w:rFonts w:ascii="Arial" w:hAnsi="Arial" w:cs="Arial"/>
          <w:sz w:val="24"/>
          <w:szCs w:val="24"/>
        </w:rPr>
        <w:t xml:space="preserve">  __________ , __________ ,  </w:t>
      </w:r>
      <m:oMath>
        <m:f>
          <m:fPr>
            <m:ctrlPr>
              <w:rPr>
                <w:rFonts w:ascii="Cambria Math" w:hAnsi="Cambria Math" w:cs="Arial"/>
                <w:i/>
                <w:sz w:val="24"/>
                <w:szCs w:val="24"/>
              </w:rPr>
            </m:ctrlPr>
          </m:fPr>
          <m:num>
            <m:r>
              <w:rPr>
                <w:rFonts w:ascii="Cambria Math" w:hAnsi="Cambria Math" w:cs="Arial"/>
                <w:sz w:val="24"/>
                <w:szCs w:val="24"/>
              </w:rPr>
              <m:t>6</m:t>
            </m:r>
          </m:num>
          <m:den>
            <m:r>
              <w:rPr>
                <w:rFonts w:ascii="Cambria Math" w:hAnsi="Cambria Math" w:cs="Arial"/>
                <w:sz w:val="24"/>
                <w:szCs w:val="24"/>
              </w:rPr>
              <m:t>7</m:t>
            </m:r>
          </m:den>
        </m:f>
      </m:oMath>
      <w:r w:rsidR="00FF2B62" w:rsidRPr="007E2037">
        <w:rPr>
          <w:rFonts w:ascii="Arial" w:hAnsi="Arial"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7</m:t>
            </m:r>
          </m:num>
          <m:den>
            <m:r>
              <w:rPr>
                <w:rFonts w:ascii="Cambria Math" w:hAnsi="Cambria Math" w:cs="Arial"/>
                <w:sz w:val="24"/>
                <w:szCs w:val="24"/>
              </w:rPr>
              <m:t>7</m:t>
            </m:r>
          </m:den>
        </m:f>
      </m:oMath>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p>
    <w:p w:rsidR="00FF2B62" w:rsidRPr="007E2037" w:rsidRDefault="00FF2B62" w:rsidP="00FF2B62">
      <w:pPr>
        <w:spacing w:after="0" w:line="240" w:lineRule="auto"/>
        <w:rPr>
          <w:rFonts w:ascii="Arial" w:hAnsi="Arial" w:cs="Arial"/>
          <w:sz w:val="24"/>
          <w:szCs w:val="24"/>
        </w:rPr>
      </w:pPr>
    </w:p>
    <w:p w:rsidR="00FF2B62" w:rsidRDefault="00FF2B62" w:rsidP="00036DF2">
      <w:pPr>
        <w:pStyle w:val="ListParagraph"/>
        <w:numPr>
          <w:ilvl w:val="0"/>
          <w:numId w:val="10"/>
        </w:numPr>
        <w:spacing w:after="0" w:line="240" w:lineRule="auto"/>
        <w:contextualSpacing/>
        <w:rPr>
          <w:rFonts w:ascii="Arial" w:hAnsi="Arial" w:cs="Arial"/>
          <w:sz w:val="24"/>
          <w:szCs w:val="24"/>
        </w:rPr>
      </w:pPr>
      <w:r w:rsidRPr="007E2037">
        <w:rPr>
          <w:rFonts w:ascii="Arial" w:hAnsi="Arial" w:cs="Arial"/>
          <w:sz w:val="24"/>
          <w:szCs w:val="24"/>
        </w:rPr>
        <w:t>2</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5</m:t>
            </m:r>
          </m:den>
        </m:f>
      </m:oMath>
      <w:r w:rsidRPr="007E2037">
        <w:rPr>
          <w:rFonts w:ascii="Arial" w:hAnsi="Arial" w:cs="Arial"/>
          <w:sz w:val="24"/>
          <w:szCs w:val="24"/>
        </w:rPr>
        <w:t xml:space="preserve">  ,  2</w:t>
      </w:r>
      <m:oMath>
        <m:f>
          <m:fPr>
            <m:ctrlPr>
              <w:rPr>
                <w:rFonts w:ascii="Cambria Math" w:hAnsi="Cambria Math" w:cs="Arial"/>
                <w:i/>
                <w:sz w:val="24"/>
                <w:szCs w:val="24"/>
              </w:rPr>
            </m:ctrlPr>
          </m:fPr>
          <m:num>
            <m:r>
              <w:rPr>
                <w:rFonts w:ascii="Cambria Math" w:hAnsi="Cambria Math" w:cs="Arial"/>
                <w:sz w:val="24"/>
                <w:szCs w:val="24"/>
              </w:rPr>
              <m:t>2</m:t>
            </m:r>
          </m:num>
          <m:den>
            <m:r>
              <w:rPr>
                <w:rFonts w:ascii="Cambria Math" w:hAnsi="Cambria Math" w:cs="Arial"/>
                <w:sz w:val="24"/>
                <w:szCs w:val="24"/>
              </w:rPr>
              <m:t>5</m:t>
            </m:r>
          </m:den>
        </m:f>
      </m:oMath>
      <w:r w:rsidRPr="007E2037">
        <w:rPr>
          <w:rFonts w:ascii="Arial" w:hAnsi="Arial" w:cs="Arial"/>
          <w:sz w:val="24"/>
          <w:szCs w:val="24"/>
        </w:rPr>
        <w:t xml:space="preserve">  ,  2</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5</m:t>
            </m:r>
          </m:den>
        </m:f>
      </m:oMath>
      <w:r w:rsidRPr="007E2037">
        <w:rPr>
          <w:rFonts w:ascii="Arial" w:hAnsi="Arial" w:cs="Arial"/>
          <w:sz w:val="24"/>
          <w:szCs w:val="24"/>
        </w:rPr>
        <w:t>..,  ___________ , ___________</w:t>
      </w:r>
      <w:r w:rsidR="007E2037" w:rsidRPr="007E2037">
        <w:rPr>
          <w:rFonts w:ascii="Arial" w:hAnsi="Arial" w:cs="Arial"/>
          <w:sz w:val="24"/>
          <w:szCs w:val="24"/>
        </w:rPr>
        <w:tab/>
      </w:r>
      <w:r w:rsidR="007E2037" w:rsidRPr="007E2037">
        <w:rPr>
          <w:rFonts w:ascii="Arial" w:hAnsi="Arial" w:cs="Arial"/>
          <w:sz w:val="24"/>
          <w:szCs w:val="24"/>
        </w:rPr>
        <w:tab/>
      </w:r>
      <w:r w:rsidR="007E2037" w:rsidRPr="007E2037">
        <w:rPr>
          <w:rFonts w:ascii="Arial" w:hAnsi="Arial" w:cs="Arial"/>
          <w:sz w:val="24"/>
          <w:szCs w:val="24"/>
        </w:rPr>
        <w:tab/>
      </w:r>
      <w:r w:rsidR="007E2037" w:rsidRPr="007E2037">
        <w:rPr>
          <w:rFonts w:ascii="Arial" w:hAnsi="Arial" w:cs="Arial"/>
          <w:sz w:val="24"/>
          <w:szCs w:val="24"/>
        </w:rPr>
        <w:tab/>
      </w:r>
      <w:r w:rsidR="007E2037" w:rsidRPr="007E2037">
        <w:rPr>
          <w:rFonts w:ascii="Arial" w:hAnsi="Arial" w:cs="Arial"/>
          <w:sz w:val="24"/>
          <w:szCs w:val="24"/>
        </w:rPr>
        <w:tab/>
      </w:r>
      <w:r w:rsidR="007E2037" w:rsidRPr="007E2037">
        <w:rPr>
          <w:rFonts w:ascii="Arial" w:hAnsi="Arial" w:cs="Arial"/>
          <w:sz w:val="24"/>
          <w:szCs w:val="24"/>
        </w:rPr>
        <w:tab/>
      </w:r>
      <w:r w:rsidR="007E2037" w:rsidRPr="007E2037">
        <w:rPr>
          <w:rFonts w:ascii="Arial" w:hAnsi="Arial" w:cs="Arial"/>
          <w:sz w:val="24"/>
          <w:szCs w:val="24"/>
        </w:rPr>
        <w:tab/>
      </w:r>
    </w:p>
    <w:p w:rsidR="007E2037" w:rsidRPr="007E2037" w:rsidRDefault="007E2037" w:rsidP="007E2037">
      <w:pPr>
        <w:pStyle w:val="ListParagraph"/>
        <w:spacing w:after="0" w:line="240" w:lineRule="auto"/>
        <w:ind w:left="0"/>
        <w:contextualSpacing/>
        <w:rPr>
          <w:rFonts w:ascii="Arial" w:hAnsi="Arial" w:cs="Arial"/>
          <w:sz w:val="24"/>
          <w:szCs w:val="24"/>
        </w:rPr>
      </w:pPr>
    </w:p>
    <w:p w:rsidR="00FF2B62" w:rsidRPr="00B0542C" w:rsidRDefault="00B0542C" w:rsidP="00B0542C">
      <w:pPr>
        <w:spacing w:after="0" w:line="240" w:lineRule="auto"/>
        <w:contextualSpacing/>
        <w:rPr>
          <w:rFonts w:ascii="Arial" w:hAnsi="Arial" w:cs="Arial"/>
          <w:sz w:val="24"/>
          <w:szCs w:val="24"/>
        </w:rPr>
      </w:pPr>
      <w:r>
        <w:rPr>
          <w:rFonts w:ascii="Arial" w:hAnsi="Arial" w:cs="Arial"/>
          <w:sz w:val="24"/>
          <w:szCs w:val="24"/>
        </w:rPr>
        <w:t xml:space="preserve">     </w:t>
      </w:r>
      <w:r w:rsidRPr="00B0542C">
        <w:rPr>
          <w:rFonts w:ascii="Arial" w:hAnsi="Arial" w:cs="Arial"/>
          <w:sz w:val="24"/>
          <w:szCs w:val="24"/>
        </w:rPr>
        <w:t xml:space="preserve">1.2 </w:t>
      </w:r>
      <w:r w:rsidR="00FF2B62" w:rsidRPr="00B0542C">
        <w:rPr>
          <w:rFonts w:ascii="Arial" w:hAnsi="Arial" w:cs="Arial"/>
          <w:sz w:val="24"/>
          <w:szCs w:val="24"/>
        </w:rPr>
        <w:t>Counting back wards</w:t>
      </w:r>
    </w:p>
    <w:p w:rsidR="00FF2B62" w:rsidRPr="007E2037" w:rsidRDefault="00797E86" w:rsidP="00036DF2">
      <w:pPr>
        <w:pStyle w:val="ListParagraph"/>
        <w:numPr>
          <w:ilvl w:val="0"/>
          <w:numId w:val="11"/>
        </w:numPr>
        <w:spacing w:after="0" w:line="240" w:lineRule="auto"/>
        <w:contextualSpacing/>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9</m:t>
            </m:r>
          </m:num>
          <m:den>
            <m:r>
              <w:rPr>
                <w:rFonts w:ascii="Cambria Math" w:hAnsi="Cambria Math" w:cs="Arial"/>
                <w:sz w:val="24"/>
                <w:szCs w:val="24"/>
              </w:rPr>
              <m:t>8</m:t>
            </m:r>
          </m:den>
        </m:f>
      </m:oMath>
      <w:r w:rsidR="00FF2B62" w:rsidRPr="007E2037">
        <w:rPr>
          <w:rFonts w:ascii="Arial" w:hAnsi="Arial"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8</m:t>
            </m:r>
          </m:num>
          <m:den>
            <m:r>
              <w:rPr>
                <w:rFonts w:ascii="Cambria Math" w:hAnsi="Cambria Math" w:cs="Arial"/>
                <w:sz w:val="24"/>
                <w:szCs w:val="24"/>
              </w:rPr>
              <m:t>8</m:t>
            </m:r>
          </m:den>
        </m:f>
      </m:oMath>
      <w:r w:rsidR="00FF2B62" w:rsidRPr="007E2037">
        <w:rPr>
          <w:rFonts w:ascii="Arial" w:hAnsi="Arial"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7</m:t>
            </m:r>
          </m:num>
          <m:den>
            <m:r>
              <w:rPr>
                <w:rFonts w:ascii="Cambria Math" w:hAnsi="Cambria Math" w:cs="Arial"/>
                <w:sz w:val="24"/>
                <w:szCs w:val="24"/>
              </w:rPr>
              <m:t>8</m:t>
            </m:r>
          </m:den>
        </m:f>
      </m:oMath>
      <w:r w:rsidR="00FF2B62" w:rsidRPr="007E2037">
        <w:rPr>
          <w:rFonts w:ascii="Arial" w:hAnsi="Arial" w:cs="Arial"/>
          <w:sz w:val="24"/>
          <w:szCs w:val="24"/>
        </w:rPr>
        <w:t xml:space="preserve">  ,  ___________ , ____________ ,  </w:t>
      </w:r>
      <m:oMath>
        <m:f>
          <m:fPr>
            <m:ctrlPr>
              <w:rPr>
                <w:rFonts w:ascii="Cambria Math" w:hAnsi="Cambria Math" w:cs="Arial"/>
                <w:i/>
                <w:sz w:val="24"/>
                <w:szCs w:val="24"/>
              </w:rPr>
            </m:ctrlPr>
          </m:fPr>
          <m:num>
            <m:r>
              <w:rPr>
                <w:rFonts w:ascii="Cambria Math" w:hAnsi="Cambria Math" w:cs="Arial"/>
                <w:sz w:val="24"/>
                <w:szCs w:val="24"/>
              </w:rPr>
              <m:t>4</m:t>
            </m:r>
          </m:num>
          <m:den>
            <m:r>
              <w:rPr>
                <w:rFonts w:ascii="Cambria Math" w:hAnsi="Cambria Math" w:cs="Arial"/>
                <w:sz w:val="24"/>
                <w:szCs w:val="24"/>
              </w:rPr>
              <m:t>8</m:t>
            </m:r>
          </m:den>
        </m:f>
      </m:oMath>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p>
    <w:p w:rsidR="00FF2B62" w:rsidRPr="007E2037" w:rsidRDefault="00FF2B62" w:rsidP="00FF2B62">
      <w:pPr>
        <w:pStyle w:val="ListParagraph"/>
        <w:spacing w:after="0" w:line="240" w:lineRule="auto"/>
        <w:rPr>
          <w:rFonts w:ascii="Arial" w:hAnsi="Arial" w:cs="Arial"/>
          <w:sz w:val="24"/>
          <w:szCs w:val="24"/>
        </w:rPr>
      </w:pPr>
    </w:p>
    <w:p w:rsidR="00DD3998" w:rsidRPr="009C7871" w:rsidRDefault="00FF2B62" w:rsidP="009C7871">
      <w:pPr>
        <w:pStyle w:val="ListParagraph"/>
        <w:numPr>
          <w:ilvl w:val="0"/>
          <w:numId w:val="11"/>
        </w:numPr>
        <w:spacing w:after="0" w:line="240" w:lineRule="auto"/>
        <w:contextualSpacing/>
        <w:rPr>
          <w:rFonts w:ascii="Arial" w:hAnsi="Arial" w:cs="Arial"/>
          <w:sz w:val="24"/>
          <w:szCs w:val="24"/>
        </w:rPr>
      </w:pPr>
      <w:r w:rsidRPr="007E2037">
        <w:rPr>
          <w:rFonts w:ascii="Arial" w:hAnsi="Arial" w:cs="Arial"/>
          <w:sz w:val="24"/>
          <w:szCs w:val="24"/>
        </w:rPr>
        <w:t>3</w:t>
      </w:r>
      <m:oMath>
        <m:f>
          <m:fPr>
            <m:ctrlPr>
              <w:rPr>
                <w:rFonts w:ascii="Cambria Math" w:hAnsi="Cambria Math" w:cs="Arial"/>
                <w:i/>
                <w:sz w:val="24"/>
                <w:szCs w:val="24"/>
              </w:rPr>
            </m:ctrlPr>
          </m:fPr>
          <m:num>
            <m:r>
              <w:rPr>
                <w:rFonts w:ascii="Cambria Math" w:hAnsi="Cambria Math" w:cs="Arial"/>
                <w:sz w:val="24"/>
                <w:szCs w:val="24"/>
              </w:rPr>
              <m:t>10</m:t>
            </m:r>
          </m:num>
          <m:den>
            <m:r>
              <w:rPr>
                <w:rFonts w:ascii="Cambria Math" w:hAnsi="Cambria Math" w:cs="Arial"/>
                <w:sz w:val="24"/>
                <w:szCs w:val="24"/>
              </w:rPr>
              <m:t>12</m:t>
            </m:r>
          </m:den>
        </m:f>
      </m:oMath>
      <w:r w:rsidRPr="007E2037">
        <w:rPr>
          <w:rFonts w:ascii="Arial" w:hAnsi="Arial" w:cs="Arial"/>
          <w:sz w:val="24"/>
          <w:szCs w:val="24"/>
        </w:rPr>
        <w:t xml:space="preserve">  ,  3</w:t>
      </w:r>
      <m:oMath>
        <m:f>
          <m:fPr>
            <m:ctrlPr>
              <w:rPr>
                <w:rFonts w:ascii="Cambria Math" w:hAnsi="Cambria Math" w:cs="Arial"/>
                <w:i/>
                <w:sz w:val="24"/>
                <w:szCs w:val="24"/>
              </w:rPr>
            </m:ctrlPr>
          </m:fPr>
          <m:num>
            <m:r>
              <w:rPr>
                <w:rFonts w:ascii="Cambria Math" w:hAnsi="Cambria Math" w:cs="Arial"/>
                <w:sz w:val="24"/>
                <w:szCs w:val="24"/>
              </w:rPr>
              <m:t>9</m:t>
            </m:r>
          </m:num>
          <m:den>
            <m:r>
              <w:rPr>
                <w:rFonts w:ascii="Cambria Math" w:hAnsi="Cambria Math" w:cs="Arial"/>
                <w:sz w:val="24"/>
                <w:szCs w:val="24"/>
              </w:rPr>
              <m:t>12</m:t>
            </m:r>
          </m:den>
        </m:f>
      </m:oMath>
      <w:r w:rsidRPr="007E2037">
        <w:rPr>
          <w:rFonts w:ascii="Arial" w:hAnsi="Arial" w:cs="Arial"/>
          <w:sz w:val="24"/>
          <w:szCs w:val="24"/>
        </w:rPr>
        <w:t xml:space="preserve">  ,  3</w:t>
      </w:r>
      <m:oMath>
        <m:f>
          <m:fPr>
            <m:ctrlPr>
              <w:rPr>
                <w:rFonts w:ascii="Cambria Math" w:hAnsi="Cambria Math" w:cs="Arial"/>
                <w:i/>
                <w:sz w:val="24"/>
                <w:szCs w:val="24"/>
              </w:rPr>
            </m:ctrlPr>
          </m:fPr>
          <m:num>
            <m:r>
              <w:rPr>
                <w:rFonts w:ascii="Cambria Math" w:hAnsi="Cambria Math" w:cs="Arial"/>
                <w:sz w:val="24"/>
                <w:szCs w:val="24"/>
              </w:rPr>
              <m:t>8</m:t>
            </m:r>
          </m:num>
          <m:den>
            <m:r>
              <w:rPr>
                <w:rFonts w:ascii="Cambria Math" w:hAnsi="Cambria Math" w:cs="Arial"/>
                <w:sz w:val="24"/>
                <w:szCs w:val="24"/>
              </w:rPr>
              <m:t>12</m:t>
            </m:r>
          </m:den>
        </m:f>
      </m:oMath>
      <w:r w:rsidRPr="007E2037">
        <w:rPr>
          <w:rFonts w:ascii="Arial" w:hAnsi="Arial" w:cs="Arial"/>
          <w:sz w:val="24"/>
          <w:szCs w:val="24"/>
        </w:rPr>
        <w:t xml:space="preserve">  ,  ___________  ,  ___________                                            </w:t>
      </w:r>
      <w:r w:rsidR="001530B1">
        <w:rPr>
          <w:rFonts w:ascii="Arial" w:hAnsi="Arial" w:cs="Arial"/>
          <w:sz w:val="24"/>
          <w:szCs w:val="24"/>
        </w:rPr>
        <w:tab/>
      </w:r>
      <w:r w:rsidR="001530B1">
        <w:rPr>
          <w:rFonts w:ascii="Arial" w:hAnsi="Arial" w:cs="Arial"/>
          <w:sz w:val="24"/>
          <w:szCs w:val="24"/>
        </w:rPr>
        <w:tab/>
      </w:r>
      <w:r w:rsidRPr="007E2037">
        <w:rPr>
          <w:rFonts w:ascii="Arial" w:hAnsi="Arial" w:cs="Arial"/>
          <w:sz w:val="24"/>
          <w:szCs w:val="24"/>
        </w:rPr>
        <w:t xml:space="preserve"> </w:t>
      </w:r>
    </w:p>
    <w:p w:rsidR="00DD3998" w:rsidRPr="00367B36" w:rsidRDefault="00DD3998" w:rsidP="00367B36">
      <w:pPr>
        <w:pStyle w:val="ListParagraph"/>
        <w:spacing w:after="0" w:line="240" w:lineRule="auto"/>
        <w:ind w:left="0"/>
        <w:contextualSpacing/>
        <w:rPr>
          <w:rFonts w:ascii="Arial" w:hAnsi="Arial" w:cs="Arial"/>
          <w:sz w:val="24"/>
          <w:szCs w:val="24"/>
        </w:rPr>
      </w:pPr>
    </w:p>
    <w:p w:rsidR="00367B36" w:rsidRPr="00B0542C" w:rsidRDefault="00367B36" w:rsidP="00B0542C">
      <w:pPr>
        <w:pStyle w:val="ListParagraph"/>
        <w:numPr>
          <w:ilvl w:val="0"/>
          <w:numId w:val="9"/>
        </w:numPr>
        <w:autoSpaceDE w:val="0"/>
        <w:autoSpaceDN w:val="0"/>
        <w:adjustRightInd w:val="0"/>
        <w:spacing w:after="0" w:line="240" w:lineRule="auto"/>
        <w:rPr>
          <w:rFonts w:ascii="Arial" w:hAnsi="Arial" w:cs="Arial"/>
          <w:sz w:val="24"/>
          <w:szCs w:val="24"/>
          <w:lang w:val="en-ZA" w:eastAsia="en-ZA"/>
        </w:rPr>
      </w:pPr>
      <w:r w:rsidRPr="00B0542C">
        <w:rPr>
          <w:rFonts w:ascii="Arial" w:hAnsi="Arial" w:cs="Arial"/>
          <w:sz w:val="24"/>
          <w:szCs w:val="24"/>
          <w:lang w:val="en-ZA" w:eastAsia="en-ZA"/>
        </w:rPr>
        <w:t>a. Write down the fourth term in the sequence.</w:t>
      </w:r>
    </w:p>
    <w:p w:rsidR="00367B36" w:rsidRPr="007E2037" w:rsidRDefault="00A45E03" w:rsidP="00367B36">
      <w:pPr>
        <w:autoSpaceDE w:val="0"/>
        <w:autoSpaceDN w:val="0"/>
        <w:adjustRightInd w:val="0"/>
        <w:spacing w:after="0" w:line="240" w:lineRule="auto"/>
        <w:ind w:left="10080"/>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00896" behindDoc="0" locked="0" layoutInCell="1" allowOverlap="1">
            <wp:simplePos x="0" y="0"/>
            <wp:positionH relativeFrom="column">
              <wp:posOffset>890270</wp:posOffset>
            </wp:positionH>
            <wp:positionV relativeFrom="paragraph">
              <wp:posOffset>33020</wp:posOffset>
            </wp:positionV>
            <wp:extent cx="2300605" cy="439420"/>
            <wp:effectExtent l="0" t="0" r="0" b="0"/>
            <wp:wrapNone/>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00605" cy="4394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7B36" w:rsidRDefault="00367B36" w:rsidP="00367B36">
      <w:pPr>
        <w:autoSpaceDE w:val="0"/>
        <w:autoSpaceDN w:val="0"/>
        <w:adjustRightInd w:val="0"/>
        <w:spacing w:after="0" w:line="240" w:lineRule="auto"/>
        <w:rPr>
          <w:rFonts w:ascii="Arial" w:hAnsi="Arial" w:cs="Arial"/>
          <w:sz w:val="24"/>
          <w:szCs w:val="24"/>
          <w:lang w:val="en-ZA" w:eastAsia="en-ZA"/>
        </w:rPr>
      </w:pPr>
    </w:p>
    <w:p w:rsidR="00367B36" w:rsidRPr="007E2037" w:rsidRDefault="00367B36" w:rsidP="00367B36">
      <w:pPr>
        <w:autoSpaceDE w:val="0"/>
        <w:autoSpaceDN w:val="0"/>
        <w:adjustRightInd w:val="0"/>
        <w:spacing w:after="0" w:line="240" w:lineRule="auto"/>
        <w:rPr>
          <w:rFonts w:ascii="Arial" w:hAnsi="Arial" w:cs="Arial"/>
          <w:sz w:val="24"/>
          <w:szCs w:val="24"/>
          <w:lang w:val="en-ZA" w:eastAsia="en-ZA"/>
        </w:rPr>
      </w:pPr>
    </w:p>
    <w:p w:rsidR="00367B36" w:rsidRPr="007E2037" w:rsidRDefault="00367B36" w:rsidP="00367B36">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sidRPr="00367B36">
        <w:rPr>
          <w:rFonts w:ascii="Arial" w:hAnsi="Arial" w:cs="Arial"/>
          <w:sz w:val="24"/>
          <w:szCs w:val="24"/>
          <w:lang w:val="en-ZA" w:eastAsia="en-ZA"/>
        </w:rPr>
        <w:t>b.</w:t>
      </w:r>
      <w:r w:rsidR="00CA4442">
        <w:rPr>
          <w:rFonts w:ascii="Arial" w:hAnsi="Arial" w:cs="Arial"/>
          <w:sz w:val="24"/>
          <w:szCs w:val="24"/>
          <w:lang w:val="en-ZA" w:eastAsia="en-ZA"/>
        </w:rPr>
        <w:t xml:space="preserve"> </w:t>
      </w:r>
      <w:r w:rsidRPr="007E2037">
        <w:rPr>
          <w:rFonts w:ascii="Arial" w:hAnsi="Arial" w:cs="Arial"/>
          <w:sz w:val="24"/>
          <w:szCs w:val="24"/>
          <w:lang w:val="en-ZA" w:eastAsia="en-ZA"/>
        </w:rPr>
        <w:t xml:space="preserve">Which fraction comes next in the given sequence?   </w:t>
      </w:r>
    </w:p>
    <w:p w:rsidR="00367B36" w:rsidRPr="007E2037" w:rsidRDefault="00A45E03" w:rsidP="00367B36">
      <w:pPr>
        <w:autoSpaceDE w:val="0"/>
        <w:autoSpaceDN w:val="0"/>
        <w:adjustRightInd w:val="0"/>
        <w:spacing w:after="0" w:line="240" w:lineRule="auto"/>
        <w:ind w:left="720"/>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01920" behindDoc="0" locked="0" layoutInCell="1" allowOverlap="1">
            <wp:simplePos x="0" y="0"/>
            <wp:positionH relativeFrom="column">
              <wp:posOffset>718185</wp:posOffset>
            </wp:positionH>
            <wp:positionV relativeFrom="paragraph">
              <wp:posOffset>9525</wp:posOffset>
            </wp:positionV>
            <wp:extent cx="2672080" cy="558165"/>
            <wp:effectExtent l="0" t="0" r="0" b="0"/>
            <wp:wrapNone/>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672080" cy="558165"/>
                    </a:xfrm>
                    <a:prstGeom prst="rect">
                      <a:avLst/>
                    </a:prstGeom>
                    <a:noFill/>
                    <a:ln>
                      <a:noFill/>
                    </a:ln>
                  </pic:spPr>
                </pic:pic>
              </a:graphicData>
            </a:graphic>
            <wp14:sizeRelH relativeFrom="page">
              <wp14:pctWidth>0</wp14:pctWidth>
            </wp14:sizeRelH>
            <wp14:sizeRelV relativeFrom="page">
              <wp14:pctHeight>0</wp14:pctHeight>
            </wp14:sizeRelV>
          </wp:anchor>
        </w:drawing>
      </w:r>
      <w:r w:rsidR="00367B36" w:rsidRPr="007E2037">
        <w:rPr>
          <w:rFonts w:ascii="Arial" w:hAnsi="Arial" w:cs="Arial"/>
          <w:sz w:val="24"/>
          <w:szCs w:val="24"/>
          <w:lang w:val="en-ZA" w:eastAsia="en-ZA"/>
        </w:rPr>
        <w:tab/>
        <w:t xml:space="preserve">                                  </w:t>
      </w:r>
    </w:p>
    <w:p w:rsidR="00367B36" w:rsidRDefault="009C7871" w:rsidP="00367B36">
      <w:pPr>
        <w:autoSpaceDE w:val="0"/>
        <w:autoSpaceDN w:val="0"/>
        <w:adjustRightInd w:val="0"/>
        <w:spacing w:after="0" w:line="240" w:lineRule="auto"/>
        <w:ind w:left="720"/>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9C7871" w:rsidRDefault="009C7871" w:rsidP="00FF2B62">
      <w:pPr>
        <w:spacing w:after="0" w:line="240" w:lineRule="auto"/>
        <w:rPr>
          <w:rFonts w:ascii="Arial" w:hAnsi="Arial" w:cs="Arial"/>
          <w:sz w:val="24"/>
          <w:szCs w:val="24"/>
          <w:lang w:val="en-ZA" w:eastAsia="en-ZA"/>
        </w:rPr>
      </w:pPr>
    </w:p>
    <w:p w:rsidR="009C7871" w:rsidRPr="007E2037" w:rsidRDefault="009C7871" w:rsidP="00FF2B62">
      <w:pPr>
        <w:spacing w:after="0" w:line="240" w:lineRule="auto"/>
        <w:rPr>
          <w:rFonts w:ascii="Arial" w:hAnsi="Arial" w:cs="Arial"/>
          <w:sz w:val="24"/>
          <w:szCs w:val="24"/>
        </w:rPr>
      </w:pPr>
    </w:p>
    <w:p w:rsidR="00FF2B62" w:rsidRPr="009C7871" w:rsidRDefault="00FF2B62" w:rsidP="00036DF2">
      <w:pPr>
        <w:pStyle w:val="ListParagraph"/>
        <w:numPr>
          <w:ilvl w:val="0"/>
          <w:numId w:val="9"/>
        </w:numPr>
        <w:spacing w:after="0" w:line="240" w:lineRule="auto"/>
        <w:ind w:left="426" w:hanging="426"/>
        <w:contextualSpacing/>
        <w:rPr>
          <w:rFonts w:ascii="Arial" w:hAnsi="Arial" w:cs="Arial"/>
          <w:b/>
          <w:sz w:val="24"/>
          <w:szCs w:val="24"/>
        </w:rPr>
      </w:pPr>
      <w:r w:rsidRPr="009C7871">
        <w:rPr>
          <w:rFonts w:ascii="Arial" w:hAnsi="Arial" w:cs="Arial"/>
          <w:b/>
          <w:sz w:val="24"/>
          <w:szCs w:val="24"/>
        </w:rPr>
        <w:t>Representing fractions</w:t>
      </w:r>
    </w:p>
    <w:p w:rsidR="00FF2B62" w:rsidRPr="007E2037" w:rsidRDefault="00FF2B62" w:rsidP="00036DF2">
      <w:pPr>
        <w:pStyle w:val="ListParagraph"/>
        <w:numPr>
          <w:ilvl w:val="0"/>
          <w:numId w:val="12"/>
        </w:numPr>
        <w:spacing w:after="0" w:line="240" w:lineRule="auto"/>
        <w:contextualSpacing/>
        <w:rPr>
          <w:rFonts w:ascii="Arial" w:hAnsi="Arial" w:cs="Arial"/>
          <w:sz w:val="24"/>
          <w:szCs w:val="24"/>
        </w:rPr>
      </w:pPr>
      <w:r w:rsidRPr="007E2037">
        <w:rPr>
          <w:rFonts w:ascii="Arial" w:hAnsi="Arial" w:cs="Arial"/>
          <w:sz w:val="24"/>
          <w:szCs w:val="24"/>
        </w:rPr>
        <w:t>What fraction must be written in place of the letters?</w:t>
      </w:r>
    </w:p>
    <w:tbl>
      <w:tblPr>
        <w:tblpPr w:leftFromText="180" w:rightFromText="180" w:vertAnchor="text" w:horzAnchor="margin" w:tblpXSpec="center" w:tblpY="43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gridCol w:w="567"/>
        <w:gridCol w:w="567"/>
        <w:gridCol w:w="567"/>
        <w:gridCol w:w="567"/>
        <w:gridCol w:w="567"/>
        <w:gridCol w:w="567"/>
        <w:gridCol w:w="567"/>
        <w:gridCol w:w="567"/>
        <w:gridCol w:w="534"/>
        <w:gridCol w:w="458"/>
      </w:tblGrid>
      <w:tr w:rsidR="00FF2B62" w:rsidRPr="007E2037" w:rsidTr="00FF2B62">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34"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458" w:type="dxa"/>
            <w:tcBorders>
              <w:top w:val="nil"/>
              <w:bottom w:val="single" w:sz="4" w:space="0" w:color="auto"/>
              <w:right w:val="nil"/>
            </w:tcBorders>
          </w:tcPr>
          <w:p w:rsidR="00FF2B62" w:rsidRPr="007E2037" w:rsidRDefault="00FF2B62" w:rsidP="00FF2B62">
            <w:pPr>
              <w:spacing w:after="0" w:line="240" w:lineRule="auto"/>
              <w:rPr>
                <w:rFonts w:ascii="Arial" w:hAnsi="Arial" w:cs="Arial"/>
                <w:sz w:val="24"/>
                <w:szCs w:val="24"/>
              </w:rPr>
            </w:pPr>
          </w:p>
        </w:tc>
      </w:tr>
      <w:tr w:rsidR="00FF2B62" w:rsidRPr="007E2037" w:rsidTr="00FF2B62">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34" w:type="dxa"/>
            <w:tcBorders>
              <w:bottom w:val="nil"/>
            </w:tcBorders>
          </w:tcPr>
          <w:p w:rsidR="00FF2B62" w:rsidRPr="007E2037" w:rsidRDefault="00FF2B62" w:rsidP="00FF2B62">
            <w:pPr>
              <w:spacing w:after="0" w:line="240" w:lineRule="auto"/>
              <w:rPr>
                <w:rFonts w:ascii="Arial" w:hAnsi="Arial" w:cs="Arial"/>
                <w:sz w:val="24"/>
                <w:szCs w:val="24"/>
              </w:rPr>
            </w:pPr>
          </w:p>
        </w:tc>
        <w:tc>
          <w:tcPr>
            <w:tcW w:w="458" w:type="dxa"/>
            <w:tcBorders>
              <w:top w:val="single" w:sz="4" w:space="0" w:color="auto"/>
              <w:bottom w:val="nil"/>
              <w:right w:val="nil"/>
            </w:tcBorders>
          </w:tcPr>
          <w:p w:rsidR="00FF2B62" w:rsidRPr="007E2037" w:rsidRDefault="00A45E03" w:rsidP="00FF2B62">
            <w:pPr>
              <w:spacing w:after="0" w:line="240" w:lineRule="auto"/>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575296" behindDoc="0" locked="0" layoutInCell="1" allowOverlap="1" wp14:anchorId="2CDB7665" wp14:editId="7A59D236">
                      <wp:simplePos x="0" y="0"/>
                      <wp:positionH relativeFrom="column">
                        <wp:posOffset>264160</wp:posOffset>
                      </wp:positionH>
                      <wp:positionV relativeFrom="paragraph">
                        <wp:posOffset>-6985</wp:posOffset>
                      </wp:positionV>
                      <wp:extent cx="47625" cy="0"/>
                      <wp:effectExtent l="12700" t="56515" r="15875" b="57785"/>
                      <wp:wrapNone/>
                      <wp:docPr id="370"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5" o:spid="_x0000_s1026" type="#_x0000_t32" style="position:absolute;margin-left:20.8pt;margin-top:-.55pt;width:3.75pt;height:0;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">
                      <v:stroke endarrow="block"/>
                    </v:shape>
                  </w:pict>
                </mc:Fallback>
              </mc:AlternateContent>
            </w:r>
          </w:p>
        </w:tc>
      </w:tr>
    </w:tbl>
    <w:p w:rsidR="00FF2B62" w:rsidRPr="007E2037" w:rsidRDefault="00FF2B62" w:rsidP="00FF2B62">
      <w:pPr>
        <w:pStyle w:val="ListParagraph"/>
        <w:spacing w:after="0" w:line="240" w:lineRule="auto"/>
        <w:rPr>
          <w:rFonts w:ascii="Arial" w:hAnsi="Arial" w:cs="Arial"/>
          <w:sz w:val="24"/>
          <w:szCs w:val="24"/>
        </w:rPr>
      </w:pPr>
      <w:r w:rsidRPr="007E2037">
        <w:rPr>
          <w:rFonts w:ascii="Arial" w:hAnsi="Arial" w:cs="Arial"/>
          <w:sz w:val="24"/>
          <w:szCs w:val="24"/>
        </w:rPr>
        <w:t xml:space="preserve">   </w:t>
      </w: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r w:rsidRPr="007E2037">
        <w:rPr>
          <w:rFonts w:ascii="Arial" w:hAnsi="Arial" w:cs="Arial"/>
          <w:sz w:val="24"/>
          <w:szCs w:val="24"/>
        </w:rPr>
        <w:t xml:space="preserve">      3.1. </w:t>
      </w: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r w:rsidRPr="007E2037">
        <w:rPr>
          <w:rFonts w:ascii="Arial" w:hAnsi="Arial" w:cs="Arial"/>
          <w:sz w:val="24"/>
          <w:szCs w:val="24"/>
        </w:rPr>
        <w:t xml:space="preserve">                          </w:t>
      </w:r>
      <w:r w:rsidR="001530B1">
        <w:rPr>
          <w:rFonts w:ascii="Arial" w:hAnsi="Arial" w:cs="Arial"/>
          <w:sz w:val="24"/>
          <w:szCs w:val="24"/>
        </w:rPr>
        <w:t xml:space="preserve">         </w:t>
      </w:r>
      <w:r w:rsidRPr="007E2037">
        <w:rPr>
          <w:rFonts w:ascii="Arial" w:hAnsi="Arial"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7</m:t>
            </m:r>
          </m:den>
        </m:f>
      </m:oMath>
      <w:r w:rsidRPr="007E2037">
        <w:rPr>
          <w:rFonts w:ascii="Arial" w:hAnsi="Arial" w:cs="Arial"/>
          <w:sz w:val="24"/>
          <w:szCs w:val="24"/>
        </w:rPr>
        <w:t xml:space="preserve">               A              B          </w:t>
      </w:r>
      <w:r w:rsidR="001530B1">
        <w:rPr>
          <w:rFonts w:ascii="Arial" w:hAnsi="Arial" w:cs="Arial"/>
          <w:sz w:val="24"/>
          <w:szCs w:val="24"/>
        </w:rPr>
        <w:t xml:space="preserve">        </w:t>
      </w:r>
      <w:r w:rsidRPr="007E2037">
        <w:rPr>
          <w:rFonts w:ascii="Arial" w:hAnsi="Arial" w:cs="Arial"/>
          <w:sz w:val="24"/>
          <w:szCs w:val="24"/>
        </w:rPr>
        <w:t xml:space="preserve">   </w:t>
      </w:r>
      <w:r w:rsidR="001530B1">
        <w:rPr>
          <w:rFonts w:ascii="Arial" w:hAnsi="Arial" w:cs="Arial"/>
          <w:sz w:val="24"/>
          <w:szCs w:val="24"/>
        </w:rPr>
        <w:t xml:space="preserve"> </w:t>
      </w:r>
      <w:r w:rsidRPr="007E2037">
        <w:rPr>
          <w:rFonts w:ascii="Arial" w:hAnsi="Arial" w:cs="Arial"/>
          <w:sz w:val="24"/>
          <w:szCs w:val="24"/>
        </w:rPr>
        <w:t>1</w:t>
      </w:r>
      <m:oMath>
        <m:f>
          <m:fPr>
            <m:ctrlPr>
              <w:rPr>
                <w:rFonts w:ascii="Cambria Math" w:hAnsi="Arial" w:cs="Arial"/>
                <w:i/>
                <w:sz w:val="24"/>
                <w:szCs w:val="24"/>
              </w:rPr>
            </m:ctrlPr>
          </m:fPr>
          <m:num>
            <m:r>
              <w:rPr>
                <w:rFonts w:ascii="Cambria Math" w:hAnsi="Arial" w:cs="Arial"/>
                <w:sz w:val="24"/>
                <w:szCs w:val="24"/>
              </w:rPr>
              <m:t>1</m:t>
            </m:r>
          </m:num>
          <m:den>
            <m:r>
              <w:rPr>
                <w:rFonts w:ascii="Cambria Math" w:hAnsi="Arial" w:cs="Arial"/>
                <w:sz w:val="24"/>
                <w:szCs w:val="24"/>
              </w:rPr>
              <m:t>7</m:t>
            </m:r>
          </m:den>
        </m:f>
      </m:oMath>
      <w:r w:rsidRPr="007E2037">
        <w:rPr>
          <w:rFonts w:ascii="Arial" w:hAnsi="Arial" w:cs="Arial"/>
          <w:sz w:val="24"/>
          <w:szCs w:val="24"/>
        </w:rPr>
        <w:t xml:space="preserve">               C   </w:t>
      </w:r>
      <w:r w:rsidR="001530B1">
        <w:rPr>
          <w:rFonts w:ascii="Arial" w:hAnsi="Arial" w:cs="Arial"/>
          <w:sz w:val="24"/>
          <w:szCs w:val="24"/>
        </w:rPr>
        <w:t xml:space="preserve"> </w:t>
      </w:r>
      <w:r w:rsidRPr="007E2037">
        <w:rPr>
          <w:rFonts w:ascii="Arial" w:hAnsi="Arial" w:cs="Arial"/>
          <w:sz w:val="24"/>
          <w:szCs w:val="24"/>
        </w:rPr>
        <w:t xml:space="preserve"> 1</w:t>
      </w:r>
      <m:oMath>
        <m:f>
          <m:fPr>
            <m:ctrlPr>
              <w:rPr>
                <w:rFonts w:ascii="Cambria Math" w:hAnsi="Arial" w:cs="Arial"/>
                <w:i/>
                <w:sz w:val="24"/>
                <w:szCs w:val="24"/>
              </w:rPr>
            </m:ctrlPr>
          </m:fPr>
          <m:num>
            <m:r>
              <w:rPr>
                <w:rFonts w:ascii="Cambria Math" w:hAnsi="Arial" w:cs="Arial"/>
                <w:sz w:val="24"/>
                <w:szCs w:val="24"/>
              </w:rPr>
              <m:t>4</m:t>
            </m:r>
          </m:num>
          <m:den>
            <m:r>
              <w:rPr>
                <w:rFonts w:ascii="Cambria Math" w:hAnsi="Arial" w:cs="Arial"/>
                <w:sz w:val="24"/>
                <w:szCs w:val="24"/>
              </w:rPr>
              <m:t>7</m:t>
            </m:r>
          </m:den>
        </m:f>
      </m:oMath>
      <w:r w:rsidR="009C7871">
        <w:rPr>
          <w:rFonts w:ascii="Arial" w:hAnsi="Arial" w:cs="Arial"/>
          <w:sz w:val="24"/>
          <w:szCs w:val="24"/>
        </w:rPr>
        <w:t xml:space="preserve"> </w:t>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p>
    <w:tbl>
      <w:tblPr>
        <w:tblpPr w:leftFromText="180" w:rightFromText="180" w:vertAnchor="text" w:horzAnchor="margin" w:tblpXSpec="center" w:tblpY="43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gridCol w:w="567"/>
        <w:gridCol w:w="567"/>
        <w:gridCol w:w="567"/>
        <w:gridCol w:w="567"/>
        <w:gridCol w:w="567"/>
        <w:gridCol w:w="567"/>
        <w:gridCol w:w="567"/>
        <w:gridCol w:w="567"/>
        <w:gridCol w:w="534"/>
        <w:gridCol w:w="458"/>
      </w:tblGrid>
      <w:tr w:rsidR="00FF2B62" w:rsidRPr="007E2037" w:rsidTr="00FF2B62">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34" w:type="dxa"/>
            <w:tcBorders>
              <w:top w:val="nil"/>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458" w:type="dxa"/>
            <w:tcBorders>
              <w:top w:val="nil"/>
              <w:bottom w:val="single" w:sz="4" w:space="0" w:color="auto"/>
              <w:right w:val="nil"/>
            </w:tcBorders>
          </w:tcPr>
          <w:p w:rsidR="00FF2B62" w:rsidRPr="007E2037" w:rsidRDefault="00FF2B62" w:rsidP="00FF2B62">
            <w:pPr>
              <w:spacing w:after="0" w:line="240" w:lineRule="auto"/>
              <w:rPr>
                <w:rFonts w:ascii="Arial" w:hAnsi="Arial" w:cs="Arial"/>
                <w:sz w:val="24"/>
                <w:szCs w:val="24"/>
              </w:rPr>
            </w:pPr>
          </w:p>
        </w:tc>
      </w:tr>
      <w:tr w:rsidR="00FF2B62" w:rsidRPr="007E2037" w:rsidTr="00FF2B62">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67" w:type="dxa"/>
            <w:tcBorders>
              <w:bottom w:val="nil"/>
            </w:tcBorders>
          </w:tcPr>
          <w:p w:rsidR="00FF2B62" w:rsidRPr="007E2037" w:rsidRDefault="00FF2B62" w:rsidP="00FF2B62">
            <w:pPr>
              <w:spacing w:after="0" w:line="240" w:lineRule="auto"/>
              <w:rPr>
                <w:rFonts w:ascii="Arial" w:hAnsi="Arial" w:cs="Arial"/>
                <w:sz w:val="24"/>
                <w:szCs w:val="24"/>
              </w:rPr>
            </w:pPr>
          </w:p>
        </w:tc>
        <w:tc>
          <w:tcPr>
            <w:tcW w:w="534" w:type="dxa"/>
            <w:tcBorders>
              <w:bottom w:val="nil"/>
            </w:tcBorders>
          </w:tcPr>
          <w:p w:rsidR="00FF2B62" w:rsidRPr="007E2037" w:rsidRDefault="00FF2B62" w:rsidP="00FF2B62">
            <w:pPr>
              <w:spacing w:after="0" w:line="240" w:lineRule="auto"/>
              <w:rPr>
                <w:rFonts w:ascii="Arial" w:hAnsi="Arial" w:cs="Arial"/>
                <w:sz w:val="24"/>
                <w:szCs w:val="24"/>
              </w:rPr>
            </w:pPr>
          </w:p>
        </w:tc>
        <w:tc>
          <w:tcPr>
            <w:tcW w:w="458" w:type="dxa"/>
            <w:tcBorders>
              <w:top w:val="single" w:sz="4" w:space="0" w:color="auto"/>
              <w:bottom w:val="nil"/>
              <w:right w:val="nil"/>
            </w:tcBorders>
          </w:tcPr>
          <w:p w:rsidR="00FF2B62" w:rsidRPr="007E2037" w:rsidRDefault="00A45E03" w:rsidP="00FF2B62">
            <w:pPr>
              <w:spacing w:after="0" w:line="240" w:lineRule="auto"/>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576320" behindDoc="0" locked="0" layoutInCell="1" allowOverlap="1" wp14:anchorId="62E2536E" wp14:editId="1FA79FDE">
                      <wp:simplePos x="0" y="0"/>
                      <wp:positionH relativeFrom="column">
                        <wp:posOffset>264160</wp:posOffset>
                      </wp:positionH>
                      <wp:positionV relativeFrom="paragraph">
                        <wp:posOffset>-6985</wp:posOffset>
                      </wp:positionV>
                      <wp:extent cx="47625" cy="0"/>
                      <wp:effectExtent l="12700" t="52705" r="15875" b="61595"/>
                      <wp:wrapNone/>
                      <wp:docPr id="369"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6" o:spid="_x0000_s1026" type="#_x0000_t32" style="position:absolute;margin-left:20.8pt;margin-top:-.55pt;width:3.75pt;height:0;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">
                      <v:stroke endarrow="block"/>
                    </v:shape>
                  </w:pict>
                </mc:Fallback>
              </mc:AlternateContent>
            </w:r>
          </w:p>
        </w:tc>
      </w:tr>
    </w:tbl>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r w:rsidRPr="007E2037">
        <w:rPr>
          <w:rFonts w:ascii="Arial" w:hAnsi="Arial" w:cs="Arial"/>
          <w:sz w:val="24"/>
          <w:szCs w:val="24"/>
        </w:rPr>
        <w:t xml:space="preserve">       3.2.</w:t>
      </w:r>
    </w:p>
    <w:p w:rsidR="00FF2B62" w:rsidRPr="007E2037" w:rsidRDefault="00FF2B62" w:rsidP="00FF2B62">
      <w:pPr>
        <w:spacing w:after="0" w:line="240" w:lineRule="auto"/>
        <w:rPr>
          <w:rFonts w:ascii="Arial" w:hAnsi="Arial" w:cs="Arial"/>
          <w:sz w:val="24"/>
          <w:szCs w:val="24"/>
        </w:rPr>
      </w:pPr>
    </w:p>
    <w:p w:rsidR="00FF2B62" w:rsidRDefault="00FF2B62" w:rsidP="00FF2B62">
      <w:pPr>
        <w:spacing w:after="0" w:line="240" w:lineRule="auto"/>
        <w:rPr>
          <w:rFonts w:ascii="Arial" w:hAnsi="Arial" w:cs="Arial"/>
          <w:sz w:val="24"/>
          <w:szCs w:val="24"/>
        </w:rPr>
      </w:pPr>
      <w:r w:rsidRPr="007E2037">
        <w:rPr>
          <w:rFonts w:ascii="Arial" w:hAnsi="Arial" w:cs="Arial"/>
          <w:sz w:val="24"/>
          <w:szCs w:val="24"/>
        </w:rPr>
        <w:t xml:space="preserve">                 </w:t>
      </w:r>
      <w:r w:rsidR="001530B1">
        <w:rPr>
          <w:rFonts w:ascii="Arial" w:hAnsi="Arial" w:cs="Arial"/>
          <w:sz w:val="24"/>
          <w:szCs w:val="24"/>
        </w:rPr>
        <w:t xml:space="preserve">        </w:t>
      </w:r>
      <w:r w:rsidRPr="007E2037">
        <w:rPr>
          <w:rFonts w:ascii="Arial" w:hAnsi="Arial" w:cs="Arial"/>
          <w:sz w:val="24"/>
          <w:szCs w:val="24"/>
        </w:rPr>
        <w:t xml:space="preserve">  </w:t>
      </w:r>
      <m:oMath>
        <m:f>
          <m:fPr>
            <m:ctrlPr>
              <w:rPr>
                <w:rFonts w:ascii="Cambria Math" w:hAnsi="Arial" w:cs="Arial"/>
                <w:i/>
                <w:sz w:val="24"/>
                <w:szCs w:val="24"/>
              </w:rPr>
            </m:ctrlPr>
          </m:fPr>
          <m:num>
            <m:r>
              <w:rPr>
                <w:rFonts w:ascii="Cambria Math" w:hAnsi="Arial" w:cs="Arial"/>
                <w:sz w:val="24"/>
                <w:szCs w:val="24"/>
              </w:rPr>
              <m:t>0</m:t>
            </m:r>
          </m:num>
          <m:den>
            <m:r>
              <w:rPr>
                <w:rFonts w:ascii="Cambria Math" w:hAnsi="Arial" w:cs="Arial"/>
                <w:sz w:val="24"/>
                <w:szCs w:val="24"/>
              </w:rPr>
              <m:t>10</m:t>
            </m:r>
          </m:den>
        </m:f>
      </m:oMath>
      <w:r w:rsidRPr="007E2037">
        <w:rPr>
          <w:rFonts w:ascii="Arial" w:hAnsi="Arial" w:cs="Arial"/>
          <w:sz w:val="24"/>
          <w:szCs w:val="24"/>
        </w:rPr>
        <w:t xml:space="preserve">      A                       B                                C             </w:t>
      </w:r>
      <m:oMath>
        <m:f>
          <m:fPr>
            <m:ctrlPr>
              <w:rPr>
                <w:rFonts w:ascii="Cambria Math" w:hAnsi="Arial" w:cs="Arial"/>
                <w:i/>
                <w:sz w:val="24"/>
                <w:szCs w:val="24"/>
              </w:rPr>
            </m:ctrlPr>
          </m:fPr>
          <m:num>
            <m:r>
              <w:rPr>
                <w:rFonts w:ascii="Cambria Math" w:hAnsi="Arial" w:cs="Arial"/>
                <w:sz w:val="24"/>
                <w:szCs w:val="24"/>
              </w:rPr>
              <m:t>10</m:t>
            </m:r>
          </m:num>
          <m:den>
            <m:r>
              <w:rPr>
                <w:rFonts w:ascii="Cambria Math" w:hAnsi="Arial" w:cs="Arial"/>
                <w:sz w:val="24"/>
                <w:szCs w:val="24"/>
              </w:rPr>
              <m:t>10</m:t>
            </m:r>
          </m:den>
        </m:f>
      </m:oMath>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p>
    <w:p w:rsidR="00367B36" w:rsidRDefault="00367B36" w:rsidP="00FF2B62">
      <w:pPr>
        <w:spacing w:after="0" w:line="240" w:lineRule="auto"/>
        <w:rPr>
          <w:rFonts w:ascii="Arial" w:hAnsi="Arial" w:cs="Arial"/>
          <w:sz w:val="24"/>
          <w:szCs w:val="24"/>
        </w:rPr>
      </w:pPr>
    </w:p>
    <w:p w:rsidR="00CF1EB0" w:rsidRDefault="00CF1EB0" w:rsidP="00FF2B62">
      <w:pPr>
        <w:spacing w:after="0" w:line="240" w:lineRule="auto"/>
        <w:rPr>
          <w:rFonts w:ascii="Arial" w:hAnsi="Arial" w:cs="Arial"/>
          <w:sz w:val="24"/>
          <w:szCs w:val="24"/>
        </w:rPr>
      </w:pPr>
    </w:p>
    <w:p w:rsidR="00B65C1A" w:rsidRDefault="00B65C1A" w:rsidP="00FF2B62">
      <w:pPr>
        <w:spacing w:after="0" w:line="240" w:lineRule="auto"/>
        <w:rPr>
          <w:rFonts w:ascii="Arial" w:hAnsi="Arial" w:cs="Arial"/>
          <w:sz w:val="24"/>
          <w:szCs w:val="24"/>
        </w:rPr>
      </w:pPr>
    </w:p>
    <w:p w:rsidR="00CF1EB0" w:rsidRPr="007E2037" w:rsidRDefault="00CF1EB0" w:rsidP="00FF2B62">
      <w:pPr>
        <w:spacing w:after="0" w:line="240" w:lineRule="auto"/>
        <w:rPr>
          <w:rFonts w:ascii="Arial" w:hAnsi="Arial" w:cs="Arial"/>
          <w:sz w:val="24"/>
          <w:szCs w:val="24"/>
        </w:rPr>
      </w:pPr>
    </w:p>
    <w:p w:rsidR="00FF2B62" w:rsidRPr="007E2037" w:rsidRDefault="00FF2B62" w:rsidP="00036DF2">
      <w:pPr>
        <w:pStyle w:val="ListParagraph"/>
        <w:numPr>
          <w:ilvl w:val="0"/>
          <w:numId w:val="12"/>
        </w:numPr>
        <w:spacing w:after="0" w:line="240" w:lineRule="auto"/>
        <w:contextualSpacing/>
        <w:rPr>
          <w:rFonts w:ascii="Arial" w:hAnsi="Arial" w:cs="Arial"/>
          <w:sz w:val="24"/>
          <w:szCs w:val="24"/>
        </w:rPr>
      </w:pPr>
      <w:r w:rsidRPr="007E2037">
        <w:rPr>
          <w:rFonts w:ascii="Arial" w:hAnsi="Arial" w:cs="Arial"/>
          <w:sz w:val="24"/>
          <w:szCs w:val="24"/>
        </w:rPr>
        <w:lastRenderedPageBreak/>
        <w:t>Shade the required fraction in each shape</w:t>
      </w:r>
      <w:r w:rsidR="00A45E03">
        <w:rPr>
          <w:rFonts w:ascii="Arial" w:hAnsi="Arial" w:cs="Arial"/>
          <w:noProof/>
          <w:sz w:val="24"/>
          <w:szCs w:val="24"/>
          <w:lang w:val="en-ZA" w:eastAsia="en-ZA"/>
        </w:rPr>
        <mc:AlternateContent>
          <mc:Choice Requires="wps">
            <w:drawing>
              <wp:anchor distT="0" distB="0" distL="114300" distR="114300" simplePos="0" relativeHeight="251578368" behindDoc="0" locked="0" layoutInCell="1" allowOverlap="1" wp14:anchorId="7CACD99E" wp14:editId="0E2577AA">
                <wp:simplePos x="0" y="0"/>
                <wp:positionH relativeFrom="column">
                  <wp:posOffset>3886200</wp:posOffset>
                </wp:positionH>
                <wp:positionV relativeFrom="paragraph">
                  <wp:posOffset>120015</wp:posOffset>
                </wp:positionV>
                <wp:extent cx="0" cy="1095375"/>
                <wp:effectExtent l="9525" t="9525" r="9525" b="9525"/>
                <wp:wrapNone/>
                <wp:docPr id="368"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95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8" o:spid="_x0000_s1026" type="#_x0000_t32" style="position:absolute;margin-left:306pt;margin-top:9.45pt;width:0;height:86.25pt;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"/>
            </w:pict>
          </mc:Fallback>
        </mc:AlternateContent>
      </w:r>
      <w:r w:rsidR="00A45E03">
        <w:rPr>
          <w:rFonts w:ascii="Arial" w:hAnsi="Arial" w:cs="Arial"/>
          <w:noProof/>
          <w:sz w:val="24"/>
          <w:szCs w:val="24"/>
          <w:lang w:val="en-ZA" w:eastAsia="en-ZA"/>
        </w:rPr>
        <mc:AlternateContent>
          <mc:Choice Requires="wps">
            <w:drawing>
              <wp:anchor distT="0" distB="0" distL="114300" distR="114300" simplePos="0" relativeHeight="251577344" behindDoc="0" locked="0" layoutInCell="1" allowOverlap="1" wp14:anchorId="4E6C7293" wp14:editId="3174459F">
                <wp:simplePos x="0" y="0"/>
                <wp:positionH relativeFrom="column">
                  <wp:posOffset>3190875</wp:posOffset>
                </wp:positionH>
                <wp:positionV relativeFrom="paragraph">
                  <wp:posOffset>120015</wp:posOffset>
                </wp:positionV>
                <wp:extent cx="1381125" cy="1095375"/>
                <wp:effectExtent l="9525" t="9525" r="9525" b="9525"/>
                <wp:wrapNone/>
                <wp:docPr id="367" name="AutoShape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1095375"/>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37" o:spid="_x0000_s1026" type="#_x0000_t123" style="position:absolute;margin-left:251.25pt;margin-top:9.45pt;width:108.75pt;height:86.25pt;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"/>
            </w:pict>
          </mc:Fallback>
        </mc:AlternateContent>
      </w:r>
    </w:p>
    <w:tbl>
      <w:tblPr>
        <w:tblpPr w:leftFromText="180" w:rightFromText="180" w:vertAnchor="text" w:horzAnchor="page" w:tblpX="2488" w:tblpY="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10"/>
        <w:gridCol w:w="567"/>
        <w:gridCol w:w="674"/>
      </w:tblGrid>
      <w:tr w:rsidR="00FF2B62" w:rsidRPr="007E2037" w:rsidTr="00FF2B62">
        <w:trPr>
          <w:trHeight w:val="551"/>
        </w:trPr>
        <w:tc>
          <w:tcPr>
            <w:tcW w:w="710" w:type="dxa"/>
            <w:tcBorders>
              <w:top w:val="nil"/>
              <w:left w:val="nil"/>
            </w:tcBorders>
          </w:tcPr>
          <w:p w:rsidR="00FF2B62" w:rsidRPr="007E2037" w:rsidRDefault="00FF2B62" w:rsidP="00FF2B62">
            <w:pPr>
              <w:spacing w:after="0" w:line="240" w:lineRule="auto"/>
              <w:rPr>
                <w:rFonts w:ascii="Arial" w:hAnsi="Arial" w:cs="Arial"/>
                <w:sz w:val="24"/>
                <w:szCs w:val="24"/>
              </w:rPr>
            </w:pPr>
          </w:p>
        </w:tc>
        <w:tc>
          <w:tcPr>
            <w:tcW w:w="567" w:type="dxa"/>
          </w:tcPr>
          <w:p w:rsidR="00FF2B62" w:rsidRPr="007E2037" w:rsidRDefault="00FF2B62" w:rsidP="00FF2B62">
            <w:pPr>
              <w:spacing w:after="0" w:line="240" w:lineRule="auto"/>
              <w:rPr>
                <w:rFonts w:ascii="Arial" w:hAnsi="Arial" w:cs="Arial"/>
                <w:sz w:val="24"/>
                <w:szCs w:val="24"/>
              </w:rPr>
            </w:pPr>
          </w:p>
        </w:tc>
        <w:tc>
          <w:tcPr>
            <w:tcW w:w="674" w:type="dxa"/>
            <w:tcBorders>
              <w:top w:val="nil"/>
              <w:right w:val="nil"/>
            </w:tcBorders>
          </w:tcPr>
          <w:p w:rsidR="00FF2B62" w:rsidRPr="007E2037" w:rsidRDefault="00FF2B62" w:rsidP="00FF2B62">
            <w:pPr>
              <w:spacing w:after="0" w:line="240" w:lineRule="auto"/>
              <w:rPr>
                <w:rFonts w:ascii="Arial" w:hAnsi="Arial" w:cs="Arial"/>
                <w:sz w:val="24"/>
                <w:szCs w:val="24"/>
              </w:rPr>
            </w:pPr>
          </w:p>
        </w:tc>
      </w:tr>
      <w:tr w:rsidR="00FF2B62" w:rsidRPr="007E2037" w:rsidTr="00FF2B62">
        <w:trPr>
          <w:trHeight w:val="414"/>
        </w:trPr>
        <w:tc>
          <w:tcPr>
            <w:tcW w:w="710" w:type="dxa"/>
            <w:tcBorders>
              <w:bottom w:val="single" w:sz="4" w:space="0" w:color="000000"/>
            </w:tcBorders>
          </w:tcPr>
          <w:p w:rsidR="00FF2B62" w:rsidRPr="007E2037" w:rsidRDefault="00FF2B62" w:rsidP="00FF2B62">
            <w:pPr>
              <w:spacing w:after="0" w:line="240" w:lineRule="auto"/>
              <w:rPr>
                <w:rFonts w:ascii="Arial" w:hAnsi="Arial" w:cs="Arial"/>
                <w:sz w:val="24"/>
                <w:szCs w:val="24"/>
              </w:rPr>
            </w:pPr>
          </w:p>
        </w:tc>
        <w:tc>
          <w:tcPr>
            <w:tcW w:w="567" w:type="dxa"/>
          </w:tcPr>
          <w:p w:rsidR="00FF2B62" w:rsidRPr="007E2037" w:rsidRDefault="00FF2B62" w:rsidP="00FF2B62">
            <w:pPr>
              <w:spacing w:after="0" w:line="240" w:lineRule="auto"/>
              <w:rPr>
                <w:rFonts w:ascii="Arial" w:hAnsi="Arial" w:cs="Arial"/>
                <w:sz w:val="24"/>
                <w:szCs w:val="24"/>
              </w:rPr>
            </w:pPr>
          </w:p>
        </w:tc>
        <w:tc>
          <w:tcPr>
            <w:tcW w:w="674" w:type="dxa"/>
            <w:tcBorders>
              <w:bottom w:val="single" w:sz="4" w:space="0" w:color="000000"/>
            </w:tcBorders>
          </w:tcPr>
          <w:p w:rsidR="00FF2B62" w:rsidRPr="007E2037" w:rsidRDefault="00FF2B62" w:rsidP="00FF2B62">
            <w:pPr>
              <w:spacing w:after="0" w:line="240" w:lineRule="auto"/>
              <w:rPr>
                <w:rFonts w:ascii="Arial" w:hAnsi="Arial" w:cs="Arial"/>
                <w:sz w:val="24"/>
                <w:szCs w:val="24"/>
              </w:rPr>
            </w:pPr>
          </w:p>
        </w:tc>
      </w:tr>
      <w:tr w:rsidR="00FF2B62" w:rsidRPr="007E2037" w:rsidTr="00FF2B62">
        <w:trPr>
          <w:trHeight w:val="706"/>
        </w:trPr>
        <w:tc>
          <w:tcPr>
            <w:tcW w:w="710" w:type="dxa"/>
            <w:tcBorders>
              <w:left w:val="nil"/>
              <w:bottom w:val="nil"/>
            </w:tcBorders>
          </w:tcPr>
          <w:p w:rsidR="00FF2B62" w:rsidRPr="007E2037" w:rsidRDefault="00FF2B62" w:rsidP="00FF2B62">
            <w:pPr>
              <w:spacing w:after="0" w:line="240" w:lineRule="auto"/>
              <w:rPr>
                <w:rFonts w:ascii="Arial" w:hAnsi="Arial" w:cs="Arial"/>
                <w:sz w:val="24"/>
                <w:szCs w:val="24"/>
              </w:rPr>
            </w:pPr>
          </w:p>
        </w:tc>
        <w:tc>
          <w:tcPr>
            <w:tcW w:w="567" w:type="dxa"/>
          </w:tcPr>
          <w:p w:rsidR="00FF2B62" w:rsidRPr="007E2037" w:rsidRDefault="00FF2B62" w:rsidP="00FF2B62">
            <w:pPr>
              <w:spacing w:after="0" w:line="240" w:lineRule="auto"/>
              <w:rPr>
                <w:rFonts w:ascii="Arial" w:hAnsi="Arial" w:cs="Arial"/>
                <w:sz w:val="24"/>
                <w:szCs w:val="24"/>
              </w:rPr>
            </w:pPr>
          </w:p>
        </w:tc>
        <w:tc>
          <w:tcPr>
            <w:tcW w:w="674" w:type="dxa"/>
            <w:tcBorders>
              <w:bottom w:val="nil"/>
              <w:right w:val="nil"/>
            </w:tcBorders>
          </w:tcPr>
          <w:p w:rsidR="00FF2B62" w:rsidRPr="007E2037" w:rsidRDefault="00FF2B62" w:rsidP="00FF2B62">
            <w:pPr>
              <w:spacing w:after="0" w:line="240" w:lineRule="auto"/>
              <w:rPr>
                <w:rFonts w:ascii="Arial" w:hAnsi="Arial" w:cs="Arial"/>
                <w:sz w:val="24"/>
                <w:szCs w:val="24"/>
              </w:rPr>
            </w:pPr>
          </w:p>
        </w:tc>
      </w:tr>
    </w:tbl>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p w:rsidR="00FF2B62" w:rsidRPr="007E2037" w:rsidRDefault="00A45E03" w:rsidP="00FF2B62">
      <w:pPr>
        <w:spacing w:after="0" w:line="240" w:lineRule="auto"/>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579392" behindDoc="0" locked="0" layoutInCell="1" allowOverlap="1" wp14:anchorId="549FC4E5" wp14:editId="105160C2">
                <wp:simplePos x="0" y="0"/>
                <wp:positionH relativeFrom="column">
                  <wp:posOffset>3190875</wp:posOffset>
                </wp:positionH>
                <wp:positionV relativeFrom="paragraph">
                  <wp:posOffset>137160</wp:posOffset>
                </wp:positionV>
                <wp:extent cx="1381125" cy="9525"/>
                <wp:effectExtent l="9525" t="9525" r="9525" b="9525"/>
                <wp:wrapNone/>
                <wp:docPr id="366"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8112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251.25pt;margin-top:10.8pt;width:108.75pt;height:.7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"/>
            </w:pict>
          </mc:Fallback>
        </mc:AlternateContent>
      </w:r>
      <w:r w:rsidR="00FF2B62" w:rsidRPr="007E2037">
        <w:rPr>
          <w:rFonts w:ascii="Arial" w:hAnsi="Arial"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5</m:t>
            </m:r>
          </m:den>
        </m:f>
      </m:oMath>
      <w:r w:rsidR="00FF2B62" w:rsidRPr="007E2037">
        <w:rPr>
          <w:rFonts w:ascii="Arial" w:hAnsi="Arial" w:cs="Arial"/>
          <w:sz w:val="24"/>
          <w:szCs w:val="24"/>
        </w:rPr>
        <w:t xml:space="preserve">                  </w:t>
      </w:r>
      <m:oMath>
        <m:f>
          <m:fPr>
            <m:ctrlPr>
              <w:rPr>
                <w:rFonts w:ascii="Cambria Math" w:hAnsi="Cambria Math" w:cs="Arial"/>
                <w:i/>
                <w:sz w:val="24"/>
                <w:szCs w:val="24"/>
              </w:rPr>
            </m:ctrlPr>
          </m:fPr>
          <m:num/>
          <m:den/>
        </m:f>
      </m:oMath>
      <w:r w:rsidR="00FF2B62" w:rsidRPr="007E2037">
        <w:rPr>
          <w:rFonts w:ascii="Arial" w:hAnsi="Arial"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8</m:t>
            </m:r>
          </m:den>
        </m:f>
      </m:oMath>
      <w:r w:rsidR="00FF2B62" w:rsidRPr="007E2037">
        <w:rPr>
          <w:rFonts w:ascii="Arial" w:hAnsi="Arial" w:cs="Arial"/>
          <w:sz w:val="24"/>
          <w:szCs w:val="24"/>
        </w:rPr>
        <w:t xml:space="preserve">                   </w:t>
      </w:r>
      <w:r w:rsidR="001530B1">
        <w:rPr>
          <w:rFonts w:ascii="Arial" w:hAnsi="Arial" w:cs="Arial"/>
          <w:sz w:val="24"/>
          <w:szCs w:val="24"/>
        </w:rPr>
        <w:t xml:space="preserve">     </w:t>
      </w:r>
      <w:r w:rsidR="009C7871">
        <w:rPr>
          <w:rFonts w:ascii="Arial" w:hAnsi="Arial" w:cs="Arial"/>
          <w:sz w:val="24"/>
          <w:szCs w:val="24"/>
        </w:rPr>
        <w:t xml:space="preserve">  </w:t>
      </w: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p w:rsidR="00FF2B62" w:rsidRDefault="00FF2B62" w:rsidP="00036DF2">
      <w:pPr>
        <w:pStyle w:val="ListParagraph"/>
        <w:numPr>
          <w:ilvl w:val="0"/>
          <w:numId w:val="9"/>
        </w:numPr>
        <w:spacing w:after="0" w:line="240" w:lineRule="auto"/>
        <w:ind w:left="426" w:hanging="426"/>
        <w:contextualSpacing/>
        <w:rPr>
          <w:rFonts w:ascii="Arial" w:hAnsi="Arial" w:cs="Arial"/>
          <w:b/>
          <w:sz w:val="24"/>
          <w:szCs w:val="24"/>
        </w:rPr>
      </w:pPr>
      <w:r w:rsidRPr="009C7871">
        <w:rPr>
          <w:rFonts w:ascii="Arial" w:hAnsi="Arial" w:cs="Arial"/>
          <w:b/>
          <w:sz w:val="24"/>
          <w:szCs w:val="24"/>
        </w:rPr>
        <w:t>Equivalent  fractions</w:t>
      </w:r>
    </w:p>
    <w:p w:rsidR="00A45E03" w:rsidRDefault="00A45E03" w:rsidP="00A45E03">
      <w:pPr>
        <w:pStyle w:val="ListParagraph"/>
        <w:spacing w:after="0" w:line="240" w:lineRule="auto"/>
        <w:ind w:left="426"/>
        <w:contextualSpacing/>
        <w:rPr>
          <w:rFonts w:ascii="Arial" w:hAnsi="Arial" w:cs="Arial"/>
          <w:b/>
          <w:sz w:val="24"/>
          <w:szCs w:val="24"/>
        </w:rPr>
      </w:pPr>
    </w:p>
    <w:tbl>
      <w:tblPr>
        <w:tblStyle w:val="TableGrid"/>
        <w:tblW w:w="0" w:type="auto"/>
        <w:tblInd w:w="426" w:type="dxa"/>
        <w:tblLook w:val="04A0" w:firstRow="1" w:lastRow="0" w:firstColumn="1" w:lastColumn="0" w:noHBand="0" w:noVBand="1"/>
      </w:tblPr>
      <w:tblGrid>
        <w:gridCol w:w="10256"/>
      </w:tblGrid>
      <w:tr w:rsidR="00A45E03" w:rsidTr="00A45E03">
        <w:tc>
          <w:tcPr>
            <w:tcW w:w="10682" w:type="dxa"/>
          </w:tcPr>
          <w:p w:rsidR="00A45E03" w:rsidRPr="00B74353" w:rsidRDefault="00A45E03" w:rsidP="00A45E03">
            <w:pPr>
              <w:rPr>
                <w:rFonts w:ascii="Arial" w:hAnsi="Arial" w:cs="Arial"/>
                <w:b/>
                <w:sz w:val="24"/>
                <w:szCs w:val="24"/>
                <w:u w:val="single"/>
              </w:rPr>
            </w:pPr>
            <w:r w:rsidRPr="00B74353">
              <w:rPr>
                <w:rFonts w:ascii="Arial" w:hAnsi="Arial" w:cs="Arial"/>
                <w:b/>
                <w:sz w:val="24"/>
                <w:szCs w:val="24"/>
                <w:u w:val="single"/>
              </w:rPr>
              <w:t>Example</w:t>
            </w:r>
          </w:p>
          <w:p w:rsidR="00A45E03" w:rsidRDefault="00797E86" w:rsidP="00A45E03">
            <w:pPr>
              <w:pStyle w:val="ListParagraph"/>
              <w:spacing w:after="0" w:line="240" w:lineRule="auto"/>
              <w:ind w:left="0"/>
              <w:contextualSpacing/>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6</m:t>
                  </m:r>
                </m:num>
                <m:den>
                  <m:r>
                    <w:rPr>
                      <w:rFonts w:ascii="Cambria Math" w:hAnsi="Cambria Math" w:cs="Arial"/>
                      <w:sz w:val="24"/>
                      <w:szCs w:val="24"/>
                    </w:rPr>
                    <m:t>12</m:t>
                  </m:r>
                </m:den>
              </m:f>
            </m:oMath>
            <w:r w:rsidR="00A45E03" w:rsidRPr="007E2037">
              <w:rPr>
                <w:rFonts w:ascii="Arial" w:hAnsi="Arial"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6</m:t>
                  </m:r>
                </m:den>
              </m:f>
            </m:oMath>
            <w:r w:rsidR="00A45E03" w:rsidRPr="007E2037">
              <w:rPr>
                <w:rFonts w:ascii="Arial" w:hAnsi="Arial"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2</m:t>
                  </m:r>
                </m:num>
                <m:den>
                  <m:r>
                    <w:rPr>
                      <w:rFonts w:ascii="Cambria Math" w:hAnsi="Cambria Math" w:cs="Arial"/>
                      <w:sz w:val="24"/>
                      <w:szCs w:val="24"/>
                    </w:rPr>
                    <m:t>4</m:t>
                  </m:r>
                </m:den>
              </m:f>
            </m:oMath>
            <w:r w:rsidR="00A45E03">
              <w:rPr>
                <w:rFonts w:ascii="Arial" w:hAnsi="Arial" w:cs="Arial"/>
                <w:sz w:val="24"/>
                <w:szCs w:val="24"/>
              </w:rPr>
              <w:t xml:space="preserve">  </w:t>
            </w:r>
            <w:r w:rsidR="00B74BED">
              <w:rPr>
                <w:rFonts w:ascii="Arial" w:hAnsi="Arial"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oMath>
          </w:p>
          <w:p w:rsidR="00B74BED" w:rsidRDefault="00B74BED" w:rsidP="00A45E03">
            <w:pPr>
              <w:pStyle w:val="ListParagraph"/>
              <w:spacing w:after="0" w:line="240" w:lineRule="auto"/>
              <w:ind w:left="0"/>
              <w:contextualSpacing/>
              <w:rPr>
                <w:rFonts w:ascii="Arial" w:hAnsi="Arial" w:cs="Arial"/>
                <w:sz w:val="24"/>
                <w:szCs w:val="24"/>
              </w:rPr>
            </w:pPr>
          </w:p>
          <w:tbl>
            <w:tblPr>
              <w:tblW w:w="0" w:type="auto"/>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
              <w:gridCol w:w="705"/>
              <w:gridCol w:w="705"/>
              <w:gridCol w:w="705"/>
              <w:gridCol w:w="705"/>
              <w:gridCol w:w="706"/>
              <w:gridCol w:w="705"/>
              <w:gridCol w:w="705"/>
              <w:gridCol w:w="705"/>
              <w:gridCol w:w="705"/>
              <w:gridCol w:w="705"/>
              <w:gridCol w:w="706"/>
            </w:tblGrid>
            <w:tr w:rsidR="00161542" w:rsidRPr="004A3F7F" w:rsidTr="00A4063F">
              <w:tc>
                <w:tcPr>
                  <w:tcW w:w="8462" w:type="dxa"/>
                  <w:gridSpan w:val="12"/>
                  <w:tcBorders>
                    <w:top w:val="single" w:sz="4" w:space="0" w:color="auto"/>
                    <w:left w:val="single" w:sz="4" w:space="0" w:color="auto"/>
                    <w:bottom w:val="single" w:sz="4" w:space="0" w:color="auto"/>
                    <w:right w:val="single" w:sz="4" w:space="0" w:color="auto"/>
                  </w:tcBorders>
                  <w:shd w:val="clear" w:color="auto" w:fill="800080"/>
                </w:tcPr>
                <w:p w:rsidR="00161542" w:rsidRPr="004A3F7F" w:rsidRDefault="00161542" w:rsidP="00A4063F">
                  <w:pPr>
                    <w:tabs>
                      <w:tab w:val="left" w:pos="539"/>
                      <w:tab w:val="left" w:pos="720"/>
                      <w:tab w:val="left" w:pos="1077"/>
                      <w:tab w:val="left" w:pos="3045"/>
                    </w:tabs>
                    <w:jc w:val="both"/>
                    <w:rPr>
                      <w:b/>
                    </w:rPr>
                  </w:pPr>
                  <w:r w:rsidRPr="004A3F7F">
                    <w:rPr>
                      <w:b/>
                    </w:rPr>
                    <w:t>1 whole</w:t>
                  </w:r>
                </w:p>
              </w:tc>
            </w:tr>
            <w:tr w:rsidR="00161542" w:rsidRPr="004A3F7F" w:rsidTr="00A4063F">
              <w:tc>
                <w:tcPr>
                  <w:tcW w:w="4231" w:type="dxa"/>
                  <w:gridSpan w:val="6"/>
                  <w:tcBorders>
                    <w:top w:val="single" w:sz="4" w:space="0" w:color="auto"/>
                    <w:left w:val="single" w:sz="4" w:space="0" w:color="auto"/>
                    <w:bottom w:val="single" w:sz="4" w:space="0" w:color="auto"/>
                    <w:right w:val="single" w:sz="4" w:space="0" w:color="auto"/>
                  </w:tcBorders>
                  <w:shd w:val="clear" w:color="auto" w:fill="800080"/>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40" w:dyaOrig="620">
                      <v:shape id="_x0000_i1052" type="#_x0000_t75" style="width:12pt;height:30.75pt" o:ole="">
                        <v:imagedata r:id="rId70" o:title=""/>
                      </v:shape>
                      <o:OLEObject Type="Embed" ProgID="Equation.3" ShapeID="_x0000_i1052" DrawAspect="Content" ObjectID="_1467443586" r:id="rId71"/>
                    </w:object>
                  </w:r>
                </w:p>
              </w:tc>
              <w:tc>
                <w:tcPr>
                  <w:tcW w:w="4231" w:type="dxa"/>
                  <w:gridSpan w:val="6"/>
                  <w:tcBorders>
                    <w:top w:val="single" w:sz="4" w:space="0" w:color="auto"/>
                    <w:left w:val="single" w:sz="4" w:space="0" w:color="auto"/>
                    <w:bottom w:val="single" w:sz="4" w:space="0" w:color="auto"/>
                    <w:right w:val="single" w:sz="4" w:space="0" w:color="auto"/>
                  </w:tcBorders>
                  <w:shd w:val="clear" w:color="auto" w:fill="800080"/>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40" w:dyaOrig="620">
                      <v:shape id="_x0000_i1053" type="#_x0000_t75" style="width:12pt;height:30.75pt" o:ole="">
                        <v:imagedata r:id="rId72" o:title=""/>
                      </v:shape>
                      <o:OLEObject Type="Embed" ProgID="Equation.3" ShapeID="_x0000_i1053" DrawAspect="Content" ObjectID="_1467443587" r:id="rId73"/>
                    </w:object>
                  </w:r>
                </w:p>
              </w:tc>
            </w:tr>
            <w:tr w:rsidR="00161542" w:rsidRPr="004A3F7F" w:rsidTr="00A4063F">
              <w:tc>
                <w:tcPr>
                  <w:tcW w:w="2820" w:type="dxa"/>
                  <w:gridSpan w:val="4"/>
                  <w:tcBorders>
                    <w:top w:val="single" w:sz="4" w:space="0" w:color="auto"/>
                    <w:left w:val="single" w:sz="4" w:space="0" w:color="auto"/>
                    <w:bottom w:val="single" w:sz="4" w:space="0" w:color="auto"/>
                    <w:right w:val="single" w:sz="4" w:space="0" w:color="auto"/>
                  </w:tcBorders>
                  <w:shd w:val="clear" w:color="auto" w:fill="993366"/>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20" w:dyaOrig="620">
                      <v:shape id="_x0000_i1054" type="#_x0000_t75" style="width:11.25pt;height:30.75pt" o:ole="">
                        <v:imagedata r:id="rId74" o:title=""/>
                      </v:shape>
                      <o:OLEObject Type="Embed" ProgID="Equation.3" ShapeID="_x0000_i1054" DrawAspect="Content" ObjectID="_1467443588" r:id="rId75"/>
                    </w:object>
                  </w:r>
                </w:p>
              </w:tc>
              <w:tc>
                <w:tcPr>
                  <w:tcW w:w="2821" w:type="dxa"/>
                  <w:gridSpan w:val="4"/>
                  <w:tcBorders>
                    <w:top w:val="single" w:sz="4" w:space="0" w:color="auto"/>
                    <w:left w:val="single" w:sz="4" w:space="0" w:color="auto"/>
                    <w:bottom w:val="single" w:sz="4" w:space="0" w:color="auto"/>
                    <w:right w:val="single" w:sz="4" w:space="0" w:color="auto"/>
                  </w:tcBorders>
                  <w:shd w:val="clear" w:color="auto" w:fill="993366"/>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20" w:dyaOrig="620">
                      <v:shape id="_x0000_i1055" type="#_x0000_t75" style="width:11.25pt;height:30.75pt" o:ole="">
                        <v:imagedata r:id="rId76" o:title=""/>
                      </v:shape>
                      <o:OLEObject Type="Embed" ProgID="Equation.3" ShapeID="_x0000_i1055" DrawAspect="Content" ObjectID="_1467443589" r:id="rId77"/>
                    </w:object>
                  </w:r>
                </w:p>
              </w:tc>
              <w:tc>
                <w:tcPr>
                  <w:tcW w:w="2821" w:type="dxa"/>
                  <w:gridSpan w:val="4"/>
                  <w:tcBorders>
                    <w:top w:val="single" w:sz="4" w:space="0" w:color="auto"/>
                    <w:left w:val="single" w:sz="4" w:space="0" w:color="auto"/>
                    <w:bottom w:val="single" w:sz="4" w:space="0" w:color="auto"/>
                    <w:right w:val="single" w:sz="4" w:space="0" w:color="auto"/>
                  </w:tcBorders>
                  <w:shd w:val="clear" w:color="auto" w:fill="993366"/>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20" w:dyaOrig="620">
                      <v:shape id="_x0000_i1056" type="#_x0000_t75" style="width:11.25pt;height:30.75pt" o:ole="">
                        <v:imagedata r:id="rId76" o:title=""/>
                      </v:shape>
                      <o:OLEObject Type="Embed" ProgID="Equation.3" ShapeID="_x0000_i1056" DrawAspect="Content" ObjectID="_1467443590" r:id="rId78"/>
                    </w:object>
                  </w:r>
                </w:p>
              </w:tc>
            </w:tr>
            <w:tr w:rsidR="00161542" w:rsidRPr="004A3F7F" w:rsidTr="00A4063F">
              <w:tc>
                <w:tcPr>
                  <w:tcW w:w="1410" w:type="dxa"/>
                  <w:gridSpan w:val="2"/>
                  <w:tcBorders>
                    <w:top w:val="single" w:sz="4" w:space="0" w:color="auto"/>
                    <w:left w:val="single" w:sz="4" w:space="0" w:color="auto"/>
                    <w:bottom w:val="single" w:sz="4" w:space="0" w:color="auto"/>
                    <w:right w:val="single" w:sz="4" w:space="0" w:color="auto"/>
                  </w:tcBorders>
                  <w:shd w:val="clear" w:color="auto" w:fill="CC99FF"/>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40" w:dyaOrig="620">
                      <v:shape id="_x0000_i1057" type="#_x0000_t75" style="width:12pt;height:30.75pt" o:ole="">
                        <v:imagedata r:id="rId79" o:title=""/>
                      </v:shape>
                      <o:OLEObject Type="Embed" ProgID="Equation.3" ShapeID="_x0000_i1057" DrawAspect="Content" ObjectID="_1467443591" r:id="rId80"/>
                    </w:object>
                  </w:r>
                </w:p>
              </w:tc>
              <w:tc>
                <w:tcPr>
                  <w:tcW w:w="1410" w:type="dxa"/>
                  <w:gridSpan w:val="2"/>
                  <w:tcBorders>
                    <w:top w:val="single" w:sz="4" w:space="0" w:color="auto"/>
                    <w:left w:val="single" w:sz="4" w:space="0" w:color="auto"/>
                    <w:bottom w:val="single" w:sz="4" w:space="0" w:color="auto"/>
                    <w:right w:val="single" w:sz="4" w:space="0" w:color="auto"/>
                  </w:tcBorders>
                  <w:shd w:val="clear" w:color="auto" w:fill="CC99FF"/>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40" w:dyaOrig="620">
                      <v:shape id="_x0000_i1058" type="#_x0000_t75" style="width:12pt;height:30.75pt" o:ole="">
                        <v:imagedata r:id="rId81" o:title=""/>
                      </v:shape>
                      <o:OLEObject Type="Embed" ProgID="Equation.3" ShapeID="_x0000_i1058" DrawAspect="Content" ObjectID="_1467443592" r:id="rId82"/>
                    </w:object>
                  </w:r>
                </w:p>
              </w:tc>
              <w:tc>
                <w:tcPr>
                  <w:tcW w:w="1411" w:type="dxa"/>
                  <w:gridSpan w:val="2"/>
                  <w:tcBorders>
                    <w:top w:val="single" w:sz="4" w:space="0" w:color="auto"/>
                    <w:left w:val="single" w:sz="4" w:space="0" w:color="auto"/>
                    <w:bottom w:val="single" w:sz="4" w:space="0" w:color="auto"/>
                    <w:right w:val="single" w:sz="4" w:space="0" w:color="auto"/>
                  </w:tcBorders>
                  <w:shd w:val="clear" w:color="auto" w:fill="CC99FF"/>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40" w:dyaOrig="620">
                      <v:shape id="_x0000_i1059" type="#_x0000_t75" style="width:12pt;height:30.75pt" o:ole="">
                        <v:imagedata r:id="rId81" o:title=""/>
                      </v:shape>
                      <o:OLEObject Type="Embed" ProgID="Equation.3" ShapeID="_x0000_i1059" DrawAspect="Content" ObjectID="_1467443593" r:id="rId83"/>
                    </w:object>
                  </w:r>
                </w:p>
              </w:tc>
              <w:tc>
                <w:tcPr>
                  <w:tcW w:w="1410" w:type="dxa"/>
                  <w:gridSpan w:val="2"/>
                  <w:tcBorders>
                    <w:top w:val="single" w:sz="4" w:space="0" w:color="auto"/>
                    <w:left w:val="single" w:sz="4" w:space="0" w:color="auto"/>
                    <w:bottom w:val="single" w:sz="4" w:space="0" w:color="auto"/>
                    <w:right w:val="single" w:sz="4" w:space="0" w:color="auto"/>
                  </w:tcBorders>
                  <w:shd w:val="clear" w:color="auto" w:fill="CC99FF"/>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40" w:dyaOrig="620">
                      <v:shape id="_x0000_i1060" type="#_x0000_t75" style="width:12pt;height:30.75pt" o:ole="">
                        <v:imagedata r:id="rId81" o:title=""/>
                      </v:shape>
                      <o:OLEObject Type="Embed" ProgID="Equation.3" ShapeID="_x0000_i1060" DrawAspect="Content" ObjectID="_1467443594" r:id="rId84"/>
                    </w:object>
                  </w:r>
                </w:p>
              </w:tc>
              <w:tc>
                <w:tcPr>
                  <w:tcW w:w="1410" w:type="dxa"/>
                  <w:gridSpan w:val="2"/>
                  <w:tcBorders>
                    <w:top w:val="single" w:sz="4" w:space="0" w:color="auto"/>
                    <w:left w:val="single" w:sz="4" w:space="0" w:color="auto"/>
                    <w:bottom w:val="single" w:sz="4" w:space="0" w:color="auto"/>
                    <w:right w:val="single" w:sz="4" w:space="0" w:color="auto"/>
                  </w:tcBorders>
                  <w:shd w:val="clear" w:color="auto" w:fill="CC99FF"/>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40" w:dyaOrig="620">
                      <v:shape id="_x0000_i1061" type="#_x0000_t75" style="width:12pt;height:30.75pt" o:ole="">
                        <v:imagedata r:id="rId81" o:title=""/>
                      </v:shape>
                      <o:OLEObject Type="Embed" ProgID="Equation.3" ShapeID="_x0000_i1061" DrawAspect="Content" ObjectID="_1467443595" r:id="rId85"/>
                    </w:object>
                  </w:r>
                </w:p>
              </w:tc>
              <w:tc>
                <w:tcPr>
                  <w:tcW w:w="1411" w:type="dxa"/>
                  <w:gridSpan w:val="2"/>
                  <w:tcBorders>
                    <w:top w:val="single" w:sz="4" w:space="0" w:color="auto"/>
                    <w:left w:val="single" w:sz="4" w:space="0" w:color="auto"/>
                    <w:bottom w:val="single" w:sz="4" w:space="0" w:color="auto"/>
                    <w:right w:val="single" w:sz="4" w:space="0" w:color="auto"/>
                  </w:tcBorders>
                  <w:shd w:val="clear" w:color="auto" w:fill="CC99FF"/>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240" w:dyaOrig="620">
                      <v:shape id="_x0000_i1062" type="#_x0000_t75" style="width:12pt;height:30.75pt" o:ole="">
                        <v:imagedata r:id="rId81" o:title=""/>
                      </v:shape>
                      <o:OLEObject Type="Embed" ProgID="Equation.3" ShapeID="_x0000_i1062" DrawAspect="Content" ObjectID="_1467443596" r:id="rId86"/>
                    </w:object>
                  </w:r>
                </w:p>
              </w:tc>
            </w:tr>
            <w:tr w:rsidR="00161542" w:rsidRPr="004A3F7F" w:rsidTr="00A4063F">
              <w:tc>
                <w:tcPr>
                  <w:tcW w:w="705"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63" type="#_x0000_t75" style="width:15.75pt;height:30.75pt" o:ole="">
                        <v:imagedata r:id="rId87" o:title=""/>
                      </v:shape>
                      <o:OLEObject Type="Embed" ProgID="Equation.3" ShapeID="_x0000_i1063" DrawAspect="Content" ObjectID="_1467443597" r:id="rId88"/>
                    </w:object>
                  </w:r>
                </w:p>
              </w:tc>
              <w:tc>
                <w:tcPr>
                  <w:tcW w:w="705"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64" type="#_x0000_t75" style="width:15.75pt;height:30.75pt" o:ole="">
                        <v:imagedata r:id="rId89" o:title=""/>
                      </v:shape>
                      <o:OLEObject Type="Embed" ProgID="Equation.3" ShapeID="_x0000_i1064" DrawAspect="Content" ObjectID="_1467443598" r:id="rId90"/>
                    </w:object>
                  </w:r>
                </w:p>
              </w:tc>
              <w:tc>
                <w:tcPr>
                  <w:tcW w:w="705"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65" type="#_x0000_t75" style="width:15.75pt;height:30.75pt" o:ole="">
                        <v:imagedata r:id="rId89" o:title=""/>
                      </v:shape>
                      <o:OLEObject Type="Embed" ProgID="Equation.3" ShapeID="_x0000_i1065" DrawAspect="Content" ObjectID="_1467443599" r:id="rId91"/>
                    </w:object>
                  </w:r>
                </w:p>
              </w:tc>
              <w:tc>
                <w:tcPr>
                  <w:tcW w:w="705"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66" type="#_x0000_t75" style="width:15.75pt;height:30.75pt" o:ole="">
                        <v:imagedata r:id="rId89" o:title=""/>
                      </v:shape>
                      <o:OLEObject Type="Embed" ProgID="Equation.3" ShapeID="_x0000_i1066" DrawAspect="Content" ObjectID="_1467443600" r:id="rId92"/>
                    </w:object>
                  </w:r>
                </w:p>
              </w:tc>
              <w:tc>
                <w:tcPr>
                  <w:tcW w:w="705"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67" type="#_x0000_t75" style="width:15.75pt;height:30.75pt" o:ole="">
                        <v:imagedata r:id="rId89" o:title=""/>
                      </v:shape>
                      <o:OLEObject Type="Embed" ProgID="Equation.3" ShapeID="_x0000_i1067" DrawAspect="Content" ObjectID="_1467443601" r:id="rId93"/>
                    </w:object>
                  </w:r>
                </w:p>
              </w:tc>
              <w:tc>
                <w:tcPr>
                  <w:tcW w:w="706"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68" type="#_x0000_t75" style="width:15.75pt;height:30.75pt" o:ole="">
                        <v:imagedata r:id="rId89" o:title=""/>
                      </v:shape>
                      <o:OLEObject Type="Embed" ProgID="Equation.3" ShapeID="_x0000_i1068" DrawAspect="Content" ObjectID="_1467443602" r:id="rId94"/>
                    </w:object>
                  </w:r>
                </w:p>
              </w:tc>
              <w:tc>
                <w:tcPr>
                  <w:tcW w:w="705"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69" type="#_x0000_t75" style="width:15.75pt;height:30.75pt" o:ole="">
                        <v:imagedata r:id="rId89" o:title=""/>
                      </v:shape>
                      <o:OLEObject Type="Embed" ProgID="Equation.3" ShapeID="_x0000_i1069" DrawAspect="Content" ObjectID="_1467443603" r:id="rId95"/>
                    </w:object>
                  </w:r>
                </w:p>
              </w:tc>
              <w:tc>
                <w:tcPr>
                  <w:tcW w:w="705"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70" type="#_x0000_t75" style="width:15.75pt;height:30.75pt" o:ole="">
                        <v:imagedata r:id="rId89" o:title=""/>
                      </v:shape>
                      <o:OLEObject Type="Embed" ProgID="Equation.3" ShapeID="_x0000_i1070" DrawAspect="Content" ObjectID="_1467443604" r:id="rId96"/>
                    </w:object>
                  </w:r>
                </w:p>
              </w:tc>
              <w:tc>
                <w:tcPr>
                  <w:tcW w:w="705"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71" type="#_x0000_t75" style="width:15.75pt;height:30.75pt" o:ole="">
                        <v:imagedata r:id="rId89" o:title=""/>
                      </v:shape>
                      <o:OLEObject Type="Embed" ProgID="Equation.3" ShapeID="_x0000_i1071" DrawAspect="Content" ObjectID="_1467443605" r:id="rId97"/>
                    </w:object>
                  </w:r>
                </w:p>
              </w:tc>
              <w:tc>
                <w:tcPr>
                  <w:tcW w:w="705"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72" type="#_x0000_t75" style="width:15.75pt;height:30.75pt" o:ole="">
                        <v:imagedata r:id="rId89" o:title=""/>
                      </v:shape>
                      <o:OLEObject Type="Embed" ProgID="Equation.3" ShapeID="_x0000_i1072" DrawAspect="Content" ObjectID="_1467443606" r:id="rId98"/>
                    </w:object>
                  </w:r>
                </w:p>
              </w:tc>
              <w:tc>
                <w:tcPr>
                  <w:tcW w:w="705"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73" type="#_x0000_t75" style="width:15.75pt;height:30.75pt" o:ole="">
                        <v:imagedata r:id="rId89" o:title=""/>
                      </v:shape>
                      <o:OLEObject Type="Embed" ProgID="Equation.3" ShapeID="_x0000_i1073" DrawAspect="Content" ObjectID="_1467443607" r:id="rId99"/>
                    </w:object>
                  </w:r>
                </w:p>
              </w:tc>
              <w:tc>
                <w:tcPr>
                  <w:tcW w:w="706" w:type="dxa"/>
                  <w:tcBorders>
                    <w:top w:val="single" w:sz="4" w:space="0" w:color="auto"/>
                    <w:left w:val="single" w:sz="4" w:space="0" w:color="auto"/>
                    <w:bottom w:val="single" w:sz="4" w:space="0" w:color="auto"/>
                    <w:right w:val="single" w:sz="4" w:space="0" w:color="auto"/>
                  </w:tcBorders>
                  <w:shd w:val="clear" w:color="auto" w:fill="FF99CC"/>
                </w:tcPr>
                <w:p w:rsidR="00161542" w:rsidRPr="004A3F7F" w:rsidRDefault="00161542" w:rsidP="00A4063F">
                  <w:pPr>
                    <w:tabs>
                      <w:tab w:val="left" w:pos="539"/>
                      <w:tab w:val="left" w:pos="720"/>
                      <w:tab w:val="left" w:pos="1077"/>
                      <w:tab w:val="left" w:pos="3045"/>
                    </w:tabs>
                    <w:jc w:val="both"/>
                    <w:rPr>
                      <w:b/>
                    </w:rPr>
                  </w:pPr>
                  <w:r w:rsidRPr="004A3F7F">
                    <w:rPr>
                      <w:b/>
                      <w:position w:val="-24"/>
                    </w:rPr>
                    <w:object w:dxaOrig="320" w:dyaOrig="620">
                      <v:shape id="_x0000_i1074" type="#_x0000_t75" style="width:15.75pt;height:30.75pt" o:ole="">
                        <v:imagedata r:id="rId89" o:title=""/>
                      </v:shape>
                      <o:OLEObject Type="Embed" ProgID="Equation.3" ShapeID="_x0000_i1074" DrawAspect="Content" ObjectID="_1467443608" r:id="rId100"/>
                    </w:object>
                  </w:r>
                </w:p>
              </w:tc>
            </w:tr>
          </w:tbl>
          <w:p w:rsidR="00161542" w:rsidRDefault="00161542" w:rsidP="00161542">
            <w:pPr>
              <w:tabs>
                <w:tab w:val="left" w:pos="539"/>
                <w:tab w:val="left" w:pos="720"/>
                <w:tab w:val="left" w:pos="1077"/>
                <w:tab w:val="left" w:pos="3045"/>
              </w:tabs>
              <w:jc w:val="both"/>
              <w:rPr>
                <w:b/>
              </w:rPr>
            </w:pPr>
          </w:p>
          <w:p w:rsidR="00B74BED" w:rsidRDefault="00B74BED" w:rsidP="00A45E03">
            <w:pPr>
              <w:pStyle w:val="ListParagraph"/>
              <w:spacing w:after="0" w:line="240" w:lineRule="auto"/>
              <w:ind w:left="0"/>
              <w:contextualSpacing/>
              <w:rPr>
                <w:rFonts w:ascii="Arial" w:hAnsi="Arial" w:cs="Arial"/>
                <w:b/>
                <w:sz w:val="24"/>
                <w:szCs w:val="24"/>
              </w:rPr>
            </w:pPr>
          </w:p>
        </w:tc>
      </w:tr>
    </w:tbl>
    <w:p w:rsidR="00586CD9" w:rsidRDefault="00586CD9" w:rsidP="00FF2B62">
      <w:pPr>
        <w:spacing w:after="0" w:line="240" w:lineRule="auto"/>
        <w:rPr>
          <w:rFonts w:ascii="Arial" w:hAnsi="Arial" w:cs="Arial"/>
          <w:sz w:val="24"/>
          <w:szCs w:val="24"/>
        </w:rPr>
      </w:pPr>
    </w:p>
    <w:p w:rsidR="00FF2B62" w:rsidRPr="007E2037" w:rsidRDefault="00A45E03" w:rsidP="00FF2B62">
      <w:pPr>
        <w:spacing w:after="0" w:line="240" w:lineRule="auto"/>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580416" behindDoc="0" locked="0" layoutInCell="1" allowOverlap="1" wp14:anchorId="1CF9A49B" wp14:editId="302C95A4">
                <wp:simplePos x="0" y="0"/>
                <wp:positionH relativeFrom="column">
                  <wp:posOffset>571500</wp:posOffset>
                </wp:positionH>
                <wp:positionV relativeFrom="paragraph">
                  <wp:posOffset>47625</wp:posOffset>
                </wp:positionV>
                <wp:extent cx="2181225" cy="1396365"/>
                <wp:effectExtent l="9525" t="11430" r="9525" b="11430"/>
                <wp:wrapNone/>
                <wp:docPr id="365" name="AutoShap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1225" cy="1396365"/>
                        </a:xfrm>
                        <a:prstGeom prst="flowChartMagneticTape">
                          <a:avLst/>
                        </a:prstGeom>
                        <a:solidFill>
                          <a:srgbClr val="FFFFFF"/>
                        </a:solidFill>
                        <a:ln w="9525">
                          <a:solidFill>
                            <a:srgbClr val="000000"/>
                          </a:solidFill>
                          <a:miter lim="800000"/>
                          <a:headEnd/>
                          <a:tailEnd/>
                        </a:ln>
                      </wps:spPr>
                      <wps:txbx>
                        <w:txbxContent>
                          <w:p w:rsidR="00962C85" w:rsidRDefault="00962C85" w:rsidP="00FF2B62">
                            <w:r>
                              <w:t xml:space="preserve">I got </w:t>
                            </w:r>
                            <m:oMath>
                              <m:f>
                                <m:fPr>
                                  <m:ctrlPr>
                                    <w:rPr>
                                      <w:rFonts w:ascii="Cambria Math" w:hAnsi="Cambria Math"/>
                                      <w:i/>
                                    </w:rPr>
                                  </m:ctrlPr>
                                </m:fPr>
                                <m:num>
                                  <m:r>
                                    <w:rPr>
                                      <w:rFonts w:ascii="Cambria Math" w:hAnsi="Cambria Math"/>
                                    </w:rPr>
                                    <m:t>5</m:t>
                                  </m:r>
                                </m:num>
                                <m:den>
                                  <m:r>
                                    <w:rPr>
                                      <w:rFonts w:ascii="Cambria Math" w:hAnsi="Cambria Math"/>
                                    </w:rPr>
                                    <m:t>10</m:t>
                                  </m:r>
                                </m:den>
                              </m:f>
                            </m:oMath>
                            <w:r>
                              <w:t xml:space="preserve"> of my </w:t>
                            </w:r>
                            <w:proofErr w:type="spellStart"/>
                            <w:r>
                              <w:t>Maths</w:t>
                            </w:r>
                            <w:proofErr w:type="spellEnd"/>
                            <w:r>
                              <w:t xml:space="preserve"> work and James got </w:t>
                            </w:r>
                            <m:oMath>
                              <m:f>
                                <m:fPr>
                                  <m:ctrlPr>
                                    <w:rPr>
                                      <w:rFonts w:ascii="Cambria Math" w:hAnsi="Cambria Math"/>
                                      <w:i/>
                                    </w:rPr>
                                  </m:ctrlPr>
                                </m:fPr>
                                <m:num>
                                  <m:r>
                                    <w:rPr>
                                      <w:rFonts w:ascii="Cambria Math" w:hAnsi="Cambria Math"/>
                                    </w:rPr>
                                    <m:t>10</m:t>
                                  </m:r>
                                </m:num>
                                <m:den>
                                  <m:r>
                                    <w:rPr>
                                      <w:rFonts w:ascii="Cambria Math" w:hAnsi="Cambria Math"/>
                                    </w:rPr>
                                    <m:t>20</m:t>
                                  </m:r>
                                </m:den>
                              </m:f>
                            </m:oMath>
                            <w:r>
                              <w:t xml:space="preserve"> for his work, which of us did better bett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1" coordsize="21600,21600" o:spt="131" path="ar,,21600,21600,18685,18165,10677,21597l20990,21597r,-3432xe">
                <v:stroke joinstyle="miter"/>
                <v:path o:connecttype="rect" textboxrect="3163,3163,18437,18437"/>
              </v:shapetype>
              <v:shape id="AutoShape 140" o:spid="_x0000_s1027" type="#_x0000_t131" style="position:absolute;margin-left:45pt;margin-top:3.75pt;width:171.75pt;height:109.95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">
                <v:textbox>
                  <w:txbxContent>
                    <w:p w:rsidR="00962C85" w:rsidRDefault="00962C85" w:rsidP="00FF2B62">
                      <w:r>
                        <w:t xml:space="preserve">I got </w:t>
                      </w:r>
                      <m:oMath>
                        <m:f>
                          <m:fPr>
                            <m:ctrlPr>
                              <w:rPr>
                                <w:rFonts w:ascii="Cambria Math" w:hAnsi="Cambria Math"/>
                                <w:i/>
                              </w:rPr>
                            </m:ctrlPr>
                          </m:fPr>
                          <m:num>
                            <m:r>
                              <w:rPr>
                                <w:rFonts w:ascii="Cambria Math" w:hAnsi="Cambria Math"/>
                              </w:rPr>
                              <m:t>5</m:t>
                            </m:r>
                          </m:num>
                          <m:den>
                            <m:r>
                              <w:rPr>
                                <w:rFonts w:ascii="Cambria Math" w:hAnsi="Cambria Math"/>
                              </w:rPr>
                              <m:t>10</m:t>
                            </m:r>
                          </m:den>
                        </m:f>
                      </m:oMath>
                      <w:r>
                        <w:t xml:space="preserve"> of my </w:t>
                      </w:r>
                      <w:proofErr w:type="spellStart"/>
                      <w:r>
                        <w:t>Maths</w:t>
                      </w:r>
                      <w:proofErr w:type="spellEnd"/>
                      <w:r>
                        <w:t xml:space="preserve"> work and James got </w:t>
                      </w:r>
                      <m:oMath>
                        <m:f>
                          <m:fPr>
                            <m:ctrlPr>
                              <w:rPr>
                                <w:rFonts w:ascii="Cambria Math" w:hAnsi="Cambria Math"/>
                                <w:i/>
                              </w:rPr>
                            </m:ctrlPr>
                          </m:fPr>
                          <m:num>
                            <m:r>
                              <w:rPr>
                                <w:rFonts w:ascii="Cambria Math" w:hAnsi="Cambria Math"/>
                              </w:rPr>
                              <m:t>10</m:t>
                            </m:r>
                          </m:num>
                          <m:den>
                            <m:r>
                              <w:rPr>
                                <w:rFonts w:ascii="Cambria Math" w:hAnsi="Cambria Math"/>
                              </w:rPr>
                              <m:t>20</m:t>
                            </m:r>
                          </m:den>
                        </m:f>
                      </m:oMath>
                      <w:r>
                        <w:t xml:space="preserve"> for his work, which of us did better better?</w:t>
                      </w:r>
                    </w:p>
                  </w:txbxContent>
                </v:textbox>
              </v:shape>
            </w:pict>
          </mc:Fallback>
        </mc:AlternateContent>
      </w: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r w:rsidRPr="007E2037">
        <w:rPr>
          <w:rFonts w:ascii="Arial" w:hAnsi="Arial" w:cs="Arial"/>
          <w:sz w:val="24"/>
          <w:szCs w:val="24"/>
        </w:rPr>
        <w:t xml:space="preserve">                                                                                     </w:t>
      </w:r>
    </w:p>
    <w:p w:rsidR="00FF2B62" w:rsidRPr="007E2037" w:rsidRDefault="00FF2B62" w:rsidP="00FF2B62">
      <w:pPr>
        <w:spacing w:after="0" w:line="240" w:lineRule="auto"/>
        <w:ind w:firstLine="426"/>
        <w:rPr>
          <w:rFonts w:ascii="Arial" w:hAnsi="Arial" w:cs="Arial"/>
          <w:sz w:val="24"/>
          <w:szCs w:val="24"/>
        </w:rPr>
      </w:pPr>
    </w:p>
    <w:p w:rsidR="00FF2B62" w:rsidRPr="007E2037" w:rsidRDefault="00FF2B62" w:rsidP="00FF2B62">
      <w:pPr>
        <w:spacing w:after="0" w:line="240" w:lineRule="auto"/>
        <w:ind w:firstLine="426"/>
        <w:rPr>
          <w:rFonts w:ascii="Arial" w:hAnsi="Arial" w:cs="Arial"/>
          <w:sz w:val="24"/>
          <w:szCs w:val="24"/>
        </w:rPr>
      </w:pPr>
      <w:r w:rsidRPr="007E2037">
        <w:rPr>
          <w:rFonts w:ascii="Arial" w:hAnsi="Arial" w:cs="Arial"/>
          <w:sz w:val="24"/>
          <w:szCs w:val="24"/>
        </w:rPr>
        <w:t>Which fractions are equivalent to:-</w:t>
      </w:r>
    </w:p>
    <w:p w:rsidR="00FF2B62" w:rsidRPr="007E2037" w:rsidRDefault="00FF2B62" w:rsidP="00FF2B62">
      <w:pPr>
        <w:spacing w:after="0" w:line="240" w:lineRule="auto"/>
        <w:rPr>
          <w:rFonts w:ascii="Arial" w:hAnsi="Arial" w:cs="Arial"/>
          <w:sz w:val="24"/>
          <w:szCs w:val="24"/>
        </w:rPr>
      </w:pPr>
    </w:p>
    <w:p w:rsidR="00FF2B62" w:rsidRPr="007E2037" w:rsidRDefault="00797E86" w:rsidP="00036DF2">
      <w:pPr>
        <w:pStyle w:val="ListParagraph"/>
        <w:numPr>
          <w:ilvl w:val="0"/>
          <w:numId w:val="13"/>
        </w:numPr>
        <w:spacing w:after="0" w:line="240" w:lineRule="auto"/>
        <w:ind w:left="851" w:hanging="425"/>
        <w:contextualSpacing/>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6</m:t>
            </m:r>
          </m:num>
          <m:den>
            <m:r>
              <w:rPr>
                <w:rFonts w:ascii="Cambria Math" w:hAnsi="Cambria Math" w:cs="Arial"/>
                <w:sz w:val="24"/>
                <w:szCs w:val="24"/>
              </w:rPr>
              <m:t>12</m:t>
            </m:r>
          </m:den>
        </m:f>
      </m:oMath>
      <w:r w:rsidR="00FF2B62" w:rsidRPr="007E2037">
        <w:rPr>
          <w:rFonts w:ascii="Arial" w:hAnsi="Arial" w:cs="Arial"/>
          <w:sz w:val="24"/>
          <w:szCs w:val="24"/>
        </w:rPr>
        <w:t xml:space="preserve">  =  ____________  ,  ___________</w:t>
      </w:r>
    </w:p>
    <w:p w:rsidR="00FF2B62" w:rsidRPr="007E2037" w:rsidRDefault="00FF2B62" w:rsidP="00FF2B62">
      <w:pPr>
        <w:spacing w:after="0" w:line="240" w:lineRule="auto"/>
        <w:rPr>
          <w:rFonts w:ascii="Arial" w:hAnsi="Arial" w:cs="Arial"/>
          <w:sz w:val="24"/>
          <w:szCs w:val="24"/>
        </w:rPr>
      </w:pPr>
    </w:p>
    <w:p w:rsidR="005A7F09" w:rsidRPr="007E2037" w:rsidRDefault="00797E86" w:rsidP="00036DF2">
      <w:pPr>
        <w:pStyle w:val="ListParagraph"/>
        <w:numPr>
          <w:ilvl w:val="0"/>
          <w:numId w:val="13"/>
        </w:numPr>
        <w:spacing w:after="0" w:line="240" w:lineRule="auto"/>
        <w:ind w:left="851" w:hanging="425"/>
        <w:contextualSpacing/>
        <w:rPr>
          <w:rFonts w:ascii="Arial" w:hAnsi="Arial" w:cs="Arial"/>
          <w:sz w:val="24"/>
          <w:szCs w:val="24"/>
        </w:rPr>
      </w:pP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3</m:t>
            </m:r>
          </m:den>
        </m:f>
      </m:oMath>
      <w:r w:rsidR="00FF2B62" w:rsidRPr="007E2037">
        <w:rPr>
          <w:rFonts w:ascii="Arial" w:hAnsi="Arial" w:cs="Arial"/>
          <w:sz w:val="24"/>
          <w:szCs w:val="24"/>
        </w:rPr>
        <w:t xml:space="preserve">  =  ___________  ,  ___________                                                              </w:t>
      </w:r>
      <w:r w:rsidR="001530B1">
        <w:rPr>
          <w:rFonts w:ascii="Arial" w:hAnsi="Arial" w:cs="Arial"/>
          <w:sz w:val="24"/>
          <w:szCs w:val="24"/>
        </w:rPr>
        <w:tab/>
      </w:r>
      <w:r w:rsidR="001530B1">
        <w:rPr>
          <w:rFonts w:ascii="Arial" w:hAnsi="Arial" w:cs="Arial"/>
          <w:sz w:val="24"/>
          <w:szCs w:val="24"/>
        </w:rPr>
        <w:tab/>
        <w:t xml:space="preserve">        </w:t>
      </w:r>
      <w:r w:rsidR="009C7871">
        <w:rPr>
          <w:rFonts w:ascii="Arial" w:hAnsi="Arial" w:cs="Arial"/>
          <w:sz w:val="24"/>
          <w:szCs w:val="24"/>
        </w:rPr>
        <w:t xml:space="preserve">    </w:t>
      </w:r>
    </w:p>
    <w:p w:rsidR="005A7F09" w:rsidRPr="007E2037" w:rsidRDefault="005A7F09" w:rsidP="005A7F09">
      <w:pPr>
        <w:pStyle w:val="ListParagraph"/>
        <w:spacing w:after="0" w:line="240" w:lineRule="auto"/>
        <w:ind w:left="0"/>
        <w:contextualSpacing/>
        <w:rPr>
          <w:rFonts w:ascii="Arial" w:hAnsi="Arial" w:cs="Arial"/>
          <w:sz w:val="24"/>
          <w:szCs w:val="24"/>
        </w:rPr>
      </w:pPr>
    </w:p>
    <w:p w:rsidR="005A7F09" w:rsidRPr="007E2037" w:rsidRDefault="005A7F09" w:rsidP="00036DF2">
      <w:pPr>
        <w:pStyle w:val="ListParagraph"/>
        <w:numPr>
          <w:ilvl w:val="0"/>
          <w:numId w:val="13"/>
        </w:numPr>
        <w:spacing w:after="0" w:line="240" w:lineRule="auto"/>
        <w:ind w:left="851" w:hanging="425"/>
        <w:contextualSpacing/>
        <w:rPr>
          <w:rFonts w:ascii="Arial" w:hAnsi="Arial" w:cs="Arial"/>
          <w:sz w:val="24"/>
          <w:szCs w:val="24"/>
        </w:rPr>
      </w:pPr>
      <w:r w:rsidRPr="007E2037">
        <w:rPr>
          <w:rFonts w:ascii="Arial" w:hAnsi="Arial" w:cs="Arial"/>
          <w:bCs/>
          <w:sz w:val="24"/>
          <w:szCs w:val="24"/>
          <w:lang w:val="en-ZA" w:eastAsia="en-ZA"/>
        </w:rPr>
        <w:t xml:space="preserve">Write down the missing number in </w:t>
      </w:r>
      <w:r w:rsidRPr="007E2037">
        <w:rPr>
          <w:rFonts w:ascii="Arial" w:hAnsi="Arial" w:cs="Arial"/>
          <w:sz w:val="24"/>
          <w:szCs w:val="24"/>
          <w:lang w:val="en-ZA" w:eastAsia="en-ZA"/>
        </w:rPr>
        <w:t>…</w:t>
      </w:r>
    </w:p>
    <w:p w:rsidR="005A7F09" w:rsidRPr="007E2037" w:rsidRDefault="00A45E03" w:rsidP="005A7F09">
      <w:pPr>
        <w:pStyle w:val="ListParagraph"/>
        <w:spacing w:after="0" w:line="240" w:lineRule="auto"/>
        <w:ind w:left="851"/>
        <w:contextualSpacing/>
        <w:rPr>
          <w:rFonts w:ascii="Arial" w:hAnsi="Arial" w:cs="Arial"/>
          <w:sz w:val="24"/>
          <w:szCs w:val="24"/>
        </w:rPr>
      </w:pPr>
      <w:r>
        <w:rPr>
          <w:rFonts w:ascii="Arial" w:hAnsi="Arial" w:cs="Arial"/>
          <w:noProof/>
          <w:sz w:val="24"/>
          <w:szCs w:val="24"/>
          <w:lang w:val="en-ZA" w:eastAsia="en-ZA"/>
        </w:rPr>
        <w:drawing>
          <wp:anchor distT="0" distB="0" distL="114300" distR="114300" simplePos="0" relativeHeight="251581440" behindDoc="0" locked="0" layoutInCell="1" allowOverlap="1" wp14:anchorId="39758B6C" wp14:editId="6D7275B7">
            <wp:simplePos x="0" y="0"/>
            <wp:positionH relativeFrom="column">
              <wp:posOffset>884555</wp:posOffset>
            </wp:positionH>
            <wp:positionV relativeFrom="paragraph">
              <wp:posOffset>23495</wp:posOffset>
            </wp:positionV>
            <wp:extent cx="866775" cy="686435"/>
            <wp:effectExtent l="0" t="0" r="0" b="0"/>
            <wp:wrapNone/>
            <wp:docPr id="364"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866775" cy="6864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B01FB" w:rsidRPr="007E2037" w:rsidRDefault="001B01FB" w:rsidP="001530B1">
      <w:pPr>
        <w:pStyle w:val="ListParagraph"/>
        <w:spacing w:after="0" w:line="240" w:lineRule="auto"/>
        <w:ind w:left="10080"/>
        <w:contextualSpacing/>
        <w:rPr>
          <w:rFonts w:ascii="Arial" w:hAnsi="Arial" w:cs="Arial"/>
          <w:sz w:val="24"/>
          <w:szCs w:val="24"/>
        </w:rPr>
      </w:pPr>
    </w:p>
    <w:p w:rsidR="001B01FB" w:rsidRDefault="001B01FB" w:rsidP="005A7F09">
      <w:pPr>
        <w:pStyle w:val="ListParagraph"/>
        <w:spacing w:after="0" w:line="240" w:lineRule="auto"/>
        <w:ind w:left="851"/>
        <w:contextualSpacing/>
        <w:rPr>
          <w:rFonts w:ascii="Arial" w:hAnsi="Arial" w:cs="Arial"/>
          <w:sz w:val="24"/>
          <w:szCs w:val="24"/>
        </w:rPr>
      </w:pPr>
    </w:p>
    <w:p w:rsidR="00A4063F" w:rsidRPr="007E2037" w:rsidRDefault="00A4063F" w:rsidP="005A7F09">
      <w:pPr>
        <w:pStyle w:val="ListParagraph"/>
        <w:spacing w:after="0" w:line="240" w:lineRule="auto"/>
        <w:ind w:left="851"/>
        <w:contextualSpacing/>
        <w:rPr>
          <w:rFonts w:ascii="Arial" w:hAnsi="Arial" w:cs="Arial"/>
          <w:sz w:val="24"/>
          <w:szCs w:val="24"/>
        </w:rPr>
      </w:pPr>
    </w:p>
    <w:p w:rsidR="00A662E6" w:rsidRDefault="00A662E6" w:rsidP="005A7F09">
      <w:pPr>
        <w:pStyle w:val="ListParagraph"/>
        <w:spacing w:after="0" w:line="240" w:lineRule="auto"/>
        <w:ind w:left="851"/>
        <w:contextualSpacing/>
        <w:rPr>
          <w:rFonts w:ascii="Arial" w:hAnsi="Arial" w:cs="Arial"/>
          <w:bCs/>
          <w:sz w:val="24"/>
          <w:szCs w:val="24"/>
          <w:lang w:val="en-ZA" w:eastAsia="en-ZA"/>
        </w:rPr>
      </w:pPr>
    </w:p>
    <w:p w:rsidR="009807FA" w:rsidRPr="007E2037" w:rsidRDefault="009807FA" w:rsidP="005A7F09">
      <w:pPr>
        <w:pStyle w:val="ListParagraph"/>
        <w:spacing w:after="0" w:line="240" w:lineRule="auto"/>
        <w:ind w:left="851"/>
        <w:contextualSpacing/>
        <w:rPr>
          <w:rFonts w:ascii="Arial" w:hAnsi="Arial" w:cs="Arial"/>
          <w:bCs/>
          <w:sz w:val="24"/>
          <w:szCs w:val="24"/>
          <w:lang w:val="en-ZA" w:eastAsia="en-ZA"/>
        </w:rPr>
      </w:pPr>
    </w:p>
    <w:p w:rsidR="001B01FB" w:rsidRPr="007E2037" w:rsidRDefault="00A662E6" w:rsidP="00036DF2">
      <w:pPr>
        <w:pStyle w:val="ListParagraph"/>
        <w:numPr>
          <w:ilvl w:val="0"/>
          <w:numId w:val="13"/>
        </w:numPr>
        <w:spacing w:after="0" w:line="240" w:lineRule="auto"/>
        <w:contextualSpacing/>
        <w:rPr>
          <w:rFonts w:ascii="Arial" w:hAnsi="Arial" w:cs="Arial"/>
          <w:bCs/>
          <w:sz w:val="24"/>
          <w:szCs w:val="24"/>
          <w:lang w:val="en-ZA" w:eastAsia="en-ZA"/>
        </w:rPr>
      </w:pPr>
      <w:r w:rsidRPr="007E2037">
        <w:rPr>
          <w:rFonts w:ascii="Arial" w:hAnsi="Arial" w:cs="Arial"/>
          <w:bCs/>
          <w:sz w:val="24"/>
          <w:szCs w:val="24"/>
          <w:lang w:val="en-ZA" w:eastAsia="en-ZA"/>
        </w:rPr>
        <w:lastRenderedPageBreak/>
        <w:t>Write the missing part of these fractions.</w:t>
      </w:r>
    </w:p>
    <w:p w:rsidR="005C5C9D" w:rsidRPr="007E2037" w:rsidRDefault="00A45E03" w:rsidP="00A772B0">
      <w:pPr>
        <w:pStyle w:val="ListParagraph"/>
        <w:spacing w:after="0" w:line="240" w:lineRule="auto"/>
        <w:ind w:left="851"/>
        <w:contextualSpacing/>
        <w:rPr>
          <w:rFonts w:ascii="Arial" w:hAnsi="Arial" w:cs="Arial"/>
          <w:sz w:val="24"/>
          <w:szCs w:val="24"/>
        </w:rPr>
      </w:pPr>
      <w:r>
        <w:rPr>
          <w:rFonts w:ascii="Arial" w:hAnsi="Arial" w:cs="Arial"/>
          <w:noProof/>
          <w:sz w:val="24"/>
          <w:szCs w:val="24"/>
          <w:lang w:val="en-ZA" w:eastAsia="en-ZA"/>
        </w:rPr>
        <w:drawing>
          <wp:anchor distT="0" distB="0" distL="114300" distR="114300" simplePos="0" relativeHeight="251583488" behindDoc="0" locked="0" layoutInCell="1" allowOverlap="1" wp14:anchorId="5B1AD242" wp14:editId="2F0113A8">
            <wp:simplePos x="0" y="0"/>
            <wp:positionH relativeFrom="column">
              <wp:posOffset>884555</wp:posOffset>
            </wp:positionH>
            <wp:positionV relativeFrom="paragraph">
              <wp:posOffset>15240</wp:posOffset>
            </wp:positionV>
            <wp:extent cx="1057275" cy="623570"/>
            <wp:effectExtent l="0" t="0" r="0" b="0"/>
            <wp:wrapNone/>
            <wp:docPr id="363"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057275" cy="6235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F2B62" w:rsidRDefault="00FF2B62" w:rsidP="00A772B0">
      <w:pPr>
        <w:pStyle w:val="ListParagraph"/>
        <w:spacing w:after="0" w:line="240" w:lineRule="auto"/>
        <w:ind w:left="10080"/>
        <w:contextualSpacing/>
        <w:rPr>
          <w:rFonts w:ascii="Arial" w:hAnsi="Arial" w:cs="Arial"/>
          <w:sz w:val="24"/>
          <w:szCs w:val="24"/>
        </w:rPr>
      </w:pPr>
    </w:p>
    <w:p w:rsidR="009C7871" w:rsidRDefault="009C7871" w:rsidP="00A772B0">
      <w:pPr>
        <w:pStyle w:val="ListParagraph"/>
        <w:spacing w:after="0" w:line="240" w:lineRule="auto"/>
        <w:ind w:left="10080"/>
        <w:contextualSpacing/>
        <w:rPr>
          <w:rFonts w:ascii="Arial" w:hAnsi="Arial" w:cs="Arial"/>
          <w:sz w:val="24"/>
          <w:szCs w:val="24"/>
        </w:rPr>
      </w:pPr>
    </w:p>
    <w:p w:rsidR="009C7871" w:rsidRPr="007E2037" w:rsidRDefault="009C7871" w:rsidP="00A772B0">
      <w:pPr>
        <w:pStyle w:val="ListParagraph"/>
        <w:spacing w:after="0" w:line="240" w:lineRule="auto"/>
        <w:ind w:left="10080"/>
        <w:contextualSpacing/>
        <w:rPr>
          <w:rFonts w:ascii="Arial" w:hAnsi="Arial" w:cs="Arial"/>
          <w:sz w:val="24"/>
          <w:szCs w:val="24"/>
        </w:rPr>
      </w:pPr>
    </w:p>
    <w:p w:rsidR="00FF2B62" w:rsidRPr="009C7871" w:rsidRDefault="00FF2B62" w:rsidP="00036DF2">
      <w:pPr>
        <w:pStyle w:val="ListParagraph"/>
        <w:numPr>
          <w:ilvl w:val="0"/>
          <w:numId w:val="9"/>
        </w:numPr>
        <w:spacing w:after="0" w:line="240" w:lineRule="auto"/>
        <w:ind w:left="426" w:hanging="426"/>
        <w:contextualSpacing/>
        <w:rPr>
          <w:rFonts w:ascii="Arial" w:hAnsi="Arial" w:cs="Arial"/>
          <w:b/>
          <w:sz w:val="24"/>
          <w:szCs w:val="24"/>
        </w:rPr>
      </w:pPr>
      <w:r w:rsidRPr="009C7871">
        <w:rPr>
          <w:rFonts w:ascii="Arial" w:hAnsi="Arial" w:cs="Arial"/>
          <w:b/>
          <w:sz w:val="24"/>
          <w:szCs w:val="24"/>
        </w:rPr>
        <w:t>Comparing fractions</w:t>
      </w:r>
    </w:p>
    <w:p w:rsidR="00FF2B62" w:rsidRPr="007E2037" w:rsidRDefault="00FF2B62" w:rsidP="00FF2B62">
      <w:pPr>
        <w:spacing w:after="0" w:line="240" w:lineRule="auto"/>
        <w:rPr>
          <w:rFonts w:ascii="Arial" w:hAnsi="Arial" w:cs="Arial"/>
          <w:sz w:val="24"/>
          <w:szCs w:val="24"/>
        </w:rPr>
      </w:pPr>
    </w:p>
    <w:p w:rsidR="00FF2B62" w:rsidRPr="007E2037" w:rsidRDefault="00FF2B62" w:rsidP="00036DF2">
      <w:pPr>
        <w:pStyle w:val="ListParagraph"/>
        <w:numPr>
          <w:ilvl w:val="0"/>
          <w:numId w:val="14"/>
        </w:numPr>
        <w:spacing w:after="0" w:line="240" w:lineRule="auto"/>
        <w:ind w:left="851" w:hanging="425"/>
        <w:contextualSpacing/>
        <w:rPr>
          <w:rFonts w:ascii="Arial" w:hAnsi="Arial" w:cs="Arial"/>
          <w:sz w:val="24"/>
          <w:szCs w:val="24"/>
        </w:rPr>
      </w:pPr>
      <w:r w:rsidRPr="007E2037">
        <w:rPr>
          <w:rFonts w:ascii="Arial" w:hAnsi="Arial" w:cs="Arial"/>
          <w:sz w:val="24"/>
          <w:szCs w:val="24"/>
        </w:rPr>
        <w:t xml:space="preserve">Which is bigger: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2</m:t>
            </m:r>
          </m:den>
        </m:f>
      </m:oMath>
      <w:r w:rsidRPr="007E2037">
        <w:rPr>
          <w:rFonts w:ascii="Arial" w:hAnsi="Arial" w:cs="Arial"/>
          <w:sz w:val="24"/>
          <w:szCs w:val="24"/>
        </w:rPr>
        <w:t xml:space="preserve">  of a banana or  </w:t>
      </w:r>
      <m:oMath>
        <m:f>
          <m:fPr>
            <m:ctrlPr>
              <w:rPr>
                <w:rFonts w:ascii="Cambria Math" w:hAnsi="Cambria Math" w:cs="Arial"/>
                <w:i/>
                <w:sz w:val="24"/>
                <w:szCs w:val="24"/>
              </w:rPr>
            </m:ctrlPr>
          </m:fPr>
          <m:num>
            <m:r>
              <w:rPr>
                <w:rFonts w:ascii="Cambria Math" w:hAnsi="Cambria Math" w:cs="Arial"/>
                <w:sz w:val="24"/>
                <w:szCs w:val="24"/>
              </w:rPr>
              <m:t>4</m:t>
            </m:r>
          </m:num>
          <m:den>
            <m:r>
              <w:rPr>
                <w:rFonts w:ascii="Cambria Math" w:hAnsi="Cambria Math" w:cs="Arial"/>
                <w:sz w:val="24"/>
                <w:szCs w:val="24"/>
              </w:rPr>
              <m:t>5</m:t>
            </m:r>
          </m:den>
        </m:f>
      </m:oMath>
      <w:r w:rsidRPr="007E2037">
        <w:rPr>
          <w:rFonts w:ascii="Arial" w:hAnsi="Arial" w:cs="Arial"/>
          <w:sz w:val="24"/>
          <w:szCs w:val="24"/>
        </w:rPr>
        <w:t xml:space="preserve">  of the banana ________________</w:t>
      </w:r>
    </w:p>
    <w:p w:rsidR="00FF2B62" w:rsidRPr="007E2037" w:rsidRDefault="00FF2B62" w:rsidP="00FF2B62">
      <w:pPr>
        <w:pStyle w:val="ListParagraph"/>
        <w:spacing w:after="0" w:line="240" w:lineRule="auto"/>
        <w:ind w:left="851"/>
        <w:rPr>
          <w:rFonts w:ascii="Arial" w:hAnsi="Arial" w:cs="Arial"/>
          <w:sz w:val="24"/>
          <w:szCs w:val="24"/>
        </w:rPr>
      </w:pPr>
    </w:p>
    <w:p w:rsidR="003A26B7" w:rsidRPr="009C7871" w:rsidRDefault="00FF2B62" w:rsidP="009C7871">
      <w:pPr>
        <w:pStyle w:val="ListParagraph"/>
        <w:numPr>
          <w:ilvl w:val="0"/>
          <w:numId w:val="14"/>
        </w:numPr>
        <w:spacing w:after="0" w:line="240" w:lineRule="auto"/>
        <w:ind w:left="851" w:hanging="425"/>
        <w:contextualSpacing/>
        <w:rPr>
          <w:rFonts w:ascii="Arial" w:hAnsi="Arial" w:cs="Arial"/>
          <w:sz w:val="24"/>
          <w:szCs w:val="24"/>
        </w:rPr>
      </w:pPr>
      <w:r w:rsidRPr="007E2037">
        <w:rPr>
          <w:rFonts w:ascii="Arial" w:hAnsi="Arial" w:cs="Arial"/>
          <w:sz w:val="24"/>
          <w:szCs w:val="24"/>
        </w:rPr>
        <w:t xml:space="preserve">Which is smaller:  </w:t>
      </w:r>
      <m:oMath>
        <m:f>
          <m:fPr>
            <m:ctrlPr>
              <w:rPr>
                <w:rFonts w:ascii="Cambria Math" w:hAnsi="Cambria Math" w:cs="Arial"/>
                <w:i/>
                <w:sz w:val="24"/>
                <w:szCs w:val="24"/>
              </w:rPr>
            </m:ctrlPr>
          </m:fPr>
          <m:num>
            <m:r>
              <w:rPr>
                <w:rFonts w:ascii="Cambria Math" w:hAnsi="Cambria Math" w:cs="Arial"/>
                <w:sz w:val="24"/>
                <w:szCs w:val="24"/>
              </w:rPr>
              <m:t>17</m:t>
            </m:r>
          </m:num>
          <m:den>
            <m:r>
              <w:rPr>
                <w:rFonts w:ascii="Cambria Math" w:hAnsi="Cambria Math" w:cs="Arial"/>
                <w:sz w:val="24"/>
                <w:szCs w:val="24"/>
              </w:rPr>
              <m:t>50</m:t>
            </m:r>
          </m:den>
        </m:f>
      </m:oMath>
      <w:r w:rsidRPr="007E2037">
        <w:rPr>
          <w:rFonts w:ascii="Arial" w:hAnsi="Arial" w:cs="Arial"/>
          <w:sz w:val="24"/>
          <w:szCs w:val="24"/>
        </w:rPr>
        <w:t xml:space="preserve">  of a hotdog or  </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6</m:t>
            </m:r>
          </m:den>
        </m:f>
      </m:oMath>
      <w:r w:rsidRPr="007E2037">
        <w:rPr>
          <w:rFonts w:ascii="Arial" w:hAnsi="Arial" w:cs="Arial"/>
          <w:sz w:val="24"/>
          <w:szCs w:val="24"/>
        </w:rPr>
        <w:t xml:space="preserve">  of the hotdog ________________     </w:t>
      </w:r>
      <w:r w:rsidR="001530B1">
        <w:rPr>
          <w:rFonts w:ascii="Arial" w:hAnsi="Arial" w:cs="Arial"/>
          <w:sz w:val="24"/>
          <w:szCs w:val="24"/>
        </w:rPr>
        <w:tab/>
        <w:t xml:space="preserve">         </w:t>
      </w:r>
      <w:r w:rsidR="009C7871">
        <w:rPr>
          <w:rFonts w:ascii="Arial" w:hAnsi="Arial" w:cs="Arial"/>
          <w:sz w:val="24"/>
          <w:szCs w:val="24"/>
        </w:rPr>
        <w:t xml:space="preserve">  </w:t>
      </w:r>
    </w:p>
    <w:p w:rsidR="001530B1" w:rsidRPr="007E2037" w:rsidRDefault="001530B1" w:rsidP="00036DF2">
      <w:pPr>
        <w:numPr>
          <w:ilvl w:val="0"/>
          <w:numId w:val="14"/>
        </w:numPr>
        <w:autoSpaceDE w:val="0"/>
        <w:autoSpaceDN w:val="0"/>
        <w:adjustRightInd w:val="0"/>
        <w:spacing w:after="0" w:line="240" w:lineRule="auto"/>
        <w:rPr>
          <w:rFonts w:ascii="Arial" w:hAnsi="Arial" w:cs="Arial"/>
          <w:sz w:val="24"/>
          <w:szCs w:val="24"/>
          <w:lang w:val="en-ZA" w:eastAsia="en-ZA"/>
        </w:rPr>
      </w:pPr>
      <w:r w:rsidRPr="007E2037">
        <w:rPr>
          <w:rFonts w:ascii="Arial" w:hAnsi="Arial" w:cs="Arial"/>
          <w:sz w:val="24"/>
          <w:szCs w:val="24"/>
          <w:lang w:val="en-ZA" w:eastAsia="en-ZA"/>
        </w:rPr>
        <w:t>Use the fraction strips to answer the questions.</w:t>
      </w:r>
    </w:p>
    <w:p w:rsidR="001530B1" w:rsidRPr="007E2037" w:rsidRDefault="00A45E03" w:rsidP="001530B1">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91680" behindDoc="0" locked="0" layoutInCell="1" allowOverlap="1" wp14:anchorId="575BDA2A" wp14:editId="79CD57B1">
            <wp:simplePos x="0" y="0"/>
            <wp:positionH relativeFrom="column">
              <wp:posOffset>320675</wp:posOffset>
            </wp:positionH>
            <wp:positionV relativeFrom="paragraph">
              <wp:posOffset>151765</wp:posOffset>
            </wp:positionV>
            <wp:extent cx="3600450" cy="1548130"/>
            <wp:effectExtent l="0" t="0" r="0" b="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600450" cy="1548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30B1" w:rsidRPr="007E2037" w:rsidRDefault="001530B1" w:rsidP="001530B1">
      <w:pPr>
        <w:autoSpaceDE w:val="0"/>
        <w:autoSpaceDN w:val="0"/>
        <w:adjustRightInd w:val="0"/>
        <w:spacing w:after="0" w:line="240" w:lineRule="auto"/>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ind w:firstLine="720"/>
        <w:rPr>
          <w:rFonts w:ascii="Arial" w:hAnsi="Arial" w:cs="Arial"/>
          <w:sz w:val="24"/>
          <w:szCs w:val="24"/>
          <w:lang w:val="en-ZA" w:eastAsia="en-ZA"/>
        </w:rPr>
      </w:pPr>
      <w:r w:rsidRPr="007E2037">
        <w:rPr>
          <w:rFonts w:ascii="Arial" w:hAnsi="Arial" w:cs="Arial"/>
          <w:sz w:val="24"/>
          <w:szCs w:val="24"/>
          <w:lang w:val="en-ZA" w:eastAsia="en-ZA"/>
        </w:rPr>
        <w:t xml:space="preserve">Fill in </w:t>
      </w:r>
      <w:r w:rsidRPr="00B27518">
        <w:rPr>
          <w:rFonts w:ascii="Arial" w:hAnsi="Arial" w:cs="Arial"/>
          <w:b/>
          <w:sz w:val="24"/>
          <w:szCs w:val="24"/>
          <w:lang w:val="en-ZA" w:eastAsia="en-ZA"/>
        </w:rPr>
        <w:t>&gt;</w:t>
      </w:r>
      <w:r w:rsidRPr="007E2037">
        <w:rPr>
          <w:rFonts w:ascii="Arial" w:hAnsi="Arial" w:cs="Arial"/>
          <w:sz w:val="24"/>
          <w:szCs w:val="24"/>
          <w:lang w:val="en-ZA" w:eastAsia="en-ZA"/>
        </w:rPr>
        <w:t xml:space="preserve"> , </w:t>
      </w:r>
      <w:r w:rsidRPr="00B27518">
        <w:rPr>
          <w:rFonts w:ascii="Arial" w:hAnsi="Arial" w:cs="Arial"/>
          <w:b/>
          <w:sz w:val="24"/>
          <w:szCs w:val="24"/>
          <w:lang w:val="en-ZA" w:eastAsia="en-ZA"/>
        </w:rPr>
        <w:t>&lt;</w:t>
      </w:r>
      <w:r w:rsidR="00B27518">
        <w:rPr>
          <w:rFonts w:ascii="Arial" w:hAnsi="Arial" w:cs="Arial"/>
          <w:sz w:val="24"/>
          <w:szCs w:val="24"/>
          <w:lang w:val="en-ZA" w:eastAsia="en-ZA"/>
        </w:rPr>
        <w:t xml:space="preserve">  </w:t>
      </w:r>
      <w:r w:rsidRPr="007E2037">
        <w:rPr>
          <w:rFonts w:ascii="Arial" w:hAnsi="Arial" w:cs="Arial"/>
          <w:sz w:val="24"/>
          <w:szCs w:val="24"/>
          <w:lang w:val="en-ZA" w:eastAsia="en-ZA"/>
        </w:rPr>
        <w:t xml:space="preserve"> = to make correct statements.</w:t>
      </w:r>
    </w:p>
    <w:p w:rsidR="001530B1" w:rsidRPr="007E2037" w:rsidRDefault="00A45E03" w:rsidP="001530B1">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92704" behindDoc="0" locked="0" layoutInCell="1" allowOverlap="1" wp14:anchorId="55AA2AB8" wp14:editId="7C35B3C6">
            <wp:simplePos x="0" y="0"/>
            <wp:positionH relativeFrom="column">
              <wp:posOffset>718185</wp:posOffset>
            </wp:positionH>
            <wp:positionV relativeFrom="paragraph">
              <wp:posOffset>38735</wp:posOffset>
            </wp:positionV>
            <wp:extent cx="2149475" cy="983615"/>
            <wp:effectExtent l="0" t="0" r="0" b="0"/>
            <wp:wrapNone/>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149475" cy="983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30B1" w:rsidRPr="007E2037" w:rsidRDefault="001530B1" w:rsidP="001530B1">
      <w:pPr>
        <w:autoSpaceDE w:val="0"/>
        <w:autoSpaceDN w:val="0"/>
        <w:adjustRightInd w:val="0"/>
        <w:spacing w:after="0" w:line="240" w:lineRule="auto"/>
        <w:ind w:firstLine="720"/>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ind w:firstLine="720"/>
        <w:rPr>
          <w:rFonts w:ascii="Arial" w:hAnsi="Arial" w:cs="Arial"/>
          <w:sz w:val="24"/>
          <w:szCs w:val="24"/>
          <w:lang w:val="en-ZA" w:eastAsia="en-ZA"/>
        </w:rPr>
      </w:pPr>
    </w:p>
    <w:p w:rsidR="001530B1" w:rsidRPr="007E2037" w:rsidRDefault="001530B1" w:rsidP="001530B1">
      <w:pPr>
        <w:autoSpaceDE w:val="0"/>
        <w:autoSpaceDN w:val="0"/>
        <w:adjustRightInd w:val="0"/>
        <w:spacing w:after="0" w:line="240" w:lineRule="auto"/>
        <w:ind w:firstLine="720"/>
        <w:rPr>
          <w:rFonts w:ascii="Arial" w:hAnsi="Arial" w:cs="Arial"/>
          <w:sz w:val="24"/>
          <w:szCs w:val="24"/>
          <w:lang w:val="en-ZA" w:eastAsia="en-ZA"/>
        </w:rPr>
      </w:pPr>
    </w:p>
    <w:p w:rsidR="001530B1" w:rsidRPr="007E2037" w:rsidRDefault="009C7871" w:rsidP="001530B1">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1530B1" w:rsidRPr="007E2037" w:rsidRDefault="00A45E03" w:rsidP="001530B1">
      <w:pPr>
        <w:pStyle w:val="Default"/>
      </w:pPr>
      <w:r>
        <w:rPr>
          <w:bCs/>
          <w:noProof/>
        </w:rPr>
        <w:drawing>
          <wp:anchor distT="0" distB="0" distL="114300" distR="114300" simplePos="0" relativeHeight="251597824" behindDoc="0" locked="0" layoutInCell="1" allowOverlap="1" wp14:anchorId="333EB874" wp14:editId="083707FF">
            <wp:simplePos x="0" y="0"/>
            <wp:positionH relativeFrom="column">
              <wp:posOffset>1276350</wp:posOffset>
            </wp:positionH>
            <wp:positionV relativeFrom="paragraph">
              <wp:posOffset>116205</wp:posOffset>
            </wp:positionV>
            <wp:extent cx="151765" cy="199390"/>
            <wp:effectExtent l="0" t="0" r="0" b="0"/>
            <wp:wrapNone/>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1765" cy="199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30B1" w:rsidRPr="007E2037" w:rsidRDefault="00A45E03" w:rsidP="00036DF2">
      <w:pPr>
        <w:pStyle w:val="Default"/>
        <w:numPr>
          <w:ilvl w:val="0"/>
          <w:numId w:val="14"/>
        </w:numPr>
      </w:pPr>
      <w:r>
        <w:rPr>
          <w:noProof/>
        </w:rPr>
        <w:drawing>
          <wp:anchor distT="0" distB="0" distL="114300" distR="114300" simplePos="0" relativeHeight="251595776" behindDoc="0" locked="0" layoutInCell="1" allowOverlap="1" wp14:anchorId="423A6A8C" wp14:editId="56165D71">
            <wp:simplePos x="0" y="0"/>
            <wp:positionH relativeFrom="column">
              <wp:posOffset>694055</wp:posOffset>
            </wp:positionH>
            <wp:positionV relativeFrom="paragraph">
              <wp:posOffset>335915</wp:posOffset>
            </wp:positionV>
            <wp:extent cx="831850" cy="609600"/>
            <wp:effectExtent l="0" t="0" r="0" b="0"/>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83185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530B1" w:rsidRPr="007E2037">
        <w:rPr>
          <w:bCs/>
        </w:rPr>
        <w:t xml:space="preserve">Replace the     in each of the following with </w:t>
      </w:r>
      <w:r w:rsidR="001530B1" w:rsidRPr="007E2037">
        <w:t xml:space="preserve">&lt; </w:t>
      </w:r>
      <w:r w:rsidR="001530B1" w:rsidRPr="007E2037">
        <w:rPr>
          <w:bCs/>
        </w:rPr>
        <w:t xml:space="preserve">, </w:t>
      </w:r>
      <w:r w:rsidR="001530B1" w:rsidRPr="007E2037">
        <w:t xml:space="preserve">&gt; </w:t>
      </w:r>
      <w:r w:rsidR="001530B1" w:rsidRPr="007E2037">
        <w:rPr>
          <w:bCs/>
        </w:rPr>
        <w:t xml:space="preserve">or </w:t>
      </w:r>
      <w:r w:rsidR="001530B1" w:rsidRPr="007E2037">
        <w:t xml:space="preserve">= </w:t>
      </w:r>
      <w:r w:rsidR="001530B1" w:rsidRPr="007E2037">
        <w:rPr>
          <w:bCs/>
        </w:rPr>
        <w:t xml:space="preserve">to make each one true. Write your answers in the spaces provided. </w:t>
      </w:r>
    </w:p>
    <w:p w:rsidR="001530B1" w:rsidRPr="007E2037" w:rsidRDefault="00A45E03" w:rsidP="001530B1">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96800" behindDoc="0" locked="0" layoutInCell="1" allowOverlap="1" wp14:anchorId="330B9710" wp14:editId="5EAF0093">
            <wp:simplePos x="0" y="0"/>
            <wp:positionH relativeFrom="column">
              <wp:posOffset>3469640</wp:posOffset>
            </wp:positionH>
            <wp:positionV relativeFrom="paragraph">
              <wp:posOffset>23495</wp:posOffset>
            </wp:positionV>
            <wp:extent cx="842010" cy="571500"/>
            <wp:effectExtent l="0" t="0" r="0" b="0"/>
            <wp:wrapNone/>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842010" cy="571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530B1" w:rsidRPr="007E2037" w:rsidRDefault="001530B1" w:rsidP="001530B1">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i) </w:t>
      </w:r>
      <w:r w:rsidR="00C02484">
        <w:rPr>
          <w:rFonts w:ascii="Arial" w:hAnsi="Arial" w:cs="Arial"/>
          <w:sz w:val="24"/>
          <w:szCs w:val="24"/>
          <w:lang w:val="en-ZA" w:eastAsia="en-ZA"/>
        </w:rPr>
        <w:tab/>
      </w:r>
      <w:r w:rsidR="00C02484">
        <w:rPr>
          <w:rFonts w:ascii="Arial" w:hAnsi="Arial" w:cs="Arial"/>
          <w:sz w:val="24"/>
          <w:szCs w:val="24"/>
          <w:lang w:val="en-ZA" w:eastAsia="en-ZA"/>
        </w:rPr>
        <w:tab/>
        <w:t xml:space="preserve">    _______</w:t>
      </w:r>
      <w:r w:rsidR="009C7871">
        <w:rPr>
          <w:rFonts w:ascii="Arial" w:hAnsi="Arial" w:cs="Arial"/>
          <w:sz w:val="24"/>
          <w:szCs w:val="24"/>
          <w:lang w:val="en-ZA" w:eastAsia="en-ZA"/>
        </w:rPr>
        <w:t>___</w:t>
      </w:r>
      <w:r w:rsidR="009C7871">
        <w:rPr>
          <w:rFonts w:ascii="Arial" w:hAnsi="Arial" w:cs="Arial"/>
          <w:sz w:val="24"/>
          <w:szCs w:val="24"/>
          <w:lang w:val="en-ZA" w:eastAsia="en-ZA"/>
        </w:rPr>
        <w:tab/>
      </w:r>
      <w:r w:rsidR="009C7871">
        <w:rPr>
          <w:rFonts w:ascii="Arial" w:hAnsi="Arial" w:cs="Arial"/>
          <w:sz w:val="24"/>
          <w:szCs w:val="24"/>
          <w:lang w:val="en-ZA" w:eastAsia="en-ZA"/>
        </w:rPr>
        <w:tab/>
        <w:t>(ii)</w:t>
      </w:r>
      <w:r w:rsidR="009C7871">
        <w:rPr>
          <w:rFonts w:ascii="Arial" w:hAnsi="Arial" w:cs="Arial"/>
          <w:sz w:val="24"/>
          <w:szCs w:val="24"/>
          <w:lang w:val="en-ZA" w:eastAsia="en-ZA"/>
        </w:rPr>
        <w:tab/>
      </w:r>
      <w:r w:rsidR="009C7871">
        <w:rPr>
          <w:rFonts w:ascii="Arial" w:hAnsi="Arial" w:cs="Arial"/>
          <w:sz w:val="24"/>
          <w:szCs w:val="24"/>
          <w:lang w:val="en-ZA" w:eastAsia="en-ZA"/>
        </w:rPr>
        <w:tab/>
        <w:t>(ii) __________</w:t>
      </w:r>
      <w:r w:rsidR="009C7871">
        <w:rPr>
          <w:rFonts w:ascii="Arial" w:hAnsi="Arial" w:cs="Arial"/>
          <w:sz w:val="24"/>
          <w:szCs w:val="24"/>
          <w:lang w:val="en-ZA" w:eastAsia="en-ZA"/>
        </w:rPr>
        <w:tab/>
      </w:r>
      <w:r w:rsidR="009C7871">
        <w:rPr>
          <w:rFonts w:ascii="Arial" w:hAnsi="Arial" w:cs="Arial"/>
          <w:sz w:val="24"/>
          <w:szCs w:val="24"/>
          <w:lang w:val="en-ZA" w:eastAsia="en-ZA"/>
        </w:rPr>
        <w:tab/>
      </w:r>
      <w:r w:rsidR="009C7871">
        <w:rPr>
          <w:rFonts w:ascii="Arial" w:hAnsi="Arial" w:cs="Arial"/>
          <w:sz w:val="24"/>
          <w:szCs w:val="24"/>
          <w:lang w:val="en-ZA" w:eastAsia="en-ZA"/>
        </w:rPr>
        <w:tab/>
      </w:r>
    </w:p>
    <w:p w:rsidR="001530B1" w:rsidRDefault="00A45E03" w:rsidP="00C02484">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593728" behindDoc="0" locked="0" layoutInCell="1" allowOverlap="1" wp14:anchorId="7AB5F758" wp14:editId="31DED30C">
            <wp:simplePos x="0" y="0"/>
            <wp:positionH relativeFrom="column">
              <wp:posOffset>3469640</wp:posOffset>
            </wp:positionH>
            <wp:positionV relativeFrom="paragraph">
              <wp:posOffset>154940</wp:posOffset>
            </wp:positionV>
            <wp:extent cx="464185" cy="474980"/>
            <wp:effectExtent l="0" t="0" r="0" b="0"/>
            <wp:wrapNone/>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64185" cy="474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02484" w:rsidRPr="007E2037" w:rsidRDefault="00C02484" w:rsidP="00C02484">
      <w:pPr>
        <w:autoSpaceDE w:val="0"/>
        <w:autoSpaceDN w:val="0"/>
        <w:adjustRightInd w:val="0"/>
        <w:spacing w:after="0" w:line="240" w:lineRule="auto"/>
        <w:rPr>
          <w:rFonts w:ascii="Arial" w:hAnsi="Arial" w:cs="Arial"/>
          <w:sz w:val="24"/>
          <w:szCs w:val="24"/>
          <w:lang w:val="en-ZA" w:eastAsia="en-ZA"/>
        </w:rPr>
      </w:pPr>
    </w:p>
    <w:p w:rsidR="001530B1" w:rsidRPr="007E2037" w:rsidRDefault="001530B1" w:rsidP="00036DF2">
      <w:pPr>
        <w:numPr>
          <w:ilvl w:val="0"/>
          <w:numId w:val="14"/>
        </w:numPr>
        <w:autoSpaceDE w:val="0"/>
        <w:autoSpaceDN w:val="0"/>
        <w:adjustRightInd w:val="0"/>
        <w:spacing w:after="0" w:line="240" w:lineRule="auto"/>
        <w:rPr>
          <w:rFonts w:ascii="Arial" w:hAnsi="Arial" w:cs="Arial"/>
          <w:sz w:val="24"/>
          <w:szCs w:val="24"/>
          <w:lang w:val="en-ZA" w:eastAsia="en-ZA"/>
        </w:rPr>
      </w:pPr>
      <w:r w:rsidRPr="007E2037">
        <w:rPr>
          <w:rFonts w:ascii="Arial" w:hAnsi="Arial" w:cs="Arial"/>
          <w:sz w:val="24"/>
          <w:szCs w:val="24"/>
          <w:lang w:val="en-ZA" w:eastAsia="en-ZA"/>
        </w:rPr>
        <w:t xml:space="preserve">Write down 2 fractions that are smaller than  </w:t>
      </w:r>
      <w:r>
        <w:rPr>
          <w:rFonts w:ascii="Arial" w:hAnsi="Arial" w:cs="Arial"/>
          <w:sz w:val="24"/>
          <w:szCs w:val="24"/>
          <w:lang w:val="en-ZA" w:eastAsia="en-ZA"/>
        </w:rPr>
        <w:t xml:space="preserve">     </w:t>
      </w:r>
      <w:r w:rsidR="00C02484">
        <w:rPr>
          <w:rFonts w:ascii="Arial" w:hAnsi="Arial" w:cs="Arial"/>
          <w:sz w:val="24"/>
          <w:szCs w:val="24"/>
          <w:lang w:val="en-ZA" w:eastAsia="en-ZA"/>
        </w:rPr>
        <w:t xml:space="preserve">  </w:t>
      </w:r>
      <w:r w:rsidR="009C7871">
        <w:rPr>
          <w:rFonts w:ascii="Arial" w:hAnsi="Arial" w:cs="Arial"/>
          <w:sz w:val="24"/>
          <w:szCs w:val="24"/>
          <w:lang w:val="en-ZA" w:eastAsia="en-ZA"/>
        </w:rPr>
        <w:t xml:space="preserve"> _____________</w:t>
      </w:r>
      <w:r w:rsidR="009C7871">
        <w:rPr>
          <w:rFonts w:ascii="Arial" w:hAnsi="Arial" w:cs="Arial"/>
          <w:sz w:val="24"/>
          <w:szCs w:val="24"/>
          <w:lang w:val="en-ZA" w:eastAsia="en-ZA"/>
        </w:rPr>
        <w:tab/>
      </w:r>
      <w:r w:rsidR="009C7871">
        <w:rPr>
          <w:rFonts w:ascii="Arial" w:hAnsi="Arial" w:cs="Arial"/>
          <w:sz w:val="24"/>
          <w:szCs w:val="24"/>
          <w:lang w:val="en-ZA" w:eastAsia="en-ZA"/>
        </w:rPr>
        <w:tab/>
        <w:t xml:space="preserve">_________    </w:t>
      </w:r>
    </w:p>
    <w:p w:rsidR="001530B1" w:rsidRPr="007E2037" w:rsidRDefault="00A45E03" w:rsidP="001530B1">
      <w:pPr>
        <w:autoSpaceDE w:val="0"/>
        <w:autoSpaceDN w:val="0"/>
        <w:adjustRightInd w:val="0"/>
        <w:spacing w:after="0" w:line="240" w:lineRule="auto"/>
        <w:ind w:left="720"/>
        <w:rPr>
          <w:rFonts w:ascii="Arial" w:hAnsi="Arial" w:cs="Arial"/>
          <w:sz w:val="24"/>
          <w:szCs w:val="24"/>
          <w:lang w:val="en-ZA" w:eastAsia="en-ZA"/>
        </w:rPr>
      </w:pPr>
      <w:r>
        <w:rPr>
          <w:rFonts w:ascii="Arial" w:eastAsia="MS Mincho" w:hAnsi="Arial" w:cs="Arial"/>
          <w:noProof/>
          <w:sz w:val="24"/>
          <w:szCs w:val="24"/>
          <w:lang w:val="en-ZA" w:eastAsia="en-ZA"/>
        </w:rPr>
        <w:drawing>
          <wp:anchor distT="0" distB="0" distL="114300" distR="114300" simplePos="0" relativeHeight="251594752" behindDoc="0" locked="0" layoutInCell="1" allowOverlap="1" wp14:anchorId="4C533260" wp14:editId="2EC05D80">
            <wp:simplePos x="0" y="0"/>
            <wp:positionH relativeFrom="column">
              <wp:posOffset>3368040</wp:posOffset>
            </wp:positionH>
            <wp:positionV relativeFrom="paragraph">
              <wp:posOffset>-2540</wp:posOffset>
            </wp:positionV>
            <wp:extent cx="427990" cy="428625"/>
            <wp:effectExtent l="0" t="0" r="0" b="0"/>
            <wp:wrapNone/>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27990"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C7871" w:rsidRDefault="001530B1" w:rsidP="00036DF2">
      <w:pPr>
        <w:numPr>
          <w:ilvl w:val="0"/>
          <w:numId w:val="14"/>
        </w:numPr>
        <w:autoSpaceDE w:val="0"/>
        <w:autoSpaceDN w:val="0"/>
        <w:adjustRightInd w:val="0"/>
        <w:spacing w:after="0" w:line="240" w:lineRule="auto"/>
        <w:rPr>
          <w:rFonts w:ascii="Arial" w:hAnsi="Arial" w:cs="Arial"/>
          <w:sz w:val="24"/>
          <w:szCs w:val="24"/>
          <w:lang w:val="en-ZA" w:eastAsia="en-ZA"/>
        </w:rPr>
      </w:pPr>
      <w:r w:rsidRPr="007E2037">
        <w:rPr>
          <w:rFonts w:ascii="Arial" w:hAnsi="Arial" w:cs="Arial"/>
          <w:sz w:val="24"/>
          <w:szCs w:val="24"/>
          <w:lang w:val="en-ZA" w:eastAsia="en-ZA"/>
        </w:rPr>
        <w:t>Write down one fraction that is bigger than</w:t>
      </w:r>
      <w:r>
        <w:rPr>
          <w:rFonts w:ascii="Arial" w:hAnsi="Arial" w:cs="Arial"/>
          <w:sz w:val="24"/>
          <w:szCs w:val="24"/>
          <w:lang w:val="en-ZA" w:eastAsia="en-ZA"/>
        </w:rPr>
        <w:t xml:space="preserve"> </w:t>
      </w:r>
      <w:r w:rsidR="009C7871">
        <w:rPr>
          <w:rFonts w:ascii="Arial" w:hAnsi="Arial" w:cs="Arial"/>
          <w:sz w:val="24"/>
          <w:szCs w:val="24"/>
          <w:lang w:val="en-ZA" w:eastAsia="en-ZA"/>
        </w:rPr>
        <w:t xml:space="preserve">         ________________</w:t>
      </w:r>
    </w:p>
    <w:p w:rsidR="00CF1EB0" w:rsidRPr="00AD23AB" w:rsidRDefault="00CF1EB0" w:rsidP="00AD23AB">
      <w:pPr>
        <w:rPr>
          <w:rFonts w:ascii="Arial" w:hAnsi="Arial" w:cs="Arial"/>
          <w:sz w:val="24"/>
          <w:szCs w:val="24"/>
          <w:lang w:val="en-ZA" w:eastAsia="en-ZA"/>
        </w:rPr>
      </w:pPr>
    </w:p>
    <w:p w:rsidR="00CF1EB0" w:rsidRPr="00FC00A2" w:rsidRDefault="009C7871" w:rsidP="00FC00A2">
      <w:pPr>
        <w:pStyle w:val="ListParagraph"/>
        <w:numPr>
          <w:ilvl w:val="0"/>
          <w:numId w:val="9"/>
        </w:numPr>
        <w:autoSpaceDE w:val="0"/>
        <w:autoSpaceDN w:val="0"/>
        <w:adjustRightInd w:val="0"/>
        <w:spacing w:after="0" w:line="240" w:lineRule="auto"/>
        <w:rPr>
          <w:rFonts w:ascii="Arial" w:hAnsi="Arial" w:cs="Arial"/>
          <w:b/>
          <w:sz w:val="24"/>
          <w:szCs w:val="24"/>
          <w:lang w:val="en-ZA" w:eastAsia="en-ZA"/>
        </w:rPr>
      </w:pPr>
      <w:r w:rsidRPr="00FC00A2">
        <w:rPr>
          <w:rFonts w:ascii="Arial" w:hAnsi="Arial" w:cs="Arial"/>
          <w:b/>
          <w:sz w:val="24"/>
          <w:szCs w:val="24"/>
          <w:lang w:val="en-ZA" w:eastAsia="en-ZA"/>
        </w:rPr>
        <w:t>Addition and Subtraction of common fractions</w:t>
      </w:r>
    </w:p>
    <w:p w:rsidR="00CF1EB0" w:rsidRDefault="00CF1EB0" w:rsidP="009C7871">
      <w:pPr>
        <w:autoSpaceDE w:val="0"/>
        <w:autoSpaceDN w:val="0"/>
        <w:adjustRightInd w:val="0"/>
        <w:spacing w:after="0" w:line="240" w:lineRule="auto"/>
        <w:rPr>
          <w:rFonts w:ascii="Arial" w:hAnsi="Arial" w:cs="Arial"/>
          <w:b/>
          <w:sz w:val="24"/>
          <w:szCs w:val="24"/>
          <w:lang w:val="en-ZA" w:eastAsia="en-ZA"/>
        </w:rPr>
      </w:pPr>
    </w:p>
    <w:tbl>
      <w:tblPr>
        <w:tblStyle w:val="TableGrid"/>
        <w:tblW w:w="0" w:type="auto"/>
        <w:tblLook w:val="04A0" w:firstRow="1" w:lastRow="0" w:firstColumn="1" w:lastColumn="0" w:noHBand="0" w:noVBand="1"/>
      </w:tblPr>
      <w:tblGrid>
        <w:gridCol w:w="10682"/>
      </w:tblGrid>
      <w:tr w:rsidR="00CF1EB0" w:rsidTr="00AD23AB">
        <w:trPr>
          <w:trHeight w:val="1415"/>
        </w:trPr>
        <w:tc>
          <w:tcPr>
            <w:tcW w:w="10682" w:type="dxa"/>
          </w:tcPr>
          <w:p w:rsidR="00CF1EB0" w:rsidRPr="00AD23AB" w:rsidRDefault="00CF1EB0" w:rsidP="00AD23AB">
            <w:pPr>
              <w:rPr>
                <w:rFonts w:ascii="Arial" w:hAnsi="Arial" w:cs="Arial"/>
                <w:b/>
                <w:sz w:val="24"/>
                <w:szCs w:val="24"/>
                <w:u w:val="single"/>
              </w:rPr>
            </w:pPr>
            <w:r w:rsidRPr="00B74353">
              <w:rPr>
                <w:rFonts w:ascii="Arial" w:hAnsi="Arial" w:cs="Arial"/>
                <w:b/>
                <w:sz w:val="24"/>
                <w:szCs w:val="24"/>
                <w:u w:val="single"/>
              </w:rPr>
              <w:t>Example</w:t>
            </w:r>
          </w:p>
          <w:tbl>
            <w:tblPr>
              <w:tblpPr w:leftFromText="180" w:rightFromText="180" w:vertAnchor="text" w:horzAnchor="page" w:tblpX="1576" w:tblpY="-133"/>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7"/>
              <w:gridCol w:w="567"/>
              <w:gridCol w:w="567"/>
              <w:gridCol w:w="567"/>
              <w:gridCol w:w="567"/>
              <w:gridCol w:w="567"/>
              <w:gridCol w:w="567"/>
              <w:gridCol w:w="567"/>
              <w:gridCol w:w="567"/>
              <w:gridCol w:w="567"/>
              <w:gridCol w:w="534"/>
              <w:gridCol w:w="458"/>
            </w:tblGrid>
            <w:tr w:rsidR="00E90CE6" w:rsidRPr="007E2037" w:rsidTr="00E90CE6">
              <w:tc>
                <w:tcPr>
                  <w:tcW w:w="567"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567"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567"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567"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567"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567"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567"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567"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567"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567"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534" w:type="dxa"/>
                  <w:tcBorders>
                    <w:top w:val="nil"/>
                    <w:bottom w:val="single" w:sz="4" w:space="0" w:color="000000"/>
                  </w:tcBorders>
                </w:tcPr>
                <w:p w:rsidR="00E90CE6" w:rsidRPr="007E2037" w:rsidRDefault="00E90CE6" w:rsidP="00E90CE6">
                  <w:pPr>
                    <w:spacing w:after="0" w:line="240" w:lineRule="auto"/>
                    <w:rPr>
                      <w:rFonts w:ascii="Arial" w:hAnsi="Arial" w:cs="Arial"/>
                      <w:sz w:val="24"/>
                      <w:szCs w:val="24"/>
                    </w:rPr>
                  </w:pPr>
                </w:p>
              </w:tc>
              <w:tc>
                <w:tcPr>
                  <w:tcW w:w="458" w:type="dxa"/>
                  <w:tcBorders>
                    <w:top w:val="nil"/>
                    <w:bottom w:val="single" w:sz="4" w:space="0" w:color="auto"/>
                    <w:right w:val="nil"/>
                  </w:tcBorders>
                </w:tcPr>
                <w:p w:rsidR="00E90CE6" w:rsidRPr="007E2037" w:rsidRDefault="00E90CE6" w:rsidP="00E90CE6">
                  <w:pPr>
                    <w:spacing w:after="0" w:line="240" w:lineRule="auto"/>
                    <w:rPr>
                      <w:rFonts w:ascii="Arial" w:hAnsi="Arial" w:cs="Arial"/>
                      <w:sz w:val="24"/>
                      <w:szCs w:val="24"/>
                    </w:rPr>
                  </w:pPr>
                </w:p>
              </w:tc>
            </w:tr>
            <w:tr w:rsidR="00E90CE6" w:rsidRPr="007E2037" w:rsidTr="00E90CE6">
              <w:tc>
                <w:tcPr>
                  <w:tcW w:w="567" w:type="dxa"/>
                  <w:tcBorders>
                    <w:bottom w:val="nil"/>
                  </w:tcBorders>
                </w:tcPr>
                <w:p w:rsidR="00E90CE6" w:rsidRPr="007E2037" w:rsidRDefault="00E90CE6" w:rsidP="00E90CE6">
                  <w:pPr>
                    <w:spacing w:after="0" w:line="240" w:lineRule="auto"/>
                    <w:rPr>
                      <w:rFonts w:ascii="Arial" w:hAnsi="Arial" w:cs="Arial"/>
                      <w:sz w:val="24"/>
                      <w:szCs w:val="24"/>
                    </w:rPr>
                  </w:pPr>
                </w:p>
              </w:tc>
              <w:tc>
                <w:tcPr>
                  <w:tcW w:w="567" w:type="dxa"/>
                  <w:tcBorders>
                    <w:bottom w:val="nil"/>
                  </w:tcBorders>
                </w:tcPr>
                <w:p w:rsidR="00E90CE6" w:rsidRPr="007E2037" w:rsidRDefault="00E90CE6" w:rsidP="00E90CE6">
                  <w:pPr>
                    <w:spacing w:after="0" w:line="240" w:lineRule="auto"/>
                    <w:rPr>
                      <w:rFonts w:ascii="Arial" w:hAnsi="Arial" w:cs="Arial"/>
                      <w:sz w:val="24"/>
                      <w:szCs w:val="24"/>
                    </w:rPr>
                  </w:pPr>
                </w:p>
              </w:tc>
              <w:tc>
                <w:tcPr>
                  <w:tcW w:w="567" w:type="dxa"/>
                  <w:tcBorders>
                    <w:bottom w:val="nil"/>
                  </w:tcBorders>
                </w:tcPr>
                <w:p w:rsidR="00E90CE6" w:rsidRPr="007E2037" w:rsidRDefault="00E90CE6" w:rsidP="00E90CE6">
                  <w:pPr>
                    <w:spacing w:after="0" w:line="240" w:lineRule="auto"/>
                    <w:rPr>
                      <w:rFonts w:ascii="Arial" w:hAnsi="Arial" w:cs="Arial"/>
                      <w:sz w:val="24"/>
                      <w:szCs w:val="24"/>
                    </w:rPr>
                  </w:pPr>
                </w:p>
              </w:tc>
              <w:tc>
                <w:tcPr>
                  <w:tcW w:w="567" w:type="dxa"/>
                  <w:tcBorders>
                    <w:bottom w:val="nil"/>
                  </w:tcBorders>
                </w:tcPr>
                <w:p w:rsidR="00E90CE6" w:rsidRPr="007E2037" w:rsidRDefault="00E90CE6" w:rsidP="00E90CE6">
                  <w:pPr>
                    <w:spacing w:after="0" w:line="240" w:lineRule="auto"/>
                    <w:rPr>
                      <w:rFonts w:ascii="Arial" w:hAnsi="Arial" w:cs="Arial"/>
                      <w:sz w:val="24"/>
                      <w:szCs w:val="24"/>
                    </w:rPr>
                  </w:pPr>
                </w:p>
              </w:tc>
              <w:tc>
                <w:tcPr>
                  <w:tcW w:w="567" w:type="dxa"/>
                  <w:tcBorders>
                    <w:bottom w:val="nil"/>
                  </w:tcBorders>
                </w:tcPr>
                <w:p w:rsidR="00E90CE6" w:rsidRPr="007E2037" w:rsidRDefault="00E90CE6" w:rsidP="00E90CE6">
                  <w:pPr>
                    <w:spacing w:after="0" w:line="240" w:lineRule="auto"/>
                    <w:rPr>
                      <w:rFonts w:ascii="Arial" w:hAnsi="Arial" w:cs="Arial"/>
                      <w:sz w:val="24"/>
                      <w:szCs w:val="24"/>
                    </w:rPr>
                  </w:pPr>
                </w:p>
              </w:tc>
              <w:tc>
                <w:tcPr>
                  <w:tcW w:w="567" w:type="dxa"/>
                  <w:tcBorders>
                    <w:bottom w:val="nil"/>
                  </w:tcBorders>
                </w:tcPr>
                <w:p w:rsidR="00E90CE6" w:rsidRPr="007E2037" w:rsidRDefault="00E90CE6" w:rsidP="00E90CE6">
                  <w:pPr>
                    <w:spacing w:after="0" w:line="240" w:lineRule="auto"/>
                    <w:rPr>
                      <w:rFonts w:ascii="Arial" w:hAnsi="Arial" w:cs="Arial"/>
                      <w:sz w:val="24"/>
                      <w:szCs w:val="24"/>
                    </w:rPr>
                  </w:pPr>
                </w:p>
              </w:tc>
              <w:tc>
                <w:tcPr>
                  <w:tcW w:w="567" w:type="dxa"/>
                  <w:tcBorders>
                    <w:bottom w:val="nil"/>
                  </w:tcBorders>
                </w:tcPr>
                <w:p w:rsidR="00E90CE6" w:rsidRPr="007E2037" w:rsidRDefault="00E90CE6" w:rsidP="00E90CE6">
                  <w:pPr>
                    <w:spacing w:after="0" w:line="240" w:lineRule="auto"/>
                    <w:rPr>
                      <w:rFonts w:ascii="Arial" w:hAnsi="Arial" w:cs="Arial"/>
                      <w:sz w:val="24"/>
                      <w:szCs w:val="24"/>
                    </w:rPr>
                  </w:pPr>
                </w:p>
              </w:tc>
              <w:tc>
                <w:tcPr>
                  <w:tcW w:w="567" w:type="dxa"/>
                  <w:tcBorders>
                    <w:bottom w:val="nil"/>
                  </w:tcBorders>
                </w:tcPr>
                <w:p w:rsidR="00E90CE6" w:rsidRPr="007E2037" w:rsidRDefault="00E90CE6" w:rsidP="00E90CE6">
                  <w:pPr>
                    <w:spacing w:after="0" w:line="240" w:lineRule="auto"/>
                    <w:rPr>
                      <w:rFonts w:ascii="Arial" w:hAnsi="Arial" w:cs="Arial"/>
                      <w:sz w:val="24"/>
                      <w:szCs w:val="24"/>
                    </w:rPr>
                  </w:pPr>
                </w:p>
              </w:tc>
              <w:tc>
                <w:tcPr>
                  <w:tcW w:w="567" w:type="dxa"/>
                  <w:tcBorders>
                    <w:bottom w:val="nil"/>
                  </w:tcBorders>
                </w:tcPr>
                <w:p w:rsidR="00E90CE6" w:rsidRPr="007E2037" w:rsidRDefault="00E90CE6" w:rsidP="00E90CE6">
                  <w:pPr>
                    <w:spacing w:after="0" w:line="240" w:lineRule="auto"/>
                    <w:rPr>
                      <w:rFonts w:ascii="Arial" w:hAnsi="Arial" w:cs="Arial"/>
                      <w:sz w:val="24"/>
                      <w:szCs w:val="24"/>
                    </w:rPr>
                  </w:pPr>
                </w:p>
              </w:tc>
              <w:tc>
                <w:tcPr>
                  <w:tcW w:w="567" w:type="dxa"/>
                  <w:tcBorders>
                    <w:bottom w:val="nil"/>
                  </w:tcBorders>
                </w:tcPr>
                <w:p w:rsidR="00E90CE6" w:rsidRPr="007E2037" w:rsidRDefault="00E90CE6" w:rsidP="00E90CE6">
                  <w:pPr>
                    <w:spacing w:after="0" w:line="240" w:lineRule="auto"/>
                    <w:rPr>
                      <w:rFonts w:ascii="Arial" w:hAnsi="Arial" w:cs="Arial"/>
                      <w:sz w:val="24"/>
                      <w:szCs w:val="24"/>
                    </w:rPr>
                  </w:pPr>
                </w:p>
              </w:tc>
              <w:tc>
                <w:tcPr>
                  <w:tcW w:w="534" w:type="dxa"/>
                  <w:tcBorders>
                    <w:bottom w:val="nil"/>
                  </w:tcBorders>
                </w:tcPr>
                <w:p w:rsidR="00E90CE6" w:rsidRPr="007E2037" w:rsidRDefault="00E90CE6" w:rsidP="00E90CE6">
                  <w:pPr>
                    <w:spacing w:after="0" w:line="240" w:lineRule="auto"/>
                    <w:rPr>
                      <w:rFonts w:ascii="Arial" w:hAnsi="Arial" w:cs="Arial"/>
                      <w:sz w:val="24"/>
                      <w:szCs w:val="24"/>
                    </w:rPr>
                  </w:pPr>
                </w:p>
              </w:tc>
              <w:tc>
                <w:tcPr>
                  <w:tcW w:w="458" w:type="dxa"/>
                  <w:tcBorders>
                    <w:top w:val="single" w:sz="4" w:space="0" w:color="auto"/>
                    <w:bottom w:val="nil"/>
                    <w:right w:val="nil"/>
                  </w:tcBorders>
                </w:tcPr>
                <w:p w:rsidR="00E90CE6" w:rsidRPr="007E2037" w:rsidRDefault="00E90CE6" w:rsidP="00E90CE6">
                  <w:pPr>
                    <w:spacing w:after="0" w:line="240" w:lineRule="auto"/>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751424" behindDoc="0" locked="0" layoutInCell="1" allowOverlap="1" wp14:anchorId="24CFBC10" wp14:editId="506E6D01">
                            <wp:simplePos x="0" y="0"/>
                            <wp:positionH relativeFrom="column">
                              <wp:posOffset>264160</wp:posOffset>
                            </wp:positionH>
                            <wp:positionV relativeFrom="paragraph">
                              <wp:posOffset>-6985</wp:posOffset>
                            </wp:positionV>
                            <wp:extent cx="47625" cy="0"/>
                            <wp:effectExtent l="12700" t="52705" r="15875" b="61595"/>
                            <wp:wrapNone/>
                            <wp:docPr id="42"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36" o:spid="_x0000_s1026" type="#_x0000_t32" style="position:absolute;margin-left:20.8pt;margin-top:-.55pt;width:3.75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">
                            <v:stroke endarrow="block"/>
                          </v:shape>
                        </w:pict>
                      </mc:Fallback>
                    </mc:AlternateContent>
                  </w:r>
                </w:p>
              </w:tc>
            </w:tr>
          </w:tbl>
          <w:p w:rsidR="00A4063F" w:rsidRPr="007E2037" w:rsidRDefault="00A4063F" w:rsidP="00A4063F">
            <w:pPr>
              <w:spacing w:after="0" w:line="240" w:lineRule="auto"/>
              <w:rPr>
                <w:rFonts w:ascii="Arial" w:hAnsi="Arial" w:cs="Arial"/>
                <w:sz w:val="24"/>
                <w:szCs w:val="24"/>
              </w:rPr>
            </w:pPr>
          </w:p>
          <w:p w:rsidR="00A4063F" w:rsidRPr="007E2037" w:rsidRDefault="00A4063F" w:rsidP="00A4063F">
            <w:pPr>
              <w:spacing w:after="0" w:line="240" w:lineRule="auto"/>
              <w:rPr>
                <w:rFonts w:ascii="Arial" w:hAnsi="Arial" w:cs="Arial"/>
                <w:sz w:val="24"/>
                <w:szCs w:val="24"/>
              </w:rPr>
            </w:pPr>
          </w:p>
          <w:p w:rsidR="00CF1EB0" w:rsidRDefault="00A4063F" w:rsidP="00A4063F">
            <w:pPr>
              <w:autoSpaceDE w:val="0"/>
              <w:autoSpaceDN w:val="0"/>
              <w:adjustRightInd w:val="0"/>
              <w:spacing w:after="0" w:line="240" w:lineRule="auto"/>
              <w:rPr>
                <w:color w:val="FF0000"/>
              </w:rPr>
            </w:pPr>
            <w:r w:rsidRPr="007E2037">
              <w:rPr>
                <w:rFonts w:ascii="Arial" w:hAnsi="Arial" w:cs="Arial"/>
                <w:sz w:val="24"/>
                <w:szCs w:val="24"/>
              </w:rPr>
              <w:t xml:space="preserve">                 </w:t>
            </w:r>
            <w:r w:rsidR="00E90CE6">
              <w:rPr>
                <w:rFonts w:ascii="Arial" w:hAnsi="Arial" w:cs="Arial"/>
                <w:sz w:val="24"/>
                <w:szCs w:val="24"/>
              </w:rPr>
              <w:t xml:space="preserve">   </w:t>
            </w:r>
            <w:r w:rsidRPr="007E2037">
              <w:rPr>
                <w:rFonts w:ascii="Arial" w:hAnsi="Arial" w:cs="Arial"/>
                <w:sz w:val="24"/>
                <w:szCs w:val="24"/>
              </w:rPr>
              <w:t xml:space="preserve"> </w:t>
            </w:r>
            <w:r w:rsidR="00E90CE6" w:rsidRPr="00593381">
              <w:rPr>
                <w:position w:val="-24"/>
              </w:rPr>
              <w:object w:dxaOrig="240" w:dyaOrig="620">
                <v:shape id="_x0000_i1075" type="#_x0000_t75" style="width:12pt;height:30.75pt" o:ole="">
                  <v:imagedata r:id="rId110" o:title=""/>
                </v:shape>
                <o:OLEObject Type="Embed" ProgID="Equation.3" ShapeID="_x0000_i1075" DrawAspect="Content" ObjectID="_1467443609" r:id="rId111"/>
              </w:object>
            </w:r>
            <w:r w:rsidR="00E90CE6">
              <w:rPr>
                <w:rFonts w:ascii="Arial" w:hAnsi="Arial" w:cs="Arial"/>
                <w:sz w:val="24"/>
                <w:szCs w:val="24"/>
              </w:rPr>
              <w:t xml:space="preserve">    </w:t>
            </w:r>
            <w:r>
              <w:rPr>
                <w:rFonts w:ascii="Arial" w:hAnsi="Arial" w:cs="Arial"/>
                <w:sz w:val="24"/>
                <w:szCs w:val="24"/>
              </w:rPr>
              <w:t xml:space="preserve"> </w:t>
            </w:r>
            <w:r w:rsidR="00E90CE6" w:rsidRPr="00E90CE6">
              <w:rPr>
                <w:rFonts w:ascii="Cambria Math" w:hAnsi="Cambria Math"/>
                <w:position w:val="-24"/>
              </w:rPr>
              <w:object w:dxaOrig="220" w:dyaOrig="620">
                <v:shape id="_x0000_i1076" type="#_x0000_t75" style="width:11.25pt;height:30.75pt" o:ole="">
                  <v:imagedata r:id="rId112" o:title=""/>
                </v:shape>
                <o:OLEObject Type="Embed" ProgID="Equation.3" ShapeID="_x0000_i1076" DrawAspect="Content" ObjectID="_1467443610" r:id="rId113"/>
              </w:object>
            </w:r>
            <w:r>
              <w:rPr>
                <w:rFonts w:ascii="Arial" w:hAnsi="Arial" w:cs="Arial"/>
                <w:sz w:val="24"/>
                <w:szCs w:val="24"/>
              </w:rPr>
              <w:t xml:space="preserve">     </w:t>
            </w:r>
            <w:r w:rsidR="00E90CE6" w:rsidRPr="00593381">
              <w:rPr>
                <w:position w:val="-24"/>
              </w:rPr>
              <w:object w:dxaOrig="240" w:dyaOrig="620">
                <v:shape id="_x0000_i1077" type="#_x0000_t75" style="width:12pt;height:30.75pt" o:ole="">
                  <v:imagedata r:id="rId114" o:title=""/>
                </v:shape>
                <o:OLEObject Type="Embed" ProgID="Equation.3" ShapeID="_x0000_i1077" DrawAspect="Content" ObjectID="_1467443611" r:id="rId115"/>
              </w:object>
            </w:r>
            <w:r>
              <w:rPr>
                <w:rFonts w:ascii="Arial" w:hAnsi="Arial" w:cs="Arial"/>
                <w:sz w:val="24"/>
                <w:szCs w:val="24"/>
              </w:rPr>
              <w:t xml:space="preserve">    </w:t>
            </w:r>
            <w:r w:rsidR="00E90CE6" w:rsidRPr="00593381">
              <w:rPr>
                <w:position w:val="-24"/>
              </w:rPr>
              <w:object w:dxaOrig="220" w:dyaOrig="620">
                <v:shape id="_x0000_i1078" type="#_x0000_t75" style="width:11.25pt;height:30.75pt" o:ole="">
                  <v:imagedata r:id="rId116" o:title=""/>
                </v:shape>
                <o:OLEObject Type="Embed" ProgID="Equation.3" ShapeID="_x0000_i1078" DrawAspect="Content" ObjectID="_1467443612" r:id="rId117"/>
              </w:object>
            </w:r>
            <w:r w:rsidR="00E90CE6">
              <w:rPr>
                <w:rFonts w:ascii="Arial" w:hAnsi="Arial" w:cs="Arial"/>
                <w:sz w:val="24"/>
                <w:szCs w:val="24"/>
              </w:rPr>
              <w:t xml:space="preserve">    </w:t>
            </w:r>
            <w:r>
              <w:rPr>
                <w:rFonts w:ascii="Arial" w:hAnsi="Arial" w:cs="Arial"/>
                <w:sz w:val="24"/>
                <w:szCs w:val="24"/>
              </w:rPr>
              <w:t xml:space="preserve"> </w:t>
            </w:r>
            <w:r w:rsidR="00E90CE6" w:rsidRPr="00593381">
              <w:rPr>
                <w:position w:val="-24"/>
              </w:rPr>
              <w:object w:dxaOrig="240" w:dyaOrig="620">
                <v:shape id="_x0000_i1079" type="#_x0000_t75" style="width:12pt;height:30.75pt" o:ole="">
                  <v:imagedata r:id="rId118" o:title=""/>
                </v:shape>
                <o:OLEObject Type="Embed" ProgID="Equation.3" ShapeID="_x0000_i1079" DrawAspect="Content" ObjectID="_1467443613" r:id="rId119"/>
              </w:object>
            </w:r>
            <w:r>
              <w:rPr>
                <w:rFonts w:ascii="Arial" w:hAnsi="Arial" w:cs="Arial"/>
                <w:sz w:val="24"/>
                <w:szCs w:val="24"/>
              </w:rPr>
              <w:t xml:space="preserve">   </w:t>
            </w:r>
            <w:r w:rsidRPr="007E2037">
              <w:rPr>
                <w:rFonts w:ascii="Arial" w:hAnsi="Arial" w:cs="Arial"/>
                <w:sz w:val="24"/>
                <w:szCs w:val="24"/>
              </w:rPr>
              <w:t xml:space="preserve">   </w:t>
            </w:r>
            <w:r w:rsidR="00E90CE6" w:rsidRPr="00593381">
              <w:rPr>
                <w:position w:val="-24"/>
              </w:rPr>
              <w:object w:dxaOrig="220" w:dyaOrig="620">
                <v:shape id="_x0000_i1080" type="#_x0000_t75" style="width:11.25pt;height:30.75pt" o:ole="">
                  <v:imagedata r:id="rId120" o:title=""/>
                </v:shape>
                <o:OLEObject Type="Embed" ProgID="Equation.3" ShapeID="_x0000_i1080" DrawAspect="Content" ObjectID="_1467443614" r:id="rId121"/>
              </w:object>
            </w:r>
            <w:r>
              <w:rPr>
                <w:rFonts w:ascii="Arial" w:hAnsi="Arial" w:cs="Arial"/>
                <w:sz w:val="24"/>
                <w:szCs w:val="24"/>
              </w:rPr>
              <w:t xml:space="preserve">                            </w:t>
            </w:r>
            <w:r w:rsidRPr="007E2037">
              <w:rPr>
                <w:rFonts w:ascii="Arial" w:hAnsi="Arial" w:cs="Arial"/>
                <w:sz w:val="24"/>
                <w:szCs w:val="24"/>
              </w:rPr>
              <w:t xml:space="preserve">          </w:t>
            </w:r>
            <w:r>
              <w:rPr>
                <w:rFonts w:ascii="Arial" w:hAnsi="Arial" w:cs="Arial"/>
                <w:sz w:val="24"/>
                <w:szCs w:val="24"/>
              </w:rPr>
              <w:tab/>
            </w:r>
          </w:p>
          <w:p w:rsidR="00CF1EB0" w:rsidRDefault="00CF1EB0" w:rsidP="009C7871">
            <w:pPr>
              <w:autoSpaceDE w:val="0"/>
              <w:autoSpaceDN w:val="0"/>
              <w:adjustRightInd w:val="0"/>
              <w:spacing w:after="0" w:line="240" w:lineRule="auto"/>
              <w:rPr>
                <w:color w:val="FF0000"/>
              </w:rPr>
            </w:pPr>
          </w:p>
          <w:p w:rsidR="00CF1EB0" w:rsidRDefault="00CF1EB0" w:rsidP="009C7871">
            <w:pPr>
              <w:autoSpaceDE w:val="0"/>
              <w:autoSpaceDN w:val="0"/>
              <w:adjustRightInd w:val="0"/>
              <w:spacing w:after="0" w:line="240" w:lineRule="auto"/>
            </w:pPr>
            <w:r w:rsidRPr="000C2CB6">
              <w:rPr>
                <w:position w:val="-24"/>
              </w:rPr>
              <w:object w:dxaOrig="580" w:dyaOrig="620">
                <v:shape id="_x0000_i1081" type="#_x0000_t75" style="width:29.25pt;height:30.75pt" o:ole="">
                  <v:imagedata r:id="rId122" o:title=""/>
                </v:shape>
                <o:OLEObject Type="Embed" ProgID="Equation.3" ShapeID="_x0000_i1081" DrawAspect="Content" ObjectID="_1467443615" r:id="rId123"/>
              </w:object>
            </w:r>
          </w:p>
          <w:p w:rsidR="00CF1EB0" w:rsidRDefault="00CF1EB0" w:rsidP="009C7871">
            <w:pPr>
              <w:autoSpaceDE w:val="0"/>
              <w:autoSpaceDN w:val="0"/>
              <w:adjustRightInd w:val="0"/>
              <w:spacing w:after="0" w:line="240" w:lineRule="auto"/>
            </w:pPr>
          </w:p>
          <w:p w:rsidR="00CF1EB0" w:rsidRPr="00AD23AB" w:rsidRDefault="00CF1EB0" w:rsidP="00AD23AB">
            <w:pPr>
              <w:tabs>
                <w:tab w:val="left" w:pos="539"/>
              </w:tabs>
              <w:jc w:val="both"/>
            </w:pPr>
            <w:r w:rsidRPr="00593381">
              <w:rPr>
                <w:position w:val="-24"/>
              </w:rPr>
              <w:object w:dxaOrig="780" w:dyaOrig="620">
                <v:shape id="_x0000_i1082" type="#_x0000_t75" style="width:39pt;height:30.75pt" o:ole="">
                  <v:imagedata r:id="rId124" o:title=""/>
                </v:shape>
                <o:OLEObject Type="Embed" ProgID="Equation.3" ShapeID="_x0000_i1082" DrawAspect="Content" ObjectID="_1467443616" r:id="rId125"/>
              </w:object>
            </w:r>
            <w:r w:rsidRPr="00593381">
              <w:rPr>
                <w:position w:val="-24"/>
              </w:rPr>
              <w:object w:dxaOrig="240" w:dyaOrig="620">
                <v:shape id="_x0000_i1083" type="#_x0000_t75" style="width:12pt;height:30.75pt" o:ole="">
                  <v:imagedata r:id="rId118" o:title=""/>
                </v:shape>
                <o:OLEObject Type="Embed" ProgID="Equation.3" ShapeID="_x0000_i1083" DrawAspect="Content" ObjectID="_1467443617" r:id="rId126"/>
              </w:object>
            </w:r>
          </w:p>
        </w:tc>
      </w:tr>
    </w:tbl>
    <w:p w:rsidR="001530B1" w:rsidRPr="009C7871" w:rsidRDefault="009C7871" w:rsidP="009C7871">
      <w:pPr>
        <w:autoSpaceDE w:val="0"/>
        <w:autoSpaceDN w:val="0"/>
        <w:adjustRightInd w:val="0"/>
        <w:spacing w:after="0" w:line="240" w:lineRule="auto"/>
        <w:rPr>
          <w:rFonts w:ascii="Arial" w:hAnsi="Arial" w:cs="Arial"/>
          <w:b/>
          <w:sz w:val="24"/>
          <w:szCs w:val="24"/>
          <w:lang w:val="en-ZA" w:eastAsia="en-ZA"/>
        </w:rPr>
      </w:pPr>
      <w:r w:rsidRPr="009C7871">
        <w:rPr>
          <w:rFonts w:ascii="Arial" w:hAnsi="Arial" w:cs="Arial"/>
          <w:b/>
          <w:sz w:val="24"/>
          <w:szCs w:val="24"/>
          <w:lang w:val="en-ZA" w:eastAsia="en-ZA"/>
        </w:rPr>
        <w:lastRenderedPageBreak/>
        <w:tab/>
      </w:r>
      <w:r w:rsidRPr="009C7871">
        <w:rPr>
          <w:rFonts w:ascii="Arial" w:hAnsi="Arial" w:cs="Arial"/>
          <w:b/>
          <w:sz w:val="24"/>
          <w:szCs w:val="24"/>
          <w:lang w:val="en-ZA" w:eastAsia="en-ZA"/>
        </w:rPr>
        <w:tab/>
      </w:r>
      <w:r w:rsidRPr="009C7871">
        <w:rPr>
          <w:rFonts w:ascii="Arial" w:hAnsi="Arial" w:cs="Arial"/>
          <w:b/>
          <w:sz w:val="24"/>
          <w:szCs w:val="24"/>
          <w:lang w:val="en-ZA" w:eastAsia="en-ZA"/>
        </w:rPr>
        <w:tab/>
      </w:r>
    </w:p>
    <w:p w:rsidR="00FF2B62" w:rsidRPr="00C02484" w:rsidRDefault="00FF2B62" w:rsidP="00C02484">
      <w:pPr>
        <w:autoSpaceDE w:val="0"/>
        <w:autoSpaceDN w:val="0"/>
        <w:adjustRightInd w:val="0"/>
        <w:spacing w:after="0" w:line="240" w:lineRule="auto"/>
        <w:rPr>
          <w:rFonts w:ascii="Arial" w:eastAsia="CambriaMath" w:hAnsi="Arial" w:cs="Arial"/>
          <w:sz w:val="24"/>
          <w:szCs w:val="24"/>
          <w:lang w:val="en-ZA" w:eastAsia="en-ZA"/>
        </w:rPr>
      </w:pPr>
    </w:p>
    <w:p w:rsidR="00FF2B62" w:rsidRPr="007E2037" w:rsidRDefault="00C406C4" w:rsidP="00FC00A2">
      <w:pPr>
        <w:pStyle w:val="ListParagraph"/>
        <w:spacing w:after="0" w:line="240" w:lineRule="auto"/>
        <w:ind w:left="426"/>
        <w:contextualSpacing/>
        <w:rPr>
          <w:rFonts w:ascii="Arial" w:hAnsi="Arial" w:cs="Arial"/>
          <w:sz w:val="24"/>
          <w:szCs w:val="24"/>
        </w:rPr>
      </w:pPr>
      <w:r>
        <w:rPr>
          <w:rFonts w:ascii="Arial" w:hAnsi="Arial" w:cs="Arial"/>
          <w:sz w:val="24"/>
          <w:szCs w:val="24"/>
        </w:rPr>
        <w:t xml:space="preserve">a.  </w:t>
      </w:r>
      <w:r w:rsidR="00FF2B62" w:rsidRPr="007E2037">
        <w:rPr>
          <w:rFonts w:ascii="Arial" w:hAnsi="Arial" w:cs="Arial"/>
          <w:sz w:val="24"/>
          <w:szCs w:val="24"/>
        </w:rPr>
        <w:t>Calculate the following:</w:t>
      </w:r>
    </w:p>
    <w:p w:rsidR="00FF2B62" w:rsidRPr="007E2037" w:rsidRDefault="00A45E03" w:rsidP="00036DF2">
      <w:pPr>
        <w:pStyle w:val="ListParagraph"/>
        <w:numPr>
          <w:ilvl w:val="0"/>
          <w:numId w:val="15"/>
        </w:numPr>
        <w:spacing w:after="0" w:line="240" w:lineRule="auto"/>
        <w:ind w:left="851" w:hanging="284"/>
        <w:contextualSpacing/>
        <w:rPr>
          <w:rFonts w:ascii="Arial" w:hAnsi="Arial" w:cs="Arial"/>
          <w:sz w:val="24"/>
          <w:szCs w:val="24"/>
        </w:rPr>
      </w:pPr>
      <m:oMath>
        <m:r>
          <w:rPr>
            <w:rFonts w:ascii="Cambria Math" w:hAnsi="Cambria Math" w:cs="Arial"/>
            <w:sz w:val="24"/>
            <w:szCs w:val="24"/>
          </w:rPr>
          <m:t xml:space="preserve">        </m:t>
        </m:r>
        <m:f>
          <m:fPr>
            <m:ctrlPr>
              <w:rPr>
                <w:rFonts w:ascii="Cambria Math" w:hAnsi="Cambria Math" w:cs="Arial"/>
                <w:i/>
                <w:sz w:val="24"/>
                <w:szCs w:val="24"/>
              </w:rPr>
            </m:ctrlPr>
          </m:fPr>
          <m:num>
            <m:r>
              <w:rPr>
                <w:rFonts w:ascii="Cambria Math" w:hAnsi="Cambria Math" w:cs="Arial"/>
                <w:sz w:val="24"/>
                <w:szCs w:val="24"/>
              </w:rPr>
              <m:t>4</m:t>
            </m:r>
          </m:num>
          <m:den>
            <m:r>
              <w:rPr>
                <w:rFonts w:ascii="Cambria Math" w:hAnsi="Cambria Math" w:cs="Arial"/>
                <w:sz w:val="24"/>
                <w:szCs w:val="24"/>
              </w:rPr>
              <m:t>9</m:t>
            </m:r>
          </m:den>
        </m:f>
      </m:oMath>
      <w:r w:rsidR="00C406C4" w:rsidRPr="007E2037">
        <w:rPr>
          <w:rFonts w:ascii="Arial" w:hAnsi="Arial"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9</m:t>
            </m:r>
          </m:den>
        </m:f>
      </m:oMath>
      <w:r w:rsidR="00C406C4" w:rsidRPr="007E2037">
        <w:rPr>
          <w:rFonts w:ascii="Arial" w:hAnsi="Arial" w:cs="Arial"/>
          <w:sz w:val="24"/>
          <w:szCs w:val="24"/>
        </w:rPr>
        <w:t xml:space="preserve">   =   </w:t>
      </w:r>
      <w:r w:rsidR="00FF2B62" w:rsidRPr="007E2037">
        <w:rPr>
          <w:rFonts w:ascii="Arial" w:hAnsi="Arial" w:cs="Arial"/>
          <w:sz w:val="24"/>
          <w:szCs w:val="24"/>
        </w:rPr>
        <w:t>_______________</w:t>
      </w:r>
    </w:p>
    <w:p w:rsidR="00FF2B62" w:rsidRPr="007E2037" w:rsidRDefault="00FF2B62" w:rsidP="00C406C4">
      <w:pPr>
        <w:pStyle w:val="ListParagraph"/>
        <w:rPr>
          <w:rFonts w:ascii="Arial" w:hAnsi="Arial" w:cs="Arial"/>
          <w:sz w:val="24"/>
          <w:szCs w:val="24"/>
        </w:rPr>
      </w:pPr>
      <w:r w:rsidRPr="007E2037">
        <w:rPr>
          <w:rFonts w:ascii="Arial" w:hAnsi="Arial" w:cs="Arial"/>
          <w:sz w:val="24"/>
          <w:szCs w:val="24"/>
        </w:rPr>
        <w:t xml:space="preserve">                  </w:t>
      </w:r>
      <w:r w:rsidR="00C406C4">
        <w:rPr>
          <w:rFonts w:ascii="Arial" w:hAnsi="Arial" w:cs="Arial"/>
          <w:sz w:val="24"/>
          <w:szCs w:val="24"/>
        </w:rPr>
        <w:t xml:space="preserve">   </w:t>
      </w:r>
      <w:r w:rsidRPr="007E2037">
        <w:rPr>
          <w:rFonts w:ascii="Arial" w:hAnsi="Arial" w:cs="Arial"/>
          <w:sz w:val="24"/>
          <w:szCs w:val="24"/>
        </w:rPr>
        <w:t xml:space="preserve"> ______________</w:t>
      </w:r>
      <w:r w:rsidR="00C406C4" w:rsidRPr="007E2037">
        <w:rPr>
          <w:rFonts w:ascii="Arial" w:hAnsi="Arial" w:cs="Arial"/>
          <w:sz w:val="24"/>
          <w:szCs w:val="24"/>
        </w:rPr>
        <w:t xml:space="preserve"> </w:t>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p>
    <w:p w:rsidR="00FF2B62" w:rsidRPr="007E2037" w:rsidRDefault="00C406C4" w:rsidP="00036DF2">
      <w:pPr>
        <w:pStyle w:val="ListParagraph"/>
        <w:numPr>
          <w:ilvl w:val="0"/>
          <w:numId w:val="15"/>
        </w:numPr>
        <w:spacing w:after="0" w:line="240" w:lineRule="auto"/>
        <w:ind w:left="851" w:hanging="284"/>
        <w:contextualSpacing/>
        <w:rPr>
          <w:rFonts w:ascii="Arial" w:hAnsi="Arial" w:cs="Arial"/>
          <w:sz w:val="24"/>
          <w:szCs w:val="24"/>
        </w:rPr>
      </w:pPr>
      <w:r>
        <w:rPr>
          <w:rFonts w:ascii="Arial" w:hAnsi="Arial" w:cs="Arial"/>
          <w:sz w:val="24"/>
          <w:szCs w:val="24"/>
        </w:rPr>
        <w:t xml:space="preserve">  </w:t>
      </w:r>
      <w:r w:rsidRPr="007E2037">
        <w:rPr>
          <w:rFonts w:ascii="Arial" w:hAnsi="Arial" w:cs="Arial"/>
          <w:sz w:val="24"/>
          <w:szCs w:val="24"/>
        </w:rPr>
        <w:t xml:space="preserve"> 4</w:t>
      </w:r>
      <m:oMath>
        <m:f>
          <m:fPr>
            <m:ctrlPr>
              <w:rPr>
                <w:rFonts w:ascii="Cambria Math" w:hAnsi="Cambria Math" w:cs="Arial"/>
                <w:i/>
                <w:sz w:val="24"/>
                <w:szCs w:val="24"/>
              </w:rPr>
            </m:ctrlPr>
          </m:fPr>
          <m:num>
            <m:r>
              <w:rPr>
                <w:rFonts w:ascii="Cambria Math" w:hAnsi="Cambria Math" w:cs="Arial"/>
                <w:sz w:val="24"/>
                <w:szCs w:val="24"/>
              </w:rPr>
              <m:t>4</m:t>
            </m:r>
          </m:num>
          <m:den>
            <m:r>
              <w:rPr>
                <w:rFonts w:ascii="Cambria Math" w:hAnsi="Cambria Math" w:cs="Arial"/>
                <w:sz w:val="24"/>
                <w:szCs w:val="24"/>
              </w:rPr>
              <m:t>5</m:t>
            </m:r>
          </m:den>
        </m:f>
      </m:oMath>
      <w:r w:rsidRPr="007E2037">
        <w:rPr>
          <w:rFonts w:ascii="Arial" w:hAnsi="Arial" w:cs="Arial"/>
          <w:sz w:val="24"/>
          <w:szCs w:val="24"/>
        </w:rPr>
        <w:t xml:space="preserve">  -  2</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10</m:t>
            </m:r>
          </m:den>
        </m:f>
      </m:oMath>
      <w:r w:rsidRPr="007E2037">
        <w:rPr>
          <w:rFonts w:ascii="Arial" w:hAnsi="Arial" w:cs="Arial"/>
          <w:sz w:val="24"/>
          <w:szCs w:val="24"/>
        </w:rPr>
        <w:t xml:space="preserve">   </w:t>
      </w:r>
      <w:r>
        <w:rPr>
          <w:rFonts w:ascii="Arial" w:hAnsi="Arial" w:cs="Arial"/>
          <w:sz w:val="24"/>
          <w:szCs w:val="24"/>
        </w:rPr>
        <w:t xml:space="preserve"> =</w:t>
      </w:r>
      <w:r w:rsidRPr="007E2037">
        <w:rPr>
          <w:rFonts w:ascii="Arial" w:hAnsi="Arial" w:cs="Arial"/>
          <w:sz w:val="24"/>
          <w:szCs w:val="24"/>
        </w:rPr>
        <w:t xml:space="preserve"> </w:t>
      </w:r>
      <w:r>
        <w:rPr>
          <w:rFonts w:ascii="Arial" w:hAnsi="Arial" w:cs="Arial"/>
          <w:sz w:val="24"/>
          <w:szCs w:val="24"/>
        </w:rPr>
        <w:t xml:space="preserve"> </w:t>
      </w:r>
      <w:r w:rsidR="00FF2B62" w:rsidRPr="007E2037">
        <w:rPr>
          <w:rFonts w:ascii="Arial" w:hAnsi="Arial" w:cs="Arial"/>
          <w:sz w:val="24"/>
          <w:szCs w:val="24"/>
        </w:rPr>
        <w:t xml:space="preserve">_______________   </w:t>
      </w:r>
    </w:p>
    <w:p w:rsidR="00C406C4" w:rsidRDefault="00FF2B62" w:rsidP="00FF2B62">
      <w:pPr>
        <w:pStyle w:val="ListParagraph"/>
        <w:spacing w:after="0" w:line="240" w:lineRule="auto"/>
        <w:ind w:left="851"/>
        <w:rPr>
          <w:rFonts w:ascii="Arial" w:hAnsi="Arial" w:cs="Arial"/>
          <w:sz w:val="24"/>
          <w:szCs w:val="24"/>
        </w:rPr>
      </w:pPr>
      <w:r w:rsidRPr="007E2037">
        <w:rPr>
          <w:rFonts w:ascii="Arial" w:hAnsi="Arial" w:cs="Arial"/>
          <w:sz w:val="24"/>
          <w:szCs w:val="24"/>
        </w:rPr>
        <w:t xml:space="preserve">                     _______________                                              </w:t>
      </w:r>
      <w:r w:rsidRPr="007E2037">
        <w:rPr>
          <w:rFonts w:ascii="Arial" w:hAnsi="Arial" w:cs="Arial"/>
          <w:sz w:val="24"/>
          <w:szCs w:val="24"/>
        </w:rPr>
        <w:tab/>
      </w:r>
      <w:r w:rsidRPr="007E2037">
        <w:rPr>
          <w:rFonts w:ascii="Arial" w:hAnsi="Arial" w:cs="Arial"/>
          <w:sz w:val="24"/>
          <w:szCs w:val="24"/>
        </w:rPr>
        <w:tab/>
        <w:t xml:space="preserve">  </w:t>
      </w:r>
      <w:r w:rsidR="003279A7">
        <w:rPr>
          <w:rFonts w:ascii="Arial" w:hAnsi="Arial" w:cs="Arial"/>
          <w:sz w:val="24"/>
          <w:szCs w:val="24"/>
        </w:rPr>
        <w:tab/>
        <w:t xml:space="preserve">       </w:t>
      </w:r>
      <w:r w:rsidRPr="007E2037">
        <w:rPr>
          <w:rFonts w:ascii="Arial" w:hAnsi="Arial" w:cs="Arial"/>
          <w:sz w:val="24"/>
          <w:szCs w:val="24"/>
        </w:rPr>
        <w:t xml:space="preserve">  </w:t>
      </w:r>
      <w:r w:rsidR="009C7871">
        <w:rPr>
          <w:rFonts w:ascii="Arial" w:hAnsi="Arial" w:cs="Arial"/>
          <w:sz w:val="24"/>
          <w:szCs w:val="24"/>
        </w:rPr>
        <w:t xml:space="preserve">  </w:t>
      </w:r>
    </w:p>
    <w:p w:rsidR="00FF2B62" w:rsidRDefault="00C406C4" w:rsidP="00FF2B62">
      <w:pPr>
        <w:pStyle w:val="ListParagraph"/>
        <w:spacing w:after="0" w:line="240" w:lineRule="auto"/>
        <w:ind w:left="851"/>
        <w:rPr>
          <w:rFonts w:ascii="Arial" w:hAnsi="Arial" w:cs="Arial"/>
          <w:sz w:val="24"/>
          <w:szCs w:val="24"/>
        </w:rPr>
      </w:pPr>
      <w:r>
        <w:rPr>
          <w:rFonts w:ascii="Arial" w:hAnsi="Arial" w:cs="Arial"/>
          <w:sz w:val="24"/>
          <w:szCs w:val="24"/>
        </w:rPr>
        <w:tab/>
      </w:r>
      <w:r>
        <w:rPr>
          <w:rFonts w:ascii="Arial" w:hAnsi="Arial" w:cs="Arial"/>
          <w:sz w:val="24"/>
          <w:szCs w:val="24"/>
        </w:rPr>
        <w:tab/>
        <w:t>________________</w:t>
      </w:r>
      <w:r w:rsidR="00FF2B62" w:rsidRPr="007E2037">
        <w:rPr>
          <w:rFonts w:ascii="Arial" w:hAnsi="Arial" w:cs="Arial"/>
          <w:sz w:val="24"/>
          <w:szCs w:val="24"/>
        </w:rPr>
        <w:t xml:space="preserve">           </w:t>
      </w:r>
    </w:p>
    <w:p w:rsidR="00C406C4" w:rsidRPr="007E2037" w:rsidRDefault="00C406C4" w:rsidP="00FF2B62">
      <w:pPr>
        <w:pStyle w:val="ListParagraph"/>
        <w:spacing w:after="0" w:line="240" w:lineRule="auto"/>
        <w:ind w:left="851"/>
        <w:rPr>
          <w:rFonts w:ascii="Arial" w:hAnsi="Arial" w:cs="Arial"/>
          <w:sz w:val="24"/>
          <w:szCs w:val="24"/>
        </w:rPr>
      </w:pPr>
    </w:p>
    <w:p w:rsidR="00C406C4" w:rsidRPr="007E2037" w:rsidRDefault="00C406C4" w:rsidP="00C406C4">
      <w:pPr>
        <w:spacing w:after="0" w:line="240" w:lineRule="auto"/>
        <w:rPr>
          <w:rFonts w:ascii="Arial" w:hAnsi="Arial" w:cs="Arial"/>
          <w:sz w:val="24"/>
          <w:szCs w:val="24"/>
        </w:rPr>
      </w:pPr>
      <w:r>
        <w:rPr>
          <w:rFonts w:ascii="Arial" w:hAnsi="Arial" w:cs="Arial"/>
          <w:sz w:val="24"/>
          <w:szCs w:val="24"/>
        </w:rPr>
        <w:t xml:space="preserve">      </w:t>
      </w:r>
      <w:r w:rsidRPr="007E2037">
        <w:rPr>
          <w:rFonts w:ascii="Arial" w:hAnsi="Arial" w:cs="Arial"/>
          <w:sz w:val="24"/>
          <w:szCs w:val="24"/>
        </w:rPr>
        <w:t>I</w:t>
      </w:r>
      <w:r w:rsidR="00FF2B62" w:rsidRPr="007E2037">
        <w:rPr>
          <w:rFonts w:ascii="Arial" w:hAnsi="Arial" w:cs="Arial"/>
          <w:sz w:val="24"/>
          <w:szCs w:val="24"/>
        </w:rPr>
        <w:t>ii</w:t>
      </w:r>
      <w:r>
        <w:rPr>
          <w:rFonts w:ascii="Arial" w:hAnsi="Arial"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3</m:t>
            </m:r>
          </m:den>
        </m:f>
      </m:oMath>
      <w:r w:rsidRPr="007E2037">
        <w:rPr>
          <w:rFonts w:ascii="Arial" w:hAnsi="Arial" w:cs="Arial"/>
          <w:sz w:val="24"/>
          <w:szCs w:val="24"/>
        </w:rPr>
        <w:t xml:space="preserve">  +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6</m:t>
            </m:r>
          </m:den>
        </m:f>
      </m:oMath>
      <w:r w:rsidRPr="007E2037">
        <w:rPr>
          <w:rFonts w:ascii="Arial" w:hAnsi="Arial" w:cs="Arial"/>
          <w:sz w:val="24"/>
          <w:szCs w:val="24"/>
        </w:rPr>
        <w:t xml:space="preserve">  =</w:t>
      </w:r>
      <w:r>
        <w:rPr>
          <w:rFonts w:ascii="Arial" w:hAnsi="Arial" w:cs="Arial"/>
          <w:sz w:val="24"/>
          <w:szCs w:val="24"/>
        </w:rPr>
        <w:t xml:space="preserve">   ______________</w:t>
      </w:r>
    </w:p>
    <w:p w:rsidR="00FF2B62" w:rsidRDefault="00C406C4" w:rsidP="00C406C4">
      <w:pPr>
        <w:spacing w:after="0" w:line="240" w:lineRule="auto"/>
        <w:ind w:left="1080" w:firstLine="360"/>
        <w:rPr>
          <w:rFonts w:ascii="Arial" w:hAnsi="Arial" w:cs="Arial"/>
          <w:sz w:val="24"/>
          <w:szCs w:val="24"/>
        </w:rPr>
      </w:pPr>
      <w:r>
        <w:rPr>
          <w:rFonts w:ascii="Arial" w:hAnsi="Arial" w:cs="Arial"/>
          <w:sz w:val="24"/>
          <w:szCs w:val="24"/>
        </w:rPr>
        <w:t xml:space="preserve">         </w:t>
      </w:r>
      <w:r w:rsidR="00FF2B62" w:rsidRPr="007E2037">
        <w:rPr>
          <w:rFonts w:ascii="Arial" w:hAnsi="Arial" w:cs="Arial"/>
          <w:sz w:val="24"/>
          <w:szCs w:val="24"/>
        </w:rPr>
        <w:t>_________________</w:t>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p>
    <w:p w:rsidR="00C406C4" w:rsidRPr="007E2037" w:rsidRDefault="00C406C4" w:rsidP="00C406C4">
      <w:pPr>
        <w:spacing w:after="0" w:line="240" w:lineRule="auto"/>
        <w:ind w:left="1080" w:firstLine="360"/>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r w:rsidRPr="007E2037">
        <w:rPr>
          <w:rFonts w:ascii="Arial" w:hAnsi="Arial" w:cs="Arial"/>
          <w:sz w:val="24"/>
          <w:szCs w:val="24"/>
        </w:rPr>
        <w:t xml:space="preserve">       iv   </w:t>
      </w:r>
      <w:r w:rsidR="00C406C4">
        <w:rPr>
          <w:rFonts w:ascii="Arial" w:hAnsi="Arial" w:cs="Arial"/>
          <w:sz w:val="24"/>
          <w:szCs w:val="24"/>
        </w:rPr>
        <w:t xml:space="preserve">  </w:t>
      </w:r>
      <w:r w:rsidR="00C406C4" w:rsidRPr="007E2037">
        <w:rPr>
          <w:rFonts w:ascii="Arial" w:hAnsi="Arial" w:cs="Arial"/>
          <w:sz w:val="24"/>
          <w:szCs w:val="24"/>
        </w:rPr>
        <w:t>3</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4</m:t>
            </m:r>
          </m:den>
        </m:f>
      </m:oMath>
      <w:r w:rsidR="00C406C4" w:rsidRPr="007E2037">
        <w:rPr>
          <w:rFonts w:ascii="Arial" w:hAnsi="Arial" w:cs="Arial"/>
          <w:sz w:val="24"/>
          <w:szCs w:val="24"/>
        </w:rPr>
        <w:t xml:space="preserve">  +  1</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6</m:t>
            </m:r>
          </m:den>
        </m:f>
      </m:oMath>
      <w:r w:rsidR="00C406C4" w:rsidRPr="007E2037">
        <w:rPr>
          <w:rFonts w:ascii="Arial" w:hAnsi="Arial" w:cs="Arial"/>
          <w:sz w:val="24"/>
          <w:szCs w:val="24"/>
        </w:rPr>
        <w:t xml:space="preserve">  =   </w:t>
      </w:r>
      <w:r w:rsidRPr="007E2037">
        <w:rPr>
          <w:rFonts w:ascii="Arial" w:hAnsi="Arial" w:cs="Arial"/>
          <w:sz w:val="24"/>
          <w:szCs w:val="24"/>
        </w:rPr>
        <w:t xml:space="preserve">  ________________  </w:t>
      </w:r>
    </w:p>
    <w:p w:rsidR="00FF2B62" w:rsidRPr="007E2037" w:rsidRDefault="00C406C4" w:rsidP="00A772B0">
      <w:pPr>
        <w:spacing w:after="0" w:line="240" w:lineRule="auto"/>
        <w:ind w:left="1440" w:firstLine="720"/>
        <w:rPr>
          <w:rFonts w:ascii="Arial" w:hAnsi="Arial" w:cs="Arial"/>
          <w:sz w:val="24"/>
          <w:szCs w:val="24"/>
        </w:rPr>
      </w:pPr>
      <w:r>
        <w:rPr>
          <w:rFonts w:ascii="Arial" w:hAnsi="Arial" w:cs="Arial"/>
          <w:sz w:val="24"/>
          <w:szCs w:val="24"/>
        </w:rPr>
        <w:t xml:space="preserve">    </w:t>
      </w:r>
      <w:r w:rsidR="00FF2B62" w:rsidRPr="007E2037">
        <w:rPr>
          <w:rFonts w:ascii="Arial" w:hAnsi="Arial" w:cs="Arial"/>
          <w:sz w:val="24"/>
          <w:szCs w:val="24"/>
        </w:rPr>
        <w:t xml:space="preserve">________________                                                    </w:t>
      </w:r>
      <w:r w:rsidR="00FF2B62" w:rsidRPr="007E2037">
        <w:rPr>
          <w:rFonts w:ascii="Arial" w:hAnsi="Arial" w:cs="Arial"/>
          <w:sz w:val="24"/>
          <w:szCs w:val="24"/>
        </w:rPr>
        <w:tab/>
      </w:r>
      <w:r w:rsidR="00FF2B62" w:rsidRPr="007E2037">
        <w:rPr>
          <w:rFonts w:ascii="Arial" w:hAnsi="Arial" w:cs="Arial"/>
          <w:sz w:val="24"/>
          <w:szCs w:val="24"/>
        </w:rPr>
        <w:tab/>
        <w:t xml:space="preserve">      </w:t>
      </w:r>
      <w:r w:rsidR="003279A7">
        <w:rPr>
          <w:rFonts w:ascii="Arial" w:hAnsi="Arial" w:cs="Arial"/>
          <w:sz w:val="24"/>
          <w:szCs w:val="24"/>
        </w:rPr>
        <w:t xml:space="preserve">                </w:t>
      </w:r>
      <w:r w:rsidR="00A772B0">
        <w:rPr>
          <w:rFonts w:ascii="Arial" w:hAnsi="Arial" w:cs="Arial"/>
          <w:sz w:val="24"/>
          <w:szCs w:val="24"/>
        </w:rPr>
        <w:t xml:space="preserve">  </w:t>
      </w:r>
    </w:p>
    <w:p w:rsidR="00C406C4" w:rsidRDefault="00A45E03" w:rsidP="00FF2B62">
      <w:pPr>
        <w:spacing w:after="0" w:line="240" w:lineRule="auto"/>
        <w:rPr>
          <w:rFonts w:ascii="Arial" w:hAnsi="Arial" w:cs="Arial"/>
          <w:sz w:val="24"/>
          <w:szCs w:val="24"/>
        </w:rPr>
      </w:pPr>
      <w:r>
        <w:rPr>
          <w:rFonts w:ascii="Arial" w:hAnsi="Arial" w:cs="Arial"/>
          <w:noProof/>
          <w:sz w:val="24"/>
          <w:szCs w:val="24"/>
          <w:lang w:val="en-ZA" w:eastAsia="en-ZA"/>
        </w:rPr>
        <w:drawing>
          <wp:anchor distT="0" distB="0" distL="114300" distR="114300" simplePos="0" relativeHeight="251582464" behindDoc="0" locked="0" layoutInCell="1" allowOverlap="1" wp14:anchorId="3758AC3C" wp14:editId="5FD450B6">
            <wp:simplePos x="0" y="0"/>
            <wp:positionH relativeFrom="column">
              <wp:posOffset>1125855</wp:posOffset>
            </wp:positionH>
            <wp:positionV relativeFrom="paragraph">
              <wp:posOffset>106680</wp:posOffset>
            </wp:positionV>
            <wp:extent cx="1353820" cy="833755"/>
            <wp:effectExtent l="0" t="0" r="0" b="0"/>
            <wp:wrapNone/>
            <wp:docPr id="36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53820" cy="833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F2B62" w:rsidRPr="007E2037" w:rsidRDefault="00FF2B62" w:rsidP="00FF2B62">
      <w:pPr>
        <w:spacing w:after="0" w:line="240" w:lineRule="auto"/>
        <w:rPr>
          <w:rFonts w:ascii="Arial" w:hAnsi="Arial" w:cs="Arial"/>
          <w:sz w:val="24"/>
          <w:szCs w:val="24"/>
        </w:rPr>
      </w:pPr>
    </w:p>
    <w:p w:rsidR="00FF2B62" w:rsidRPr="007E2037" w:rsidRDefault="00C406C4" w:rsidP="009C7871">
      <w:pPr>
        <w:spacing w:after="0" w:line="240" w:lineRule="auto"/>
        <w:rPr>
          <w:rFonts w:ascii="Arial" w:hAnsi="Arial" w:cs="Arial"/>
          <w:sz w:val="24"/>
          <w:szCs w:val="24"/>
        </w:rPr>
      </w:pPr>
      <w:r w:rsidRPr="00C406C4">
        <w:rPr>
          <w:rFonts w:ascii="Arial" w:hAnsi="Arial" w:cs="Arial"/>
          <w:sz w:val="24"/>
          <w:szCs w:val="24"/>
        </w:rPr>
        <w:t>b.</w:t>
      </w:r>
      <w:r>
        <w:rPr>
          <w:rFonts w:ascii="Arial" w:hAnsi="Arial" w:cs="Arial"/>
          <w:sz w:val="24"/>
          <w:szCs w:val="24"/>
        </w:rPr>
        <w:t xml:space="preserve"> </w:t>
      </w:r>
      <w:r w:rsidR="00367B36">
        <w:rPr>
          <w:rFonts w:ascii="Arial" w:hAnsi="Arial" w:cs="Arial"/>
          <w:sz w:val="24"/>
          <w:szCs w:val="24"/>
        </w:rPr>
        <w:t xml:space="preserve"> </w:t>
      </w:r>
      <w:r>
        <w:rPr>
          <w:rFonts w:ascii="Arial" w:hAnsi="Arial" w:cs="Arial"/>
          <w:sz w:val="24"/>
          <w:szCs w:val="24"/>
        </w:rPr>
        <w:t xml:space="preserve"> </w:t>
      </w:r>
      <w:r w:rsidR="001B01FB" w:rsidRPr="007E2037">
        <w:rPr>
          <w:rFonts w:ascii="Arial" w:hAnsi="Arial" w:cs="Arial"/>
          <w:sz w:val="24"/>
          <w:szCs w:val="24"/>
        </w:rPr>
        <w:t>Calculate</w:t>
      </w:r>
      <w:r>
        <w:rPr>
          <w:rFonts w:ascii="Arial" w:hAnsi="Arial" w:cs="Arial"/>
          <w:sz w:val="24"/>
          <w:szCs w:val="24"/>
        </w:rPr>
        <w:t xml:space="preserve">:    </w:t>
      </w:r>
      <w:r w:rsidR="00367B36">
        <w:rPr>
          <w:rFonts w:ascii="Arial" w:hAnsi="Arial" w:cs="Arial"/>
          <w:sz w:val="24"/>
          <w:szCs w:val="24"/>
        </w:rPr>
        <w:t xml:space="preserve">                              =</w:t>
      </w:r>
      <w:r>
        <w:rPr>
          <w:rFonts w:ascii="Arial" w:hAnsi="Arial" w:cs="Arial"/>
          <w:sz w:val="24"/>
          <w:szCs w:val="24"/>
        </w:rPr>
        <w:t xml:space="preserve">= </w:t>
      </w:r>
      <w:r w:rsidR="00367B36">
        <w:rPr>
          <w:rFonts w:ascii="Arial" w:hAnsi="Arial" w:cs="Arial"/>
          <w:sz w:val="24"/>
          <w:szCs w:val="24"/>
        </w:rPr>
        <w:t xml:space="preserve"> </w:t>
      </w:r>
      <w:r>
        <w:rPr>
          <w:rFonts w:ascii="Arial" w:hAnsi="Arial" w:cs="Arial"/>
          <w:sz w:val="24"/>
          <w:szCs w:val="24"/>
        </w:rPr>
        <w:t xml:space="preserve"> _____________________ </w:t>
      </w:r>
      <w:r w:rsidR="001B01FB" w:rsidRPr="007E2037">
        <w:rPr>
          <w:rFonts w:ascii="Arial" w:hAnsi="Arial" w:cs="Arial"/>
          <w:sz w:val="24"/>
          <w:szCs w:val="24"/>
        </w:rPr>
        <w:t xml:space="preserve"> </w:t>
      </w:r>
    </w:p>
    <w:p w:rsidR="001B01FB" w:rsidRPr="007E2037" w:rsidRDefault="009C7871" w:rsidP="00FF2B62">
      <w:pPr>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r w:rsidR="00367B36">
        <w:rPr>
          <w:rFonts w:ascii="Arial" w:hAnsi="Arial" w:cs="Arial"/>
          <w:sz w:val="24"/>
          <w:szCs w:val="24"/>
        </w:rPr>
        <w:t>_____________________</w:t>
      </w:r>
    </w:p>
    <w:p w:rsidR="001B01FB" w:rsidRDefault="00A45E03" w:rsidP="00FF2B62">
      <w:pPr>
        <w:spacing w:after="0" w:line="240" w:lineRule="auto"/>
        <w:rPr>
          <w:rFonts w:ascii="Arial" w:hAnsi="Arial" w:cs="Arial"/>
          <w:sz w:val="24"/>
          <w:szCs w:val="24"/>
        </w:rPr>
      </w:pPr>
      <w:r>
        <w:rPr>
          <w:rFonts w:ascii="Arial" w:hAnsi="Arial" w:cs="Arial"/>
          <w:noProof/>
          <w:sz w:val="24"/>
          <w:szCs w:val="24"/>
          <w:lang w:val="en-ZA" w:eastAsia="en-ZA"/>
        </w:rPr>
        <w:drawing>
          <wp:anchor distT="0" distB="0" distL="114300" distR="114300" simplePos="0" relativeHeight="251584512" behindDoc="0" locked="0" layoutInCell="1" allowOverlap="1" wp14:anchorId="6F294AEE" wp14:editId="1E2C6D1F">
            <wp:simplePos x="0" y="0"/>
            <wp:positionH relativeFrom="column">
              <wp:posOffset>930910</wp:posOffset>
            </wp:positionH>
            <wp:positionV relativeFrom="paragraph">
              <wp:posOffset>134620</wp:posOffset>
            </wp:positionV>
            <wp:extent cx="1008380" cy="690245"/>
            <wp:effectExtent l="0" t="0" r="0" b="0"/>
            <wp:wrapNone/>
            <wp:docPr id="361"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008380" cy="690245"/>
                    </a:xfrm>
                    <a:prstGeom prst="rect">
                      <a:avLst/>
                    </a:prstGeom>
                    <a:noFill/>
                    <a:ln>
                      <a:noFill/>
                    </a:ln>
                  </pic:spPr>
                </pic:pic>
              </a:graphicData>
            </a:graphic>
            <wp14:sizeRelH relativeFrom="page">
              <wp14:pctWidth>0</wp14:pctWidth>
            </wp14:sizeRelH>
            <wp14:sizeRelV relativeFrom="page">
              <wp14:pctHeight>0</wp14:pctHeight>
            </wp14:sizeRelV>
          </wp:anchor>
        </w:drawing>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t xml:space="preserve">        </w:t>
      </w:r>
      <w:r w:rsidR="00367B36">
        <w:rPr>
          <w:rFonts w:ascii="Arial" w:hAnsi="Arial" w:cs="Arial"/>
          <w:sz w:val="24"/>
          <w:szCs w:val="24"/>
        </w:rPr>
        <w:t>_____________________</w:t>
      </w:r>
    </w:p>
    <w:p w:rsidR="00367B36" w:rsidRPr="007E2037" w:rsidRDefault="009C7871" w:rsidP="00FF2B62">
      <w:pPr>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r w:rsidR="00655E2A">
        <w:rPr>
          <w:rFonts w:ascii="Arial" w:hAnsi="Arial" w:cs="Arial"/>
          <w:sz w:val="24"/>
          <w:szCs w:val="24"/>
        </w:rPr>
        <w:t>_____________________</w:t>
      </w:r>
      <w:r w:rsidR="00655E2A">
        <w:rPr>
          <w:rFonts w:ascii="Arial" w:hAnsi="Arial" w:cs="Arial"/>
          <w:sz w:val="24"/>
          <w:szCs w:val="24"/>
        </w:rPr>
        <w:tab/>
      </w:r>
      <w:r w:rsidR="00655E2A">
        <w:rPr>
          <w:rFonts w:ascii="Arial" w:hAnsi="Arial" w:cs="Arial"/>
          <w:sz w:val="24"/>
          <w:szCs w:val="24"/>
        </w:rPr>
        <w:tab/>
      </w:r>
      <w:r w:rsidR="00655E2A">
        <w:rPr>
          <w:rFonts w:ascii="Arial" w:hAnsi="Arial" w:cs="Arial"/>
          <w:sz w:val="24"/>
          <w:szCs w:val="24"/>
        </w:rPr>
        <w:tab/>
      </w:r>
      <w:r w:rsidR="00655E2A">
        <w:rPr>
          <w:rFonts w:ascii="Arial" w:hAnsi="Arial" w:cs="Arial"/>
          <w:sz w:val="24"/>
          <w:szCs w:val="24"/>
        </w:rPr>
        <w:tab/>
      </w:r>
    </w:p>
    <w:p w:rsidR="001B01FB" w:rsidRPr="007E2037" w:rsidRDefault="00367B36" w:rsidP="00367B36">
      <w:pPr>
        <w:spacing w:after="0" w:line="240" w:lineRule="auto"/>
        <w:rPr>
          <w:rFonts w:ascii="Arial" w:hAnsi="Arial" w:cs="Arial"/>
          <w:sz w:val="24"/>
          <w:szCs w:val="24"/>
        </w:rPr>
      </w:pPr>
      <w:r w:rsidRPr="00367B36">
        <w:rPr>
          <w:rFonts w:ascii="Arial" w:hAnsi="Arial" w:cs="Arial"/>
          <w:sz w:val="24"/>
          <w:szCs w:val="24"/>
        </w:rPr>
        <w:t>c</w:t>
      </w:r>
      <w:r>
        <w:rPr>
          <w:rFonts w:ascii="Arial" w:hAnsi="Arial" w:cs="Arial"/>
          <w:sz w:val="24"/>
          <w:szCs w:val="24"/>
        </w:rPr>
        <w:t xml:space="preserve">. </w:t>
      </w:r>
      <w:r w:rsidR="005C5C9D" w:rsidRPr="007E2037">
        <w:rPr>
          <w:rFonts w:ascii="Arial" w:hAnsi="Arial" w:cs="Arial"/>
          <w:sz w:val="24"/>
          <w:szCs w:val="24"/>
        </w:rPr>
        <w:t xml:space="preserve">Subtract: </w:t>
      </w:r>
      <w:r>
        <w:rPr>
          <w:rFonts w:ascii="Arial" w:hAnsi="Arial" w:cs="Arial"/>
          <w:sz w:val="24"/>
          <w:szCs w:val="24"/>
        </w:rPr>
        <w:t xml:space="preserve">                            =  _________________</w:t>
      </w:r>
    </w:p>
    <w:p w:rsidR="005C5C9D" w:rsidRDefault="00FF2B62" w:rsidP="00FF2B62">
      <w:pPr>
        <w:spacing w:after="0" w:line="240" w:lineRule="auto"/>
        <w:rPr>
          <w:rFonts w:ascii="Arial" w:hAnsi="Arial" w:cs="Arial"/>
          <w:sz w:val="24"/>
          <w:szCs w:val="24"/>
        </w:rPr>
      </w:pPr>
      <w:r w:rsidRPr="007E2037">
        <w:rPr>
          <w:rFonts w:ascii="Arial" w:hAnsi="Arial" w:cs="Arial"/>
          <w:sz w:val="24"/>
          <w:szCs w:val="24"/>
        </w:rPr>
        <w:t xml:space="preserve"> </w:t>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r>
      <w:r w:rsidR="009C7871">
        <w:rPr>
          <w:rFonts w:ascii="Arial" w:hAnsi="Arial" w:cs="Arial"/>
          <w:sz w:val="24"/>
          <w:szCs w:val="24"/>
        </w:rPr>
        <w:tab/>
        <w:t xml:space="preserve">        </w:t>
      </w:r>
      <w:r w:rsidR="00367B36">
        <w:rPr>
          <w:rFonts w:ascii="Arial" w:hAnsi="Arial" w:cs="Arial"/>
          <w:sz w:val="24"/>
          <w:szCs w:val="24"/>
        </w:rPr>
        <w:t>________________</w:t>
      </w:r>
    </w:p>
    <w:p w:rsidR="00586CD9" w:rsidRDefault="009C7871" w:rsidP="00FF2B62">
      <w:pPr>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r w:rsidR="00367B36">
        <w:rPr>
          <w:rFonts w:ascii="Arial" w:hAnsi="Arial" w:cs="Arial"/>
          <w:sz w:val="24"/>
          <w:szCs w:val="24"/>
        </w:rPr>
        <w:t>________</w:t>
      </w:r>
      <w:r w:rsidR="00655E2A">
        <w:rPr>
          <w:rFonts w:ascii="Arial" w:hAnsi="Arial" w:cs="Arial"/>
          <w:sz w:val="24"/>
          <w:szCs w:val="24"/>
        </w:rPr>
        <w:t>________</w:t>
      </w:r>
      <w:r w:rsidR="00655E2A">
        <w:rPr>
          <w:rFonts w:ascii="Arial" w:hAnsi="Arial" w:cs="Arial"/>
          <w:sz w:val="24"/>
          <w:szCs w:val="24"/>
        </w:rPr>
        <w:tab/>
      </w:r>
    </w:p>
    <w:p w:rsidR="005C5C9D" w:rsidRPr="007E2037" w:rsidRDefault="00655E2A" w:rsidP="00FF2B62">
      <w:pPr>
        <w:spacing w:after="0" w:line="24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FF2B62" w:rsidRPr="007E2037" w:rsidRDefault="00655E2A" w:rsidP="00FF2B62">
      <w:pPr>
        <w:spacing w:after="0" w:line="240" w:lineRule="auto"/>
        <w:rPr>
          <w:rFonts w:ascii="Arial" w:hAnsi="Arial" w:cs="Arial"/>
          <w:sz w:val="24"/>
          <w:szCs w:val="24"/>
        </w:rPr>
      </w:pPr>
      <w:r>
        <w:rPr>
          <w:rFonts w:ascii="Arial" w:hAnsi="Arial" w:cs="Arial"/>
          <w:sz w:val="24"/>
          <w:szCs w:val="24"/>
        </w:rPr>
        <w:t xml:space="preserve">             </w:t>
      </w:r>
      <w:r w:rsidR="00FF2B62" w:rsidRPr="007E2037">
        <w:rPr>
          <w:rFonts w:ascii="Arial" w:hAnsi="Arial" w:cs="Arial"/>
          <w:sz w:val="24"/>
          <w:szCs w:val="24"/>
        </w:rPr>
        <w:t xml:space="preserve">                               </w:t>
      </w:r>
    </w:p>
    <w:p w:rsidR="00FF2B62" w:rsidRDefault="00FF2B62" w:rsidP="00036DF2">
      <w:pPr>
        <w:pStyle w:val="ListParagraph"/>
        <w:numPr>
          <w:ilvl w:val="0"/>
          <w:numId w:val="9"/>
        </w:numPr>
        <w:spacing w:after="0" w:line="240" w:lineRule="auto"/>
        <w:ind w:left="426" w:hanging="426"/>
        <w:contextualSpacing/>
        <w:rPr>
          <w:rFonts w:ascii="Arial" w:hAnsi="Arial" w:cs="Arial"/>
          <w:b/>
          <w:sz w:val="24"/>
          <w:szCs w:val="24"/>
        </w:rPr>
      </w:pPr>
      <w:r w:rsidRPr="00F36360">
        <w:rPr>
          <w:rFonts w:ascii="Arial" w:hAnsi="Arial" w:cs="Arial"/>
          <w:b/>
          <w:sz w:val="24"/>
          <w:szCs w:val="24"/>
        </w:rPr>
        <w:t>Fraction of the whole</w:t>
      </w:r>
    </w:p>
    <w:p w:rsidR="00596CE9" w:rsidRDefault="00596CE9" w:rsidP="00596CE9">
      <w:pPr>
        <w:pStyle w:val="ListParagraph"/>
        <w:spacing w:after="0" w:line="240" w:lineRule="auto"/>
        <w:ind w:left="426"/>
        <w:contextualSpacing/>
        <w:rPr>
          <w:rFonts w:ascii="Arial" w:hAnsi="Arial" w:cs="Arial"/>
          <w:b/>
          <w:sz w:val="24"/>
          <w:szCs w:val="24"/>
        </w:rPr>
      </w:pPr>
    </w:p>
    <w:tbl>
      <w:tblPr>
        <w:tblStyle w:val="TableGrid"/>
        <w:tblW w:w="0" w:type="auto"/>
        <w:tblInd w:w="426" w:type="dxa"/>
        <w:tblLook w:val="04A0" w:firstRow="1" w:lastRow="0" w:firstColumn="1" w:lastColumn="0" w:noHBand="0" w:noVBand="1"/>
      </w:tblPr>
      <w:tblGrid>
        <w:gridCol w:w="10256"/>
      </w:tblGrid>
      <w:tr w:rsidR="00596CE9" w:rsidTr="00596CE9">
        <w:tc>
          <w:tcPr>
            <w:tcW w:w="10682" w:type="dxa"/>
          </w:tcPr>
          <w:p w:rsidR="00AD23AB" w:rsidRPr="00AD23AB" w:rsidRDefault="00AD23AB" w:rsidP="00AD23AB">
            <w:pPr>
              <w:rPr>
                <w:rFonts w:ascii="Arial" w:hAnsi="Arial" w:cs="Arial"/>
                <w:b/>
                <w:sz w:val="24"/>
                <w:szCs w:val="24"/>
                <w:u w:val="single"/>
              </w:rPr>
            </w:pPr>
            <w:r w:rsidRPr="00B74353">
              <w:rPr>
                <w:rFonts w:ascii="Arial" w:hAnsi="Arial" w:cs="Arial"/>
                <w:b/>
                <w:sz w:val="24"/>
                <w:szCs w:val="24"/>
                <w:u w:val="single"/>
              </w:rPr>
              <w:t>Example</w:t>
            </w:r>
          </w:p>
          <w:p w:rsidR="00AD23AB" w:rsidRDefault="00AD23AB" w:rsidP="00AB45DB">
            <w:pPr>
              <w:pStyle w:val="ListParagraph"/>
              <w:numPr>
                <w:ilvl w:val="0"/>
                <w:numId w:val="36"/>
              </w:numPr>
              <w:spacing w:line="240" w:lineRule="auto"/>
              <w:jc w:val="both"/>
            </w:pPr>
            <w:r w:rsidRPr="006103CA">
              <w:rPr>
                <w:position w:val="-24"/>
              </w:rPr>
              <w:object w:dxaOrig="220" w:dyaOrig="620">
                <v:shape id="_x0000_i1084" type="#_x0000_t75" style="width:11.25pt;height:30.75pt" o:ole="">
                  <v:imagedata r:id="rId129" o:title=""/>
                </v:shape>
                <o:OLEObject Type="Embed" ProgID="Equation.3" ShapeID="_x0000_i1084" DrawAspect="Content" ObjectID="_1467443618" r:id="rId130"/>
              </w:object>
            </w:r>
            <w:r>
              <w:t xml:space="preserve"> of 10. I have … =  </w:t>
            </w:r>
            <w:r w:rsidRPr="006103CA">
              <w:rPr>
                <w:position w:val="-24"/>
              </w:rPr>
              <w:object w:dxaOrig="220" w:dyaOrig="620">
                <v:shape id="_x0000_i1085" type="#_x0000_t75" style="width:11.25pt;height:30.75pt" o:ole="">
                  <v:imagedata r:id="rId129" o:title=""/>
                </v:shape>
                <o:OLEObject Type="Embed" ProgID="Equation.3" ShapeID="_x0000_i1085" DrawAspect="Content" ObjectID="_1467443619" r:id="rId131"/>
              </w:object>
            </w:r>
            <w:r>
              <w:rPr>
                <w:rFonts w:ascii="Arial" w:hAnsi="Arial" w:cs="Arial"/>
                <w:sz w:val="24"/>
                <w:szCs w:val="24"/>
                <w:lang w:val="en-ZA" w:eastAsia="en-ZA"/>
              </w:rPr>
              <w:t xml:space="preserve"> x </w:t>
            </w:r>
            <w:r w:rsidRPr="00596CE9">
              <w:rPr>
                <w:position w:val="-24"/>
              </w:rPr>
              <w:object w:dxaOrig="320" w:dyaOrig="620">
                <v:shape id="_x0000_i1086" type="#_x0000_t75" style="width:16.5pt;height:30.75pt" o:ole="">
                  <v:imagedata r:id="rId132" o:title=""/>
                </v:shape>
                <o:OLEObject Type="Embed" ProgID="Equation.3" ShapeID="_x0000_i1086" DrawAspect="Content" ObjectID="_1467443620" r:id="rId133"/>
              </w:object>
            </w:r>
            <w:r>
              <w:t xml:space="preserve"> = </w:t>
            </w:r>
            <w:r w:rsidRPr="006103CA">
              <w:rPr>
                <w:position w:val="-24"/>
              </w:rPr>
              <w:object w:dxaOrig="320" w:dyaOrig="620">
                <v:shape id="_x0000_i1087" type="#_x0000_t75" style="width:15.75pt;height:30.75pt" o:ole="">
                  <v:imagedata r:id="rId134" o:title=""/>
                </v:shape>
                <o:OLEObject Type="Embed" ProgID="Equation.3" ShapeID="_x0000_i1087" DrawAspect="Content" ObjectID="_1467443621" r:id="rId135"/>
              </w:object>
            </w:r>
            <w:r>
              <w:t xml:space="preserve">  = 2</w:t>
            </w:r>
          </w:p>
          <w:p w:rsidR="00596CE9" w:rsidRPr="00AD23AB" w:rsidRDefault="00AD23AB" w:rsidP="00AB45DB">
            <w:pPr>
              <w:pStyle w:val="ListParagraph"/>
              <w:numPr>
                <w:ilvl w:val="0"/>
                <w:numId w:val="36"/>
              </w:numPr>
              <w:spacing w:line="240" w:lineRule="auto"/>
              <w:jc w:val="both"/>
            </w:pPr>
            <w:r>
              <w:t xml:space="preserve">b)     I have </w:t>
            </w:r>
            <w:r w:rsidRPr="006103CA">
              <w:rPr>
                <w:position w:val="-24"/>
              </w:rPr>
              <w:object w:dxaOrig="220" w:dyaOrig="620">
                <v:shape id="_x0000_i1088" type="#_x0000_t75" style="width:11.25pt;height:30.75pt" o:ole="">
                  <v:imagedata r:id="rId136" o:title=""/>
                </v:shape>
                <o:OLEObject Type="Embed" ProgID="Equation.3" ShapeID="_x0000_i1088" DrawAspect="Content" ObjectID="_1467443622" r:id="rId137"/>
              </w:object>
            </w:r>
            <w:r>
              <w:t xml:space="preserve"> of 50. I have … </w:t>
            </w:r>
            <w:r w:rsidRPr="006103CA">
              <w:rPr>
                <w:position w:val="-24"/>
              </w:rPr>
              <w:object w:dxaOrig="220" w:dyaOrig="620">
                <v:shape id="_x0000_i1089" type="#_x0000_t75" style="width:11.25pt;height:30.75pt" o:ole="">
                  <v:imagedata r:id="rId129" o:title=""/>
                </v:shape>
                <o:OLEObject Type="Embed" ProgID="Equation.3" ShapeID="_x0000_i1089" DrawAspect="Content" ObjectID="_1467443623" r:id="rId138"/>
              </w:object>
            </w:r>
            <w:r>
              <w:rPr>
                <w:rFonts w:ascii="Arial" w:hAnsi="Arial" w:cs="Arial"/>
                <w:sz w:val="24"/>
                <w:szCs w:val="24"/>
                <w:lang w:val="en-ZA" w:eastAsia="en-ZA"/>
              </w:rPr>
              <w:t xml:space="preserve"> x </w:t>
            </w:r>
            <w:r w:rsidRPr="00AD23AB">
              <w:rPr>
                <w:position w:val="-24"/>
              </w:rPr>
              <w:object w:dxaOrig="340" w:dyaOrig="620">
                <v:shape id="_x0000_i1090" type="#_x0000_t75" style="width:17.25pt;height:30.75pt" o:ole="">
                  <v:imagedata r:id="rId139" o:title=""/>
                </v:shape>
                <o:OLEObject Type="Embed" ProgID="Equation.3" ShapeID="_x0000_i1090" DrawAspect="Content" ObjectID="_1467443624" r:id="rId140"/>
              </w:object>
            </w:r>
            <w:r w:rsidRPr="00AD23AB">
              <w:rPr>
                <w:position w:val="-10"/>
              </w:rPr>
              <w:object w:dxaOrig="180" w:dyaOrig="340">
                <v:shape id="_x0000_i1091" type="#_x0000_t75" style="width:9pt;height:16.5pt" o:ole="">
                  <v:imagedata r:id="rId141" o:title=""/>
                </v:shape>
                <o:OLEObject Type="Embed" ProgID="Equation.3" ShapeID="_x0000_i1091" DrawAspect="Content" ObjectID="_1467443625" r:id="rId142"/>
              </w:object>
            </w:r>
            <w:r>
              <w:t xml:space="preserve"> = </w:t>
            </w:r>
            <w:r w:rsidRPr="006103CA">
              <w:rPr>
                <w:position w:val="-24"/>
              </w:rPr>
              <w:object w:dxaOrig="340" w:dyaOrig="620">
                <v:shape id="_x0000_i1092" type="#_x0000_t75" style="width:17.25pt;height:30.75pt" o:ole="">
                  <v:imagedata r:id="rId143" o:title=""/>
                </v:shape>
                <o:OLEObject Type="Embed" ProgID="Equation.3" ShapeID="_x0000_i1092" DrawAspect="Content" ObjectID="_1467443626" r:id="rId144"/>
              </w:object>
            </w:r>
            <w:r>
              <w:t xml:space="preserve">  = 10</w:t>
            </w:r>
          </w:p>
        </w:tc>
      </w:tr>
    </w:tbl>
    <w:p w:rsidR="00596CE9" w:rsidRPr="00F36360" w:rsidRDefault="00596CE9" w:rsidP="00596CE9">
      <w:pPr>
        <w:pStyle w:val="ListParagraph"/>
        <w:spacing w:after="0" w:line="240" w:lineRule="auto"/>
        <w:ind w:left="426"/>
        <w:contextualSpacing/>
        <w:rPr>
          <w:rFonts w:ascii="Arial" w:hAnsi="Arial" w:cs="Arial"/>
          <w:b/>
          <w:sz w:val="24"/>
          <w:szCs w:val="24"/>
        </w:rPr>
      </w:pPr>
    </w:p>
    <w:p w:rsidR="00FF2B62" w:rsidRPr="007E2037" w:rsidRDefault="00FF2B62" w:rsidP="00FF2B62">
      <w:pPr>
        <w:spacing w:after="0" w:line="240" w:lineRule="auto"/>
        <w:rPr>
          <w:rFonts w:ascii="Arial" w:hAnsi="Arial" w:cs="Arial"/>
          <w:sz w:val="24"/>
          <w:szCs w:val="24"/>
        </w:rPr>
      </w:pPr>
    </w:p>
    <w:p w:rsidR="00FF2B62" w:rsidRPr="007E2037" w:rsidRDefault="00FF2B62" w:rsidP="00036DF2">
      <w:pPr>
        <w:pStyle w:val="ListParagraph"/>
        <w:numPr>
          <w:ilvl w:val="1"/>
          <w:numId w:val="9"/>
        </w:numPr>
        <w:spacing w:after="0" w:line="240" w:lineRule="auto"/>
        <w:ind w:left="993" w:hanging="567"/>
        <w:contextualSpacing/>
        <w:rPr>
          <w:rFonts w:ascii="Arial" w:hAnsi="Arial" w:cs="Arial"/>
          <w:sz w:val="24"/>
          <w:szCs w:val="24"/>
        </w:rPr>
      </w:pPr>
      <w:r w:rsidRPr="007E2037">
        <w:rPr>
          <w:rFonts w:ascii="Arial" w:hAnsi="Arial" w:cs="Arial"/>
          <w:sz w:val="24"/>
          <w:szCs w:val="24"/>
        </w:rPr>
        <w:t>Find:  calculate the answer of the following</w:t>
      </w:r>
    </w:p>
    <w:p w:rsidR="00FF2B62" w:rsidRPr="007E2037" w:rsidRDefault="00FF2B62" w:rsidP="00FF2B62">
      <w:pPr>
        <w:spacing w:after="0" w:line="240" w:lineRule="auto"/>
        <w:rPr>
          <w:rFonts w:ascii="Arial" w:hAnsi="Arial" w:cs="Arial"/>
          <w:sz w:val="24"/>
          <w:szCs w:val="24"/>
        </w:rPr>
      </w:pPr>
    </w:p>
    <w:p w:rsidR="00FF2B62" w:rsidRPr="007E2037" w:rsidRDefault="00FF2B62" w:rsidP="00036DF2">
      <w:pPr>
        <w:pStyle w:val="ListParagraph"/>
        <w:numPr>
          <w:ilvl w:val="0"/>
          <w:numId w:val="18"/>
        </w:numPr>
        <w:spacing w:after="0" w:line="240" w:lineRule="auto"/>
        <w:contextualSpacing/>
        <w:rPr>
          <w:rFonts w:ascii="Arial" w:hAnsi="Arial" w:cs="Arial"/>
          <w:sz w:val="24"/>
          <w:szCs w:val="24"/>
        </w:rPr>
      </w:pPr>
      <w:r w:rsidRPr="007E2037">
        <w:rPr>
          <w:rFonts w:ascii="Arial" w:hAnsi="Arial"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2</m:t>
            </m:r>
          </m:num>
          <m:den>
            <m:r>
              <w:rPr>
                <w:rFonts w:ascii="Cambria Math" w:hAnsi="Cambria Math" w:cs="Arial"/>
                <w:sz w:val="24"/>
                <w:szCs w:val="24"/>
              </w:rPr>
              <m:t>4</m:t>
            </m:r>
          </m:den>
        </m:f>
      </m:oMath>
      <w:r w:rsidRPr="007E2037">
        <w:rPr>
          <w:rFonts w:ascii="Arial" w:hAnsi="Arial" w:cs="Arial"/>
          <w:sz w:val="24"/>
          <w:szCs w:val="24"/>
        </w:rPr>
        <w:t xml:space="preserve">  of 24 apples   __________________</w:t>
      </w:r>
    </w:p>
    <w:p w:rsidR="00FF2B62" w:rsidRPr="007E2037" w:rsidRDefault="00FF2B62" w:rsidP="00FF2B62">
      <w:pPr>
        <w:spacing w:after="0" w:line="240" w:lineRule="auto"/>
        <w:rPr>
          <w:rFonts w:ascii="Arial" w:hAnsi="Arial" w:cs="Arial"/>
          <w:sz w:val="24"/>
          <w:szCs w:val="24"/>
        </w:rPr>
      </w:pPr>
      <w:r w:rsidRPr="007E2037">
        <w:rPr>
          <w:rFonts w:ascii="Arial" w:hAnsi="Arial" w:cs="Arial"/>
          <w:sz w:val="24"/>
          <w:szCs w:val="24"/>
        </w:rPr>
        <w:t xml:space="preserve">                                           </w:t>
      </w:r>
    </w:p>
    <w:p w:rsidR="003279A7" w:rsidRDefault="00A45E03" w:rsidP="00036DF2">
      <w:pPr>
        <w:pStyle w:val="ListParagraph"/>
        <w:numPr>
          <w:ilvl w:val="0"/>
          <w:numId w:val="18"/>
        </w:numPr>
        <w:spacing w:after="0" w:line="240" w:lineRule="auto"/>
        <w:contextualSpacing/>
        <w:rPr>
          <w:rFonts w:ascii="Arial" w:hAnsi="Arial" w:cs="Arial"/>
          <w:sz w:val="24"/>
          <w:szCs w:val="24"/>
        </w:rPr>
      </w:pPr>
      <w:r>
        <w:rPr>
          <w:rFonts w:ascii="Arial" w:hAnsi="Arial" w:cs="Arial"/>
          <w:noProof/>
          <w:sz w:val="24"/>
          <w:szCs w:val="24"/>
          <w:lang w:val="en-ZA" w:eastAsia="en-ZA"/>
        </w:rPr>
        <w:drawing>
          <wp:anchor distT="0" distB="0" distL="114300" distR="114300" simplePos="0" relativeHeight="251599872" behindDoc="0" locked="0" layoutInCell="1" allowOverlap="1" wp14:anchorId="2962FE07" wp14:editId="55B81C1F">
            <wp:simplePos x="0" y="0"/>
            <wp:positionH relativeFrom="column">
              <wp:posOffset>3756025</wp:posOffset>
            </wp:positionH>
            <wp:positionV relativeFrom="paragraph">
              <wp:posOffset>144145</wp:posOffset>
            </wp:positionV>
            <wp:extent cx="321945" cy="353695"/>
            <wp:effectExtent l="0" t="0" r="0" b="0"/>
            <wp:wrapNone/>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21945" cy="353695"/>
                    </a:xfrm>
                    <a:prstGeom prst="rect">
                      <a:avLst/>
                    </a:prstGeom>
                    <a:noFill/>
                    <a:ln>
                      <a:noFill/>
                    </a:ln>
                  </pic:spPr>
                </pic:pic>
              </a:graphicData>
            </a:graphic>
            <wp14:sizeRelH relativeFrom="page">
              <wp14:pctWidth>0</wp14:pctWidth>
            </wp14:sizeRelH>
            <wp14:sizeRelV relativeFrom="page">
              <wp14:pctHeight>0</wp14:pctHeight>
            </wp14:sizeRelV>
          </wp:anchor>
        </w:drawing>
      </w:r>
      <w:r w:rsidR="00FF2B62" w:rsidRPr="007E2037">
        <w:rPr>
          <w:rFonts w:ascii="Arial" w:hAnsi="Arial" w:cs="Arial"/>
          <w:sz w:val="24"/>
          <w:szCs w:val="24"/>
        </w:rPr>
        <w:t xml:space="preserve">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3</m:t>
            </m:r>
          </m:den>
        </m:f>
      </m:oMath>
      <w:r w:rsidR="00FF2B62" w:rsidRPr="007E2037">
        <w:rPr>
          <w:rFonts w:ascii="Arial" w:hAnsi="Arial" w:cs="Arial"/>
          <w:sz w:val="24"/>
          <w:szCs w:val="24"/>
        </w:rPr>
        <w:t xml:space="preserve">  of 15 roses    __________________               </w:t>
      </w:r>
      <w:r w:rsidR="00FF2B62" w:rsidRPr="007E2037">
        <w:rPr>
          <w:rFonts w:ascii="Arial" w:hAnsi="Arial" w:cs="Arial"/>
          <w:sz w:val="24"/>
          <w:szCs w:val="24"/>
        </w:rPr>
        <w:tab/>
      </w:r>
      <w:r w:rsidR="00FF2B62" w:rsidRPr="007E2037">
        <w:rPr>
          <w:rFonts w:ascii="Arial" w:hAnsi="Arial" w:cs="Arial"/>
          <w:sz w:val="24"/>
          <w:szCs w:val="24"/>
        </w:rPr>
        <w:tab/>
      </w:r>
      <w:r w:rsidR="00FF2B62" w:rsidRPr="007E2037">
        <w:rPr>
          <w:rFonts w:ascii="Arial" w:hAnsi="Arial" w:cs="Arial"/>
          <w:sz w:val="24"/>
          <w:szCs w:val="24"/>
        </w:rPr>
        <w:tab/>
      </w:r>
      <w:r w:rsidR="00FF2B62" w:rsidRPr="007E2037">
        <w:rPr>
          <w:rFonts w:ascii="Arial" w:hAnsi="Arial" w:cs="Arial"/>
          <w:sz w:val="24"/>
          <w:szCs w:val="24"/>
        </w:rPr>
        <w:tab/>
        <w:t xml:space="preserve">   </w:t>
      </w:r>
      <w:r w:rsidR="003279A7">
        <w:rPr>
          <w:rFonts w:ascii="Arial" w:hAnsi="Arial" w:cs="Arial"/>
          <w:sz w:val="24"/>
          <w:szCs w:val="24"/>
        </w:rPr>
        <w:t xml:space="preserve">        </w:t>
      </w:r>
    </w:p>
    <w:p w:rsidR="003279A7" w:rsidRPr="007E2037" w:rsidRDefault="00A45E03" w:rsidP="00036DF2">
      <w:pPr>
        <w:numPr>
          <w:ilvl w:val="1"/>
          <w:numId w:val="9"/>
        </w:numPr>
        <w:autoSpaceDE w:val="0"/>
        <w:autoSpaceDN w:val="0"/>
        <w:adjustRightInd w:val="0"/>
        <w:spacing w:after="0" w:line="240" w:lineRule="auto"/>
        <w:rPr>
          <w:rFonts w:ascii="Arial" w:hAnsi="Arial" w:cs="Arial"/>
          <w:bCs/>
          <w:sz w:val="24"/>
          <w:szCs w:val="24"/>
          <w:lang w:val="en-ZA" w:eastAsia="en-ZA"/>
        </w:rPr>
      </w:pPr>
      <w:r>
        <w:rPr>
          <w:rFonts w:ascii="Arial" w:hAnsi="Arial" w:cs="Arial"/>
          <w:noProof/>
          <w:sz w:val="24"/>
          <w:szCs w:val="24"/>
          <w:lang w:val="en-ZA" w:eastAsia="en-ZA"/>
        </w:rPr>
        <w:drawing>
          <wp:anchor distT="0" distB="0" distL="114300" distR="114300" simplePos="0" relativeHeight="251598848" behindDoc="0" locked="0" layoutInCell="1" allowOverlap="1" wp14:anchorId="131BB957" wp14:editId="29A1FD8C">
            <wp:simplePos x="0" y="0"/>
            <wp:positionH relativeFrom="column">
              <wp:posOffset>2540000</wp:posOffset>
            </wp:positionH>
            <wp:positionV relativeFrom="paragraph">
              <wp:posOffset>151130</wp:posOffset>
            </wp:positionV>
            <wp:extent cx="828040" cy="775335"/>
            <wp:effectExtent l="0" t="0" r="0" b="0"/>
            <wp:wrapNone/>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828040" cy="775335"/>
                    </a:xfrm>
                    <a:prstGeom prst="rect">
                      <a:avLst/>
                    </a:prstGeom>
                    <a:noFill/>
                    <a:ln>
                      <a:noFill/>
                    </a:ln>
                  </pic:spPr>
                </pic:pic>
              </a:graphicData>
            </a:graphic>
            <wp14:sizeRelH relativeFrom="page">
              <wp14:pctWidth>0</wp14:pctWidth>
            </wp14:sizeRelH>
            <wp14:sizeRelV relativeFrom="page">
              <wp14:pctHeight>0</wp14:pctHeight>
            </wp14:sizeRelV>
          </wp:anchor>
        </w:drawing>
      </w:r>
      <w:r w:rsidR="003279A7" w:rsidRPr="007E2037">
        <w:rPr>
          <w:rFonts w:ascii="Arial" w:hAnsi="Arial" w:cs="Arial"/>
          <w:bCs/>
          <w:sz w:val="24"/>
          <w:szCs w:val="24"/>
          <w:lang w:val="en-ZA" w:eastAsia="en-ZA"/>
        </w:rPr>
        <w:t>750 bottles of medicines are sent to a clinic.</w:t>
      </w:r>
      <w:r w:rsidR="00655E2A">
        <w:rPr>
          <w:rFonts w:ascii="Arial" w:hAnsi="Arial" w:cs="Arial"/>
          <w:bCs/>
          <w:sz w:val="24"/>
          <w:szCs w:val="24"/>
          <w:lang w:val="en-ZA" w:eastAsia="en-ZA"/>
        </w:rPr>
        <w:t xml:space="preserve">     </w:t>
      </w:r>
      <w:r w:rsidR="003279A7" w:rsidRPr="007E2037">
        <w:rPr>
          <w:rFonts w:ascii="Arial" w:hAnsi="Arial" w:cs="Arial"/>
          <w:bCs/>
          <w:sz w:val="24"/>
          <w:szCs w:val="24"/>
          <w:lang w:val="en-ZA" w:eastAsia="en-ZA"/>
        </w:rPr>
        <w:t xml:space="preserve">       </w:t>
      </w:r>
      <w:r w:rsidR="003279A7">
        <w:rPr>
          <w:rFonts w:ascii="Arial" w:hAnsi="Arial" w:cs="Arial"/>
          <w:bCs/>
          <w:sz w:val="24"/>
          <w:szCs w:val="24"/>
          <w:lang w:val="en-ZA" w:eastAsia="en-ZA"/>
        </w:rPr>
        <w:t xml:space="preserve"> </w:t>
      </w:r>
      <w:r w:rsidR="003279A7" w:rsidRPr="007E2037">
        <w:rPr>
          <w:rFonts w:ascii="Arial" w:hAnsi="Arial" w:cs="Arial"/>
          <w:bCs/>
          <w:sz w:val="24"/>
          <w:szCs w:val="24"/>
          <w:lang w:val="en-ZA" w:eastAsia="en-ZA"/>
        </w:rPr>
        <w:t>of the bottles are medicines for TB.</w:t>
      </w:r>
    </w:p>
    <w:p w:rsidR="003279A7" w:rsidRPr="007E2037" w:rsidRDefault="003279A7" w:rsidP="003279A7">
      <w:pPr>
        <w:pStyle w:val="ListParagraph"/>
        <w:spacing w:after="0" w:line="240" w:lineRule="auto"/>
        <w:contextualSpacing/>
        <w:rPr>
          <w:rFonts w:ascii="Arial" w:hAnsi="Arial" w:cs="Arial"/>
          <w:sz w:val="24"/>
          <w:szCs w:val="24"/>
        </w:rPr>
      </w:pPr>
      <w:r>
        <w:rPr>
          <w:rFonts w:ascii="Arial" w:hAnsi="Arial" w:cs="Arial"/>
          <w:bCs/>
          <w:sz w:val="24"/>
          <w:szCs w:val="24"/>
          <w:lang w:val="en-ZA" w:eastAsia="en-ZA"/>
        </w:rPr>
        <w:t xml:space="preserve">      </w:t>
      </w:r>
      <w:r w:rsidRPr="007E2037">
        <w:rPr>
          <w:rFonts w:ascii="Arial" w:hAnsi="Arial" w:cs="Arial"/>
          <w:bCs/>
          <w:sz w:val="24"/>
          <w:szCs w:val="24"/>
          <w:lang w:val="en-ZA" w:eastAsia="en-ZA"/>
        </w:rPr>
        <w:t>How many bottles is this?</w:t>
      </w:r>
    </w:p>
    <w:p w:rsidR="003279A7" w:rsidRDefault="00655E2A" w:rsidP="003279A7">
      <w:pPr>
        <w:pStyle w:val="ListParagraph"/>
        <w:spacing w:after="0" w:line="240" w:lineRule="auto"/>
        <w:contextualSpacing/>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3279A7" w:rsidRDefault="003279A7" w:rsidP="003279A7">
      <w:pPr>
        <w:pStyle w:val="ListParagraph"/>
        <w:spacing w:after="0" w:line="240" w:lineRule="auto"/>
        <w:contextualSpacing/>
        <w:rPr>
          <w:rFonts w:ascii="Arial" w:hAnsi="Arial" w:cs="Arial"/>
          <w:sz w:val="24"/>
          <w:szCs w:val="24"/>
        </w:rPr>
      </w:pPr>
      <w:r>
        <w:rPr>
          <w:rFonts w:ascii="Arial" w:hAnsi="Arial" w:cs="Arial"/>
          <w:sz w:val="24"/>
          <w:szCs w:val="24"/>
        </w:rPr>
        <w:tab/>
        <w:t>___________________</w:t>
      </w:r>
    </w:p>
    <w:p w:rsidR="003279A7" w:rsidRDefault="003279A7" w:rsidP="00AD23AB">
      <w:pPr>
        <w:pStyle w:val="ListParagraph"/>
        <w:spacing w:after="0" w:line="240" w:lineRule="auto"/>
        <w:ind w:left="0"/>
        <w:contextualSpacing/>
        <w:jc w:val="center"/>
        <w:rPr>
          <w:rFonts w:ascii="Arial" w:hAnsi="Arial" w:cs="Arial"/>
          <w:sz w:val="24"/>
          <w:szCs w:val="24"/>
        </w:rPr>
      </w:pPr>
    </w:p>
    <w:p w:rsidR="00AD23AB" w:rsidRDefault="00AD23AB" w:rsidP="00AD23AB">
      <w:pPr>
        <w:pStyle w:val="ListParagraph"/>
        <w:spacing w:after="0" w:line="240" w:lineRule="auto"/>
        <w:ind w:left="0"/>
        <w:contextualSpacing/>
        <w:jc w:val="center"/>
        <w:rPr>
          <w:rFonts w:ascii="Arial" w:hAnsi="Arial" w:cs="Arial"/>
          <w:sz w:val="24"/>
          <w:szCs w:val="24"/>
        </w:rPr>
      </w:pPr>
    </w:p>
    <w:p w:rsidR="00AD23AB" w:rsidRDefault="00AD23AB" w:rsidP="00AD23AB">
      <w:pPr>
        <w:pStyle w:val="ListParagraph"/>
        <w:spacing w:after="0" w:line="240" w:lineRule="auto"/>
        <w:ind w:left="0"/>
        <w:contextualSpacing/>
        <w:jc w:val="center"/>
        <w:rPr>
          <w:rFonts w:ascii="Arial" w:hAnsi="Arial" w:cs="Arial"/>
          <w:sz w:val="24"/>
          <w:szCs w:val="24"/>
        </w:rPr>
      </w:pPr>
    </w:p>
    <w:p w:rsidR="00E90CE6" w:rsidRDefault="00E90CE6" w:rsidP="00AD23AB">
      <w:pPr>
        <w:pStyle w:val="ListParagraph"/>
        <w:spacing w:after="0" w:line="240" w:lineRule="auto"/>
        <w:ind w:left="0"/>
        <w:contextualSpacing/>
        <w:jc w:val="center"/>
        <w:rPr>
          <w:rFonts w:ascii="Arial" w:hAnsi="Arial" w:cs="Arial"/>
          <w:sz w:val="24"/>
          <w:szCs w:val="24"/>
        </w:rPr>
      </w:pPr>
    </w:p>
    <w:p w:rsidR="00E90CE6" w:rsidRDefault="00E90CE6" w:rsidP="00AD23AB">
      <w:pPr>
        <w:pStyle w:val="ListParagraph"/>
        <w:spacing w:after="0" w:line="240" w:lineRule="auto"/>
        <w:ind w:left="0"/>
        <w:contextualSpacing/>
        <w:jc w:val="center"/>
        <w:rPr>
          <w:rFonts w:ascii="Arial" w:hAnsi="Arial" w:cs="Arial"/>
          <w:sz w:val="24"/>
          <w:szCs w:val="24"/>
        </w:rPr>
      </w:pPr>
    </w:p>
    <w:p w:rsidR="00FF2B62" w:rsidRPr="007E2037" w:rsidRDefault="00FF2B62" w:rsidP="003279A7">
      <w:pPr>
        <w:pStyle w:val="ListParagraph"/>
        <w:spacing w:after="0" w:line="240" w:lineRule="auto"/>
        <w:contextualSpacing/>
        <w:rPr>
          <w:rFonts w:ascii="Arial" w:hAnsi="Arial" w:cs="Arial"/>
          <w:sz w:val="24"/>
          <w:szCs w:val="24"/>
        </w:rPr>
      </w:pPr>
      <w:r w:rsidRPr="007E2037">
        <w:rPr>
          <w:rFonts w:ascii="Arial" w:hAnsi="Arial" w:cs="Arial"/>
          <w:sz w:val="24"/>
          <w:szCs w:val="24"/>
        </w:rPr>
        <w:t xml:space="preserve">                                                                                                                        </w:t>
      </w:r>
    </w:p>
    <w:p w:rsidR="00FF2B62" w:rsidRPr="00655E2A" w:rsidRDefault="00FF2B62" w:rsidP="00036DF2">
      <w:pPr>
        <w:pStyle w:val="ListParagraph"/>
        <w:numPr>
          <w:ilvl w:val="0"/>
          <w:numId w:val="9"/>
        </w:numPr>
        <w:spacing w:after="0" w:line="240" w:lineRule="auto"/>
        <w:ind w:left="426" w:hanging="426"/>
        <w:contextualSpacing/>
        <w:rPr>
          <w:rFonts w:ascii="Arial" w:hAnsi="Arial" w:cs="Arial"/>
          <w:b/>
          <w:sz w:val="24"/>
          <w:szCs w:val="24"/>
        </w:rPr>
      </w:pPr>
      <w:r w:rsidRPr="00655E2A">
        <w:rPr>
          <w:rFonts w:ascii="Arial" w:hAnsi="Arial" w:cs="Arial"/>
          <w:b/>
          <w:sz w:val="24"/>
          <w:szCs w:val="24"/>
        </w:rPr>
        <w:lastRenderedPageBreak/>
        <w:t>Problem solving</w:t>
      </w:r>
      <w:r w:rsidR="00655E2A" w:rsidRPr="00655E2A">
        <w:rPr>
          <w:rFonts w:ascii="Arial" w:hAnsi="Arial" w:cs="Arial"/>
          <w:b/>
          <w:sz w:val="24"/>
          <w:szCs w:val="24"/>
        </w:rPr>
        <w:t xml:space="preserve"> questions on fractions</w:t>
      </w:r>
    </w:p>
    <w:p w:rsidR="00FF2B62" w:rsidRPr="007E2037" w:rsidRDefault="00A45E03" w:rsidP="00FF2B62">
      <w:pPr>
        <w:spacing w:after="0" w:line="240" w:lineRule="auto"/>
        <w:ind w:left="1440"/>
        <w:rPr>
          <w:rFonts w:ascii="Arial" w:hAnsi="Arial" w:cs="Arial"/>
          <w:sz w:val="24"/>
          <w:szCs w:val="24"/>
        </w:rPr>
      </w:pPr>
      <w:r>
        <w:rPr>
          <w:rFonts w:ascii="Arial" w:hAnsi="Arial" w:cs="Arial"/>
          <w:b/>
          <w:noProof/>
          <w:sz w:val="24"/>
          <w:szCs w:val="24"/>
          <w:lang w:val="en-ZA" w:eastAsia="en-ZA"/>
        </w:rPr>
        <w:drawing>
          <wp:inline distT="0" distB="0" distL="0" distR="0" wp14:anchorId="4688AD84" wp14:editId="047569A3">
            <wp:extent cx="1762125" cy="838200"/>
            <wp:effectExtent l="0" t="0" r="0" b="0"/>
            <wp:docPr id="1" name="Picture 1" descr="C:\Documents and Settings\CALVIN MADISHA\My Documents\My Pictures\thumbna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CALVIN MADISHA\My Documents\My Pictures\thumbnail.jpg"/>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762125" cy="838200"/>
                    </a:xfrm>
                    <a:prstGeom prst="rect">
                      <a:avLst/>
                    </a:prstGeom>
                    <a:noFill/>
                    <a:ln>
                      <a:noFill/>
                    </a:ln>
                  </pic:spPr>
                </pic:pic>
              </a:graphicData>
            </a:graphic>
          </wp:inline>
        </w:drawing>
      </w:r>
    </w:p>
    <w:p w:rsidR="00FF2B62" w:rsidRPr="007E2037" w:rsidRDefault="00FF2B62" w:rsidP="00FF2B62">
      <w:pPr>
        <w:spacing w:after="0" w:line="240" w:lineRule="auto"/>
        <w:rPr>
          <w:rFonts w:ascii="Arial" w:hAnsi="Arial" w:cs="Arial"/>
          <w:sz w:val="24"/>
          <w:szCs w:val="24"/>
        </w:rPr>
      </w:pPr>
    </w:p>
    <w:p w:rsidR="00FF2B62" w:rsidRPr="007E2037" w:rsidRDefault="00FF2B62" w:rsidP="00036DF2">
      <w:pPr>
        <w:pStyle w:val="ListParagraph"/>
        <w:numPr>
          <w:ilvl w:val="1"/>
          <w:numId w:val="9"/>
        </w:numPr>
        <w:spacing w:after="0" w:line="240" w:lineRule="auto"/>
        <w:ind w:left="993" w:hanging="567"/>
        <w:contextualSpacing/>
        <w:rPr>
          <w:rFonts w:ascii="Arial" w:hAnsi="Arial" w:cs="Arial"/>
          <w:sz w:val="24"/>
          <w:szCs w:val="24"/>
        </w:rPr>
      </w:pPr>
      <w:proofErr w:type="spellStart"/>
      <w:r w:rsidRPr="007E2037">
        <w:rPr>
          <w:rFonts w:ascii="Arial" w:hAnsi="Arial" w:cs="Arial"/>
          <w:sz w:val="24"/>
          <w:szCs w:val="24"/>
        </w:rPr>
        <w:t>Lumka</w:t>
      </w:r>
      <w:proofErr w:type="spellEnd"/>
      <w:r w:rsidRPr="007E2037">
        <w:rPr>
          <w:rFonts w:ascii="Arial" w:hAnsi="Arial" w:cs="Arial"/>
          <w:sz w:val="24"/>
          <w:szCs w:val="24"/>
        </w:rPr>
        <w:t xml:space="preserve"> buys a small tray with eight seedlings she plants </w:t>
      </w:r>
      <m:oMath>
        <m:f>
          <m:fPr>
            <m:ctrlPr>
              <w:rPr>
                <w:rFonts w:ascii="Cambria Math" w:hAnsi="Cambria Math" w:cs="Arial"/>
                <w:i/>
                <w:sz w:val="24"/>
                <w:szCs w:val="24"/>
              </w:rPr>
            </m:ctrlPr>
          </m:fPr>
          <m:num>
            <m:r>
              <w:rPr>
                <w:rFonts w:ascii="Cambria Math" w:hAnsi="Cambria Math" w:cs="Arial"/>
                <w:sz w:val="24"/>
                <w:szCs w:val="24"/>
              </w:rPr>
              <m:t>4</m:t>
            </m:r>
          </m:num>
          <m:den>
            <m:r>
              <w:rPr>
                <w:rFonts w:ascii="Cambria Math" w:hAnsi="Cambria Math" w:cs="Arial"/>
                <w:sz w:val="24"/>
                <w:szCs w:val="24"/>
              </w:rPr>
              <m:t>8</m:t>
            </m:r>
          </m:den>
        </m:f>
      </m:oMath>
      <w:r w:rsidRPr="007E2037">
        <w:rPr>
          <w:rFonts w:ascii="Arial" w:hAnsi="Arial" w:cs="Arial"/>
          <w:sz w:val="24"/>
          <w:szCs w:val="24"/>
        </w:rPr>
        <w:t xml:space="preserve"> of seedling on Saturday and </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8</m:t>
            </m:r>
          </m:den>
        </m:f>
      </m:oMath>
      <w:r w:rsidRPr="007E2037">
        <w:rPr>
          <w:rFonts w:ascii="Arial" w:hAnsi="Arial" w:cs="Arial"/>
          <w:sz w:val="24"/>
          <w:szCs w:val="24"/>
        </w:rPr>
        <w:t xml:space="preserve"> of seedling on Sunday.</w:t>
      </w:r>
    </w:p>
    <w:p w:rsidR="00FF2B62" w:rsidRPr="007E2037" w:rsidRDefault="00FF2B62" w:rsidP="00FF2B62">
      <w:pPr>
        <w:spacing w:after="0" w:line="240" w:lineRule="auto"/>
        <w:rPr>
          <w:rFonts w:ascii="Arial" w:hAnsi="Arial" w:cs="Arial"/>
          <w:sz w:val="24"/>
          <w:szCs w:val="24"/>
        </w:rPr>
      </w:pPr>
    </w:p>
    <w:p w:rsidR="00FF2B62" w:rsidRDefault="00FF2B62" w:rsidP="00036DF2">
      <w:pPr>
        <w:pStyle w:val="ListParagraph"/>
        <w:numPr>
          <w:ilvl w:val="0"/>
          <w:numId w:val="16"/>
        </w:numPr>
        <w:spacing w:after="0" w:line="240" w:lineRule="auto"/>
        <w:ind w:left="1276" w:hanging="425"/>
        <w:contextualSpacing/>
        <w:rPr>
          <w:rFonts w:ascii="Arial" w:hAnsi="Arial" w:cs="Arial"/>
          <w:sz w:val="24"/>
          <w:szCs w:val="24"/>
        </w:rPr>
      </w:pPr>
      <w:r w:rsidRPr="007E2037">
        <w:rPr>
          <w:rFonts w:ascii="Arial" w:hAnsi="Arial" w:cs="Arial"/>
          <w:sz w:val="24"/>
          <w:szCs w:val="24"/>
        </w:rPr>
        <w:t xml:space="preserve">What fraction of the tray has she planted over the weekend? --------------   </w:t>
      </w:r>
      <w:r w:rsidR="006305EA">
        <w:rPr>
          <w:rFonts w:ascii="Arial" w:hAnsi="Arial" w:cs="Arial"/>
          <w:sz w:val="24"/>
          <w:szCs w:val="24"/>
        </w:rPr>
        <w:tab/>
      </w:r>
      <w:r w:rsidR="006305EA">
        <w:rPr>
          <w:rFonts w:ascii="Arial" w:hAnsi="Arial" w:cs="Arial"/>
          <w:sz w:val="24"/>
          <w:szCs w:val="24"/>
        </w:rPr>
        <w:tab/>
      </w:r>
    </w:p>
    <w:p w:rsidR="00DD3998" w:rsidRPr="007E2037" w:rsidRDefault="00DD3998" w:rsidP="00DD3998">
      <w:pPr>
        <w:pStyle w:val="ListParagraph"/>
        <w:spacing w:after="0" w:line="240" w:lineRule="auto"/>
        <w:contextualSpacing/>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r w:rsidRPr="007E2037">
        <w:rPr>
          <w:rFonts w:ascii="Arial" w:hAnsi="Arial" w:cs="Arial"/>
          <w:sz w:val="24"/>
          <w:szCs w:val="24"/>
        </w:rPr>
        <w:t xml:space="preserve">                                         </w:t>
      </w:r>
    </w:p>
    <w:p w:rsidR="00FF2B62" w:rsidRPr="007E2037" w:rsidRDefault="00FF2B62" w:rsidP="00036DF2">
      <w:pPr>
        <w:pStyle w:val="ListParagraph"/>
        <w:numPr>
          <w:ilvl w:val="1"/>
          <w:numId w:val="9"/>
        </w:numPr>
        <w:spacing w:after="0" w:line="240" w:lineRule="auto"/>
        <w:ind w:left="993" w:hanging="567"/>
        <w:contextualSpacing/>
        <w:rPr>
          <w:rFonts w:ascii="Arial" w:hAnsi="Arial" w:cs="Arial"/>
          <w:sz w:val="24"/>
          <w:szCs w:val="24"/>
        </w:rPr>
      </w:pPr>
      <w:r w:rsidRPr="007E2037">
        <w:rPr>
          <w:rFonts w:ascii="Arial" w:hAnsi="Arial" w:cs="Arial"/>
          <w:sz w:val="24"/>
          <w:szCs w:val="24"/>
        </w:rPr>
        <w:t xml:space="preserve">The drawing show </w:t>
      </w:r>
      <m:oMath>
        <m:f>
          <m:fPr>
            <m:ctrlPr>
              <w:rPr>
                <w:rFonts w:ascii="Cambria Math" w:hAnsi="Cambria Math" w:cs="Arial"/>
                <w:i/>
                <w:sz w:val="24"/>
                <w:szCs w:val="24"/>
              </w:rPr>
            </m:ctrlPr>
          </m:fPr>
          <m:num>
            <m:r>
              <w:rPr>
                <w:rFonts w:ascii="Cambria Math" w:hAnsi="Cambria Math" w:cs="Arial"/>
                <w:sz w:val="24"/>
                <w:szCs w:val="24"/>
              </w:rPr>
              <m:t>1</m:t>
            </m:r>
          </m:num>
          <m:den>
            <m:r>
              <w:rPr>
                <w:rFonts w:ascii="Cambria Math" w:hAnsi="Cambria Math" w:cs="Arial"/>
                <w:sz w:val="24"/>
                <w:szCs w:val="24"/>
              </w:rPr>
              <m:t>10</m:t>
            </m:r>
          </m:den>
        </m:f>
      </m:oMath>
      <w:r w:rsidRPr="007E2037">
        <w:rPr>
          <w:rFonts w:ascii="Arial" w:hAnsi="Arial" w:cs="Arial"/>
          <w:sz w:val="24"/>
          <w:szCs w:val="24"/>
        </w:rPr>
        <w:t xml:space="preserve"> of the sheep on a farm?</w:t>
      </w:r>
    </w:p>
    <w:p w:rsidR="00FF2B62" w:rsidRPr="007E2037" w:rsidRDefault="00A45E03" w:rsidP="00FF2B62">
      <w:pPr>
        <w:spacing w:after="0" w:line="240" w:lineRule="auto"/>
        <w:jc w:val="center"/>
        <w:rPr>
          <w:rFonts w:ascii="Arial" w:hAnsi="Arial" w:cs="Arial"/>
          <w:sz w:val="24"/>
          <w:szCs w:val="24"/>
        </w:rPr>
      </w:pPr>
      <w:r>
        <w:rPr>
          <w:rFonts w:ascii="Arial" w:hAnsi="Arial" w:cs="Arial"/>
          <w:noProof/>
          <w:sz w:val="24"/>
          <w:szCs w:val="24"/>
          <w:lang w:val="en-ZA" w:eastAsia="en-ZA"/>
        </w:rPr>
        <w:drawing>
          <wp:inline distT="0" distB="0" distL="0" distR="0" wp14:anchorId="27624D09" wp14:editId="01321C4E">
            <wp:extent cx="2552700" cy="1028700"/>
            <wp:effectExtent l="38100" t="38100" r="19050" b="19050"/>
            <wp:docPr id="92" name="Picture 92" descr="sheep-field-barn_~ungerj0129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sheep-field-barn_~ungerj0129s[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552700" cy="1028700"/>
                    </a:xfrm>
                    <a:prstGeom prst="rect">
                      <a:avLst/>
                    </a:prstGeom>
                    <a:solidFill>
                      <a:srgbClr val="000000"/>
                    </a:solidFill>
                    <a:ln w="38100" cmpd="thinThick">
                      <a:solidFill>
                        <a:srgbClr val="000000"/>
                      </a:solidFill>
                      <a:miter lim="800000"/>
                      <a:headEnd/>
                      <a:tailEnd/>
                    </a:ln>
                    <a:effectLst/>
                  </pic:spPr>
                </pic:pic>
              </a:graphicData>
            </a:graphic>
          </wp:inline>
        </w:drawing>
      </w:r>
    </w:p>
    <w:p w:rsidR="00FF2B62" w:rsidRPr="007E2037" w:rsidRDefault="00FF2B62" w:rsidP="00FF2B62">
      <w:pPr>
        <w:pStyle w:val="ListParagraph"/>
        <w:spacing w:after="0" w:line="240" w:lineRule="auto"/>
        <w:ind w:left="993"/>
        <w:rPr>
          <w:rFonts w:ascii="Arial" w:hAnsi="Arial" w:cs="Arial"/>
          <w:sz w:val="24"/>
          <w:szCs w:val="24"/>
        </w:rPr>
      </w:pPr>
    </w:p>
    <w:p w:rsidR="00FF2B62" w:rsidRPr="007E2037" w:rsidRDefault="00FF2B62" w:rsidP="00036DF2">
      <w:pPr>
        <w:pStyle w:val="ListParagraph"/>
        <w:numPr>
          <w:ilvl w:val="0"/>
          <w:numId w:val="17"/>
        </w:numPr>
        <w:spacing w:after="0" w:line="240" w:lineRule="auto"/>
        <w:ind w:left="1276" w:hanging="425"/>
        <w:contextualSpacing/>
        <w:rPr>
          <w:rFonts w:ascii="Arial" w:hAnsi="Arial" w:cs="Arial"/>
          <w:sz w:val="24"/>
          <w:szCs w:val="24"/>
        </w:rPr>
      </w:pPr>
      <w:r w:rsidRPr="007E2037">
        <w:rPr>
          <w:rFonts w:ascii="Arial" w:hAnsi="Arial" w:cs="Arial"/>
          <w:sz w:val="24"/>
          <w:szCs w:val="24"/>
        </w:rPr>
        <w:t xml:space="preserve">How many sheep are there on the farm? ------------------------      </w:t>
      </w:r>
      <w:r w:rsidRPr="007E2037">
        <w:rPr>
          <w:rFonts w:ascii="Arial" w:hAnsi="Arial" w:cs="Arial"/>
          <w:sz w:val="24"/>
          <w:szCs w:val="24"/>
        </w:rPr>
        <w:tab/>
      </w:r>
      <w:r w:rsidR="006305EA">
        <w:rPr>
          <w:rFonts w:ascii="Arial" w:hAnsi="Arial" w:cs="Arial"/>
          <w:sz w:val="24"/>
          <w:szCs w:val="24"/>
        </w:rPr>
        <w:tab/>
      </w:r>
      <w:r w:rsidR="006305EA">
        <w:rPr>
          <w:rFonts w:ascii="Arial" w:hAnsi="Arial" w:cs="Arial"/>
          <w:sz w:val="24"/>
          <w:szCs w:val="24"/>
        </w:rPr>
        <w:tab/>
      </w:r>
      <w:r w:rsidR="00F36360">
        <w:rPr>
          <w:rFonts w:ascii="Arial" w:hAnsi="Arial" w:cs="Arial"/>
          <w:sz w:val="24"/>
          <w:szCs w:val="24"/>
        </w:rPr>
        <w:t xml:space="preserve"> </w:t>
      </w:r>
    </w:p>
    <w:p w:rsidR="005C5C9D" w:rsidRPr="007E2037" w:rsidRDefault="005C5C9D" w:rsidP="00FF2B62">
      <w:pPr>
        <w:spacing w:after="0" w:line="240" w:lineRule="auto"/>
        <w:rPr>
          <w:rFonts w:ascii="Arial" w:hAnsi="Arial" w:cs="Arial"/>
          <w:sz w:val="24"/>
          <w:szCs w:val="24"/>
        </w:rPr>
      </w:pPr>
    </w:p>
    <w:p w:rsidR="00FF2B62" w:rsidRPr="007E2037" w:rsidRDefault="00FF2B62" w:rsidP="00036DF2">
      <w:pPr>
        <w:pStyle w:val="ListParagraph"/>
        <w:numPr>
          <w:ilvl w:val="1"/>
          <w:numId w:val="9"/>
        </w:numPr>
        <w:spacing w:after="0" w:line="240" w:lineRule="auto"/>
        <w:ind w:left="993" w:hanging="567"/>
        <w:contextualSpacing/>
        <w:rPr>
          <w:rFonts w:ascii="Arial" w:hAnsi="Arial" w:cs="Arial"/>
          <w:sz w:val="24"/>
          <w:szCs w:val="24"/>
        </w:rPr>
      </w:pPr>
      <w:r w:rsidRPr="007E2037">
        <w:rPr>
          <w:rFonts w:ascii="Arial" w:hAnsi="Arial" w:cs="Arial"/>
          <w:sz w:val="24"/>
          <w:szCs w:val="24"/>
        </w:rPr>
        <w:t xml:space="preserve">Abdul and </w:t>
      </w:r>
      <w:proofErr w:type="spellStart"/>
      <w:r w:rsidRPr="007E2037">
        <w:rPr>
          <w:rFonts w:ascii="Arial" w:hAnsi="Arial" w:cs="Arial"/>
          <w:sz w:val="24"/>
          <w:szCs w:val="24"/>
        </w:rPr>
        <w:t>Jabu</w:t>
      </w:r>
      <w:proofErr w:type="spellEnd"/>
      <w:r w:rsidRPr="007E2037">
        <w:rPr>
          <w:rFonts w:ascii="Arial" w:hAnsi="Arial" w:cs="Arial"/>
          <w:sz w:val="24"/>
          <w:szCs w:val="24"/>
        </w:rPr>
        <w:t xml:space="preserve"> work together to paint a poster Abdul paints </w:t>
      </w:r>
      <m:oMath>
        <m:f>
          <m:fPr>
            <m:ctrlPr>
              <w:rPr>
                <w:rFonts w:ascii="Cambria Math" w:hAnsi="Cambria Math" w:cs="Arial"/>
                <w:i/>
                <w:sz w:val="24"/>
                <w:szCs w:val="24"/>
              </w:rPr>
            </m:ctrlPr>
          </m:fPr>
          <m:num>
            <m:r>
              <w:rPr>
                <w:rFonts w:ascii="Cambria Math" w:hAnsi="Cambria Math" w:cs="Arial"/>
                <w:sz w:val="24"/>
                <w:szCs w:val="24"/>
              </w:rPr>
              <m:t>5</m:t>
            </m:r>
          </m:num>
          <m:den>
            <m:r>
              <w:rPr>
                <w:rFonts w:ascii="Cambria Math" w:hAnsi="Cambria Math" w:cs="Arial"/>
                <w:sz w:val="24"/>
                <w:szCs w:val="24"/>
              </w:rPr>
              <m:t>12</m:t>
            </m:r>
          </m:den>
        </m:f>
      </m:oMath>
      <w:r w:rsidRPr="007E2037">
        <w:rPr>
          <w:rFonts w:ascii="Arial" w:hAnsi="Arial" w:cs="Arial"/>
          <w:sz w:val="24"/>
          <w:szCs w:val="24"/>
        </w:rPr>
        <w:t xml:space="preserve"> of the poster and Jabu paints </w:t>
      </w:r>
      <m:oMath>
        <m:f>
          <m:fPr>
            <m:ctrlPr>
              <w:rPr>
                <w:rFonts w:ascii="Cambria Math" w:hAnsi="Cambria Math" w:cs="Arial"/>
                <w:i/>
                <w:sz w:val="24"/>
                <w:szCs w:val="24"/>
              </w:rPr>
            </m:ctrlPr>
          </m:fPr>
          <m:num>
            <m:r>
              <w:rPr>
                <w:rFonts w:ascii="Cambria Math" w:hAnsi="Cambria Math" w:cs="Arial"/>
                <w:sz w:val="24"/>
                <w:szCs w:val="24"/>
              </w:rPr>
              <m:t>3</m:t>
            </m:r>
          </m:num>
          <m:den>
            <m:r>
              <w:rPr>
                <w:rFonts w:ascii="Cambria Math" w:hAnsi="Cambria Math" w:cs="Arial"/>
                <w:sz w:val="24"/>
                <w:szCs w:val="24"/>
              </w:rPr>
              <m:t>12</m:t>
            </m:r>
          </m:den>
        </m:f>
      </m:oMath>
      <w:r w:rsidRPr="007E2037">
        <w:rPr>
          <w:rFonts w:ascii="Arial" w:hAnsi="Arial" w:cs="Arial"/>
          <w:sz w:val="24"/>
          <w:szCs w:val="24"/>
        </w:rPr>
        <w:t xml:space="preserve"> of the poster.  They leave the rest of the poster unpainted.</w:t>
      </w:r>
    </w:p>
    <w:p w:rsidR="00FF2B62" w:rsidRPr="007E2037" w:rsidRDefault="00FF2B62" w:rsidP="00AB45DB">
      <w:pPr>
        <w:pStyle w:val="ListParagraph"/>
        <w:numPr>
          <w:ilvl w:val="0"/>
          <w:numId w:val="21"/>
        </w:numPr>
        <w:spacing w:after="0" w:line="240" w:lineRule="auto"/>
        <w:contextualSpacing/>
        <w:rPr>
          <w:rFonts w:ascii="Arial" w:hAnsi="Arial" w:cs="Arial"/>
          <w:sz w:val="24"/>
          <w:szCs w:val="24"/>
        </w:rPr>
      </w:pPr>
      <w:r w:rsidRPr="007E2037">
        <w:rPr>
          <w:rFonts w:ascii="Arial" w:hAnsi="Arial" w:cs="Arial"/>
          <w:sz w:val="24"/>
          <w:szCs w:val="24"/>
        </w:rPr>
        <w:t xml:space="preserve">What fraction of the poster did he leave unpainted? ______________   </w:t>
      </w:r>
      <w:r w:rsidR="00F36360">
        <w:rPr>
          <w:rFonts w:ascii="Arial" w:hAnsi="Arial" w:cs="Arial"/>
          <w:sz w:val="24"/>
          <w:szCs w:val="24"/>
        </w:rPr>
        <w:tab/>
      </w:r>
    </w:p>
    <w:p w:rsidR="00D94B0D" w:rsidRPr="00F36360" w:rsidRDefault="00FF2B62" w:rsidP="00AB45DB">
      <w:pPr>
        <w:numPr>
          <w:ilvl w:val="0"/>
          <w:numId w:val="21"/>
        </w:numPr>
        <w:spacing w:after="0" w:line="240" w:lineRule="auto"/>
        <w:rPr>
          <w:rFonts w:ascii="Arial" w:hAnsi="Arial" w:cs="Arial"/>
          <w:sz w:val="24"/>
          <w:szCs w:val="24"/>
        </w:rPr>
      </w:pPr>
      <w:r w:rsidRPr="007E2037">
        <w:rPr>
          <w:rFonts w:ascii="Arial" w:hAnsi="Arial" w:cs="Arial"/>
          <w:sz w:val="24"/>
          <w:szCs w:val="24"/>
        </w:rPr>
        <w:t>Shade the painted part of the poster.</w:t>
      </w:r>
      <w:r w:rsidR="006305EA">
        <w:rPr>
          <w:rFonts w:ascii="Arial" w:hAnsi="Arial" w:cs="Arial"/>
          <w:sz w:val="24"/>
          <w:szCs w:val="24"/>
        </w:rPr>
        <w:tab/>
      </w:r>
      <w:r w:rsidR="006305EA">
        <w:rPr>
          <w:rFonts w:ascii="Arial" w:hAnsi="Arial" w:cs="Arial"/>
          <w:sz w:val="24"/>
          <w:szCs w:val="24"/>
        </w:rPr>
        <w:tab/>
      </w:r>
    </w:p>
    <w:p w:rsidR="00FF2B62" w:rsidRPr="007E2037" w:rsidRDefault="00F36360" w:rsidP="00D94B0D">
      <w:pPr>
        <w:spacing w:after="0" w:line="240" w:lineRule="auto"/>
        <w:ind w:left="1211"/>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r w:rsidR="006305EA">
        <w:rPr>
          <w:rFonts w:ascii="Arial" w:hAnsi="Arial" w:cs="Arial"/>
          <w:sz w:val="24"/>
          <w:szCs w:val="24"/>
        </w:rPr>
        <w:tab/>
      </w:r>
      <w:r w:rsidR="006305EA">
        <w:rPr>
          <w:rFonts w:ascii="Arial" w:hAnsi="Arial" w:cs="Arial"/>
          <w:sz w:val="24"/>
          <w:szCs w:val="24"/>
        </w:rPr>
        <w:tab/>
      </w:r>
      <w:r w:rsidR="006305EA">
        <w:rPr>
          <w:rFonts w:ascii="Arial" w:hAnsi="Arial" w:cs="Arial"/>
          <w:sz w:val="24"/>
          <w:szCs w:val="24"/>
        </w:rPr>
        <w:tab/>
      </w:r>
    </w:p>
    <w:tbl>
      <w:tblPr>
        <w:tblW w:w="0" w:type="auto"/>
        <w:tblInd w:w="1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1276"/>
        <w:gridCol w:w="1275"/>
        <w:gridCol w:w="1418"/>
      </w:tblGrid>
      <w:tr w:rsidR="00FF2B62" w:rsidRPr="007E2037" w:rsidTr="00FF2B62">
        <w:tc>
          <w:tcPr>
            <w:tcW w:w="1276" w:type="dxa"/>
          </w:tcPr>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tc>
        <w:tc>
          <w:tcPr>
            <w:tcW w:w="1276" w:type="dxa"/>
          </w:tcPr>
          <w:p w:rsidR="00FF2B62" w:rsidRPr="007E2037" w:rsidRDefault="00FF2B62" w:rsidP="00FF2B62">
            <w:pPr>
              <w:spacing w:after="0" w:line="240" w:lineRule="auto"/>
              <w:rPr>
                <w:rFonts w:ascii="Arial" w:hAnsi="Arial" w:cs="Arial"/>
                <w:sz w:val="24"/>
                <w:szCs w:val="24"/>
              </w:rPr>
            </w:pPr>
          </w:p>
        </w:tc>
        <w:tc>
          <w:tcPr>
            <w:tcW w:w="1275" w:type="dxa"/>
          </w:tcPr>
          <w:p w:rsidR="00FF2B62" w:rsidRPr="007E2037" w:rsidRDefault="00FF2B62" w:rsidP="00FF2B62">
            <w:pPr>
              <w:spacing w:after="0" w:line="240" w:lineRule="auto"/>
              <w:rPr>
                <w:rFonts w:ascii="Arial" w:hAnsi="Arial" w:cs="Arial"/>
                <w:sz w:val="24"/>
                <w:szCs w:val="24"/>
              </w:rPr>
            </w:pPr>
          </w:p>
        </w:tc>
        <w:tc>
          <w:tcPr>
            <w:tcW w:w="1418" w:type="dxa"/>
          </w:tcPr>
          <w:p w:rsidR="00FF2B62" w:rsidRPr="007E2037" w:rsidRDefault="00FF2B62" w:rsidP="00FF2B62">
            <w:pPr>
              <w:spacing w:after="0" w:line="240" w:lineRule="auto"/>
              <w:rPr>
                <w:rFonts w:ascii="Arial" w:hAnsi="Arial" w:cs="Arial"/>
                <w:sz w:val="24"/>
                <w:szCs w:val="24"/>
              </w:rPr>
            </w:pPr>
          </w:p>
        </w:tc>
      </w:tr>
      <w:tr w:rsidR="00FF2B62" w:rsidRPr="007E2037" w:rsidTr="00FF2B62">
        <w:tc>
          <w:tcPr>
            <w:tcW w:w="1276" w:type="dxa"/>
          </w:tcPr>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tc>
        <w:tc>
          <w:tcPr>
            <w:tcW w:w="1276" w:type="dxa"/>
          </w:tcPr>
          <w:p w:rsidR="00FF2B62" w:rsidRPr="007E2037" w:rsidRDefault="00FF2B62" w:rsidP="00FF2B62">
            <w:pPr>
              <w:spacing w:after="0" w:line="240" w:lineRule="auto"/>
              <w:rPr>
                <w:rFonts w:ascii="Arial" w:hAnsi="Arial" w:cs="Arial"/>
                <w:sz w:val="24"/>
                <w:szCs w:val="24"/>
              </w:rPr>
            </w:pPr>
          </w:p>
        </w:tc>
        <w:tc>
          <w:tcPr>
            <w:tcW w:w="1275" w:type="dxa"/>
          </w:tcPr>
          <w:p w:rsidR="00FF2B62" w:rsidRPr="007E2037" w:rsidRDefault="00FF2B62" w:rsidP="00FF2B62">
            <w:pPr>
              <w:spacing w:after="0" w:line="240" w:lineRule="auto"/>
              <w:rPr>
                <w:rFonts w:ascii="Arial" w:hAnsi="Arial" w:cs="Arial"/>
                <w:sz w:val="24"/>
                <w:szCs w:val="24"/>
              </w:rPr>
            </w:pPr>
          </w:p>
        </w:tc>
        <w:tc>
          <w:tcPr>
            <w:tcW w:w="1418" w:type="dxa"/>
          </w:tcPr>
          <w:p w:rsidR="00FF2B62" w:rsidRPr="007E2037" w:rsidRDefault="00FF2B62" w:rsidP="00FF2B62">
            <w:pPr>
              <w:spacing w:after="0" w:line="240" w:lineRule="auto"/>
              <w:rPr>
                <w:rFonts w:ascii="Arial" w:hAnsi="Arial" w:cs="Arial"/>
                <w:sz w:val="24"/>
                <w:szCs w:val="24"/>
              </w:rPr>
            </w:pPr>
          </w:p>
        </w:tc>
      </w:tr>
      <w:tr w:rsidR="00FF2B62" w:rsidRPr="007E2037" w:rsidTr="00FF2B62">
        <w:tc>
          <w:tcPr>
            <w:tcW w:w="1276" w:type="dxa"/>
          </w:tcPr>
          <w:p w:rsidR="00FF2B62" w:rsidRPr="007E2037" w:rsidRDefault="00FF2B62" w:rsidP="00FF2B62">
            <w:pPr>
              <w:spacing w:after="0" w:line="240" w:lineRule="auto"/>
              <w:rPr>
                <w:rFonts w:ascii="Arial" w:hAnsi="Arial" w:cs="Arial"/>
                <w:sz w:val="24"/>
                <w:szCs w:val="24"/>
              </w:rPr>
            </w:pPr>
          </w:p>
          <w:p w:rsidR="00FF2B62" w:rsidRPr="007E2037" w:rsidRDefault="00FF2B62" w:rsidP="00FF2B62">
            <w:pPr>
              <w:spacing w:after="0" w:line="240" w:lineRule="auto"/>
              <w:rPr>
                <w:rFonts w:ascii="Arial" w:hAnsi="Arial" w:cs="Arial"/>
                <w:sz w:val="24"/>
                <w:szCs w:val="24"/>
              </w:rPr>
            </w:pPr>
          </w:p>
        </w:tc>
        <w:tc>
          <w:tcPr>
            <w:tcW w:w="1276" w:type="dxa"/>
          </w:tcPr>
          <w:p w:rsidR="00FF2B62" w:rsidRPr="007E2037" w:rsidRDefault="00FF2B62" w:rsidP="00FF2B62">
            <w:pPr>
              <w:spacing w:after="0" w:line="240" w:lineRule="auto"/>
              <w:rPr>
                <w:rFonts w:ascii="Arial" w:hAnsi="Arial" w:cs="Arial"/>
                <w:sz w:val="24"/>
                <w:szCs w:val="24"/>
              </w:rPr>
            </w:pPr>
          </w:p>
        </w:tc>
        <w:tc>
          <w:tcPr>
            <w:tcW w:w="1275" w:type="dxa"/>
          </w:tcPr>
          <w:p w:rsidR="00FF2B62" w:rsidRPr="007E2037" w:rsidRDefault="00FF2B62" w:rsidP="00FF2B62">
            <w:pPr>
              <w:spacing w:after="0" w:line="240" w:lineRule="auto"/>
              <w:rPr>
                <w:rFonts w:ascii="Arial" w:hAnsi="Arial" w:cs="Arial"/>
                <w:sz w:val="24"/>
                <w:szCs w:val="24"/>
              </w:rPr>
            </w:pPr>
          </w:p>
        </w:tc>
        <w:tc>
          <w:tcPr>
            <w:tcW w:w="1418" w:type="dxa"/>
          </w:tcPr>
          <w:p w:rsidR="00FF2B62" w:rsidRPr="007E2037" w:rsidRDefault="00FF2B62" w:rsidP="00FF2B62">
            <w:pPr>
              <w:spacing w:after="0" w:line="240" w:lineRule="auto"/>
              <w:rPr>
                <w:rFonts w:ascii="Arial" w:hAnsi="Arial" w:cs="Arial"/>
                <w:sz w:val="24"/>
                <w:szCs w:val="24"/>
              </w:rPr>
            </w:pPr>
          </w:p>
        </w:tc>
      </w:tr>
    </w:tbl>
    <w:p w:rsidR="00FF2B62" w:rsidRDefault="00FF2B62" w:rsidP="001C7DF8">
      <w:pPr>
        <w:autoSpaceDE w:val="0"/>
        <w:autoSpaceDN w:val="0"/>
        <w:adjustRightInd w:val="0"/>
        <w:spacing w:after="0" w:line="240" w:lineRule="auto"/>
        <w:rPr>
          <w:rFonts w:ascii="Arial" w:hAnsi="Arial" w:cs="Arial"/>
          <w:sz w:val="24"/>
          <w:szCs w:val="24"/>
          <w:lang w:val="en-ZA" w:eastAsia="en-ZA"/>
        </w:rPr>
      </w:pPr>
    </w:p>
    <w:p w:rsidR="00F36360" w:rsidRDefault="00F36360" w:rsidP="001C7DF8">
      <w:pPr>
        <w:autoSpaceDE w:val="0"/>
        <w:autoSpaceDN w:val="0"/>
        <w:adjustRightInd w:val="0"/>
        <w:spacing w:after="0" w:line="240" w:lineRule="auto"/>
        <w:rPr>
          <w:rFonts w:ascii="Arial" w:hAnsi="Arial" w:cs="Arial"/>
          <w:sz w:val="24"/>
          <w:szCs w:val="24"/>
          <w:lang w:val="en-ZA" w:eastAsia="en-ZA"/>
        </w:rPr>
      </w:pPr>
    </w:p>
    <w:p w:rsidR="00F36360" w:rsidRPr="007E2037" w:rsidRDefault="00F36360" w:rsidP="001C7DF8">
      <w:pPr>
        <w:autoSpaceDE w:val="0"/>
        <w:autoSpaceDN w:val="0"/>
        <w:adjustRightInd w:val="0"/>
        <w:spacing w:after="0" w:line="240" w:lineRule="auto"/>
        <w:rPr>
          <w:rFonts w:ascii="Arial" w:hAnsi="Arial" w:cs="Arial"/>
          <w:sz w:val="24"/>
          <w:szCs w:val="24"/>
          <w:lang w:val="en-ZA" w:eastAsia="en-ZA"/>
        </w:rPr>
      </w:pPr>
    </w:p>
    <w:p w:rsidR="006305EA" w:rsidRDefault="006305EA" w:rsidP="006305EA">
      <w:pPr>
        <w:autoSpaceDE w:val="0"/>
        <w:autoSpaceDN w:val="0"/>
        <w:adjustRightInd w:val="0"/>
        <w:spacing w:after="0" w:line="240" w:lineRule="auto"/>
        <w:rPr>
          <w:rFonts w:ascii="Arial" w:hAnsi="Arial" w:cs="Arial"/>
          <w:sz w:val="24"/>
          <w:szCs w:val="24"/>
          <w:lang w:val="en-ZA" w:eastAsia="en-ZA"/>
        </w:rPr>
      </w:pPr>
      <w:r w:rsidRPr="006305EA">
        <w:rPr>
          <w:rFonts w:ascii="Arial" w:hAnsi="Arial" w:cs="Arial"/>
          <w:sz w:val="24"/>
          <w:szCs w:val="24"/>
          <w:lang w:val="en-ZA" w:eastAsia="en-ZA"/>
        </w:rPr>
        <w:t xml:space="preserve">  </w:t>
      </w:r>
      <w:r>
        <w:rPr>
          <w:rFonts w:ascii="Arial" w:hAnsi="Arial" w:cs="Arial"/>
          <w:sz w:val="24"/>
          <w:szCs w:val="24"/>
          <w:lang w:val="en-ZA" w:eastAsia="en-ZA"/>
        </w:rPr>
        <w:t xml:space="preserve">  8.4. </w:t>
      </w:r>
      <w:r w:rsidRPr="007E2037">
        <w:rPr>
          <w:rFonts w:ascii="Arial" w:hAnsi="Arial" w:cs="Arial"/>
          <w:sz w:val="24"/>
          <w:szCs w:val="24"/>
          <w:lang w:val="en-ZA" w:eastAsia="en-ZA"/>
        </w:rPr>
        <w:t>Mum baked a cake and cut it into 8 equal parts. Dad had 3 pieces. You had 1</w:t>
      </w:r>
      <w:r>
        <w:rPr>
          <w:rFonts w:ascii="Arial" w:hAnsi="Arial" w:cs="Arial"/>
          <w:sz w:val="24"/>
          <w:szCs w:val="24"/>
          <w:lang w:val="en-ZA" w:eastAsia="en-ZA"/>
        </w:rPr>
        <w:t xml:space="preserve"> </w:t>
      </w:r>
      <w:r w:rsidRPr="007E2037">
        <w:rPr>
          <w:rFonts w:ascii="Arial" w:hAnsi="Arial" w:cs="Arial"/>
          <w:sz w:val="24"/>
          <w:szCs w:val="24"/>
          <w:lang w:val="en-ZA" w:eastAsia="en-ZA"/>
        </w:rPr>
        <w:t xml:space="preserve">piece. What </w:t>
      </w:r>
      <w:r>
        <w:rPr>
          <w:rFonts w:ascii="Arial" w:hAnsi="Arial" w:cs="Arial"/>
          <w:sz w:val="24"/>
          <w:szCs w:val="24"/>
          <w:lang w:val="en-ZA" w:eastAsia="en-ZA"/>
        </w:rPr>
        <w:t xml:space="preserve"> </w:t>
      </w:r>
    </w:p>
    <w:p w:rsidR="006305EA" w:rsidRPr="007E2037" w:rsidRDefault="006305EA" w:rsidP="006305E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sidRPr="007E2037">
        <w:rPr>
          <w:rFonts w:ascii="Arial" w:hAnsi="Arial" w:cs="Arial"/>
          <w:sz w:val="24"/>
          <w:szCs w:val="24"/>
          <w:lang w:val="en-ZA" w:eastAsia="en-ZA"/>
        </w:rPr>
        <w:t>fraction</w:t>
      </w:r>
      <w:r>
        <w:rPr>
          <w:rFonts w:ascii="Arial" w:hAnsi="Arial" w:cs="Arial"/>
          <w:sz w:val="24"/>
          <w:szCs w:val="24"/>
          <w:lang w:val="en-ZA" w:eastAsia="en-ZA"/>
        </w:rPr>
        <w:t xml:space="preserve"> </w:t>
      </w:r>
      <w:r w:rsidR="00F36360">
        <w:rPr>
          <w:rFonts w:ascii="Arial" w:hAnsi="Arial" w:cs="Arial"/>
          <w:sz w:val="24"/>
          <w:szCs w:val="24"/>
          <w:lang w:val="en-ZA" w:eastAsia="en-ZA"/>
        </w:rPr>
        <w:t>of the cake is left?</w:t>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p>
    <w:p w:rsidR="006305EA" w:rsidRDefault="006305EA" w:rsidP="006305E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___________________________________________</w:t>
      </w:r>
    </w:p>
    <w:p w:rsidR="006305EA" w:rsidRDefault="006305EA" w:rsidP="006305E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___________________________________________</w:t>
      </w:r>
    </w:p>
    <w:p w:rsidR="006305EA" w:rsidRPr="007E2037" w:rsidRDefault="00A45E03" w:rsidP="006305EA">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02944" behindDoc="0" locked="0" layoutInCell="1" allowOverlap="1" wp14:anchorId="7A747B21" wp14:editId="61A493ED">
            <wp:simplePos x="0" y="0"/>
            <wp:positionH relativeFrom="column">
              <wp:posOffset>3426460</wp:posOffset>
            </wp:positionH>
            <wp:positionV relativeFrom="paragraph">
              <wp:posOffset>146050</wp:posOffset>
            </wp:positionV>
            <wp:extent cx="262890" cy="398145"/>
            <wp:effectExtent l="0" t="0" r="0" b="0"/>
            <wp:wrapNone/>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62890" cy="398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05EA" w:rsidRPr="007E2037" w:rsidRDefault="006305EA" w:rsidP="006305EA">
      <w:pPr>
        <w:autoSpaceDE w:val="0"/>
        <w:autoSpaceDN w:val="0"/>
        <w:adjustRightInd w:val="0"/>
        <w:spacing w:after="0" w:line="240" w:lineRule="auto"/>
        <w:rPr>
          <w:rFonts w:ascii="Arial" w:hAnsi="Arial" w:cs="Arial"/>
          <w:sz w:val="24"/>
          <w:szCs w:val="24"/>
          <w:lang w:val="en-ZA" w:eastAsia="en-ZA"/>
        </w:rPr>
      </w:pPr>
    </w:p>
    <w:p w:rsidR="006305EA" w:rsidRDefault="006305EA" w:rsidP="006305E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sidRPr="006305EA">
        <w:rPr>
          <w:rFonts w:ascii="Arial" w:hAnsi="Arial" w:cs="Arial"/>
          <w:sz w:val="24"/>
          <w:szCs w:val="24"/>
          <w:lang w:val="en-ZA" w:eastAsia="en-ZA"/>
        </w:rPr>
        <w:t>8.</w:t>
      </w:r>
      <w:r>
        <w:rPr>
          <w:rFonts w:ascii="Arial" w:hAnsi="Arial" w:cs="Arial"/>
          <w:sz w:val="24"/>
          <w:szCs w:val="24"/>
          <w:lang w:val="en-ZA" w:eastAsia="en-ZA"/>
        </w:rPr>
        <w:t xml:space="preserve">5. </w:t>
      </w:r>
      <w:r w:rsidRPr="007E2037">
        <w:rPr>
          <w:rFonts w:ascii="Arial" w:hAnsi="Arial" w:cs="Arial"/>
          <w:sz w:val="24"/>
          <w:szCs w:val="24"/>
          <w:lang w:val="en-ZA" w:eastAsia="en-ZA"/>
        </w:rPr>
        <w:t xml:space="preserve">At the Moses </w:t>
      </w:r>
      <w:proofErr w:type="spellStart"/>
      <w:r w:rsidRPr="007E2037">
        <w:rPr>
          <w:rFonts w:ascii="Arial" w:hAnsi="Arial" w:cs="Arial"/>
          <w:sz w:val="24"/>
          <w:szCs w:val="24"/>
          <w:lang w:val="en-ZA" w:eastAsia="en-ZA"/>
        </w:rPr>
        <w:t>Mabhida</w:t>
      </w:r>
      <w:proofErr w:type="spellEnd"/>
      <w:r w:rsidRPr="007E2037">
        <w:rPr>
          <w:rFonts w:ascii="Arial" w:hAnsi="Arial" w:cs="Arial"/>
          <w:sz w:val="24"/>
          <w:szCs w:val="24"/>
          <w:lang w:val="en-ZA" w:eastAsia="en-ZA"/>
        </w:rPr>
        <w:t xml:space="preserve"> Stadium in Durban,          of</w:t>
      </w:r>
      <w:r>
        <w:rPr>
          <w:rFonts w:ascii="Arial" w:hAnsi="Arial" w:cs="Arial"/>
          <w:sz w:val="24"/>
          <w:szCs w:val="24"/>
          <w:lang w:val="en-ZA" w:eastAsia="en-ZA"/>
        </w:rPr>
        <w:t xml:space="preserve"> the 630 parking bays have been     </w:t>
      </w:r>
    </w:p>
    <w:p w:rsidR="006305EA" w:rsidRPr="007E2037" w:rsidRDefault="006305EA" w:rsidP="006305EA">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sidRPr="007E2037">
        <w:rPr>
          <w:rFonts w:ascii="Arial" w:hAnsi="Arial" w:cs="Arial"/>
          <w:sz w:val="24"/>
          <w:szCs w:val="24"/>
          <w:lang w:val="en-ZA" w:eastAsia="en-ZA"/>
        </w:rPr>
        <w:t>reserved for officials. How many parking bays are left for the public?</w:t>
      </w:r>
    </w:p>
    <w:p w:rsidR="00A662E6" w:rsidRDefault="006305EA" w:rsidP="001C7DF8">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_________________________________</w:t>
      </w:r>
    </w:p>
    <w:p w:rsidR="00AD23AB" w:rsidRDefault="006305EA" w:rsidP="001C7DF8">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_________</w:t>
      </w:r>
      <w:r w:rsidR="00F36360">
        <w:rPr>
          <w:rFonts w:ascii="Arial" w:hAnsi="Arial" w:cs="Arial"/>
          <w:sz w:val="24"/>
          <w:szCs w:val="24"/>
          <w:lang w:val="en-ZA" w:eastAsia="en-ZA"/>
        </w:rPr>
        <w:t>________________________</w:t>
      </w:r>
      <w:r w:rsidR="00F36360">
        <w:rPr>
          <w:rFonts w:ascii="Arial" w:hAnsi="Arial" w:cs="Arial"/>
          <w:sz w:val="24"/>
          <w:szCs w:val="24"/>
          <w:lang w:val="en-ZA" w:eastAsia="en-ZA"/>
        </w:rPr>
        <w:tab/>
      </w:r>
    </w:p>
    <w:p w:rsidR="00AD23AB" w:rsidRDefault="00AD23AB" w:rsidP="001C7DF8">
      <w:pPr>
        <w:autoSpaceDE w:val="0"/>
        <w:autoSpaceDN w:val="0"/>
        <w:adjustRightInd w:val="0"/>
        <w:spacing w:after="0" w:line="240" w:lineRule="auto"/>
        <w:rPr>
          <w:rFonts w:ascii="Arial" w:hAnsi="Arial" w:cs="Arial"/>
          <w:sz w:val="24"/>
          <w:szCs w:val="24"/>
          <w:lang w:val="en-ZA" w:eastAsia="en-ZA"/>
        </w:rPr>
      </w:pPr>
    </w:p>
    <w:p w:rsidR="00AD23AB" w:rsidRDefault="00AD23AB" w:rsidP="001C7DF8">
      <w:pPr>
        <w:autoSpaceDE w:val="0"/>
        <w:autoSpaceDN w:val="0"/>
        <w:adjustRightInd w:val="0"/>
        <w:spacing w:after="0" w:line="240" w:lineRule="auto"/>
        <w:rPr>
          <w:rFonts w:ascii="Arial" w:hAnsi="Arial" w:cs="Arial"/>
          <w:sz w:val="24"/>
          <w:szCs w:val="24"/>
          <w:lang w:val="en-ZA" w:eastAsia="en-ZA"/>
        </w:rPr>
      </w:pPr>
    </w:p>
    <w:p w:rsidR="006305EA" w:rsidRDefault="00F36360" w:rsidP="001C7DF8">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E90CE6" w:rsidRDefault="00E90CE6" w:rsidP="001C7DF8">
      <w:pPr>
        <w:autoSpaceDE w:val="0"/>
        <w:autoSpaceDN w:val="0"/>
        <w:adjustRightInd w:val="0"/>
        <w:spacing w:after="0" w:line="240" w:lineRule="auto"/>
        <w:rPr>
          <w:rFonts w:ascii="Arial" w:hAnsi="Arial" w:cs="Arial"/>
          <w:sz w:val="24"/>
          <w:szCs w:val="24"/>
          <w:lang w:val="en-ZA" w:eastAsia="en-ZA"/>
        </w:rPr>
      </w:pPr>
    </w:p>
    <w:p w:rsidR="00E90CE6" w:rsidRDefault="00E90CE6" w:rsidP="001C7DF8">
      <w:pPr>
        <w:autoSpaceDE w:val="0"/>
        <w:autoSpaceDN w:val="0"/>
        <w:adjustRightInd w:val="0"/>
        <w:spacing w:after="0" w:line="240" w:lineRule="auto"/>
        <w:rPr>
          <w:rFonts w:ascii="Arial" w:hAnsi="Arial" w:cs="Arial"/>
          <w:sz w:val="24"/>
          <w:szCs w:val="24"/>
          <w:lang w:val="en-ZA" w:eastAsia="en-ZA"/>
        </w:rPr>
      </w:pPr>
    </w:p>
    <w:p w:rsidR="00E90CE6" w:rsidRPr="007E2037" w:rsidRDefault="00E90CE6" w:rsidP="001C7DF8">
      <w:pPr>
        <w:autoSpaceDE w:val="0"/>
        <w:autoSpaceDN w:val="0"/>
        <w:adjustRightInd w:val="0"/>
        <w:spacing w:after="0" w:line="240" w:lineRule="auto"/>
        <w:rPr>
          <w:rFonts w:ascii="Arial" w:hAnsi="Arial" w:cs="Arial"/>
          <w:sz w:val="24"/>
          <w:szCs w:val="24"/>
          <w:lang w:val="en-ZA" w:eastAsia="en-ZA"/>
        </w:rPr>
      </w:pPr>
    </w:p>
    <w:p w:rsidR="00F36360" w:rsidRDefault="00F36360" w:rsidP="005A7F09">
      <w:pPr>
        <w:autoSpaceDE w:val="0"/>
        <w:autoSpaceDN w:val="0"/>
        <w:adjustRightInd w:val="0"/>
        <w:spacing w:after="0" w:line="240" w:lineRule="auto"/>
        <w:rPr>
          <w:rFonts w:ascii="Arial" w:hAnsi="Arial" w:cs="Arial"/>
          <w:sz w:val="24"/>
          <w:szCs w:val="24"/>
          <w:lang w:val="en-ZA" w:eastAsia="en-ZA"/>
        </w:rPr>
      </w:pPr>
    </w:p>
    <w:p w:rsidR="00F36360" w:rsidRDefault="00F36360" w:rsidP="005A7F09">
      <w:pPr>
        <w:autoSpaceDE w:val="0"/>
        <w:autoSpaceDN w:val="0"/>
        <w:adjustRightInd w:val="0"/>
        <w:spacing w:after="0" w:line="240" w:lineRule="auto"/>
        <w:rPr>
          <w:rFonts w:ascii="Arial" w:hAnsi="Arial" w:cs="Arial"/>
          <w:sz w:val="24"/>
          <w:szCs w:val="24"/>
          <w:lang w:val="en-ZA" w:eastAsia="en-ZA"/>
        </w:rPr>
      </w:pPr>
    </w:p>
    <w:p w:rsidR="00E6305F" w:rsidRDefault="00F36360" w:rsidP="00F36360">
      <w:pPr>
        <w:autoSpaceDE w:val="0"/>
        <w:autoSpaceDN w:val="0"/>
        <w:adjustRightInd w:val="0"/>
        <w:spacing w:after="0" w:line="240" w:lineRule="auto"/>
        <w:jc w:val="center"/>
        <w:rPr>
          <w:rFonts w:ascii="Arial" w:hAnsi="Arial" w:cs="Arial"/>
          <w:b/>
          <w:sz w:val="24"/>
          <w:szCs w:val="24"/>
          <w:u w:val="single"/>
          <w:lang w:val="en-ZA" w:eastAsia="en-ZA"/>
        </w:rPr>
      </w:pPr>
      <w:r w:rsidRPr="00F36360">
        <w:rPr>
          <w:rFonts w:ascii="Arial" w:hAnsi="Arial" w:cs="Arial"/>
          <w:b/>
          <w:sz w:val="24"/>
          <w:szCs w:val="24"/>
          <w:lang w:val="en-ZA" w:eastAsia="en-ZA"/>
        </w:rPr>
        <w:t>CONTENT AREA:</w:t>
      </w:r>
      <w:r>
        <w:rPr>
          <w:rFonts w:ascii="Arial" w:hAnsi="Arial" w:cs="Arial"/>
          <w:b/>
          <w:sz w:val="24"/>
          <w:szCs w:val="24"/>
          <w:u w:val="single"/>
          <w:lang w:val="en-ZA" w:eastAsia="en-ZA"/>
        </w:rPr>
        <w:t xml:space="preserve"> </w:t>
      </w:r>
      <w:r w:rsidR="00E6305F">
        <w:rPr>
          <w:rFonts w:ascii="Arial" w:hAnsi="Arial" w:cs="Arial"/>
          <w:b/>
          <w:sz w:val="24"/>
          <w:szCs w:val="24"/>
          <w:u w:val="single"/>
          <w:lang w:val="en-ZA" w:eastAsia="en-ZA"/>
        </w:rPr>
        <w:t>PATTERNS, FUNCTIONS &amp; ALGEBRA</w:t>
      </w:r>
    </w:p>
    <w:p w:rsidR="00F36360" w:rsidRDefault="00F36360" w:rsidP="00F36360">
      <w:pPr>
        <w:autoSpaceDE w:val="0"/>
        <w:autoSpaceDN w:val="0"/>
        <w:adjustRightInd w:val="0"/>
        <w:spacing w:after="0" w:line="240" w:lineRule="auto"/>
        <w:jc w:val="center"/>
        <w:rPr>
          <w:rFonts w:ascii="Arial" w:hAnsi="Arial" w:cs="Arial"/>
          <w:b/>
          <w:sz w:val="24"/>
          <w:szCs w:val="24"/>
          <w:u w:val="single"/>
          <w:lang w:val="en-ZA" w:eastAsia="en-ZA"/>
        </w:rPr>
      </w:pPr>
    </w:p>
    <w:p w:rsidR="00260A45" w:rsidRDefault="007935E4" w:rsidP="00260A45">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b/>
          <w:sz w:val="24"/>
          <w:szCs w:val="24"/>
          <w:u w:val="single"/>
          <w:lang w:val="en-ZA" w:eastAsia="en-ZA"/>
        </w:rPr>
        <w:t>N</w:t>
      </w:r>
      <w:r w:rsidR="00200D08">
        <w:rPr>
          <w:rFonts w:ascii="Arial" w:hAnsi="Arial" w:cs="Arial"/>
          <w:b/>
          <w:sz w:val="24"/>
          <w:szCs w:val="24"/>
          <w:u w:val="single"/>
          <w:lang w:val="en-ZA" w:eastAsia="en-ZA"/>
        </w:rPr>
        <w:t>umeric</w:t>
      </w:r>
      <w:r w:rsidRPr="00260A45">
        <w:rPr>
          <w:rFonts w:ascii="Arial" w:hAnsi="Arial" w:cs="Arial"/>
          <w:b/>
          <w:sz w:val="24"/>
          <w:szCs w:val="24"/>
          <w:u w:val="single"/>
          <w:lang w:val="en-ZA" w:eastAsia="en-ZA"/>
        </w:rPr>
        <w:t xml:space="preserve"> and geometric patterns</w:t>
      </w:r>
    </w:p>
    <w:p w:rsidR="00AD23AB" w:rsidRDefault="00AD23AB" w:rsidP="00260A45">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AD23AB" w:rsidTr="0006036E">
        <w:trPr>
          <w:trHeight w:val="4141"/>
        </w:trPr>
        <w:tc>
          <w:tcPr>
            <w:tcW w:w="10682" w:type="dxa"/>
          </w:tcPr>
          <w:p w:rsidR="00AD23AB" w:rsidRDefault="00AD23AB" w:rsidP="00AD23AB">
            <w:pPr>
              <w:rPr>
                <w:rFonts w:ascii="Arial" w:hAnsi="Arial" w:cs="Arial"/>
                <w:b/>
                <w:sz w:val="24"/>
                <w:szCs w:val="24"/>
                <w:u w:val="single"/>
              </w:rPr>
            </w:pPr>
            <w:r w:rsidRPr="00B74353">
              <w:rPr>
                <w:rFonts w:ascii="Arial" w:hAnsi="Arial" w:cs="Arial"/>
                <w:b/>
                <w:sz w:val="24"/>
                <w:szCs w:val="24"/>
                <w:u w:val="single"/>
              </w:rPr>
              <w:t>Example</w:t>
            </w:r>
          </w:p>
          <w:p w:rsidR="00B95303" w:rsidRDefault="00B95303" w:rsidP="00AD23AB">
            <w:pPr>
              <w:rPr>
                <w:rFonts w:ascii="Arial" w:hAnsi="Arial" w:cs="Arial"/>
                <w:b/>
                <w:sz w:val="24"/>
                <w:szCs w:val="24"/>
                <w:u w:val="single"/>
              </w:rPr>
            </w:pPr>
            <w:r>
              <w:rPr>
                <w:rFonts w:ascii="Arial" w:hAnsi="Arial" w:cs="Arial"/>
                <w:sz w:val="24"/>
                <w:szCs w:val="24"/>
                <w:lang w:val="en-ZA" w:eastAsia="en-ZA"/>
              </w:rPr>
              <w:t>Complete the pattern</w:t>
            </w:r>
            <w:r>
              <w:rPr>
                <w:rFonts w:ascii="Arial" w:hAnsi="Arial" w:cs="Arial"/>
                <w:b/>
                <w:bCs/>
                <w:sz w:val="24"/>
                <w:szCs w:val="24"/>
                <w:lang w:val="en-ZA" w:eastAsia="en-ZA"/>
              </w:rPr>
              <w:t>:</w:t>
            </w:r>
          </w:p>
          <w:p w:rsidR="00B95303" w:rsidRDefault="0006036E" w:rsidP="00B95303">
            <w:pPr>
              <w:autoSpaceDE w:val="0"/>
              <w:autoSpaceDN w:val="0"/>
              <w:adjustRightInd w:val="0"/>
              <w:spacing w:after="0" w:line="240" w:lineRule="auto"/>
              <w:rPr>
                <w:rFonts w:ascii="Arial" w:hAnsi="Arial" w:cs="Arial"/>
                <w:b/>
                <w:sz w:val="16"/>
                <w:szCs w:val="16"/>
                <w:lang w:val="en-ZA" w:eastAsia="en-ZA"/>
              </w:rPr>
            </w:pPr>
            <w:r>
              <w:rPr>
                <w:noProof/>
                <w:lang w:val="en-ZA" w:eastAsia="en-ZA"/>
              </w:rPr>
              <w:drawing>
                <wp:inline distT="0" distB="0" distL="0" distR="0" wp14:anchorId="1AF29414" wp14:editId="67278580">
                  <wp:extent cx="4838700" cy="914400"/>
                  <wp:effectExtent l="0" t="0" r="0" b="0"/>
                  <wp:docPr id="44" name="Picture 44" descr="page-117,-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page-117,-figure-2"/>
                          <pic:cNvPicPr>
                            <a:picLocks noChangeAspect="1" noChangeArrowheads="1"/>
                          </pic:cNvPicPr>
                        </pic:nvPicPr>
                        <pic:blipFill rotWithShape="1">
                          <a:blip r:embed="rId150">
                            <a:extLst>
                              <a:ext uri="{28A0092B-C50C-407E-A947-70E740481C1C}">
                                <a14:useLocalDpi xmlns:a14="http://schemas.microsoft.com/office/drawing/2010/main" val="0"/>
                              </a:ext>
                            </a:extLst>
                          </a:blip>
                          <a:srcRect l="8137" b="69186"/>
                          <a:stretch/>
                        </pic:blipFill>
                        <pic:spPr bwMode="auto">
                          <a:xfrm>
                            <a:off x="0" y="0"/>
                            <a:ext cx="4838700" cy="91440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Arial" w:hAnsi="Arial" w:cs="Arial"/>
                <w:b/>
                <w:sz w:val="16"/>
                <w:szCs w:val="16"/>
                <w:lang w:val="en-ZA" w:eastAsia="en-ZA"/>
              </w:rPr>
              <w:t xml:space="preserve">                    </w:t>
            </w:r>
          </w:p>
          <w:p w:rsidR="0006036E" w:rsidRDefault="0006036E" w:rsidP="00B95303">
            <w:pPr>
              <w:autoSpaceDE w:val="0"/>
              <w:autoSpaceDN w:val="0"/>
              <w:adjustRightInd w:val="0"/>
              <w:spacing w:after="0" w:line="240" w:lineRule="auto"/>
              <w:rPr>
                <w:rFonts w:ascii="Arial" w:hAnsi="Arial" w:cs="Arial"/>
                <w:b/>
                <w:sz w:val="16"/>
                <w:szCs w:val="16"/>
                <w:lang w:val="en-ZA" w:eastAsia="en-ZA"/>
              </w:rPr>
            </w:pPr>
          </w:p>
          <w:p w:rsidR="0006036E" w:rsidRDefault="0006036E" w:rsidP="00B95303">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nswer:</w:t>
            </w:r>
          </w:p>
          <w:p w:rsidR="0006036E" w:rsidRDefault="0006036E" w:rsidP="00B95303">
            <w:pPr>
              <w:autoSpaceDE w:val="0"/>
              <w:autoSpaceDN w:val="0"/>
              <w:adjustRightInd w:val="0"/>
              <w:spacing w:after="0" w:line="240" w:lineRule="auto"/>
              <w:rPr>
                <w:rFonts w:ascii="Arial" w:hAnsi="Arial" w:cs="Arial"/>
                <w:sz w:val="24"/>
                <w:szCs w:val="24"/>
                <w:lang w:val="en-ZA" w:eastAsia="en-ZA"/>
              </w:rPr>
            </w:pPr>
            <w:r>
              <w:rPr>
                <w:noProof/>
                <w:lang w:val="en-ZA" w:eastAsia="en-ZA"/>
              </w:rPr>
              <w:drawing>
                <wp:inline distT="0" distB="0" distL="0" distR="0" wp14:anchorId="72396F37" wp14:editId="206C8A84">
                  <wp:extent cx="1304925" cy="904875"/>
                  <wp:effectExtent l="0" t="0" r="9525" b="9525"/>
                  <wp:docPr id="45" name="Picture 45" descr="page-117,-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page-117,-figure-2"/>
                          <pic:cNvPicPr>
                            <a:picLocks noChangeAspect="1" noChangeArrowheads="1"/>
                          </pic:cNvPicPr>
                        </pic:nvPicPr>
                        <pic:blipFill rotWithShape="1">
                          <a:blip r:embed="rId150">
                            <a:extLst>
                              <a:ext uri="{28A0092B-C50C-407E-A947-70E740481C1C}">
                                <a14:useLocalDpi xmlns:a14="http://schemas.microsoft.com/office/drawing/2010/main" val="0"/>
                              </a:ext>
                            </a:extLst>
                          </a:blip>
                          <a:srcRect l="8138" t="56395" r="67089" b="11628"/>
                          <a:stretch/>
                        </pic:blipFill>
                        <pic:spPr bwMode="auto">
                          <a:xfrm>
                            <a:off x="0" y="0"/>
                            <a:ext cx="1304925" cy="904875"/>
                          </a:xfrm>
                          <a:prstGeom prst="rect">
                            <a:avLst/>
                          </a:prstGeom>
                          <a:noFill/>
                          <a:ln>
                            <a:noFill/>
                          </a:ln>
                          <a:extLst>
                            <a:ext uri="{53640926-AAD7-44D8-BBD7-CCE9431645EC}">
                              <a14:shadowObscured xmlns:a14="http://schemas.microsoft.com/office/drawing/2010/main"/>
                            </a:ext>
                          </a:extLst>
                        </pic:spPr>
                      </pic:pic>
                    </a:graphicData>
                  </a:graphic>
                </wp:inline>
              </w:drawing>
            </w:r>
          </w:p>
          <w:p w:rsidR="0006036E" w:rsidRPr="0006036E" w:rsidRDefault="0006036E" w:rsidP="00B95303">
            <w:pPr>
              <w:autoSpaceDE w:val="0"/>
              <w:autoSpaceDN w:val="0"/>
              <w:adjustRightInd w:val="0"/>
              <w:spacing w:after="0" w:line="240" w:lineRule="auto"/>
              <w:rPr>
                <w:rFonts w:ascii="Arial" w:hAnsi="Arial" w:cs="Arial"/>
                <w:sz w:val="24"/>
                <w:szCs w:val="24"/>
                <w:lang w:val="en-ZA" w:eastAsia="en-ZA"/>
              </w:rPr>
            </w:pPr>
          </w:p>
        </w:tc>
      </w:tr>
    </w:tbl>
    <w:p w:rsidR="00260A45" w:rsidRDefault="00260A45" w:rsidP="00260A45">
      <w:pPr>
        <w:autoSpaceDE w:val="0"/>
        <w:autoSpaceDN w:val="0"/>
        <w:adjustRightInd w:val="0"/>
        <w:spacing w:after="0" w:line="240" w:lineRule="auto"/>
        <w:rPr>
          <w:rFonts w:ascii="Arial" w:hAnsi="Arial" w:cs="Arial"/>
          <w:sz w:val="24"/>
          <w:szCs w:val="24"/>
          <w:lang w:val="en-ZA" w:eastAsia="en-ZA"/>
        </w:rPr>
      </w:pPr>
    </w:p>
    <w:p w:rsidR="00260A45" w:rsidRDefault="00260A45" w:rsidP="00260A45">
      <w:pPr>
        <w:autoSpaceDE w:val="0"/>
        <w:autoSpaceDN w:val="0"/>
        <w:adjustRightInd w:val="0"/>
        <w:spacing w:after="0" w:line="240" w:lineRule="auto"/>
        <w:rPr>
          <w:rFonts w:ascii="Arial" w:hAnsi="Arial" w:cs="Arial"/>
          <w:sz w:val="24"/>
          <w:szCs w:val="24"/>
          <w:lang w:val="en-ZA" w:eastAsia="en-ZA"/>
        </w:rPr>
      </w:pPr>
      <w:r w:rsidRPr="00260A45">
        <w:rPr>
          <w:rFonts w:ascii="Arial" w:hAnsi="Arial" w:cs="Arial"/>
          <w:sz w:val="24"/>
          <w:szCs w:val="24"/>
          <w:lang w:val="en-ZA" w:eastAsia="en-ZA"/>
        </w:rPr>
        <w:t>1.</w:t>
      </w:r>
      <w:r>
        <w:rPr>
          <w:rFonts w:ascii="Arial" w:hAnsi="Arial" w:cs="Arial"/>
          <w:sz w:val="24"/>
          <w:szCs w:val="24"/>
          <w:lang w:val="en-ZA" w:eastAsia="en-ZA"/>
        </w:rPr>
        <w:t xml:space="preserve"> Which number comes next in the pattern?</w:t>
      </w:r>
    </w:p>
    <w:p w:rsidR="00260A45" w:rsidRDefault="00260A45" w:rsidP="00260A45">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15 ; 20 ; 30 ;</w:t>
      </w:r>
      <w:r w:rsidR="00F36360">
        <w:rPr>
          <w:rFonts w:ascii="Arial" w:hAnsi="Arial" w:cs="Arial"/>
          <w:sz w:val="24"/>
          <w:szCs w:val="24"/>
          <w:lang w:val="en-ZA" w:eastAsia="en-ZA"/>
        </w:rPr>
        <w:t xml:space="preserve"> 50 ; _______________</w:t>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p>
    <w:p w:rsidR="00260A45" w:rsidRDefault="00260A45" w:rsidP="00260A45">
      <w:pPr>
        <w:autoSpaceDE w:val="0"/>
        <w:autoSpaceDN w:val="0"/>
        <w:adjustRightInd w:val="0"/>
        <w:spacing w:after="0" w:line="240" w:lineRule="auto"/>
        <w:rPr>
          <w:rFonts w:ascii="Arial" w:hAnsi="Arial" w:cs="Arial"/>
          <w:sz w:val="24"/>
          <w:szCs w:val="24"/>
          <w:lang w:val="en-ZA" w:eastAsia="en-ZA"/>
        </w:rPr>
      </w:pPr>
    </w:p>
    <w:p w:rsidR="00260A45" w:rsidRDefault="00260A45" w:rsidP="00260A45">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80</w:t>
      </w:r>
      <w:r>
        <w:rPr>
          <w:rFonts w:ascii="Arial" w:hAnsi="Arial" w:cs="Arial"/>
          <w:sz w:val="24"/>
          <w:szCs w:val="24"/>
          <w:lang w:val="en-ZA" w:eastAsia="en-ZA"/>
        </w:rPr>
        <w:tab/>
      </w:r>
      <w:r>
        <w:rPr>
          <w:rFonts w:ascii="Arial" w:hAnsi="Arial" w:cs="Arial"/>
          <w:sz w:val="24"/>
          <w:szCs w:val="24"/>
          <w:lang w:val="en-ZA" w:eastAsia="en-ZA"/>
        </w:rPr>
        <w:tab/>
        <w:t>b. 120</w:t>
      </w:r>
      <w:r>
        <w:rPr>
          <w:rFonts w:ascii="Arial" w:hAnsi="Arial" w:cs="Arial"/>
          <w:sz w:val="24"/>
          <w:szCs w:val="24"/>
          <w:lang w:val="en-ZA" w:eastAsia="en-ZA"/>
        </w:rPr>
        <w:tab/>
      </w:r>
      <w:r>
        <w:rPr>
          <w:rFonts w:ascii="Arial" w:hAnsi="Arial" w:cs="Arial"/>
          <w:sz w:val="24"/>
          <w:szCs w:val="24"/>
          <w:lang w:val="en-ZA" w:eastAsia="en-ZA"/>
        </w:rPr>
        <w:tab/>
        <w:t>c. 90</w:t>
      </w:r>
      <w:r>
        <w:rPr>
          <w:rFonts w:ascii="Arial" w:hAnsi="Arial" w:cs="Arial"/>
          <w:sz w:val="24"/>
          <w:szCs w:val="24"/>
          <w:lang w:val="en-ZA" w:eastAsia="en-ZA"/>
        </w:rPr>
        <w:tab/>
      </w:r>
      <w:r>
        <w:rPr>
          <w:rFonts w:ascii="Arial" w:hAnsi="Arial" w:cs="Arial"/>
          <w:sz w:val="24"/>
          <w:szCs w:val="24"/>
          <w:lang w:val="en-ZA" w:eastAsia="en-ZA"/>
        </w:rPr>
        <w:tab/>
        <w:t>d. 110</w:t>
      </w:r>
    </w:p>
    <w:p w:rsidR="00260A45" w:rsidRDefault="00260A45" w:rsidP="00260A45">
      <w:pPr>
        <w:autoSpaceDE w:val="0"/>
        <w:autoSpaceDN w:val="0"/>
        <w:adjustRightInd w:val="0"/>
        <w:spacing w:after="0" w:line="240" w:lineRule="auto"/>
        <w:rPr>
          <w:rFonts w:ascii="Arial" w:hAnsi="Arial" w:cs="Arial"/>
          <w:sz w:val="24"/>
          <w:szCs w:val="24"/>
          <w:lang w:val="en-ZA" w:eastAsia="en-ZA"/>
        </w:rPr>
      </w:pPr>
    </w:p>
    <w:p w:rsidR="00260A45" w:rsidRPr="005C5C9D" w:rsidRDefault="00260A45" w:rsidP="00260A45">
      <w:pPr>
        <w:autoSpaceDE w:val="0"/>
        <w:autoSpaceDN w:val="0"/>
        <w:adjustRightInd w:val="0"/>
        <w:spacing w:after="0" w:line="240" w:lineRule="auto"/>
        <w:rPr>
          <w:rFonts w:ascii="Arial" w:hAnsi="Arial" w:cs="Arial"/>
          <w:bCs/>
          <w:i/>
          <w:iCs/>
          <w:sz w:val="24"/>
          <w:szCs w:val="24"/>
          <w:lang w:val="en-ZA" w:eastAsia="en-ZA"/>
        </w:rPr>
      </w:pPr>
      <w:r>
        <w:rPr>
          <w:rFonts w:ascii="Arial" w:hAnsi="Arial" w:cs="Arial"/>
          <w:bCs/>
          <w:i/>
          <w:iCs/>
          <w:sz w:val="24"/>
          <w:szCs w:val="24"/>
          <w:lang w:val="en-ZA" w:eastAsia="en-ZA"/>
        </w:rPr>
        <w:t xml:space="preserve">2.  </w:t>
      </w:r>
      <w:r w:rsidRPr="005C5C9D">
        <w:rPr>
          <w:rFonts w:ascii="Arial" w:hAnsi="Arial" w:cs="Arial"/>
          <w:bCs/>
          <w:i/>
          <w:iCs/>
          <w:sz w:val="24"/>
          <w:szCs w:val="24"/>
          <w:lang w:val="en-ZA" w:eastAsia="en-ZA"/>
        </w:rPr>
        <w:t>Draw a circle around the letter of the correct answer.</w:t>
      </w:r>
    </w:p>
    <w:p w:rsidR="00260A45" w:rsidRPr="005C5C9D" w:rsidRDefault="00260A45" w:rsidP="00260A45">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5C5C9D">
        <w:rPr>
          <w:rFonts w:ascii="Arial" w:hAnsi="Arial" w:cs="Arial"/>
          <w:bCs/>
          <w:sz w:val="24"/>
          <w:szCs w:val="24"/>
          <w:lang w:val="en-ZA" w:eastAsia="en-ZA"/>
        </w:rPr>
        <w:t>What number comes next in the pattern?</w:t>
      </w:r>
    </w:p>
    <w:p w:rsidR="00260A45" w:rsidRDefault="00260A45" w:rsidP="00260A45">
      <w:pPr>
        <w:autoSpaceDE w:val="0"/>
        <w:autoSpaceDN w:val="0"/>
        <w:adjustRightInd w:val="0"/>
        <w:spacing w:after="0" w:line="240" w:lineRule="auto"/>
        <w:ind w:firstLine="720"/>
        <w:rPr>
          <w:rFonts w:ascii="Arial" w:hAnsi="Arial" w:cs="Arial"/>
          <w:bCs/>
          <w:sz w:val="24"/>
          <w:szCs w:val="24"/>
          <w:lang w:val="en-ZA" w:eastAsia="en-ZA"/>
        </w:rPr>
      </w:pPr>
      <w:r w:rsidRPr="005C5C9D">
        <w:rPr>
          <w:rFonts w:ascii="Arial" w:hAnsi="Arial" w:cs="Arial"/>
          <w:bCs/>
          <w:sz w:val="24"/>
          <w:szCs w:val="24"/>
          <w:lang w:val="en-ZA" w:eastAsia="en-ZA"/>
        </w:rPr>
        <w:t>15; 30; 20; 40; 30; 60; 50; 100; _____</w:t>
      </w:r>
      <w:r>
        <w:rPr>
          <w:rFonts w:ascii="Arial" w:hAnsi="Arial" w:cs="Arial"/>
          <w:bCs/>
          <w:sz w:val="24"/>
          <w:szCs w:val="24"/>
          <w:lang w:val="en-ZA" w:eastAsia="en-ZA"/>
        </w:rPr>
        <w:t>__________</w:t>
      </w:r>
      <w:r>
        <w:rPr>
          <w:rFonts w:ascii="Arial" w:hAnsi="Arial" w:cs="Arial"/>
          <w:bCs/>
          <w:sz w:val="24"/>
          <w:szCs w:val="24"/>
          <w:lang w:val="en-ZA" w:eastAsia="en-ZA"/>
        </w:rPr>
        <w:tab/>
      </w:r>
      <w:r>
        <w:rPr>
          <w:rFonts w:ascii="Arial" w:hAnsi="Arial" w:cs="Arial"/>
          <w:bCs/>
          <w:sz w:val="24"/>
          <w:szCs w:val="24"/>
          <w:lang w:val="en-ZA" w:eastAsia="en-ZA"/>
        </w:rPr>
        <w:tab/>
      </w:r>
      <w:r w:rsidR="00F36360">
        <w:rPr>
          <w:rFonts w:ascii="Arial" w:hAnsi="Arial" w:cs="Arial"/>
          <w:bCs/>
          <w:sz w:val="24"/>
          <w:szCs w:val="24"/>
          <w:lang w:val="en-ZA" w:eastAsia="en-ZA"/>
        </w:rPr>
        <w:tab/>
      </w:r>
      <w:r w:rsidR="00F36360">
        <w:rPr>
          <w:rFonts w:ascii="Arial" w:hAnsi="Arial" w:cs="Arial"/>
          <w:bCs/>
          <w:sz w:val="24"/>
          <w:szCs w:val="24"/>
          <w:lang w:val="en-ZA" w:eastAsia="en-ZA"/>
        </w:rPr>
        <w:tab/>
      </w:r>
      <w:r w:rsidR="00F36360">
        <w:rPr>
          <w:rFonts w:ascii="Arial" w:hAnsi="Arial" w:cs="Arial"/>
          <w:bCs/>
          <w:sz w:val="24"/>
          <w:szCs w:val="24"/>
          <w:lang w:val="en-ZA" w:eastAsia="en-ZA"/>
        </w:rPr>
        <w:tab/>
      </w:r>
      <w:r w:rsidR="00F36360">
        <w:rPr>
          <w:rFonts w:ascii="Arial" w:hAnsi="Arial" w:cs="Arial"/>
          <w:bCs/>
          <w:sz w:val="24"/>
          <w:szCs w:val="24"/>
          <w:lang w:val="en-ZA" w:eastAsia="en-ZA"/>
        </w:rPr>
        <w:tab/>
      </w:r>
    </w:p>
    <w:p w:rsidR="00260A45" w:rsidRPr="005C5C9D" w:rsidRDefault="00260A45" w:rsidP="00260A45">
      <w:pPr>
        <w:autoSpaceDE w:val="0"/>
        <w:autoSpaceDN w:val="0"/>
        <w:adjustRightInd w:val="0"/>
        <w:spacing w:after="0" w:line="240" w:lineRule="auto"/>
        <w:ind w:firstLine="720"/>
        <w:rPr>
          <w:rFonts w:ascii="Arial" w:hAnsi="Arial" w:cs="Arial"/>
          <w:bCs/>
          <w:sz w:val="24"/>
          <w:szCs w:val="24"/>
          <w:lang w:val="en-ZA" w:eastAsia="en-ZA"/>
        </w:rPr>
      </w:pPr>
    </w:p>
    <w:p w:rsidR="00260A45" w:rsidRDefault="00260A45" w:rsidP="00260A45">
      <w:pPr>
        <w:autoSpaceDE w:val="0"/>
        <w:autoSpaceDN w:val="0"/>
        <w:adjustRightInd w:val="0"/>
        <w:spacing w:after="0" w:line="240" w:lineRule="auto"/>
        <w:ind w:firstLine="720"/>
        <w:rPr>
          <w:rFonts w:ascii="Arial" w:hAnsi="Arial" w:cs="Arial"/>
          <w:bCs/>
          <w:sz w:val="24"/>
          <w:szCs w:val="24"/>
          <w:lang w:val="en-ZA" w:eastAsia="en-ZA"/>
        </w:rPr>
      </w:pPr>
      <w:r w:rsidRPr="005C5C9D">
        <w:rPr>
          <w:rFonts w:ascii="Arial" w:hAnsi="Arial" w:cs="Arial"/>
          <w:bCs/>
          <w:sz w:val="24"/>
          <w:szCs w:val="24"/>
          <w:lang w:val="en-ZA" w:eastAsia="en-ZA"/>
        </w:rPr>
        <w:t>a. 50</w:t>
      </w:r>
      <w:r>
        <w:rPr>
          <w:rFonts w:ascii="Arial" w:hAnsi="Arial" w:cs="Arial"/>
          <w:bCs/>
          <w:sz w:val="24"/>
          <w:szCs w:val="24"/>
          <w:lang w:val="en-ZA" w:eastAsia="en-ZA"/>
        </w:rPr>
        <w:tab/>
      </w:r>
      <w:r>
        <w:rPr>
          <w:rFonts w:ascii="Arial" w:hAnsi="Arial" w:cs="Arial"/>
          <w:bCs/>
          <w:sz w:val="24"/>
          <w:szCs w:val="24"/>
          <w:lang w:val="en-ZA" w:eastAsia="en-ZA"/>
        </w:rPr>
        <w:tab/>
      </w:r>
      <w:r w:rsidRPr="005C5C9D">
        <w:rPr>
          <w:rFonts w:ascii="Arial" w:hAnsi="Arial" w:cs="Arial"/>
          <w:bCs/>
          <w:sz w:val="24"/>
          <w:szCs w:val="24"/>
          <w:lang w:val="en-ZA" w:eastAsia="en-ZA"/>
        </w:rPr>
        <w:t>b. 120</w:t>
      </w:r>
      <w:r>
        <w:rPr>
          <w:rFonts w:ascii="Arial" w:hAnsi="Arial" w:cs="Arial"/>
          <w:bCs/>
          <w:sz w:val="24"/>
          <w:szCs w:val="24"/>
          <w:lang w:val="en-ZA" w:eastAsia="en-ZA"/>
        </w:rPr>
        <w:tab/>
      </w:r>
      <w:r>
        <w:rPr>
          <w:rFonts w:ascii="Arial" w:hAnsi="Arial" w:cs="Arial"/>
          <w:bCs/>
          <w:sz w:val="24"/>
          <w:szCs w:val="24"/>
          <w:lang w:val="en-ZA" w:eastAsia="en-ZA"/>
        </w:rPr>
        <w:tab/>
      </w:r>
      <w:r w:rsidRPr="005C5C9D">
        <w:rPr>
          <w:rFonts w:ascii="Arial" w:hAnsi="Arial" w:cs="Arial"/>
          <w:bCs/>
          <w:sz w:val="24"/>
          <w:szCs w:val="24"/>
          <w:lang w:val="en-ZA" w:eastAsia="en-ZA"/>
        </w:rPr>
        <w:t>c. 90</w:t>
      </w:r>
      <w:r>
        <w:rPr>
          <w:rFonts w:ascii="Arial" w:hAnsi="Arial" w:cs="Arial"/>
          <w:bCs/>
          <w:sz w:val="24"/>
          <w:szCs w:val="24"/>
          <w:lang w:val="en-ZA" w:eastAsia="en-ZA"/>
        </w:rPr>
        <w:tab/>
      </w:r>
      <w:r>
        <w:rPr>
          <w:rFonts w:ascii="Arial" w:hAnsi="Arial" w:cs="Arial"/>
          <w:bCs/>
          <w:sz w:val="24"/>
          <w:szCs w:val="24"/>
          <w:lang w:val="en-ZA" w:eastAsia="en-ZA"/>
        </w:rPr>
        <w:tab/>
      </w:r>
      <w:r w:rsidRPr="005C5C9D">
        <w:rPr>
          <w:rFonts w:ascii="Arial" w:hAnsi="Arial" w:cs="Arial"/>
          <w:bCs/>
          <w:sz w:val="24"/>
          <w:szCs w:val="24"/>
          <w:lang w:val="en-ZA" w:eastAsia="en-ZA"/>
        </w:rPr>
        <w:t>d. 110</w:t>
      </w:r>
    </w:p>
    <w:p w:rsidR="00260A45" w:rsidRDefault="00260A45" w:rsidP="00260A45">
      <w:pPr>
        <w:autoSpaceDE w:val="0"/>
        <w:autoSpaceDN w:val="0"/>
        <w:adjustRightInd w:val="0"/>
        <w:spacing w:after="0" w:line="240" w:lineRule="auto"/>
        <w:rPr>
          <w:rFonts w:ascii="Arial" w:hAnsi="Arial" w:cs="Arial"/>
          <w:bCs/>
          <w:sz w:val="24"/>
          <w:szCs w:val="24"/>
          <w:lang w:val="en-ZA" w:eastAsia="en-ZA"/>
        </w:rPr>
      </w:pPr>
    </w:p>
    <w:p w:rsidR="00260A45" w:rsidRPr="00A20EA3" w:rsidRDefault="00260A45" w:rsidP="00AB45DB">
      <w:pPr>
        <w:pStyle w:val="msolistparagraph0"/>
        <w:numPr>
          <w:ilvl w:val="0"/>
          <w:numId w:val="22"/>
        </w:numPr>
        <w:spacing w:after="240" w:line="240" w:lineRule="atLeast"/>
        <w:contextualSpacing/>
        <w:rPr>
          <w:rFonts w:ascii="Arial" w:hAnsi="Arial" w:cs="Arial"/>
        </w:rPr>
      </w:pPr>
      <w:r w:rsidRPr="00A20EA3">
        <w:rPr>
          <w:rFonts w:ascii="Arial" w:hAnsi="Arial" w:cs="Arial"/>
        </w:rPr>
        <w:t>Complete the patterns below</w:t>
      </w:r>
    </w:p>
    <w:p w:rsidR="00260A45" w:rsidRPr="00A20EA3" w:rsidRDefault="00260A45" w:rsidP="00D03975">
      <w:pPr>
        <w:numPr>
          <w:ilvl w:val="0"/>
          <w:numId w:val="19"/>
        </w:numPr>
        <w:spacing w:before="100" w:beforeAutospacing="1" w:after="100" w:afterAutospacing="1" w:line="240" w:lineRule="auto"/>
        <w:contextualSpacing/>
        <w:rPr>
          <w:rFonts w:ascii="Arial" w:eastAsia="Times New Roman" w:hAnsi="Arial" w:cs="Arial"/>
          <w:sz w:val="24"/>
          <w:szCs w:val="24"/>
          <w:lang w:val="en-GB"/>
        </w:rPr>
      </w:pPr>
      <w:r w:rsidRPr="00A20EA3">
        <w:rPr>
          <w:rFonts w:ascii="Arial" w:eastAsia="Times New Roman" w:hAnsi="Arial" w:cs="Arial"/>
          <w:sz w:val="24"/>
          <w:szCs w:val="24"/>
          <w:lang w:val="en-GB"/>
        </w:rPr>
        <w:t>56 158;      56 153;    56  148;       ___________</w:t>
      </w:r>
      <w:r>
        <w:rPr>
          <w:rFonts w:ascii="Arial" w:eastAsia="Times New Roman" w:hAnsi="Arial" w:cs="Arial"/>
          <w:sz w:val="24"/>
          <w:szCs w:val="24"/>
          <w:lang w:val="en-GB"/>
        </w:rPr>
        <w:t xml:space="preserve"> </w:t>
      </w:r>
      <w:r w:rsidRPr="00A20EA3">
        <w:rPr>
          <w:rFonts w:ascii="Arial" w:eastAsia="Times New Roman" w:hAnsi="Arial" w:cs="Arial"/>
          <w:sz w:val="24"/>
          <w:szCs w:val="24"/>
          <w:lang w:val="en-GB"/>
        </w:rPr>
        <w:t>;    ____________</w:t>
      </w:r>
      <w:r w:rsidR="00F36360">
        <w:rPr>
          <w:rFonts w:ascii="Arial" w:eastAsia="Times New Roman" w:hAnsi="Arial" w:cs="Arial"/>
          <w:sz w:val="24"/>
          <w:szCs w:val="24"/>
          <w:lang w:val="en-GB"/>
        </w:rPr>
        <w:tab/>
      </w:r>
      <w:r w:rsidR="00F36360">
        <w:rPr>
          <w:rFonts w:ascii="Arial" w:eastAsia="Times New Roman" w:hAnsi="Arial" w:cs="Arial"/>
          <w:sz w:val="24"/>
          <w:szCs w:val="24"/>
          <w:lang w:val="en-GB"/>
        </w:rPr>
        <w:tab/>
      </w:r>
      <w:r w:rsidR="00F36360">
        <w:rPr>
          <w:rFonts w:ascii="Arial" w:eastAsia="Times New Roman" w:hAnsi="Arial" w:cs="Arial"/>
          <w:sz w:val="24"/>
          <w:szCs w:val="24"/>
          <w:lang w:val="en-GB"/>
        </w:rPr>
        <w:tab/>
      </w:r>
      <w:r w:rsidR="00F36360">
        <w:rPr>
          <w:rFonts w:ascii="Arial" w:eastAsia="Times New Roman" w:hAnsi="Arial" w:cs="Arial"/>
          <w:sz w:val="24"/>
          <w:szCs w:val="24"/>
          <w:lang w:val="en-GB"/>
        </w:rPr>
        <w:tab/>
      </w:r>
    </w:p>
    <w:p w:rsidR="00260A45" w:rsidRDefault="00260A45" w:rsidP="00260A45">
      <w:pPr>
        <w:autoSpaceDE w:val="0"/>
        <w:autoSpaceDN w:val="0"/>
        <w:adjustRightInd w:val="0"/>
        <w:spacing w:after="0" w:line="240" w:lineRule="auto"/>
        <w:rPr>
          <w:rFonts w:ascii="Arial" w:hAnsi="Arial" w:cs="Arial"/>
          <w:bCs/>
          <w:sz w:val="24"/>
          <w:szCs w:val="24"/>
          <w:lang w:val="en-ZA" w:eastAsia="en-ZA"/>
        </w:rPr>
      </w:pPr>
    </w:p>
    <w:p w:rsidR="00F90233" w:rsidRPr="0006036E" w:rsidRDefault="00F90233" w:rsidP="0006036E">
      <w:pPr>
        <w:pStyle w:val="ListParagraph"/>
        <w:spacing w:after="240" w:line="240" w:lineRule="atLeast"/>
        <w:ind w:left="0"/>
        <w:contextualSpacing/>
        <w:rPr>
          <w:rFonts w:ascii="Arial" w:hAnsi="Arial" w:cs="Arial"/>
          <w:sz w:val="24"/>
          <w:szCs w:val="24"/>
        </w:rPr>
      </w:pPr>
      <w:r>
        <w:rPr>
          <w:rFonts w:ascii="Arial" w:hAnsi="Arial" w:cs="Arial"/>
          <w:bCs/>
          <w:sz w:val="24"/>
          <w:szCs w:val="24"/>
          <w:lang w:val="en-ZA" w:eastAsia="en-ZA"/>
        </w:rPr>
        <w:t xml:space="preserve">     </w:t>
      </w:r>
      <w:r w:rsidRPr="00F90233">
        <w:rPr>
          <w:rFonts w:ascii="Arial" w:hAnsi="Arial" w:cs="Arial"/>
          <w:bCs/>
          <w:sz w:val="24"/>
          <w:szCs w:val="24"/>
          <w:lang w:val="en-ZA" w:eastAsia="en-ZA"/>
        </w:rPr>
        <w:t xml:space="preserve">b)   </w:t>
      </w:r>
      <w:r w:rsidRPr="00F90233">
        <w:rPr>
          <w:rFonts w:ascii="Arial" w:hAnsi="Arial" w:cs="Arial"/>
          <w:sz w:val="24"/>
          <w:szCs w:val="24"/>
        </w:rPr>
        <w:t xml:space="preserve">26 205;   26 215;    26 225;  ___________;  __________                  </w:t>
      </w:r>
      <w:r w:rsidR="00F36360">
        <w:rPr>
          <w:rFonts w:ascii="Arial" w:hAnsi="Arial" w:cs="Arial"/>
          <w:sz w:val="24"/>
          <w:szCs w:val="24"/>
        </w:rPr>
        <w:tab/>
      </w:r>
      <w:r w:rsidR="00F36360">
        <w:rPr>
          <w:rFonts w:ascii="Arial" w:hAnsi="Arial" w:cs="Arial"/>
          <w:sz w:val="24"/>
          <w:szCs w:val="24"/>
        </w:rPr>
        <w:tab/>
      </w:r>
      <w:r w:rsidR="00F36360">
        <w:rPr>
          <w:rFonts w:ascii="Arial" w:hAnsi="Arial" w:cs="Arial"/>
          <w:sz w:val="24"/>
          <w:szCs w:val="24"/>
        </w:rPr>
        <w:tab/>
        <w:t xml:space="preserve"> </w:t>
      </w:r>
    </w:p>
    <w:p w:rsidR="00260A45" w:rsidRDefault="00260A45" w:rsidP="00260A45">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4.  Extend the following patterns:</w:t>
      </w:r>
    </w:p>
    <w:p w:rsidR="00260A45" w:rsidRDefault="00260A45" w:rsidP="00260A45">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25; 50; 75 ______</w:t>
      </w:r>
      <w:r w:rsidR="00F36360">
        <w:rPr>
          <w:rFonts w:ascii="Arial" w:hAnsi="Arial" w:cs="Arial"/>
          <w:sz w:val="24"/>
          <w:szCs w:val="24"/>
          <w:lang w:val="en-ZA" w:eastAsia="en-ZA"/>
        </w:rPr>
        <w:t>______; ______________.</w:t>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p>
    <w:p w:rsidR="00260A45" w:rsidRDefault="00260A45" w:rsidP="00260A45">
      <w:pPr>
        <w:autoSpaceDE w:val="0"/>
        <w:autoSpaceDN w:val="0"/>
        <w:adjustRightInd w:val="0"/>
        <w:spacing w:after="0" w:line="240" w:lineRule="auto"/>
        <w:ind w:firstLine="720"/>
        <w:rPr>
          <w:rFonts w:ascii="Arial" w:hAnsi="Arial" w:cs="Arial"/>
          <w:sz w:val="24"/>
          <w:szCs w:val="24"/>
          <w:lang w:val="en-ZA" w:eastAsia="en-ZA"/>
        </w:rPr>
      </w:pPr>
    </w:p>
    <w:p w:rsidR="00260A45" w:rsidRDefault="00260A45" w:rsidP="00260A45">
      <w:pPr>
        <w:autoSpaceDE w:val="0"/>
        <w:autoSpaceDN w:val="0"/>
        <w:adjustRightInd w:val="0"/>
        <w:spacing w:after="0" w:line="240" w:lineRule="auto"/>
        <w:ind w:firstLine="720"/>
        <w:rPr>
          <w:rFonts w:ascii="Arial" w:hAnsi="Arial" w:cs="Arial"/>
          <w:sz w:val="24"/>
          <w:szCs w:val="24"/>
          <w:lang w:val="en-ZA" w:eastAsia="en-ZA"/>
        </w:rPr>
      </w:pPr>
      <w:r w:rsidRPr="00260A45">
        <w:rPr>
          <w:rFonts w:ascii="Arial" w:hAnsi="Arial" w:cs="Arial"/>
          <w:sz w:val="24"/>
          <w:szCs w:val="24"/>
          <w:lang w:val="en-ZA" w:eastAsia="en-ZA"/>
        </w:rPr>
        <w:t>b.</w:t>
      </w:r>
      <w:r>
        <w:rPr>
          <w:rFonts w:ascii="Arial" w:hAnsi="Arial" w:cs="Arial"/>
          <w:sz w:val="24"/>
          <w:szCs w:val="24"/>
          <w:lang w:val="en-ZA" w:eastAsia="en-ZA"/>
        </w:rPr>
        <w:t xml:space="preserve"> 1994; 1998; 2002; _________</w:t>
      </w:r>
      <w:r w:rsidR="00F36360">
        <w:rPr>
          <w:rFonts w:ascii="Arial" w:hAnsi="Arial" w:cs="Arial"/>
          <w:sz w:val="24"/>
          <w:szCs w:val="24"/>
          <w:lang w:val="en-ZA" w:eastAsia="en-ZA"/>
        </w:rPr>
        <w:t>_____; ________________.</w:t>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p>
    <w:p w:rsidR="00260A45" w:rsidRDefault="00260A45" w:rsidP="00260A45">
      <w:pPr>
        <w:autoSpaceDE w:val="0"/>
        <w:autoSpaceDN w:val="0"/>
        <w:adjustRightInd w:val="0"/>
        <w:spacing w:after="0" w:line="240" w:lineRule="auto"/>
        <w:ind w:firstLine="720"/>
        <w:rPr>
          <w:rFonts w:ascii="Arial" w:hAnsi="Arial" w:cs="Arial"/>
          <w:sz w:val="24"/>
          <w:szCs w:val="24"/>
          <w:lang w:val="en-ZA" w:eastAsia="en-ZA"/>
        </w:rPr>
      </w:pPr>
    </w:p>
    <w:p w:rsidR="00E90CE6" w:rsidRPr="00E90CE6" w:rsidRDefault="00260A45" w:rsidP="00AB45DB">
      <w:pPr>
        <w:pStyle w:val="ListParagraph"/>
        <w:numPr>
          <w:ilvl w:val="0"/>
          <w:numId w:val="21"/>
        </w:numPr>
        <w:autoSpaceDE w:val="0"/>
        <w:autoSpaceDN w:val="0"/>
        <w:adjustRightInd w:val="0"/>
        <w:spacing w:after="0" w:line="240" w:lineRule="auto"/>
        <w:rPr>
          <w:rFonts w:ascii="Arial" w:hAnsi="Arial" w:cs="Arial"/>
          <w:sz w:val="24"/>
          <w:szCs w:val="24"/>
          <w:lang w:val="en-ZA" w:eastAsia="en-ZA"/>
        </w:rPr>
      </w:pPr>
      <w:r w:rsidRPr="00E90CE6">
        <w:rPr>
          <w:rFonts w:ascii="Arial" w:hAnsi="Arial" w:cs="Arial"/>
          <w:sz w:val="24"/>
          <w:szCs w:val="24"/>
          <w:lang w:val="en-ZA" w:eastAsia="en-ZA"/>
        </w:rPr>
        <w:t>99; 94; 89; ___________</w:t>
      </w:r>
      <w:r w:rsidR="00F36360" w:rsidRPr="00E90CE6">
        <w:rPr>
          <w:rFonts w:ascii="Arial" w:hAnsi="Arial" w:cs="Arial"/>
          <w:sz w:val="24"/>
          <w:szCs w:val="24"/>
          <w:lang w:val="en-ZA" w:eastAsia="en-ZA"/>
        </w:rPr>
        <w:t>__; _________________ .</w:t>
      </w:r>
      <w:r w:rsidR="00F36360" w:rsidRPr="00E90CE6">
        <w:rPr>
          <w:rFonts w:ascii="Arial" w:hAnsi="Arial" w:cs="Arial"/>
          <w:sz w:val="24"/>
          <w:szCs w:val="24"/>
          <w:lang w:val="en-ZA" w:eastAsia="en-ZA"/>
        </w:rPr>
        <w:tab/>
      </w:r>
      <w:r w:rsidR="00F36360" w:rsidRPr="00E90CE6">
        <w:rPr>
          <w:rFonts w:ascii="Arial" w:hAnsi="Arial" w:cs="Arial"/>
          <w:sz w:val="24"/>
          <w:szCs w:val="24"/>
          <w:lang w:val="en-ZA" w:eastAsia="en-ZA"/>
        </w:rPr>
        <w:tab/>
      </w:r>
    </w:p>
    <w:p w:rsidR="00260A45" w:rsidRPr="00E90CE6" w:rsidRDefault="00F36360" w:rsidP="00E90CE6">
      <w:pPr>
        <w:pStyle w:val="ListParagraph"/>
        <w:autoSpaceDE w:val="0"/>
        <w:autoSpaceDN w:val="0"/>
        <w:adjustRightInd w:val="0"/>
        <w:spacing w:after="0" w:line="240" w:lineRule="auto"/>
        <w:ind w:left="1211"/>
        <w:rPr>
          <w:rFonts w:ascii="Arial" w:hAnsi="Arial" w:cs="Arial"/>
          <w:sz w:val="24"/>
          <w:szCs w:val="24"/>
          <w:lang w:val="en-ZA" w:eastAsia="en-ZA"/>
        </w:rPr>
      </w:pPr>
      <w:r w:rsidRPr="00E90CE6">
        <w:rPr>
          <w:rFonts w:ascii="Arial" w:hAnsi="Arial" w:cs="Arial"/>
          <w:sz w:val="24"/>
          <w:szCs w:val="24"/>
          <w:lang w:val="en-ZA" w:eastAsia="en-ZA"/>
        </w:rPr>
        <w:tab/>
      </w:r>
      <w:r w:rsidRPr="00E90CE6">
        <w:rPr>
          <w:rFonts w:ascii="Arial" w:hAnsi="Arial" w:cs="Arial"/>
          <w:sz w:val="24"/>
          <w:szCs w:val="24"/>
          <w:lang w:val="en-ZA" w:eastAsia="en-ZA"/>
        </w:rPr>
        <w:tab/>
      </w:r>
      <w:r w:rsidRPr="00E90CE6">
        <w:rPr>
          <w:rFonts w:ascii="Arial" w:hAnsi="Arial" w:cs="Arial"/>
          <w:sz w:val="24"/>
          <w:szCs w:val="24"/>
          <w:lang w:val="en-ZA" w:eastAsia="en-ZA"/>
        </w:rPr>
        <w:tab/>
      </w:r>
      <w:r w:rsidRPr="00E90CE6">
        <w:rPr>
          <w:rFonts w:ascii="Arial" w:hAnsi="Arial" w:cs="Arial"/>
          <w:sz w:val="24"/>
          <w:szCs w:val="24"/>
          <w:lang w:val="en-ZA" w:eastAsia="en-ZA"/>
        </w:rPr>
        <w:tab/>
      </w:r>
    </w:p>
    <w:p w:rsidR="00260A45" w:rsidRDefault="00260A45" w:rsidP="00260A45">
      <w:pPr>
        <w:autoSpaceDE w:val="0"/>
        <w:autoSpaceDN w:val="0"/>
        <w:adjustRightInd w:val="0"/>
        <w:spacing w:after="0" w:line="240" w:lineRule="auto"/>
        <w:ind w:firstLine="720"/>
        <w:rPr>
          <w:rFonts w:ascii="Arial" w:hAnsi="Arial" w:cs="Arial"/>
          <w:sz w:val="24"/>
          <w:szCs w:val="24"/>
          <w:lang w:val="en-ZA" w:eastAsia="en-ZA"/>
        </w:rPr>
      </w:pPr>
    </w:p>
    <w:p w:rsidR="00200D08" w:rsidRDefault="00260A45" w:rsidP="0006036E">
      <w:pPr>
        <w:pStyle w:val="ListParagraph"/>
        <w:ind w:left="0"/>
        <w:contextualSpacing/>
        <w:rPr>
          <w:rFonts w:ascii="Arial" w:hAnsi="Arial" w:cs="Arial"/>
        </w:rPr>
      </w:pPr>
      <w:r>
        <w:rPr>
          <w:rFonts w:ascii="Arial" w:hAnsi="Arial" w:cs="Arial"/>
          <w:bCs/>
          <w:sz w:val="24"/>
          <w:szCs w:val="24"/>
          <w:lang w:val="en-ZA" w:eastAsia="en-ZA"/>
        </w:rPr>
        <w:t xml:space="preserve">5.   </w:t>
      </w:r>
      <w:r w:rsidRPr="00E407D5">
        <w:rPr>
          <w:rFonts w:ascii="Arial" w:hAnsi="Arial" w:cs="Arial"/>
        </w:rPr>
        <w:t xml:space="preserve">Complete the number patterns below. </w:t>
      </w:r>
      <w:r w:rsidRPr="00E407D5">
        <w:rPr>
          <w:rFonts w:ascii="Arial" w:hAnsi="Arial" w:cs="Arial"/>
        </w:rPr>
        <w:br/>
      </w:r>
      <w:r>
        <w:rPr>
          <w:rFonts w:ascii="Arial" w:hAnsi="Arial" w:cs="Arial"/>
        </w:rPr>
        <w:t xml:space="preserve">            </w:t>
      </w:r>
      <w:r w:rsidRPr="00E407D5">
        <w:rPr>
          <w:rFonts w:ascii="Arial" w:hAnsi="Arial" w:cs="Arial"/>
        </w:rPr>
        <w:t>a) 45 ; 48 ; 51 ; __________; _________ ;  60.</w:t>
      </w:r>
      <w:r w:rsidR="00F36360">
        <w:rPr>
          <w:rFonts w:ascii="Arial" w:hAnsi="Arial" w:cs="Arial"/>
        </w:rPr>
        <w:tab/>
      </w:r>
      <w:r w:rsidR="00F36360">
        <w:rPr>
          <w:rFonts w:ascii="Arial" w:hAnsi="Arial" w:cs="Arial"/>
        </w:rPr>
        <w:tab/>
      </w:r>
      <w:r w:rsidR="00F36360">
        <w:rPr>
          <w:rFonts w:ascii="Arial" w:hAnsi="Arial" w:cs="Arial"/>
        </w:rPr>
        <w:tab/>
      </w:r>
      <w:r w:rsidR="00F36360">
        <w:rPr>
          <w:rFonts w:ascii="Arial" w:hAnsi="Arial" w:cs="Arial"/>
        </w:rPr>
        <w:tab/>
      </w:r>
      <w:r w:rsidR="00F36360">
        <w:rPr>
          <w:rFonts w:ascii="Arial" w:hAnsi="Arial" w:cs="Arial"/>
        </w:rPr>
        <w:tab/>
      </w:r>
      <w:r w:rsidR="00F36360">
        <w:rPr>
          <w:rFonts w:ascii="Arial" w:hAnsi="Arial" w:cs="Arial"/>
        </w:rPr>
        <w:tab/>
      </w:r>
      <w:r w:rsidR="00F36360">
        <w:rPr>
          <w:rFonts w:ascii="Arial" w:hAnsi="Arial" w:cs="Arial"/>
        </w:rPr>
        <w:tab/>
      </w:r>
      <w:r w:rsidRPr="00E407D5">
        <w:rPr>
          <w:rFonts w:ascii="Arial" w:hAnsi="Arial" w:cs="Arial"/>
        </w:rPr>
        <w:br/>
      </w:r>
      <w:r w:rsidRPr="00E407D5">
        <w:rPr>
          <w:rFonts w:ascii="Arial" w:hAnsi="Arial" w:cs="Arial"/>
        </w:rPr>
        <w:br/>
      </w:r>
      <w:r>
        <w:rPr>
          <w:rFonts w:ascii="Arial" w:hAnsi="Arial" w:cs="Arial"/>
        </w:rPr>
        <w:t xml:space="preserve">            </w:t>
      </w:r>
      <w:r w:rsidRPr="00E407D5">
        <w:rPr>
          <w:rFonts w:ascii="Arial" w:hAnsi="Arial" w:cs="Arial"/>
        </w:rPr>
        <w:t>b) 33 ; 38 ; 43 ; __________ ; __________ ;58 .</w:t>
      </w:r>
    </w:p>
    <w:p w:rsidR="005E0769" w:rsidRPr="0006036E" w:rsidRDefault="0006036E" w:rsidP="0006036E">
      <w:pPr>
        <w:pStyle w:val="ListParagraph"/>
        <w:ind w:left="0"/>
        <w:contextualSpacing/>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rsidR="00260A45" w:rsidRDefault="00260A45" w:rsidP="00260A45">
      <w:pPr>
        <w:autoSpaceDE w:val="0"/>
        <w:autoSpaceDN w:val="0"/>
        <w:adjustRightInd w:val="0"/>
        <w:spacing w:after="0" w:line="240" w:lineRule="auto"/>
        <w:rPr>
          <w:rFonts w:ascii="Arial" w:hAnsi="Arial" w:cs="Arial"/>
          <w:b/>
          <w:bCs/>
          <w:sz w:val="24"/>
          <w:szCs w:val="24"/>
          <w:lang w:val="en-ZA" w:eastAsia="en-ZA"/>
        </w:rPr>
      </w:pPr>
      <w:r>
        <w:rPr>
          <w:rFonts w:ascii="Arial" w:hAnsi="Arial" w:cs="Arial"/>
          <w:bCs/>
          <w:sz w:val="24"/>
          <w:szCs w:val="24"/>
          <w:lang w:val="en-ZA" w:eastAsia="en-ZA"/>
        </w:rPr>
        <w:lastRenderedPageBreak/>
        <w:t xml:space="preserve">6.   </w:t>
      </w:r>
      <w:r>
        <w:rPr>
          <w:rFonts w:ascii="Arial" w:hAnsi="Arial" w:cs="Arial"/>
          <w:sz w:val="24"/>
          <w:szCs w:val="24"/>
          <w:lang w:val="en-ZA" w:eastAsia="en-ZA"/>
        </w:rPr>
        <w:t>Complete the pattern</w:t>
      </w:r>
      <w:r>
        <w:rPr>
          <w:rFonts w:ascii="Arial" w:hAnsi="Arial" w:cs="Arial"/>
          <w:b/>
          <w:bCs/>
          <w:sz w:val="24"/>
          <w:szCs w:val="24"/>
          <w:lang w:val="en-ZA" w:eastAsia="en-ZA"/>
        </w:rPr>
        <w:t>:</w:t>
      </w:r>
    </w:p>
    <w:p w:rsidR="00260A45" w:rsidRDefault="00A45E03" w:rsidP="00260A45">
      <w:pPr>
        <w:autoSpaceDE w:val="0"/>
        <w:autoSpaceDN w:val="0"/>
        <w:adjustRightInd w:val="0"/>
        <w:spacing w:after="0" w:line="240" w:lineRule="auto"/>
        <w:rPr>
          <w:rFonts w:ascii="Arial" w:hAnsi="Arial" w:cs="Arial"/>
          <w:bCs/>
          <w:sz w:val="24"/>
          <w:szCs w:val="24"/>
          <w:lang w:val="en-ZA" w:eastAsia="en-ZA"/>
        </w:rPr>
      </w:pPr>
      <w:r>
        <w:rPr>
          <w:rFonts w:ascii="Arial" w:hAnsi="Arial" w:cs="Arial"/>
          <w:b/>
          <w:bCs/>
          <w:noProof/>
          <w:sz w:val="24"/>
          <w:szCs w:val="24"/>
          <w:lang w:val="en-ZA" w:eastAsia="en-ZA"/>
        </w:rPr>
        <w:drawing>
          <wp:anchor distT="0" distB="0" distL="114300" distR="114300" simplePos="0" relativeHeight="251606016" behindDoc="0" locked="0" layoutInCell="1" allowOverlap="1" wp14:anchorId="7F0AB567" wp14:editId="58DE2D3F">
            <wp:simplePos x="0" y="0"/>
            <wp:positionH relativeFrom="column">
              <wp:posOffset>433070</wp:posOffset>
            </wp:positionH>
            <wp:positionV relativeFrom="paragraph">
              <wp:posOffset>47625</wp:posOffset>
            </wp:positionV>
            <wp:extent cx="2515235" cy="553085"/>
            <wp:effectExtent l="0" t="0" r="0" b="0"/>
            <wp:wrapNone/>
            <wp:docPr id="359"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2515235" cy="553085"/>
                    </a:xfrm>
                    <a:prstGeom prst="rect">
                      <a:avLst/>
                    </a:prstGeom>
                    <a:noFill/>
                    <a:ln>
                      <a:noFill/>
                    </a:ln>
                  </pic:spPr>
                </pic:pic>
              </a:graphicData>
            </a:graphic>
            <wp14:sizeRelH relativeFrom="page">
              <wp14:pctWidth>0</wp14:pctWidth>
            </wp14:sizeRelH>
            <wp14:sizeRelV relativeFrom="page">
              <wp14:pctHeight>0</wp14:pctHeight>
            </wp14:sizeRelV>
          </wp:anchor>
        </w:drawing>
      </w:r>
      <w:r w:rsidR="00260A45">
        <w:rPr>
          <w:rFonts w:ascii="Arial" w:hAnsi="Arial" w:cs="Arial"/>
          <w:b/>
          <w:bCs/>
          <w:sz w:val="24"/>
          <w:szCs w:val="24"/>
          <w:lang w:val="en-ZA" w:eastAsia="en-ZA"/>
        </w:rPr>
        <w:tab/>
      </w:r>
      <w:r w:rsidR="00260A45">
        <w:rPr>
          <w:rFonts w:ascii="Arial" w:hAnsi="Arial" w:cs="Arial"/>
          <w:bCs/>
          <w:sz w:val="24"/>
          <w:szCs w:val="24"/>
          <w:lang w:val="en-ZA" w:eastAsia="en-ZA"/>
        </w:rPr>
        <w:tab/>
      </w:r>
      <w:r w:rsidR="00260A45">
        <w:rPr>
          <w:rFonts w:ascii="Arial" w:hAnsi="Arial" w:cs="Arial"/>
          <w:bCs/>
          <w:sz w:val="24"/>
          <w:szCs w:val="24"/>
          <w:lang w:val="en-ZA" w:eastAsia="en-ZA"/>
        </w:rPr>
        <w:tab/>
      </w:r>
      <w:r w:rsidR="00260A45">
        <w:rPr>
          <w:rFonts w:ascii="Arial" w:hAnsi="Arial" w:cs="Arial"/>
          <w:bCs/>
          <w:sz w:val="24"/>
          <w:szCs w:val="24"/>
          <w:lang w:val="en-ZA" w:eastAsia="en-ZA"/>
        </w:rPr>
        <w:tab/>
      </w:r>
      <w:r w:rsidR="00260A45">
        <w:rPr>
          <w:rFonts w:ascii="Arial" w:hAnsi="Arial" w:cs="Arial"/>
          <w:bCs/>
          <w:sz w:val="24"/>
          <w:szCs w:val="24"/>
          <w:lang w:val="en-ZA" w:eastAsia="en-ZA"/>
        </w:rPr>
        <w:tab/>
      </w:r>
      <w:r w:rsidR="00260A45">
        <w:rPr>
          <w:rFonts w:ascii="Arial" w:hAnsi="Arial" w:cs="Arial"/>
          <w:bCs/>
          <w:sz w:val="24"/>
          <w:szCs w:val="24"/>
          <w:lang w:val="en-ZA" w:eastAsia="en-ZA"/>
        </w:rPr>
        <w:tab/>
      </w:r>
      <w:r w:rsidR="00260A45">
        <w:rPr>
          <w:rFonts w:ascii="Arial" w:hAnsi="Arial" w:cs="Arial"/>
          <w:bCs/>
          <w:sz w:val="24"/>
          <w:szCs w:val="24"/>
          <w:lang w:val="en-ZA" w:eastAsia="en-ZA"/>
        </w:rPr>
        <w:tab/>
      </w:r>
    </w:p>
    <w:p w:rsidR="00260A45" w:rsidRDefault="00F36360" w:rsidP="00260A45">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p>
    <w:p w:rsidR="00F70035" w:rsidRDefault="00F70035" w:rsidP="00260A45">
      <w:pPr>
        <w:autoSpaceDE w:val="0"/>
        <w:autoSpaceDN w:val="0"/>
        <w:adjustRightInd w:val="0"/>
        <w:spacing w:after="0" w:line="240" w:lineRule="auto"/>
        <w:rPr>
          <w:rFonts w:ascii="Arial" w:hAnsi="Arial" w:cs="Arial"/>
          <w:bCs/>
          <w:sz w:val="24"/>
          <w:szCs w:val="24"/>
          <w:lang w:val="en-ZA" w:eastAsia="en-ZA"/>
        </w:rPr>
      </w:pPr>
    </w:p>
    <w:p w:rsidR="007B04DD" w:rsidRDefault="007B04DD" w:rsidP="00260A45">
      <w:pPr>
        <w:autoSpaceDE w:val="0"/>
        <w:autoSpaceDN w:val="0"/>
        <w:adjustRightInd w:val="0"/>
        <w:spacing w:after="0" w:line="240" w:lineRule="auto"/>
        <w:rPr>
          <w:rFonts w:ascii="Arial" w:hAnsi="Arial" w:cs="Arial"/>
          <w:bCs/>
          <w:sz w:val="24"/>
          <w:szCs w:val="24"/>
          <w:lang w:val="en-ZA" w:eastAsia="en-ZA"/>
        </w:rPr>
      </w:pPr>
    </w:p>
    <w:p w:rsidR="00F70035" w:rsidRPr="00E407D5" w:rsidRDefault="00260A45" w:rsidP="00F70035">
      <w:pPr>
        <w:pStyle w:val="msolistparagraph0"/>
        <w:spacing w:after="240" w:line="240" w:lineRule="atLeast"/>
        <w:ind w:left="0"/>
        <w:contextualSpacing/>
        <w:rPr>
          <w:rFonts w:ascii="Arial" w:hAnsi="Arial" w:cs="Arial"/>
        </w:rPr>
      </w:pPr>
      <w:r>
        <w:rPr>
          <w:rFonts w:ascii="Arial" w:hAnsi="Arial" w:cs="Arial"/>
          <w:bCs/>
          <w:lang w:val="en-ZA" w:eastAsia="en-ZA"/>
        </w:rPr>
        <w:t xml:space="preserve">7.   </w:t>
      </w:r>
      <w:r w:rsidR="00A45E03">
        <w:rPr>
          <w:rFonts w:ascii="Arial" w:hAnsi="Arial" w:cs="Arial"/>
          <w:noProof/>
          <w:lang w:val="en-ZA" w:eastAsia="en-ZA"/>
        </w:rPr>
        <mc:AlternateContent>
          <mc:Choice Requires="wps">
            <w:drawing>
              <wp:anchor distT="0" distB="0" distL="114300" distR="114300" simplePos="0" relativeHeight="251612160" behindDoc="0" locked="0" layoutInCell="1" allowOverlap="1" wp14:anchorId="5E7ABB67" wp14:editId="25743F61">
                <wp:simplePos x="0" y="0"/>
                <wp:positionH relativeFrom="column">
                  <wp:posOffset>3200400</wp:posOffset>
                </wp:positionH>
                <wp:positionV relativeFrom="paragraph">
                  <wp:posOffset>270510</wp:posOffset>
                </wp:positionV>
                <wp:extent cx="76200" cy="88900"/>
                <wp:effectExtent l="9525" t="5715" r="9525" b="10160"/>
                <wp:wrapNone/>
                <wp:docPr id="358" name="AutoShape 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88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339" o:spid="_x0000_s1026" type="#_x0000_t120" style="position:absolute;margin-left:252pt;margin-top:21.3pt;width:6pt;height:7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"/>
            </w:pict>
          </mc:Fallback>
        </mc:AlternateContent>
      </w:r>
      <w:r w:rsidR="00A45E03">
        <w:rPr>
          <w:rFonts w:ascii="Arial" w:hAnsi="Arial" w:cs="Arial"/>
          <w:noProof/>
          <w:lang w:val="en-ZA" w:eastAsia="en-ZA"/>
        </w:rPr>
        <mc:AlternateContent>
          <mc:Choice Requires="wps">
            <w:drawing>
              <wp:anchor distT="0" distB="0" distL="114300" distR="114300" simplePos="0" relativeHeight="251611136" behindDoc="0" locked="0" layoutInCell="1" allowOverlap="1" wp14:anchorId="77B0215C" wp14:editId="3AFCBE4F">
                <wp:simplePos x="0" y="0"/>
                <wp:positionH relativeFrom="column">
                  <wp:posOffset>2971800</wp:posOffset>
                </wp:positionH>
                <wp:positionV relativeFrom="paragraph">
                  <wp:posOffset>270510</wp:posOffset>
                </wp:positionV>
                <wp:extent cx="76200" cy="88900"/>
                <wp:effectExtent l="9525" t="5715" r="9525" b="10160"/>
                <wp:wrapNone/>
                <wp:docPr id="357" name="AutoShape 3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88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8" o:spid="_x0000_s1026" type="#_x0000_t120" style="position:absolute;margin-left:234pt;margin-top:21.3pt;width:6pt;height:7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"/>
            </w:pict>
          </mc:Fallback>
        </mc:AlternateContent>
      </w:r>
      <w:r w:rsidR="00A45E03">
        <w:rPr>
          <w:rFonts w:ascii="Arial" w:hAnsi="Arial" w:cs="Arial"/>
          <w:noProof/>
          <w:lang w:val="en-ZA" w:eastAsia="en-ZA"/>
        </w:rPr>
        <mc:AlternateContent>
          <mc:Choice Requires="wps">
            <w:drawing>
              <wp:anchor distT="0" distB="0" distL="114300" distR="114300" simplePos="0" relativeHeight="251616256" behindDoc="0" locked="0" layoutInCell="1" allowOverlap="1" wp14:anchorId="0D1DA828" wp14:editId="45C8B6A3">
                <wp:simplePos x="0" y="0"/>
                <wp:positionH relativeFrom="column">
                  <wp:posOffset>3086100</wp:posOffset>
                </wp:positionH>
                <wp:positionV relativeFrom="paragraph">
                  <wp:posOffset>156210</wp:posOffset>
                </wp:positionV>
                <wp:extent cx="76200" cy="88900"/>
                <wp:effectExtent l="9525" t="5715" r="9525" b="10160"/>
                <wp:wrapNone/>
                <wp:docPr id="355" name="AutoShape 3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88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3" o:spid="_x0000_s1026" type="#_x0000_t120" style="position:absolute;margin-left:243pt;margin-top:12.3pt;width:6pt;height:7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"/>
            </w:pict>
          </mc:Fallback>
        </mc:AlternateContent>
      </w:r>
      <w:r w:rsidR="00A45E03">
        <w:rPr>
          <w:rFonts w:ascii="Arial" w:hAnsi="Arial" w:cs="Arial"/>
          <w:noProof/>
          <w:lang w:val="en-ZA" w:eastAsia="en-ZA"/>
        </w:rPr>
        <mc:AlternateContent>
          <mc:Choice Requires="wps">
            <w:drawing>
              <wp:anchor distT="0" distB="0" distL="114300" distR="114300" simplePos="0" relativeHeight="251608064" behindDoc="0" locked="0" layoutInCell="1" allowOverlap="1" wp14:anchorId="40135638" wp14:editId="40DF755D">
                <wp:simplePos x="0" y="0"/>
                <wp:positionH relativeFrom="column">
                  <wp:posOffset>1828800</wp:posOffset>
                </wp:positionH>
                <wp:positionV relativeFrom="paragraph">
                  <wp:posOffset>270510</wp:posOffset>
                </wp:positionV>
                <wp:extent cx="76200" cy="88900"/>
                <wp:effectExtent l="9525" t="5715" r="9525" b="10160"/>
                <wp:wrapNone/>
                <wp:docPr id="354" name="AutoShape 3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88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5" o:spid="_x0000_s1026" type="#_x0000_t120" style="position:absolute;margin-left:2in;margin-top:21.3pt;width:6pt;height:7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"/>
            </w:pict>
          </mc:Fallback>
        </mc:AlternateContent>
      </w:r>
      <w:r w:rsidR="00F70035" w:rsidRPr="00E407D5">
        <w:rPr>
          <w:rFonts w:ascii="Arial" w:hAnsi="Arial" w:cs="Arial"/>
        </w:rPr>
        <w:t>Study the patterns below and answer questions thereof:</w:t>
      </w:r>
    </w:p>
    <w:p w:rsidR="00F70035" w:rsidRPr="00E407D5" w:rsidRDefault="00A45E03" w:rsidP="00F70035">
      <w:pPr>
        <w:spacing w:beforeAutospacing="1" w:after="100" w:afterAutospacing="1" w:line="240" w:lineRule="auto"/>
        <w:rPr>
          <w:rFonts w:ascii="Arial" w:eastAsia="Times New Roman" w:hAnsi="Arial" w:cs="Arial"/>
          <w:sz w:val="24"/>
          <w:szCs w:val="24"/>
          <w:lang w:val="en-GB"/>
        </w:rPr>
      </w:pPr>
      <w:r>
        <w:rPr>
          <w:rFonts w:ascii="Arial" w:eastAsia="Times New Roman" w:hAnsi="Arial" w:cs="Arial"/>
          <w:noProof/>
          <w:sz w:val="24"/>
          <w:szCs w:val="24"/>
          <w:lang w:val="en-ZA" w:eastAsia="en-ZA"/>
        </w:rPr>
        <mc:AlternateContent>
          <mc:Choice Requires="wps">
            <w:drawing>
              <wp:anchor distT="0" distB="0" distL="114300" distR="114300" simplePos="0" relativeHeight="251610112" behindDoc="0" locked="0" layoutInCell="1" allowOverlap="1" wp14:anchorId="57A65483" wp14:editId="23051CBA">
                <wp:simplePos x="0" y="0"/>
                <wp:positionH relativeFrom="column">
                  <wp:posOffset>1943100</wp:posOffset>
                </wp:positionH>
                <wp:positionV relativeFrom="paragraph">
                  <wp:posOffset>56515</wp:posOffset>
                </wp:positionV>
                <wp:extent cx="76200" cy="88900"/>
                <wp:effectExtent l="9525" t="5080" r="9525" b="10795"/>
                <wp:wrapNone/>
                <wp:docPr id="353" name="AutoShape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88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7" o:spid="_x0000_s1026" type="#_x0000_t120" style="position:absolute;margin-left:153pt;margin-top:4.45pt;width:6pt;height:7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"/>
            </w:pict>
          </mc:Fallback>
        </mc:AlternateContent>
      </w:r>
      <w:r>
        <w:rPr>
          <w:rFonts w:ascii="Arial" w:eastAsia="Times New Roman" w:hAnsi="Arial" w:cs="Arial"/>
          <w:noProof/>
          <w:sz w:val="24"/>
          <w:szCs w:val="24"/>
          <w:lang w:val="en-ZA" w:eastAsia="en-ZA"/>
        </w:rPr>
        <mc:AlternateContent>
          <mc:Choice Requires="wps">
            <w:drawing>
              <wp:anchor distT="0" distB="0" distL="114300" distR="114300" simplePos="0" relativeHeight="251609088" behindDoc="0" locked="0" layoutInCell="1" allowOverlap="1" wp14:anchorId="162BDE12" wp14:editId="2BF30B7E">
                <wp:simplePos x="0" y="0"/>
                <wp:positionH relativeFrom="column">
                  <wp:posOffset>1714500</wp:posOffset>
                </wp:positionH>
                <wp:positionV relativeFrom="paragraph">
                  <wp:posOffset>56515</wp:posOffset>
                </wp:positionV>
                <wp:extent cx="76200" cy="88900"/>
                <wp:effectExtent l="9525" t="5080" r="9525" b="10795"/>
                <wp:wrapNone/>
                <wp:docPr id="351" name="AutoShape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88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6" o:spid="_x0000_s1026" type="#_x0000_t120" style="position:absolute;margin-left:135pt;margin-top:4.45pt;width:6pt;height:7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"/>
            </w:pict>
          </mc:Fallback>
        </mc:AlternateContent>
      </w:r>
      <w:r>
        <w:rPr>
          <w:rFonts w:ascii="Arial" w:eastAsia="Times New Roman" w:hAnsi="Arial" w:cs="Arial"/>
          <w:noProof/>
          <w:sz w:val="24"/>
          <w:szCs w:val="24"/>
          <w:lang w:val="en-ZA" w:eastAsia="en-ZA"/>
        </w:rPr>
        <mc:AlternateContent>
          <mc:Choice Requires="wps">
            <w:drawing>
              <wp:anchor distT="0" distB="0" distL="114300" distR="114300" simplePos="0" relativeHeight="251615232" behindDoc="0" locked="0" layoutInCell="1" allowOverlap="1" wp14:anchorId="260CA808" wp14:editId="4E970AC7">
                <wp:simplePos x="0" y="0"/>
                <wp:positionH relativeFrom="column">
                  <wp:posOffset>3200400</wp:posOffset>
                </wp:positionH>
                <wp:positionV relativeFrom="paragraph">
                  <wp:posOffset>56515</wp:posOffset>
                </wp:positionV>
                <wp:extent cx="76200" cy="88900"/>
                <wp:effectExtent l="9525" t="5080" r="9525" b="10795"/>
                <wp:wrapNone/>
                <wp:docPr id="350" name="AutoShape 3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88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2" o:spid="_x0000_s1026" type="#_x0000_t120" style="position:absolute;margin-left:252pt;margin-top:4.45pt;width:6pt;height:7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"/>
            </w:pict>
          </mc:Fallback>
        </mc:AlternateContent>
      </w:r>
      <w:r>
        <w:rPr>
          <w:rFonts w:ascii="Arial" w:eastAsia="Times New Roman" w:hAnsi="Arial" w:cs="Arial"/>
          <w:noProof/>
          <w:sz w:val="24"/>
          <w:szCs w:val="24"/>
          <w:lang w:val="en-ZA" w:eastAsia="en-ZA"/>
        </w:rPr>
        <mc:AlternateContent>
          <mc:Choice Requires="wps">
            <w:drawing>
              <wp:anchor distT="0" distB="0" distL="114300" distR="114300" simplePos="0" relativeHeight="251614208" behindDoc="0" locked="0" layoutInCell="1" allowOverlap="1" wp14:anchorId="13856643" wp14:editId="7FB0D660">
                <wp:simplePos x="0" y="0"/>
                <wp:positionH relativeFrom="column">
                  <wp:posOffset>3086100</wp:posOffset>
                </wp:positionH>
                <wp:positionV relativeFrom="paragraph">
                  <wp:posOffset>56515</wp:posOffset>
                </wp:positionV>
                <wp:extent cx="76200" cy="88900"/>
                <wp:effectExtent l="9525" t="5080" r="9525" b="10795"/>
                <wp:wrapNone/>
                <wp:docPr id="349" name="AutoShape 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88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1" o:spid="_x0000_s1026" type="#_x0000_t120" style="position:absolute;margin-left:243pt;margin-top:4.45pt;width:6pt;height:7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"/>
            </w:pict>
          </mc:Fallback>
        </mc:AlternateContent>
      </w:r>
      <w:r>
        <w:rPr>
          <w:rFonts w:ascii="Arial" w:eastAsia="Times New Roman" w:hAnsi="Arial" w:cs="Arial"/>
          <w:noProof/>
          <w:sz w:val="24"/>
          <w:szCs w:val="24"/>
          <w:lang w:val="en-ZA" w:eastAsia="en-ZA"/>
        </w:rPr>
        <mc:AlternateContent>
          <mc:Choice Requires="wps">
            <w:drawing>
              <wp:anchor distT="0" distB="0" distL="114300" distR="114300" simplePos="0" relativeHeight="251613184" behindDoc="0" locked="0" layoutInCell="1" allowOverlap="1" wp14:anchorId="3E1D305D" wp14:editId="00D533A2">
                <wp:simplePos x="0" y="0"/>
                <wp:positionH relativeFrom="column">
                  <wp:posOffset>2971800</wp:posOffset>
                </wp:positionH>
                <wp:positionV relativeFrom="paragraph">
                  <wp:posOffset>56515</wp:posOffset>
                </wp:positionV>
                <wp:extent cx="76200" cy="88900"/>
                <wp:effectExtent l="9525" t="5080" r="9525" b="10795"/>
                <wp:wrapNone/>
                <wp:docPr id="347" name="AutoShape 3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88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0" o:spid="_x0000_s1026" type="#_x0000_t120" style="position:absolute;margin-left:234pt;margin-top:4.45pt;width:6pt;height:7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"/>
            </w:pict>
          </mc:Fallback>
        </mc:AlternateContent>
      </w:r>
      <w:r>
        <w:rPr>
          <w:rFonts w:ascii="Arial" w:eastAsia="Times New Roman" w:hAnsi="Arial" w:cs="Arial"/>
          <w:noProof/>
          <w:sz w:val="24"/>
          <w:szCs w:val="24"/>
          <w:lang w:val="en-ZA" w:eastAsia="en-ZA"/>
        </w:rPr>
        <mc:AlternateContent>
          <mc:Choice Requires="wps">
            <w:drawing>
              <wp:anchor distT="0" distB="0" distL="114300" distR="114300" simplePos="0" relativeHeight="251607040" behindDoc="0" locked="0" layoutInCell="1" allowOverlap="1" wp14:anchorId="0E2A8B25" wp14:editId="1128D440">
                <wp:simplePos x="0" y="0"/>
                <wp:positionH relativeFrom="column">
                  <wp:posOffset>571500</wp:posOffset>
                </wp:positionH>
                <wp:positionV relativeFrom="paragraph">
                  <wp:posOffset>56515</wp:posOffset>
                </wp:positionV>
                <wp:extent cx="76200" cy="88900"/>
                <wp:effectExtent l="9525" t="5080" r="9525" b="10795"/>
                <wp:wrapNone/>
                <wp:docPr id="346" name="AutoShape 3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8890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34" o:spid="_x0000_s1026" type="#_x0000_t120" style="position:absolute;margin-left:45pt;margin-top:4.45pt;width:6pt;height:7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"/>
            </w:pict>
          </mc:Fallback>
        </mc:AlternateContent>
      </w:r>
      <w:r w:rsidR="00F70035" w:rsidRPr="00E407D5">
        <w:rPr>
          <w:rFonts w:ascii="Arial" w:eastAsia="Times New Roman" w:hAnsi="Arial" w:cs="Arial"/>
          <w:sz w:val="24"/>
          <w:szCs w:val="24"/>
          <w:lang w:val="en-GB"/>
        </w:rPr>
        <w:t xml:space="preserve">          </w:t>
      </w:r>
      <w:r w:rsidR="00F70035">
        <w:rPr>
          <w:rFonts w:ascii="Arial" w:eastAsia="Times New Roman" w:hAnsi="Arial" w:cs="Arial"/>
          <w:sz w:val="24"/>
          <w:szCs w:val="24"/>
          <w:lang w:val="en-GB"/>
        </w:rPr>
        <w:t xml:space="preserve">A                    </w:t>
      </w:r>
      <w:r w:rsidR="00F70035" w:rsidRPr="00E407D5">
        <w:rPr>
          <w:rFonts w:ascii="Arial" w:eastAsia="Times New Roman" w:hAnsi="Arial" w:cs="Arial"/>
          <w:sz w:val="24"/>
          <w:szCs w:val="24"/>
          <w:lang w:val="en-GB"/>
        </w:rPr>
        <w:t xml:space="preserve">   B                             C                       D ……………….</w:t>
      </w:r>
    </w:p>
    <w:p w:rsidR="00F70035" w:rsidRDefault="00F70035" w:rsidP="00F70035">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 xml:space="preserve">           Pattern 1             Pattern 2              Pattern 3            Pattern 4</w:t>
      </w:r>
      <w:r>
        <w:rPr>
          <w:rFonts w:ascii="Arial" w:eastAsia="Times New Roman" w:hAnsi="Arial" w:cs="Arial"/>
          <w:sz w:val="24"/>
          <w:szCs w:val="24"/>
          <w:lang w:val="en-GB"/>
        </w:rPr>
        <w:tab/>
      </w:r>
    </w:p>
    <w:p w:rsidR="00F70035" w:rsidRDefault="00F70035" w:rsidP="00F70035">
      <w:pPr>
        <w:spacing w:before="100" w:beforeAutospacing="1" w:after="100" w:afterAutospacing="1" w:line="240" w:lineRule="auto"/>
        <w:contextualSpacing/>
        <w:rPr>
          <w:rFonts w:ascii="Arial" w:eastAsia="Times New Roman" w:hAnsi="Arial" w:cs="Arial"/>
          <w:sz w:val="24"/>
          <w:szCs w:val="24"/>
          <w:lang w:val="en-GB"/>
        </w:rPr>
      </w:pPr>
      <w:r>
        <w:rPr>
          <w:rFonts w:ascii="Arial" w:eastAsia="Times New Roman" w:hAnsi="Arial" w:cs="Arial"/>
          <w:sz w:val="24"/>
          <w:szCs w:val="24"/>
          <w:lang w:val="en-GB"/>
        </w:rPr>
        <w:t xml:space="preserve">     </w:t>
      </w:r>
    </w:p>
    <w:p w:rsidR="00F70035" w:rsidRDefault="00F70035" w:rsidP="00F90233">
      <w:pPr>
        <w:spacing w:before="100" w:beforeAutospacing="1" w:after="100" w:afterAutospacing="1" w:line="240" w:lineRule="auto"/>
        <w:contextualSpacing/>
        <w:rPr>
          <w:rFonts w:ascii="Arial" w:eastAsia="Times New Roman" w:hAnsi="Arial" w:cs="Arial"/>
          <w:sz w:val="24"/>
          <w:szCs w:val="24"/>
          <w:lang w:val="en-GB"/>
        </w:rPr>
      </w:pPr>
      <w:r>
        <w:rPr>
          <w:rFonts w:ascii="Arial" w:eastAsia="Times New Roman" w:hAnsi="Arial" w:cs="Arial"/>
          <w:sz w:val="24"/>
          <w:szCs w:val="24"/>
          <w:lang w:val="en-GB"/>
        </w:rPr>
        <w:t xml:space="preserve">       a) </w:t>
      </w:r>
      <w:r w:rsidRPr="00E407D5">
        <w:rPr>
          <w:rFonts w:ascii="Arial" w:eastAsia="Times New Roman" w:hAnsi="Arial" w:cs="Arial"/>
          <w:sz w:val="24"/>
          <w:szCs w:val="24"/>
          <w:lang w:val="en-GB"/>
        </w:rPr>
        <w:t>Draw the next pattern i.e. Pattern 4</w:t>
      </w:r>
      <w:r w:rsidR="00F36360">
        <w:rPr>
          <w:rFonts w:ascii="Arial" w:eastAsia="Times New Roman" w:hAnsi="Arial" w:cs="Arial"/>
          <w:sz w:val="24"/>
          <w:szCs w:val="24"/>
          <w:lang w:val="en-GB"/>
        </w:rPr>
        <w:tab/>
      </w:r>
      <w:r w:rsidR="00F36360">
        <w:rPr>
          <w:rFonts w:ascii="Arial" w:eastAsia="Times New Roman" w:hAnsi="Arial" w:cs="Arial"/>
          <w:sz w:val="24"/>
          <w:szCs w:val="24"/>
          <w:lang w:val="en-GB"/>
        </w:rPr>
        <w:tab/>
      </w:r>
      <w:r w:rsidR="00F36360">
        <w:rPr>
          <w:rFonts w:ascii="Arial" w:eastAsia="Times New Roman" w:hAnsi="Arial" w:cs="Arial"/>
          <w:sz w:val="24"/>
          <w:szCs w:val="24"/>
          <w:lang w:val="en-GB"/>
        </w:rPr>
        <w:tab/>
      </w:r>
      <w:r w:rsidR="00F36360">
        <w:rPr>
          <w:rFonts w:ascii="Arial" w:eastAsia="Times New Roman" w:hAnsi="Arial" w:cs="Arial"/>
          <w:sz w:val="24"/>
          <w:szCs w:val="24"/>
          <w:lang w:val="en-GB"/>
        </w:rPr>
        <w:tab/>
      </w:r>
      <w:r w:rsidR="00F36360">
        <w:rPr>
          <w:rFonts w:ascii="Arial" w:eastAsia="Times New Roman" w:hAnsi="Arial" w:cs="Arial"/>
          <w:sz w:val="24"/>
          <w:szCs w:val="24"/>
          <w:lang w:val="en-GB"/>
        </w:rPr>
        <w:tab/>
      </w:r>
      <w:r w:rsidR="00F36360">
        <w:rPr>
          <w:rFonts w:ascii="Arial" w:eastAsia="Times New Roman" w:hAnsi="Arial" w:cs="Arial"/>
          <w:sz w:val="24"/>
          <w:szCs w:val="24"/>
          <w:lang w:val="en-GB"/>
        </w:rPr>
        <w:tab/>
      </w:r>
      <w:r w:rsidR="00F36360">
        <w:rPr>
          <w:rFonts w:ascii="Arial" w:eastAsia="Times New Roman" w:hAnsi="Arial" w:cs="Arial"/>
          <w:sz w:val="24"/>
          <w:szCs w:val="24"/>
          <w:lang w:val="en-GB"/>
        </w:rPr>
        <w:tab/>
      </w:r>
      <w:r w:rsidR="00F36360">
        <w:rPr>
          <w:rFonts w:ascii="Arial" w:eastAsia="Times New Roman" w:hAnsi="Arial" w:cs="Arial"/>
          <w:sz w:val="24"/>
          <w:szCs w:val="24"/>
          <w:lang w:val="en-GB"/>
        </w:rPr>
        <w:tab/>
      </w:r>
    </w:p>
    <w:p w:rsidR="00F70035" w:rsidRPr="00E407D5" w:rsidRDefault="00F70035" w:rsidP="00F70035">
      <w:pPr>
        <w:spacing w:before="100" w:beforeAutospacing="1" w:after="100" w:afterAutospacing="1" w:line="240" w:lineRule="auto"/>
        <w:ind w:left="480"/>
        <w:contextualSpacing/>
        <w:rPr>
          <w:rFonts w:ascii="Arial" w:eastAsia="Times New Roman" w:hAnsi="Arial" w:cs="Arial"/>
          <w:sz w:val="24"/>
          <w:szCs w:val="24"/>
          <w:lang w:val="en-GB"/>
        </w:rPr>
      </w:pPr>
      <w:r>
        <w:rPr>
          <w:rFonts w:ascii="Arial" w:eastAsia="Times New Roman" w:hAnsi="Arial" w:cs="Arial"/>
          <w:sz w:val="24"/>
          <w:szCs w:val="24"/>
          <w:lang w:val="en-GB"/>
        </w:rPr>
        <w:t xml:space="preserve">b) </w:t>
      </w:r>
      <w:r w:rsidRPr="00E407D5">
        <w:rPr>
          <w:rFonts w:ascii="Arial" w:eastAsia="Times New Roman" w:hAnsi="Arial" w:cs="Arial"/>
          <w:sz w:val="24"/>
          <w:szCs w:val="24"/>
          <w:lang w:val="en-GB"/>
        </w:rPr>
        <w:t>Complete the table below:</w:t>
      </w:r>
      <w:r>
        <w:rPr>
          <w:rFonts w:ascii="Arial" w:eastAsia="Times New Roman" w:hAnsi="Arial" w:cs="Arial"/>
          <w:sz w:val="24"/>
          <w:szCs w:val="24"/>
          <w:lang w:val="en-GB"/>
        </w:rPr>
        <w:tab/>
      </w:r>
      <w:r>
        <w:rPr>
          <w:rFonts w:ascii="Arial" w:eastAsia="Times New Roman" w:hAnsi="Arial" w:cs="Arial"/>
          <w:sz w:val="24"/>
          <w:szCs w:val="24"/>
          <w:lang w:val="en-GB"/>
        </w:rPr>
        <w:tab/>
      </w:r>
      <w:r>
        <w:rPr>
          <w:rFonts w:ascii="Arial" w:eastAsia="Times New Roman" w:hAnsi="Arial" w:cs="Arial"/>
          <w:sz w:val="24"/>
          <w:szCs w:val="24"/>
          <w:lang w:val="en-GB"/>
        </w:rPr>
        <w:tab/>
      </w:r>
      <w:r>
        <w:rPr>
          <w:rFonts w:ascii="Arial" w:eastAsia="Times New Roman" w:hAnsi="Arial" w:cs="Arial"/>
          <w:sz w:val="24"/>
          <w:szCs w:val="24"/>
          <w:lang w:val="en-GB"/>
        </w:rPr>
        <w:tab/>
      </w:r>
      <w:r>
        <w:rPr>
          <w:rFonts w:ascii="Arial" w:eastAsia="Times New Roman" w:hAnsi="Arial" w:cs="Arial"/>
          <w:sz w:val="24"/>
          <w:szCs w:val="24"/>
          <w:lang w:val="en-GB"/>
        </w:rPr>
        <w:tab/>
      </w:r>
      <w:r>
        <w:rPr>
          <w:rFonts w:ascii="Arial" w:eastAsia="Times New Roman" w:hAnsi="Arial" w:cs="Arial"/>
          <w:sz w:val="24"/>
          <w:szCs w:val="24"/>
          <w:lang w:val="en-GB"/>
        </w:rPr>
        <w:tab/>
      </w:r>
      <w:r>
        <w:rPr>
          <w:rFonts w:ascii="Arial" w:eastAsia="Times New Roman" w:hAnsi="Arial" w:cs="Arial"/>
          <w:sz w:val="24"/>
          <w:szCs w:val="24"/>
          <w:lang w:val="en-GB"/>
        </w:rPr>
        <w:tab/>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08"/>
        <w:gridCol w:w="810"/>
        <w:gridCol w:w="810"/>
        <w:gridCol w:w="810"/>
        <w:gridCol w:w="1146"/>
        <w:gridCol w:w="1559"/>
        <w:gridCol w:w="1276"/>
      </w:tblGrid>
      <w:tr w:rsidR="00F70035" w:rsidRPr="00E407D5" w:rsidTr="00F36360">
        <w:tc>
          <w:tcPr>
            <w:tcW w:w="1908"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Pattern</w:t>
            </w:r>
          </w:p>
        </w:tc>
        <w:tc>
          <w:tcPr>
            <w:tcW w:w="810"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 xml:space="preserve">    1</w:t>
            </w:r>
          </w:p>
        </w:tc>
        <w:tc>
          <w:tcPr>
            <w:tcW w:w="810"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2</w:t>
            </w:r>
          </w:p>
        </w:tc>
        <w:tc>
          <w:tcPr>
            <w:tcW w:w="810"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3</w:t>
            </w:r>
          </w:p>
        </w:tc>
        <w:tc>
          <w:tcPr>
            <w:tcW w:w="1146"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4</w:t>
            </w:r>
          </w:p>
        </w:tc>
        <w:tc>
          <w:tcPr>
            <w:tcW w:w="1559"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____</w:t>
            </w:r>
          </w:p>
        </w:tc>
        <w:tc>
          <w:tcPr>
            <w:tcW w:w="1276"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8</w:t>
            </w:r>
          </w:p>
        </w:tc>
      </w:tr>
      <w:tr w:rsidR="00F70035" w:rsidRPr="00E407D5" w:rsidTr="00F36360">
        <w:tc>
          <w:tcPr>
            <w:tcW w:w="1908"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pStyle w:val="msolistparagraph0"/>
              <w:ind w:left="0"/>
              <w:rPr>
                <w:rFonts w:ascii="Arial" w:hAnsi="Arial" w:cs="Arial"/>
              </w:rPr>
            </w:pPr>
            <w:r w:rsidRPr="00E407D5">
              <w:rPr>
                <w:rFonts w:ascii="Arial" w:hAnsi="Arial" w:cs="Arial"/>
              </w:rPr>
              <w:t>Number of dots</w:t>
            </w:r>
          </w:p>
        </w:tc>
        <w:tc>
          <w:tcPr>
            <w:tcW w:w="810"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 xml:space="preserve">   1</w:t>
            </w:r>
          </w:p>
        </w:tc>
        <w:tc>
          <w:tcPr>
            <w:tcW w:w="810"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3</w:t>
            </w:r>
          </w:p>
        </w:tc>
        <w:tc>
          <w:tcPr>
            <w:tcW w:w="810"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6</w:t>
            </w:r>
          </w:p>
        </w:tc>
        <w:tc>
          <w:tcPr>
            <w:tcW w:w="1146"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_</w:t>
            </w:r>
            <w:r>
              <w:rPr>
                <w:rFonts w:ascii="Arial" w:eastAsia="Times New Roman" w:hAnsi="Arial" w:cs="Arial"/>
                <w:sz w:val="24"/>
                <w:szCs w:val="24"/>
                <w:lang w:val="en-GB"/>
              </w:rPr>
              <w:t>____</w:t>
            </w:r>
            <w:r w:rsidR="00F36360">
              <w:rPr>
                <w:rFonts w:ascii="Arial" w:eastAsia="Times New Roman" w:hAnsi="Arial" w:cs="Arial"/>
                <w:sz w:val="24"/>
                <w:szCs w:val="24"/>
                <w:lang w:val="en-GB"/>
              </w:rPr>
              <w:t>_</w:t>
            </w:r>
          </w:p>
        </w:tc>
        <w:tc>
          <w:tcPr>
            <w:tcW w:w="1559"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15</w:t>
            </w:r>
          </w:p>
        </w:tc>
        <w:tc>
          <w:tcPr>
            <w:tcW w:w="1276" w:type="dxa"/>
            <w:tcBorders>
              <w:top w:val="single" w:sz="4" w:space="0" w:color="000000"/>
              <w:left w:val="single" w:sz="4" w:space="0" w:color="000000"/>
              <w:bottom w:val="single" w:sz="4" w:space="0" w:color="000000"/>
              <w:right w:val="single" w:sz="4" w:space="0" w:color="000000"/>
            </w:tcBorders>
          </w:tcPr>
          <w:p w:rsidR="00F70035" w:rsidRPr="00E407D5" w:rsidRDefault="00F70035" w:rsidP="00F3227D">
            <w:pPr>
              <w:spacing w:before="100" w:beforeAutospacing="1" w:after="100" w:afterAutospacing="1" w:line="240" w:lineRule="auto"/>
              <w:contextualSpacing/>
              <w:rPr>
                <w:rFonts w:ascii="Arial" w:eastAsia="Times New Roman" w:hAnsi="Arial" w:cs="Arial"/>
                <w:sz w:val="24"/>
                <w:szCs w:val="24"/>
                <w:lang w:val="en-GB"/>
              </w:rPr>
            </w:pPr>
            <w:r w:rsidRPr="00E407D5">
              <w:rPr>
                <w:rFonts w:ascii="Arial" w:eastAsia="Times New Roman" w:hAnsi="Arial" w:cs="Arial"/>
                <w:sz w:val="24"/>
                <w:szCs w:val="24"/>
                <w:lang w:val="en-GB"/>
              </w:rPr>
              <w:t>36</w:t>
            </w:r>
          </w:p>
        </w:tc>
      </w:tr>
    </w:tbl>
    <w:p w:rsidR="00DD3998" w:rsidRPr="00F70035" w:rsidRDefault="00F70035" w:rsidP="00F70035">
      <w:pPr>
        <w:tabs>
          <w:tab w:val="left" w:pos="540"/>
        </w:tabs>
        <w:rPr>
          <w:rFonts w:ascii="Arial" w:eastAsia="Times New Roman" w:hAnsi="Arial" w:cs="Arial"/>
          <w:sz w:val="24"/>
          <w:szCs w:val="24"/>
          <w:lang w:val="en-GB"/>
        </w:rPr>
      </w:pPr>
      <w:r>
        <w:rPr>
          <w:rFonts w:ascii="Arial" w:hAnsi="Arial" w:cs="Arial"/>
          <w:sz w:val="24"/>
          <w:szCs w:val="24"/>
        </w:rPr>
        <w:t xml:space="preserve">                                                                           </w:t>
      </w:r>
      <w:r w:rsidR="0006036E">
        <w:rPr>
          <w:rFonts w:ascii="Arial" w:hAnsi="Arial" w:cs="Arial"/>
          <w:sz w:val="24"/>
          <w:szCs w:val="24"/>
        </w:rPr>
        <w:t xml:space="preserve">                           </w:t>
      </w:r>
      <w:r w:rsidR="0006036E">
        <w:rPr>
          <w:rFonts w:ascii="Arial" w:hAnsi="Arial" w:cs="Arial"/>
          <w:sz w:val="24"/>
          <w:szCs w:val="24"/>
        </w:rPr>
        <w:tab/>
      </w:r>
      <w:r w:rsidR="0006036E">
        <w:rPr>
          <w:rFonts w:ascii="Arial" w:hAnsi="Arial" w:cs="Arial"/>
          <w:sz w:val="24"/>
          <w:szCs w:val="24"/>
        </w:rPr>
        <w:tab/>
      </w:r>
      <w:r w:rsidR="0006036E">
        <w:rPr>
          <w:rFonts w:ascii="Arial" w:hAnsi="Arial" w:cs="Arial"/>
          <w:sz w:val="24"/>
          <w:szCs w:val="24"/>
        </w:rPr>
        <w:tab/>
      </w:r>
      <w:r w:rsidR="0006036E">
        <w:rPr>
          <w:rFonts w:ascii="Arial" w:hAnsi="Arial" w:cs="Arial"/>
          <w:sz w:val="24"/>
          <w:szCs w:val="24"/>
        </w:rPr>
        <w:tab/>
      </w:r>
    </w:p>
    <w:p w:rsidR="00F70035" w:rsidRDefault="00F70035" w:rsidP="00F70035">
      <w:pPr>
        <w:pStyle w:val="Default"/>
        <w:rPr>
          <w:bCs/>
        </w:rPr>
      </w:pPr>
      <w:r>
        <w:rPr>
          <w:bCs/>
        </w:rPr>
        <w:t xml:space="preserve">8.   </w:t>
      </w:r>
      <w:r w:rsidRPr="00990407">
        <w:rPr>
          <w:bCs/>
        </w:rPr>
        <w:t xml:space="preserve">To earn some extra money, Ashleigh makes necklaces to sell to her friends. The one she is </w:t>
      </w:r>
      <w:r>
        <w:rPr>
          <w:bCs/>
        </w:rPr>
        <w:t xml:space="preserve">   </w:t>
      </w:r>
    </w:p>
    <w:p w:rsidR="00F70035" w:rsidRPr="00990407" w:rsidRDefault="00F70035" w:rsidP="00F70035">
      <w:pPr>
        <w:pStyle w:val="Default"/>
      </w:pPr>
      <w:r>
        <w:rPr>
          <w:bCs/>
        </w:rPr>
        <w:t xml:space="preserve">     </w:t>
      </w:r>
      <w:r w:rsidRPr="00990407">
        <w:rPr>
          <w:bCs/>
        </w:rPr>
        <w:t xml:space="preserve">making is made up of </w:t>
      </w:r>
      <w:r w:rsidRPr="00990407">
        <w:t xml:space="preserve">3 </w:t>
      </w:r>
      <w:r>
        <w:rPr>
          <w:bCs/>
        </w:rPr>
        <w:t>sets of red beads</w:t>
      </w:r>
      <w:r w:rsidRPr="00990407">
        <w:rPr>
          <w:bCs/>
        </w:rPr>
        <w:t xml:space="preserve"> </w:t>
      </w:r>
      <w:r w:rsidR="00A45E03">
        <w:rPr>
          <w:bCs/>
          <w:noProof/>
        </w:rPr>
        <mc:AlternateContent>
          <mc:Choice Requires="wpc">
            <w:drawing>
              <wp:inline distT="0" distB="0" distL="0" distR="0" wp14:anchorId="66635701" wp14:editId="0C0DA8F5">
                <wp:extent cx="260985" cy="237490"/>
                <wp:effectExtent l="0" t="0" r="10160" b="10795"/>
                <wp:docPr id="345" name="Canvas 3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43" name="Picture 33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70510"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Canvas 328" o:spid="_x0000_s1026" editas="canvas" style="width:20.55pt;height:18.7pt;mso-position-horizontal-relative:char;mso-position-vertical-relative:line" coordsize="260985,2374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">
                <v:shape id="_x0000_s1027" type="#_x0000_t75" style="position:absolute;width:260985;height:237490;visibility:visible;mso-wrap-style:square">
                  <v:fill o:detectmouseclick="t"/>
                  <v:path o:connecttype="none"/>
                </v:shape>
                <v:shape id="Picture 330" o:spid="_x0000_s1028" type="#_x0000_t75" style="position:absolute;width:270510;height:2470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IIhlvDAAAA3AAAAA8AAABkcnMvZG93bnJldi54bWxEj81qAjEUhfdC3yFcoTsnoxYpo1GkIHbT&#10;hWPp+nZynQxObsYk6tinNwXB5eH8fJzFqretuJAPjWMF4ywHQVw53XCt4Hu/Gb2DCBFZY+uYFNwo&#10;wGr5Mlhgod2Vd3QpYy3SCIcCFZgYu0LKUBmyGDLXESfv4LzFmKSvpfZ4TeO2lZM8n0mLDSeCwY4+&#10;DFXH8mwT93T2G8N/p23w7eEHv27d+rdU6nXYr+cgIvXxGX60P7WC6dsU/s+kIyCX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giGW8MAAADcAAAADwAAAAAAAAAAAAAAAACf&#10;AgAAZHJzL2Rvd25yZXYueG1sUEsFBgAAAAAEAAQA9wAAAI8DAAAAAA==&#10;">
                  <v:imagedata r:id="rId153" o:title=""/>
                </v:shape>
                <w10:anchorlock/>
              </v:group>
            </w:pict>
          </mc:Fallback>
        </mc:AlternateContent>
      </w:r>
      <w:r>
        <w:rPr>
          <w:bCs/>
        </w:rPr>
        <w:t xml:space="preserve"> </w:t>
      </w:r>
      <w:r w:rsidRPr="00990407">
        <w:rPr>
          <w:bCs/>
        </w:rPr>
        <w:t xml:space="preserve">and </w:t>
      </w:r>
      <w:r w:rsidRPr="00990407">
        <w:t xml:space="preserve">3 </w:t>
      </w:r>
      <w:r w:rsidRPr="00990407">
        <w:rPr>
          <w:bCs/>
        </w:rPr>
        <w:t xml:space="preserve">sets of white beads </w:t>
      </w:r>
      <w:r w:rsidR="00A45E03">
        <w:rPr>
          <w:bCs/>
          <w:noProof/>
        </w:rPr>
        <mc:AlternateContent>
          <mc:Choice Requires="wpc">
            <w:drawing>
              <wp:inline distT="0" distB="0" distL="0" distR="0" wp14:anchorId="031763DF" wp14:editId="335F2393">
                <wp:extent cx="213995" cy="213995"/>
                <wp:effectExtent l="0" t="0" r="8890" b="5715"/>
                <wp:docPr id="342" name="Canvas 3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41" name="Picture 333"/>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23520" cy="2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inline>
            </w:drawing>
          </mc:Choice>
          <mc:Fallback>
            <w:pict>
              <v:group id="Canvas 331" o:spid="_x0000_s1026" editas="canvas" style="width:16.85pt;height:16.85pt;mso-position-horizontal-relative:char;mso-position-vertical-relative:line" coordsize="213995,2139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&#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">
                <v:shape id="_x0000_s1027" type="#_x0000_t75" style="position:absolute;width:213995;height:213995;visibility:visible;mso-wrap-style:square">
                  <v:fill o:detectmouseclick="t"/>
                  <v:path o:connecttype="none"/>
                </v:shape>
                <v:shape id="Picture 333" o:spid="_x0000_s1028" type="#_x0000_t75" style="position:absolute;width:223520;height:223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1+SNfEAAAA3AAAAA8AAABkcnMvZG93bnJldi54bWxEj0FrwkAUhO+C/2F5hV5K3VhFJXUVUYK1&#10;t2q9P7KvSWr2bdjdaPLvu0LB4zAz3zDLdWdqcSXnK8sKxqMEBHFudcWFgu9T9roA4QOyxtoyKejJ&#10;w3o1HCwx1fbGX3Q9hkJECPsUFZQhNKmUPi/JoB/Zhjh6P9YZDFG6QmqHtwg3tXxLkpk0WHFcKLGh&#10;bUn55dgaBe3Lb9Zmn/N6Pz0fds3F9TznXqnnp27zDiJQFx7h//aHVjCZjuF+Jh4Bufo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1+SNfEAAAA3AAAAA8AAAAAAAAAAAAAAAAA&#10;nwIAAGRycy9kb3ducmV2LnhtbFBLBQYAAAAABAAEAPcAAACQAwAAAAA=&#10;">
                  <v:imagedata r:id="rId155" o:title=""/>
                </v:shape>
                <w10:anchorlock/>
              </v:group>
            </w:pict>
          </mc:Fallback>
        </mc:AlternateContent>
      </w:r>
      <w:r>
        <w:rPr>
          <w:bCs/>
        </w:rPr>
        <w:t xml:space="preserve"> </w:t>
      </w:r>
      <w:r w:rsidRPr="00990407">
        <w:rPr>
          <w:bCs/>
        </w:rPr>
        <w:t xml:space="preserve">and looks like this: </w:t>
      </w:r>
    </w:p>
    <w:p w:rsidR="00F70035" w:rsidRDefault="00A45E03" w:rsidP="00F70035">
      <w:pPr>
        <w:tabs>
          <w:tab w:val="left" w:pos="540"/>
        </w:tabs>
        <w:rPr>
          <w:rFonts w:ascii="Arial" w:hAnsi="Arial" w:cs="Arial"/>
          <w:sz w:val="24"/>
          <w:szCs w:val="24"/>
        </w:rPr>
      </w:pPr>
      <w:r>
        <w:rPr>
          <w:rFonts w:ascii="Arial" w:hAnsi="Arial" w:cs="Arial"/>
          <w:noProof/>
          <w:sz w:val="24"/>
          <w:szCs w:val="24"/>
          <w:lang w:val="en-ZA" w:eastAsia="en-ZA"/>
        </w:rPr>
        <w:drawing>
          <wp:anchor distT="0" distB="0" distL="114300" distR="114300" simplePos="0" relativeHeight="251617280" behindDoc="0" locked="0" layoutInCell="1" allowOverlap="1" wp14:anchorId="63E495C5" wp14:editId="53528F77">
            <wp:simplePos x="0" y="0"/>
            <wp:positionH relativeFrom="column">
              <wp:posOffset>421640</wp:posOffset>
            </wp:positionH>
            <wp:positionV relativeFrom="paragraph">
              <wp:posOffset>92710</wp:posOffset>
            </wp:positionV>
            <wp:extent cx="2740660" cy="408305"/>
            <wp:effectExtent l="0" t="0" r="0" b="0"/>
            <wp:wrapNone/>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740660" cy="408305"/>
                    </a:xfrm>
                    <a:prstGeom prst="rect">
                      <a:avLst/>
                    </a:prstGeom>
                    <a:noFill/>
                    <a:ln>
                      <a:noFill/>
                    </a:ln>
                  </pic:spPr>
                </pic:pic>
              </a:graphicData>
            </a:graphic>
            <wp14:sizeRelH relativeFrom="page">
              <wp14:pctWidth>0</wp14:pctWidth>
            </wp14:sizeRelH>
            <wp14:sizeRelV relativeFrom="page">
              <wp14:pctHeight>0</wp14:pctHeight>
            </wp14:sizeRelV>
          </wp:anchor>
        </w:drawing>
      </w:r>
      <w:r w:rsidR="00F70035">
        <w:rPr>
          <w:rFonts w:ascii="Arial" w:hAnsi="Arial" w:cs="Arial"/>
          <w:sz w:val="24"/>
          <w:szCs w:val="24"/>
        </w:rPr>
        <w:t xml:space="preserve"> </w:t>
      </w:r>
    </w:p>
    <w:p w:rsidR="00F70035" w:rsidRPr="00990407" w:rsidRDefault="00F70035" w:rsidP="00F70035">
      <w:pPr>
        <w:autoSpaceDE w:val="0"/>
        <w:autoSpaceDN w:val="0"/>
        <w:adjustRightInd w:val="0"/>
        <w:spacing w:after="0" w:line="240" w:lineRule="auto"/>
        <w:rPr>
          <w:rFonts w:ascii="Arial" w:hAnsi="Arial" w:cs="Arial"/>
          <w:color w:val="000000"/>
          <w:sz w:val="24"/>
          <w:szCs w:val="24"/>
          <w:lang w:val="en-ZA" w:eastAsia="en-ZA"/>
        </w:rPr>
      </w:pPr>
    </w:p>
    <w:p w:rsidR="00F70035" w:rsidRPr="00990407" w:rsidRDefault="00F70035" w:rsidP="00F70035">
      <w:pPr>
        <w:autoSpaceDE w:val="0"/>
        <w:autoSpaceDN w:val="0"/>
        <w:adjustRightInd w:val="0"/>
        <w:spacing w:before="120" w:after="120" w:line="240" w:lineRule="auto"/>
        <w:rPr>
          <w:rFonts w:ascii="Arial" w:hAnsi="Arial" w:cs="Arial"/>
          <w:color w:val="000000"/>
          <w:sz w:val="23"/>
          <w:szCs w:val="23"/>
          <w:lang w:val="en-ZA" w:eastAsia="en-ZA"/>
        </w:rPr>
      </w:pPr>
      <w:r>
        <w:rPr>
          <w:rFonts w:ascii="Arial" w:hAnsi="Arial" w:cs="Arial"/>
          <w:color w:val="000000"/>
          <w:sz w:val="23"/>
          <w:szCs w:val="23"/>
          <w:lang w:val="en-ZA" w:eastAsia="en-ZA"/>
        </w:rPr>
        <w:t xml:space="preserve">       </w:t>
      </w:r>
      <w:r w:rsidRPr="00990407">
        <w:rPr>
          <w:rFonts w:ascii="Arial" w:hAnsi="Arial" w:cs="Arial"/>
          <w:color w:val="000000"/>
          <w:sz w:val="23"/>
          <w:szCs w:val="23"/>
          <w:lang w:val="en-ZA" w:eastAsia="en-ZA"/>
        </w:rPr>
        <w:t xml:space="preserve">If she continues with this pattern, how many beads of each colour will be in the next set? </w:t>
      </w:r>
    </w:p>
    <w:p w:rsidR="0006036E" w:rsidRPr="0006036E" w:rsidRDefault="00F70035" w:rsidP="0006036E">
      <w:pPr>
        <w:autoSpaceDE w:val="0"/>
        <w:autoSpaceDN w:val="0"/>
        <w:adjustRightInd w:val="0"/>
        <w:spacing w:before="120" w:after="120" w:line="240" w:lineRule="auto"/>
        <w:rPr>
          <w:rFonts w:ascii="Arial" w:hAnsi="Arial" w:cs="Arial"/>
          <w:color w:val="000000"/>
          <w:sz w:val="23"/>
          <w:szCs w:val="23"/>
          <w:lang w:val="en-ZA" w:eastAsia="en-ZA"/>
        </w:rPr>
      </w:pPr>
      <w:r>
        <w:rPr>
          <w:rFonts w:ascii="Arial" w:hAnsi="Arial" w:cs="Arial"/>
          <w:color w:val="000000"/>
          <w:sz w:val="23"/>
          <w:szCs w:val="23"/>
          <w:lang w:val="en-ZA" w:eastAsia="en-ZA"/>
        </w:rPr>
        <w:t xml:space="preserve">         </w:t>
      </w:r>
      <w:r w:rsidRPr="00990407">
        <w:rPr>
          <w:rFonts w:ascii="Arial" w:hAnsi="Arial" w:cs="Arial"/>
          <w:color w:val="000000"/>
          <w:sz w:val="23"/>
          <w:szCs w:val="23"/>
          <w:lang w:val="en-ZA" w:eastAsia="en-ZA"/>
        </w:rPr>
        <w:t xml:space="preserve">________________________________________________________________ </w:t>
      </w:r>
      <w:r w:rsidR="00F36360">
        <w:rPr>
          <w:rFonts w:ascii="Arial" w:hAnsi="Arial" w:cs="Arial"/>
          <w:color w:val="000000"/>
          <w:sz w:val="23"/>
          <w:szCs w:val="23"/>
          <w:lang w:val="en-ZA" w:eastAsia="en-ZA"/>
        </w:rPr>
        <w:tab/>
      </w:r>
      <w:r w:rsidR="00F36360">
        <w:rPr>
          <w:rFonts w:ascii="Arial" w:hAnsi="Arial" w:cs="Arial"/>
          <w:color w:val="000000"/>
          <w:sz w:val="23"/>
          <w:szCs w:val="23"/>
          <w:lang w:val="en-ZA" w:eastAsia="en-ZA"/>
        </w:rPr>
        <w:tab/>
      </w:r>
    </w:p>
    <w:p w:rsidR="0006036E" w:rsidRDefault="0006036E" w:rsidP="005E0769">
      <w:pPr>
        <w:pStyle w:val="ListParagraph"/>
        <w:spacing w:after="240" w:line="240" w:lineRule="atLeast"/>
        <w:ind w:left="0"/>
        <w:contextualSpacing/>
        <w:rPr>
          <w:rFonts w:ascii="Arial" w:hAnsi="Arial" w:cs="Arial"/>
          <w:bCs/>
          <w:sz w:val="24"/>
          <w:szCs w:val="24"/>
          <w:lang w:val="en-ZA" w:eastAsia="en-ZA"/>
        </w:rPr>
      </w:pPr>
    </w:p>
    <w:p w:rsidR="005E0769" w:rsidRPr="005E0769" w:rsidRDefault="005E0769" w:rsidP="005E0769">
      <w:pPr>
        <w:pStyle w:val="ListParagraph"/>
        <w:spacing w:after="240" w:line="240" w:lineRule="atLeast"/>
        <w:ind w:left="0"/>
        <w:contextualSpacing/>
        <w:rPr>
          <w:rFonts w:ascii="Arial" w:hAnsi="Arial" w:cs="Arial"/>
          <w:sz w:val="24"/>
          <w:szCs w:val="24"/>
        </w:rPr>
      </w:pPr>
      <w:r w:rsidRPr="005E0769">
        <w:rPr>
          <w:rFonts w:ascii="Arial" w:hAnsi="Arial" w:cs="Arial"/>
          <w:bCs/>
          <w:sz w:val="24"/>
          <w:szCs w:val="24"/>
          <w:lang w:val="en-ZA" w:eastAsia="en-ZA"/>
        </w:rPr>
        <w:t xml:space="preserve">9.  </w:t>
      </w:r>
      <w:r w:rsidRPr="005E0769">
        <w:rPr>
          <w:rFonts w:ascii="Arial" w:hAnsi="Arial" w:cs="Arial"/>
          <w:sz w:val="24"/>
          <w:szCs w:val="24"/>
        </w:rPr>
        <w:t>Draw the next shape in each row to show a pattern.</w:t>
      </w:r>
    </w:p>
    <w:p w:rsidR="005E0769" w:rsidRPr="005E0769" w:rsidRDefault="00A45E03" w:rsidP="005E0769">
      <w:pPr>
        <w:pStyle w:val="ListParagraph"/>
        <w:ind w:left="9360"/>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635712" behindDoc="0" locked="0" layoutInCell="1" allowOverlap="1" wp14:anchorId="2156AD76" wp14:editId="15494A8E">
                <wp:simplePos x="0" y="0"/>
                <wp:positionH relativeFrom="column">
                  <wp:posOffset>3897630</wp:posOffset>
                </wp:positionH>
                <wp:positionV relativeFrom="paragraph">
                  <wp:posOffset>59055</wp:posOffset>
                </wp:positionV>
                <wp:extent cx="317500" cy="368300"/>
                <wp:effectExtent l="11430" t="6985" r="13970" b="5715"/>
                <wp:wrapNone/>
                <wp:docPr id="340" name="AutoShape 3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368300"/>
                        </a:xfrm>
                        <a:prstGeom prst="donut">
                          <a:avLst>
                            <a:gd name="adj" fmla="val 26852"/>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374" o:spid="_x0000_s1026" type="#_x0000_t23" style="position:absolute;margin-left:306.9pt;margin-top:4.65pt;width:25pt;height:29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" adj="580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34688" behindDoc="0" locked="0" layoutInCell="1" allowOverlap="1" wp14:anchorId="37BDF663" wp14:editId="0DA214C7">
                <wp:simplePos x="0" y="0"/>
                <wp:positionH relativeFrom="column">
                  <wp:posOffset>3515995</wp:posOffset>
                </wp:positionH>
                <wp:positionV relativeFrom="paragraph">
                  <wp:posOffset>59055</wp:posOffset>
                </wp:positionV>
                <wp:extent cx="317500" cy="368300"/>
                <wp:effectExtent l="10795" t="6985" r="5080" b="5715"/>
                <wp:wrapNone/>
                <wp:docPr id="339" name="AutoShape 3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368300"/>
                        </a:xfrm>
                        <a:prstGeom prst="donut">
                          <a:avLst>
                            <a:gd name="adj" fmla="val 26852"/>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3" o:spid="_x0000_s1026" type="#_x0000_t23" style="position:absolute;margin-left:276.85pt;margin-top:4.65pt;width:25pt;height:29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" adj="580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32640" behindDoc="0" locked="0" layoutInCell="1" allowOverlap="1" wp14:anchorId="1E03BD7C" wp14:editId="1088F173">
                <wp:simplePos x="0" y="0"/>
                <wp:positionH relativeFrom="column">
                  <wp:posOffset>3140075</wp:posOffset>
                </wp:positionH>
                <wp:positionV relativeFrom="paragraph">
                  <wp:posOffset>59055</wp:posOffset>
                </wp:positionV>
                <wp:extent cx="304800" cy="368300"/>
                <wp:effectExtent l="6350" t="6985" r="12700" b="5715"/>
                <wp:wrapNone/>
                <wp:docPr id="338" name="AutoShape 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68300"/>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AutoShape 371" o:spid="_x0000_s1026" type="#_x0000_t96" style="position:absolute;margin-left:247.25pt;margin-top:4.65pt;width:24pt;height:29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30592" behindDoc="0" locked="0" layoutInCell="1" allowOverlap="1" wp14:anchorId="70A3937A" wp14:editId="4E5DB332">
                <wp:simplePos x="0" y="0"/>
                <wp:positionH relativeFrom="column">
                  <wp:posOffset>2717800</wp:posOffset>
                </wp:positionH>
                <wp:positionV relativeFrom="paragraph">
                  <wp:posOffset>59055</wp:posOffset>
                </wp:positionV>
                <wp:extent cx="304800" cy="368300"/>
                <wp:effectExtent l="12700" t="6985" r="6350" b="5715"/>
                <wp:wrapNone/>
                <wp:docPr id="337" name="AutoShap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68300"/>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9" o:spid="_x0000_s1026" type="#_x0000_t96" style="position:absolute;margin-left:214pt;margin-top:4.65pt;width:24pt;height:29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31616" behindDoc="0" locked="0" layoutInCell="1" allowOverlap="1" wp14:anchorId="7BB05303" wp14:editId="366D8FBA">
                <wp:simplePos x="0" y="0"/>
                <wp:positionH relativeFrom="column">
                  <wp:posOffset>2349500</wp:posOffset>
                </wp:positionH>
                <wp:positionV relativeFrom="paragraph">
                  <wp:posOffset>59055</wp:posOffset>
                </wp:positionV>
                <wp:extent cx="304800" cy="368300"/>
                <wp:effectExtent l="6350" t="6985" r="12700" b="5715"/>
                <wp:wrapNone/>
                <wp:docPr id="336" name="AutoShape 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68300"/>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0" o:spid="_x0000_s1026" type="#_x0000_t96" style="position:absolute;margin-left:185pt;margin-top:4.65pt;width:24pt;height:29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29568" behindDoc="0" locked="0" layoutInCell="1" allowOverlap="1" wp14:anchorId="242FB34E" wp14:editId="54FE7DEB">
                <wp:simplePos x="0" y="0"/>
                <wp:positionH relativeFrom="column">
                  <wp:posOffset>1968500</wp:posOffset>
                </wp:positionH>
                <wp:positionV relativeFrom="paragraph">
                  <wp:posOffset>59055</wp:posOffset>
                </wp:positionV>
                <wp:extent cx="304800" cy="368300"/>
                <wp:effectExtent l="6350" t="6985" r="12700" b="5715"/>
                <wp:wrapNone/>
                <wp:docPr id="335" name="AutoShap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68300"/>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8" o:spid="_x0000_s1026" type="#_x0000_t96" style="position:absolute;margin-left:155pt;margin-top:4.65pt;width:24pt;height:29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33664" behindDoc="0" locked="0" layoutInCell="1" allowOverlap="1" wp14:anchorId="42317E42" wp14:editId="7FC5744D">
                <wp:simplePos x="0" y="0"/>
                <wp:positionH relativeFrom="column">
                  <wp:posOffset>1574800</wp:posOffset>
                </wp:positionH>
                <wp:positionV relativeFrom="paragraph">
                  <wp:posOffset>59055</wp:posOffset>
                </wp:positionV>
                <wp:extent cx="317500" cy="368300"/>
                <wp:effectExtent l="12700" t="6985" r="12700" b="5715"/>
                <wp:wrapNone/>
                <wp:docPr id="334" name="AutoShape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368300"/>
                        </a:xfrm>
                        <a:prstGeom prst="donut">
                          <a:avLst>
                            <a:gd name="adj" fmla="val 26852"/>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2" o:spid="_x0000_s1026" type="#_x0000_t23" style="position:absolute;margin-left:124pt;margin-top:4.65pt;width:25pt;height:29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" adj="580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28544" behindDoc="0" locked="0" layoutInCell="1" allowOverlap="1" wp14:anchorId="550BB55E" wp14:editId="3D39B9AE">
                <wp:simplePos x="0" y="0"/>
                <wp:positionH relativeFrom="column">
                  <wp:posOffset>1206500</wp:posOffset>
                </wp:positionH>
                <wp:positionV relativeFrom="paragraph">
                  <wp:posOffset>59055</wp:posOffset>
                </wp:positionV>
                <wp:extent cx="304800" cy="368300"/>
                <wp:effectExtent l="6350" t="6985" r="12700" b="5715"/>
                <wp:wrapNone/>
                <wp:docPr id="333" name="AutoShap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68300"/>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7" o:spid="_x0000_s1026" type="#_x0000_t96" style="position:absolute;margin-left:95pt;margin-top:4.65pt;width:24pt;height:29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27520" behindDoc="0" locked="0" layoutInCell="1" allowOverlap="1" wp14:anchorId="6A951C94" wp14:editId="757647D5">
                <wp:simplePos x="0" y="0"/>
                <wp:positionH relativeFrom="column">
                  <wp:posOffset>812800</wp:posOffset>
                </wp:positionH>
                <wp:positionV relativeFrom="paragraph">
                  <wp:posOffset>59055</wp:posOffset>
                </wp:positionV>
                <wp:extent cx="304800" cy="368300"/>
                <wp:effectExtent l="12700" t="6985" r="6350" b="5715"/>
                <wp:wrapNone/>
                <wp:docPr id="332" name="AutoShape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68300"/>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6" o:spid="_x0000_s1026" type="#_x0000_t96" style="position:absolute;margin-left:64pt;margin-top:4.65pt;width:24pt;height:29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22400" behindDoc="0" locked="0" layoutInCell="1" allowOverlap="1" wp14:anchorId="55AEB010" wp14:editId="29A52F0E">
                <wp:simplePos x="0" y="0"/>
                <wp:positionH relativeFrom="column">
                  <wp:posOffset>444500</wp:posOffset>
                </wp:positionH>
                <wp:positionV relativeFrom="paragraph">
                  <wp:posOffset>59055</wp:posOffset>
                </wp:positionV>
                <wp:extent cx="304800" cy="368300"/>
                <wp:effectExtent l="6350" t="6985" r="12700" b="5715"/>
                <wp:wrapNone/>
                <wp:docPr id="331" name="AutoShape 3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68300"/>
                        </a:xfrm>
                        <a:prstGeom prst="smileyFace">
                          <a:avLst>
                            <a:gd name="adj" fmla="val 4653"/>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1" o:spid="_x0000_s1026" type="#_x0000_t96" style="position:absolute;margin-left:35pt;margin-top:4.65pt;width:24pt;height:29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"/>
            </w:pict>
          </mc:Fallback>
        </mc:AlternateContent>
      </w:r>
    </w:p>
    <w:p w:rsidR="005E0769" w:rsidRPr="005E0769" w:rsidRDefault="005E0769" w:rsidP="005E0769">
      <w:pPr>
        <w:pStyle w:val="ListParagraph"/>
        <w:ind w:left="0"/>
        <w:rPr>
          <w:rFonts w:ascii="Arial" w:hAnsi="Arial" w:cs="Arial"/>
          <w:sz w:val="24"/>
          <w:szCs w:val="24"/>
        </w:rPr>
      </w:pPr>
    </w:p>
    <w:p w:rsidR="0006036E" w:rsidRDefault="00A45E03" w:rsidP="005E0769">
      <w:pPr>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642880" behindDoc="0" locked="0" layoutInCell="1" allowOverlap="1" wp14:anchorId="410AEC60" wp14:editId="5B1AF2DE">
                <wp:simplePos x="0" y="0"/>
                <wp:positionH relativeFrom="column">
                  <wp:posOffset>4813300</wp:posOffset>
                </wp:positionH>
                <wp:positionV relativeFrom="paragraph">
                  <wp:posOffset>438150</wp:posOffset>
                </wp:positionV>
                <wp:extent cx="317500" cy="368300"/>
                <wp:effectExtent l="12700" t="13970" r="12700" b="8255"/>
                <wp:wrapNone/>
                <wp:docPr id="330" name="AutoShape 3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368300"/>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AutoShape 381" o:spid="_x0000_s1026" type="#_x0000_t56" style="position:absolute;margin-left:379pt;margin-top:34.5pt;width:25pt;height:29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43904" behindDoc="0" locked="0" layoutInCell="1" allowOverlap="1" wp14:anchorId="33E4203E" wp14:editId="51B5AC16">
                <wp:simplePos x="0" y="0"/>
                <wp:positionH relativeFrom="column">
                  <wp:posOffset>4419600</wp:posOffset>
                </wp:positionH>
                <wp:positionV relativeFrom="paragraph">
                  <wp:posOffset>450850</wp:posOffset>
                </wp:positionV>
                <wp:extent cx="317500" cy="368300"/>
                <wp:effectExtent l="19050" t="17145" r="15875" b="5080"/>
                <wp:wrapNone/>
                <wp:docPr id="329" name="AutoShape 3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368300"/>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2" o:spid="_x0000_s1026" type="#_x0000_t56" style="position:absolute;margin-left:348pt;margin-top:35.5pt;width:25pt;height:29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41856" behindDoc="0" locked="0" layoutInCell="1" allowOverlap="1" wp14:anchorId="41979F5C" wp14:editId="70C95E51">
                <wp:simplePos x="0" y="0"/>
                <wp:positionH relativeFrom="column">
                  <wp:posOffset>3897630</wp:posOffset>
                </wp:positionH>
                <wp:positionV relativeFrom="paragraph">
                  <wp:posOffset>488950</wp:posOffset>
                </wp:positionV>
                <wp:extent cx="406400" cy="304800"/>
                <wp:effectExtent l="11430" t="26670" r="10795" b="11430"/>
                <wp:wrapNone/>
                <wp:docPr id="328" name="AutoShape 3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6400" cy="304800"/>
                        </a:xfrm>
                        <a:prstGeom prst="leftArrow">
                          <a:avLst>
                            <a:gd name="adj1" fmla="val 50000"/>
                            <a:gd name="adj2"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380" o:spid="_x0000_s1026" type="#_x0000_t66" style="position:absolute;margin-left:306.9pt;margin-top:38.5pt;width:32pt;height:2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40832" behindDoc="0" locked="0" layoutInCell="1" allowOverlap="1" wp14:anchorId="783437B8" wp14:editId="064A7613">
                <wp:simplePos x="0" y="0"/>
                <wp:positionH relativeFrom="column">
                  <wp:posOffset>3427095</wp:posOffset>
                </wp:positionH>
                <wp:positionV relativeFrom="paragraph">
                  <wp:posOffset>501650</wp:posOffset>
                </wp:positionV>
                <wp:extent cx="406400" cy="292100"/>
                <wp:effectExtent l="17145" t="20320" r="5080" b="11430"/>
                <wp:wrapNone/>
                <wp:docPr id="327" name="AutoShape 3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6400" cy="292100"/>
                        </a:xfrm>
                        <a:prstGeom prst="leftArrow">
                          <a:avLst>
                            <a:gd name="adj1" fmla="val 50000"/>
                            <a:gd name="adj2" fmla="val 3478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9" o:spid="_x0000_s1026" type="#_x0000_t66" style="position:absolute;margin-left:269.85pt;margin-top:39.5pt;width:32pt;height:23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38784" behindDoc="0" locked="0" layoutInCell="1" allowOverlap="1" wp14:anchorId="71A05D7D" wp14:editId="302F7328">
                <wp:simplePos x="0" y="0"/>
                <wp:positionH relativeFrom="column">
                  <wp:posOffset>3022600</wp:posOffset>
                </wp:positionH>
                <wp:positionV relativeFrom="paragraph">
                  <wp:posOffset>412750</wp:posOffset>
                </wp:positionV>
                <wp:extent cx="279400" cy="406400"/>
                <wp:effectExtent l="22225" t="17145" r="22225" b="5080"/>
                <wp:wrapNone/>
                <wp:docPr id="326" name="AutoShape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400" cy="406400"/>
                        </a:xfrm>
                        <a:prstGeom prst="upArrow">
                          <a:avLst>
                            <a:gd name="adj1" fmla="val 50000"/>
                            <a:gd name="adj2" fmla="val 3636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377" o:spid="_x0000_s1026" type="#_x0000_t68" style="position:absolute;margin-left:238pt;margin-top:32.5pt;width:22pt;height:32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39808" behindDoc="0" locked="0" layoutInCell="1" allowOverlap="1" wp14:anchorId="27618AFE" wp14:editId="641DF45C">
                <wp:simplePos x="0" y="0"/>
                <wp:positionH relativeFrom="column">
                  <wp:posOffset>2717800</wp:posOffset>
                </wp:positionH>
                <wp:positionV relativeFrom="paragraph">
                  <wp:posOffset>412750</wp:posOffset>
                </wp:positionV>
                <wp:extent cx="279400" cy="406400"/>
                <wp:effectExtent l="22225" t="17145" r="22225" b="5080"/>
                <wp:wrapNone/>
                <wp:docPr id="325" name="AutoShape 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400" cy="406400"/>
                        </a:xfrm>
                        <a:prstGeom prst="upArrow">
                          <a:avLst>
                            <a:gd name="adj1" fmla="val 50000"/>
                            <a:gd name="adj2" fmla="val 3636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8" o:spid="_x0000_s1026" type="#_x0000_t68" style="position:absolute;margin-left:214pt;margin-top:32.5pt;width:22pt;height:32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36736" behindDoc="0" locked="0" layoutInCell="1" allowOverlap="1" wp14:anchorId="6C344F33" wp14:editId="2DCF594E">
                <wp:simplePos x="0" y="0"/>
                <wp:positionH relativeFrom="column">
                  <wp:posOffset>2378075</wp:posOffset>
                </wp:positionH>
                <wp:positionV relativeFrom="paragraph">
                  <wp:posOffset>438150</wp:posOffset>
                </wp:positionV>
                <wp:extent cx="339725" cy="317500"/>
                <wp:effectExtent l="6350" t="33020" r="15875" b="11430"/>
                <wp:wrapNone/>
                <wp:docPr id="324" name="AutoShape 3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725" cy="317500"/>
                        </a:xfrm>
                        <a:prstGeom prst="rightArrow">
                          <a:avLst>
                            <a:gd name="adj1" fmla="val 50000"/>
                            <a:gd name="adj2" fmla="val 267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375" o:spid="_x0000_s1026" type="#_x0000_t13" style="position:absolute;margin-left:187.25pt;margin-top:34.5pt;width:26.75pt;height:2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37760" behindDoc="0" locked="0" layoutInCell="1" allowOverlap="1" wp14:anchorId="06A1CFE5" wp14:editId="08B12D68">
                <wp:simplePos x="0" y="0"/>
                <wp:positionH relativeFrom="column">
                  <wp:posOffset>2009775</wp:posOffset>
                </wp:positionH>
                <wp:positionV relativeFrom="paragraph">
                  <wp:posOffset>438150</wp:posOffset>
                </wp:positionV>
                <wp:extent cx="339725" cy="317500"/>
                <wp:effectExtent l="9525" t="33020" r="12700" b="11430"/>
                <wp:wrapNone/>
                <wp:docPr id="323" name="AutoShape 3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725" cy="317500"/>
                        </a:xfrm>
                        <a:prstGeom prst="rightArrow">
                          <a:avLst>
                            <a:gd name="adj1" fmla="val 50000"/>
                            <a:gd name="adj2" fmla="val 267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6" o:spid="_x0000_s1026" type="#_x0000_t13" style="position:absolute;margin-left:158.25pt;margin-top:34.5pt;width:26.75pt;height:2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26496" behindDoc="0" locked="0" layoutInCell="1" allowOverlap="1" wp14:anchorId="10279E84" wp14:editId="5AF8D61D">
                <wp:simplePos x="0" y="0"/>
                <wp:positionH relativeFrom="column">
                  <wp:posOffset>1651000</wp:posOffset>
                </wp:positionH>
                <wp:positionV relativeFrom="paragraph">
                  <wp:posOffset>387350</wp:posOffset>
                </wp:positionV>
                <wp:extent cx="317500" cy="368300"/>
                <wp:effectExtent l="12700" t="20320" r="12700" b="11430"/>
                <wp:wrapNone/>
                <wp:docPr id="322" name="AutoShape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368300"/>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5" o:spid="_x0000_s1026" type="#_x0000_t56" style="position:absolute;margin-left:130pt;margin-top:30.5pt;width:25pt;height:29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25472" behindDoc="0" locked="0" layoutInCell="1" allowOverlap="1" wp14:anchorId="173AFE2A" wp14:editId="4D354CC0">
                <wp:simplePos x="0" y="0"/>
                <wp:positionH relativeFrom="column">
                  <wp:posOffset>1168400</wp:posOffset>
                </wp:positionH>
                <wp:positionV relativeFrom="paragraph">
                  <wp:posOffset>412750</wp:posOffset>
                </wp:positionV>
                <wp:extent cx="406400" cy="292100"/>
                <wp:effectExtent l="15875" t="26670" r="6350" b="5080"/>
                <wp:wrapNone/>
                <wp:docPr id="321" name="AutoShape 3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6400" cy="292100"/>
                        </a:xfrm>
                        <a:prstGeom prst="leftArrow">
                          <a:avLst>
                            <a:gd name="adj1" fmla="val 50000"/>
                            <a:gd name="adj2" fmla="val 3478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4" o:spid="_x0000_s1026" type="#_x0000_t66" style="position:absolute;margin-left:92pt;margin-top:32.5pt;width:32pt;height:23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24448" behindDoc="0" locked="0" layoutInCell="1" allowOverlap="1" wp14:anchorId="10CE4422" wp14:editId="541892C9">
                <wp:simplePos x="0" y="0"/>
                <wp:positionH relativeFrom="column">
                  <wp:posOffset>838200</wp:posOffset>
                </wp:positionH>
                <wp:positionV relativeFrom="paragraph">
                  <wp:posOffset>387350</wp:posOffset>
                </wp:positionV>
                <wp:extent cx="279400" cy="406400"/>
                <wp:effectExtent l="28575" t="10795" r="25400" b="11430"/>
                <wp:wrapNone/>
                <wp:docPr id="320" name="AutoShape 3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400" cy="406400"/>
                        </a:xfrm>
                        <a:prstGeom prst="upArrow">
                          <a:avLst>
                            <a:gd name="adj1" fmla="val 50000"/>
                            <a:gd name="adj2" fmla="val 3636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3" o:spid="_x0000_s1026" type="#_x0000_t68" style="position:absolute;margin-left:66pt;margin-top:30.5pt;width:22pt;height:32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23424" behindDoc="0" locked="0" layoutInCell="1" allowOverlap="1" wp14:anchorId="4DC3F8F8" wp14:editId="723314A9">
                <wp:simplePos x="0" y="0"/>
                <wp:positionH relativeFrom="column">
                  <wp:posOffset>444500</wp:posOffset>
                </wp:positionH>
                <wp:positionV relativeFrom="paragraph">
                  <wp:posOffset>387350</wp:posOffset>
                </wp:positionV>
                <wp:extent cx="339725" cy="317500"/>
                <wp:effectExtent l="6350" t="29845" r="15875" b="24130"/>
                <wp:wrapNone/>
                <wp:docPr id="447" name="AutoShape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9725" cy="317500"/>
                        </a:xfrm>
                        <a:prstGeom prst="rightArrow">
                          <a:avLst>
                            <a:gd name="adj1" fmla="val 50000"/>
                            <a:gd name="adj2" fmla="val 2675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62" o:spid="_x0000_s1026" type="#_x0000_t13" style="position:absolute;margin-left:35pt;margin-top:30.5pt;width:26.75pt;height:25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"/>
            </w:pict>
          </mc:Fallback>
        </mc:AlternateContent>
      </w:r>
      <w:r w:rsidR="005E0769" w:rsidRPr="005E0769">
        <w:rPr>
          <w:rFonts w:ascii="Arial" w:hAnsi="Arial" w:cs="Arial"/>
          <w:sz w:val="24"/>
          <w:szCs w:val="24"/>
        </w:rPr>
        <w:t xml:space="preserve">           ______________________________________________</w:t>
      </w:r>
      <w:r w:rsidR="005E0769" w:rsidRPr="005E0769">
        <w:rPr>
          <w:rFonts w:ascii="Arial" w:hAnsi="Arial" w:cs="Arial"/>
          <w:sz w:val="24"/>
          <w:szCs w:val="24"/>
        </w:rPr>
        <w:tab/>
        <w:t xml:space="preserve">   </w:t>
      </w:r>
    </w:p>
    <w:p w:rsidR="005E0769" w:rsidRPr="005E0769" w:rsidRDefault="005E0769" w:rsidP="005E0769">
      <w:pPr>
        <w:rPr>
          <w:rFonts w:ascii="Arial" w:hAnsi="Arial" w:cs="Arial"/>
          <w:sz w:val="24"/>
          <w:szCs w:val="24"/>
        </w:rPr>
      </w:pPr>
      <w:r w:rsidRPr="005E0769">
        <w:rPr>
          <w:rFonts w:ascii="Arial" w:hAnsi="Arial" w:cs="Arial"/>
          <w:sz w:val="24"/>
          <w:szCs w:val="24"/>
        </w:rPr>
        <w:t xml:space="preserve">            </w:t>
      </w:r>
      <w:r>
        <w:rPr>
          <w:rFonts w:ascii="Arial" w:hAnsi="Arial" w:cs="Arial"/>
          <w:sz w:val="24"/>
          <w:szCs w:val="24"/>
        </w:rPr>
        <w:tab/>
      </w:r>
      <w:r>
        <w:rPr>
          <w:rFonts w:ascii="Arial" w:hAnsi="Arial" w:cs="Arial"/>
          <w:sz w:val="24"/>
          <w:szCs w:val="24"/>
        </w:rPr>
        <w:tab/>
      </w:r>
      <w:r>
        <w:rPr>
          <w:rFonts w:ascii="Arial" w:hAnsi="Arial" w:cs="Arial"/>
          <w:sz w:val="24"/>
          <w:szCs w:val="24"/>
        </w:rPr>
        <w:tab/>
      </w:r>
      <w:r w:rsidR="00F36360">
        <w:rPr>
          <w:rFonts w:ascii="Arial" w:hAnsi="Arial" w:cs="Arial"/>
          <w:sz w:val="24"/>
          <w:szCs w:val="24"/>
        </w:rPr>
        <w:t xml:space="preserve"> </w:t>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r w:rsidRPr="005E0769">
        <w:rPr>
          <w:rFonts w:ascii="Arial" w:hAnsi="Arial" w:cs="Arial"/>
          <w:sz w:val="24"/>
          <w:szCs w:val="24"/>
        </w:rPr>
        <w:tab/>
      </w:r>
    </w:p>
    <w:p w:rsidR="00BE5219" w:rsidRDefault="005E0769" w:rsidP="0006036E">
      <w:pPr>
        <w:rPr>
          <w:rFonts w:ascii="Arial" w:hAnsi="Arial" w:cs="Arial"/>
          <w:sz w:val="24"/>
          <w:szCs w:val="24"/>
        </w:rPr>
      </w:pPr>
      <w:r w:rsidRPr="005E0769">
        <w:rPr>
          <w:rFonts w:ascii="Arial" w:hAnsi="Arial" w:cs="Arial"/>
          <w:sz w:val="24"/>
          <w:szCs w:val="24"/>
        </w:rPr>
        <w:t xml:space="preserve">          ___________________________________________________   </w:t>
      </w:r>
    </w:p>
    <w:p w:rsidR="00AD23AB" w:rsidRPr="00BE5219" w:rsidRDefault="00BE5219" w:rsidP="00BE5219">
      <w:pPr>
        <w:rPr>
          <w:rFonts w:ascii="Arial" w:hAnsi="Arial" w:cs="Arial"/>
          <w:sz w:val="24"/>
          <w:szCs w:val="24"/>
        </w:rPr>
      </w:pPr>
      <w:r>
        <w:rPr>
          <w:rFonts w:ascii="Arial" w:hAnsi="Arial" w:cs="Arial"/>
          <w:b/>
          <w:sz w:val="24"/>
          <w:szCs w:val="24"/>
          <w:u w:val="single"/>
        </w:rPr>
        <w:t>______________________________________________________________________________</w:t>
      </w:r>
      <w:r w:rsidR="00260A45" w:rsidRPr="00260A45">
        <w:rPr>
          <w:rFonts w:ascii="Arial" w:hAnsi="Arial" w:cs="Arial"/>
          <w:b/>
          <w:bCs/>
          <w:sz w:val="24"/>
          <w:szCs w:val="24"/>
          <w:u w:val="single"/>
          <w:lang w:val="en-ZA" w:eastAsia="en-ZA"/>
        </w:rPr>
        <w:t>Describe relationships or rules</w:t>
      </w:r>
      <w:r w:rsidR="00260A45">
        <w:rPr>
          <w:rFonts w:ascii="Arial" w:hAnsi="Arial" w:cs="Arial"/>
          <w:b/>
          <w:bCs/>
          <w:sz w:val="24"/>
          <w:szCs w:val="24"/>
          <w:u w:val="single"/>
          <w:lang w:val="en-ZA" w:eastAsia="en-ZA"/>
        </w:rPr>
        <w:t>:</w:t>
      </w:r>
    </w:p>
    <w:tbl>
      <w:tblPr>
        <w:tblStyle w:val="TableGrid"/>
        <w:tblW w:w="0" w:type="auto"/>
        <w:tblLook w:val="04A0" w:firstRow="1" w:lastRow="0" w:firstColumn="1" w:lastColumn="0" w:noHBand="0" w:noVBand="1"/>
      </w:tblPr>
      <w:tblGrid>
        <w:gridCol w:w="10682"/>
      </w:tblGrid>
      <w:tr w:rsidR="00AD23AB" w:rsidTr="00AD23AB">
        <w:tc>
          <w:tcPr>
            <w:tcW w:w="10682" w:type="dxa"/>
          </w:tcPr>
          <w:p w:rsidR="00AD23AB" w:rsidRPr="00AD23AB" w:rsidRDefault="00AD23AB" w:rsidP="00AD23AB">
            <w:pPr>
              <w:rPr>
                <w:rFonts w:ascii="Arial" w:hAnsi="Arial" w:cs="Arial"/>
                <w:b/>
                <w:sz w:val="24"/>
                <w:szCs w:val="24"/>
                <w:u w:val="single"/>
              </w:rPr>
            </w:pPr>
            <w:r w:rsidRPr="00B74353">
              <w:rPr>
                <w:rFonts w:ascii="Arial" w:hAnsi="Arial" w:cs="Arial"/>
                <w:b/>
                <w:sz w:val="24"/>
                <w:szCs w:val="24"/>
                <w:u w:val="single"/>
              </w:rPr>
              <w:t>Example</w:t>
            </w:r>
          </w:p>
          <w:p w:rsidR="00B95303" w:rsidRPr="00B95303" w:rsidRDefault="00B95303" w:rsidP="00B95303">
            <w:pPr>
              <w:rPr>
                <w:rFonts w:ascii="Arial" w:hAnsi="Arial" w:cs="Arial"/>
                <w:sz w:val="24"/>
                <w:szCs w:val="24"/>
                <w:lang w:val="en-ZA"/>
              </w:rPr>
            </w:pPr>
            <w:r>
              <w:rPr>
                <w:rFonts w:ascii="Arial" w:hAnsi="Arial" w:cs="Arial"/>
                <w:sz w:val="24"/>
                <w:szCs w:val="24"/>
                <w:lang w:val="en-ZA"/>
              </w:rPr>
              <w:t>1; 3; 7; 15; 31……..</w:t>
            </w:r>
          </w:p>
          <w:p w:rsidR="00B95303" w:rsidRDefault="00B95303" w:rsidP="00B95303">
            <w:pPr>
              <w:autoSpaceDE w:val="0"/>
              <w:autoSpaceDN w:val="0"/>
              <w:adjustRightInd w:val="0"/>
              <w:spacing w:after="0" w:line="240" w:lineRule="auto"/>
              <w:rPr>
                <w:rFonts w:ascii="Arial" w:hAnsi="Arial" w:cs="Arial"/>
                <w:b/>
                <w:sz w:val="24"/>
                <w:szCs w:val="24"/>
                <w:lang w:val="en-ZA" w:eastAsia="en-ZA"/>
              </w:rPr>
            </w:pPr>
            <w:r>
              <w:rPr>
                <w:rFonts w:ascii="Arial" w:hAnsi="Arial" w:cs="Arial"/>
                <w:b/>
                <w:sz w:val="24"/>
                <w:szCs w:val="24"/>
                <w:lang w:val="en-ZA" w:eastAsia="en-ZA"/>
              </w:rPr>
              <w:t xml:space="preserve">The Rule: </w:t>
            </w:r>
            <w:r w:rsidRPr="00B95303">
              <w:rPr>
                <w:rFonts w:ascii="Arial" w:hAnsi="Arial" w:cs="Arial"/>
                <w:sz w:val="24"/>
                <w:szCs w:val="24"/>
                <w:lang w:val="en-ZA" w:eastAsia="en-ZA"/>
              </w:rPr>
              <w:t>Multiply by 2 and add one.</w:t>
            </w:r>
            <w:r>
              <w:rPr>
                <w:rFonts w:ascii="Arial" w:hAnsi="Arial" w:cs="Arial"/>
                <w:b/>
                <w:sz w:val="24"/>
                <w:szCs w:val="24"/>
                <w:lang w:val="en-ZA" w:eastAsia="en-ZA"/>
              </w:rPr>
              <w:t xml:space="preserve"> </w:t>
            </w:r>
          </w:p>
          <w:p w:rsidR="00AD23AB" w:rsidRDefault="00AD23AB" w:rsidP="00F70035">
            <w:pPr>
              <w:autoSpaceDE w:val="0"/>
              <w:autoSpaceDN w:val="0"/>
              <w:adjustRightInd w:val="0"/>
              <w:spacing w:after="0" w:line="240" w:lineRule="auto"/>
              <w:rPr>
                <w:rFonts w:ascii="Arial" w:hAnsi="Arial" w:cs="Arial"/>
                <w:b/>
                <w:bCs/>
                <w:sz w:val="24"/>
                <w:szCs w:val="24"/>
                <w:u w:val="single"/>
                <w:lang w:val="en-ZA" w:eastAsia="en-ZA"/>
              </w:rPr>
            </w:pPr>
          </w:p>
        </w:tc>
      </w:tr>
    </w:tbl>
    <w:p w:rsidR="00F70035" w:rsidRDefault="00F70035" w:rsidP="00F70035">
      <w:pPr>
        <w:autoSpaceDE w:val="0"/>
        <w:autoSpaceDN w:val="0"/>
        <w:adjustRightInd w:val="0"/>
        <w:spacing w:after="0" w:line="240" w:lineRule="auto"/>
        <w:rPr>
          <w:rFonts w:ascii="Arial" w:hAnsi="Arial" w:cs="Arial"/>
          <w:b/>
          <w:bCs/>
          <w:sz w:val="24"/>
          <w:szCs w:val="24"/>
          <w:u w:val="single"/>
          <w:lang w:val="en-ZA" w:eastAsia="en-ZA"/>
        </w:rPr>
      </w:pPr>
    </w:p>
    <w:p w:rsidR="00F70035" w:rsidRPr="00776DF3" w:rsidRDefault="00F70035" w:rsidP="00F70035">
      <w:pPr>
        <w:tabs>
          <w:tab w:val="left" w:pos="540"/>
        </w:tabs>
        <w:rPr>
          <w:rFonts w:ascii="Arial" w:hAnsi="Arial" w:cs="Arial"/>
          <w:sz w:val="24"/>
          <w:szCs w:val="24"/>
        </w:rPr>
      </w:pPr>
      <w:r w:rsidRPr="00F70035">
        <w:rPr>
          <w:rFonts w:ascii="Arial" w:hAnsi="Arial" w:cs="Arial"/>
          <w:bCs/>
          <w:sz w:val="24"/>
          <w:szCs w:val="24"/>
          <w:lang w:val="en-ZA" w:eastAsia="en-ZA"/>
        </w:rPr>
        <w:t>1.</w:t>
      </w:r>
      <w:r>
        <w:rPr>
          <w:rFonts w:ascii="Arial" w:hAnsi="Arial" w:cs="Arial"/>
          <w:sz w:val="24"/>
          <w:szCs w:val="24"/>
        </w:rPr>
        <w:t xml:space="preserve"> </w:t>
      </w:r>
      <w:r w:rsidRPr="00776DF3">
        <w:rPr>
          <w:rFonts w:ascii="Arial" w:hAnsi="Arial" w:cs="Arial"/>
          <w:sz w:val="24"/>
          <w:szCs w:val="24"/>
        </w:rPr>
        <w:t>Describe the following number patterns in your own words:</w:t>
      </w:r>
    </w:p>
    <w:p w:rsidR="00F70035" w:rsidRPr="00776DF3" w:rsidRDefault="00F70035" w:rsidP="00D03975">
      <w:pPr>
        <w:numPr>
          <w:ilvl w:val="0"/>
          <w:numId w:val="20"/>
        </w:numPr>
        <w:tabs>
          <w:tab w:val="left" w:pos="540"/>
        </w:tabs>
        <w:rPr>
          <w:rFonts w:ascii="Arial" w:hAnsi="Arial" w:cs="Arial"/>
          <w:sz w:val="24"/>
          <w:szCs w:val="24"/>
        </w:rPr>
      </w:pPr>
      <w:r w:rsidRPr="00776DF3">
        <w:rPr>
          <w:rFonts w:ascii="Arial" w:hAnsi="Arial" w:cs="Arial"/>
          <w:sz w:val="24"/>
          <w:szCs w:val="24"/>
        </w:rPr>
        <w:t>2, 7, 12, 17, 22, 27</w:t>
      </w:r>
    </w:p>
    <w:p w:rsidR="00260A45" w:rsidRPr="00260A45" w:rsidRDefault="00F70035" w:rsidP="00F70035">
      <w:pPr>
        <w:autoSpaceDE w:val="0"/>
        <w:autoSpaceDN w:val="0"/>
        <w:adjustRightInd w:val="0"/>
        <w:spacing w:after="0" w:line="240" w:lineRule="auto"/>
        <w:ind w:firstLine="330"/>
        <w:rPr>
          <w:rFonts w:ascii="Arial" w:hAnsi="Arial" w:cs="Arial"/>
          <w:b/>
          <w:bCs/>
          <w:sz w:val="24"/>
          <w:szCs w:val="24"/>
          <w:u w:val="single"/>
          <w:lang w:val="en-ZA" w:eastAsia="en-ZA"/>
        </w:rPr>
      </w:pPr>
      <w:r>
        <w:rPr>
          <w:rFonts w:ascii="Arial" w:hAnsi="Arial" w:cs="Arial"/>
          <w:sz w:val="24"/>
          <w:szCs w:val="24"/>
        </w:rPr>
        <w:t xml:space="preserve">             </w:t>
      </w:r>
      <w:r w:rsidRPr="00776DF3">
        <w:rPr>
          <w:rFonts w:ascii="Arial" w:hAnsi="Arial" w:cs="Arial"/>
          <w:sz w:val="24"/>
          <w:szCs w:val="24"/>
        </w:rPr>
        <w:t xml:space="preserve">__________________________________________      </w:t>
      </w:r>
      <w:r w:rsidRPr="00776DF3">
        <w:rPr>
          <w:rFonts w:ascii="Arial" w:hAnsi="Arial" w:cs="Arial"/>
          <w:sz w:val="24"/>
          <w:szCs w:val="24"/>
        </w:rPr>
        <w:tab/>
      </w:r>
      <w:r w:rsidRPr="00776DF3">
        <w:rPr>
          <w:rFonts w:ascii="Arial" w:hAnsi="Arial" w:cs="Arial"/>
          <w:sz w:val="24"/>
          <w:szCs w:val="24"/>
        </w:rPr>
        <w:tab/>
      </w:r>
      <w:r w:rsidRPr="00776DF3">
        <w:rPr>
          <w:rFonts w:ascii="Arial" w:hAnsi="Arial" w:cs="Arial"/>
          <w:sz w:val="24"/>
          <w:szCs w:val="24"/>
        </w:rPr>
        <w:tab/>
      </w:r>
      <w:r w:rsidR="00F36360">
        <w:rPr>
          <w:rFonts w:ascii="Arial" w:hAnsi="Arial" w:cs="Arial"/>
          <w:sz w:val="24"/>
          <w:szCs w:val="24"/>
        </w:rPr>
        <w:t xml:space="preserve">           </w:t>
      </w:r>
      <w:r w:rsidRPr="00776DF3">
        <w:rPr>
          <w:rFonts w:ascii="Arial" w:hAnsi="Arial" w:cs="Arial"/>
          <w:b/>
          <w:sz w:val="24"/>
          <w:szCs w:val="24"/>
        </w:rPr>
        <w:t xml:space="preserve">                                                                                                                                          </w:t>
      </w:r>
    </w:p>
    <w:p w:rsidR="00260A45" w:rsidRDefault="00260A45" w:rsidP="00260A45">
      <w:pPr>
        <w:autoSpaceDE w:val="0"/>
        <w:autoSpaceDN w:val="0"/>
        <w:adjustRightInd w:val="0"/>
        <w:spacing w:after="0" w:line="240" w:lineRule="auto"/>
        <w:rPr>
          <w:rFonts w:ascii="Arial" w:hAnsi="Arial" w:cs="Arial"/>
          <w:b/>
          <w:bCs/>
          <w:i/>
          <w:iCs/>
          <w:sz w:val="24"/>
          <w:szCs w:val="24"/>
          <w:u w:val="single"/>
          <w:lang w:val="en-ZA" w:eastAsia="en-ZA"/>
        </w:rPr>
      </w:pPr>
    </w:p>
    <w:p w:rsidR="00F70035" w:rsidRDefault="00F70035" w:rsidP="00F70035">
      <w:pPr>
        <w:autoSpaceDE w:val="0"/>
        <w:autoSpaceDN w:val="0"/>
        <w:adjustRightInd w:val="0"/>
        <w:spacing w:after="0" w:line="240" w:lineRule="auto"/>
        <w:rPr>
          <w:rFonts w:ascii="Arial" w:hAnsi="Arial" w:cs="Arial"/>
          <w:sz w:val="24"/>
          <w:szCs w:val="24"/>
          <w:lang w:val="en-ZA" w:eastAsia="en-ZA"/>
        </w:rPr>
      </w:pPr>
      <w:r w:rsidRPr="00F70035">
        <w:rPr>
          <w:rFonts w:ascii="Arial" w:hAnsi="Arial" w:cs="Arial"/>
          <w:bCs/>
          <w:iCs/>
          <w:sz w:val="24"/>
          <w:szCs w:val="24"/>
          <w:lang w:val="en-ZA" w:eastAsia="en-ZA"/>
        </w:rPr>
        <w:t>2.</w:t>
      </w:r>
      <w:r>
        <w:rPr>
          <w:rFonts w:ascii="Arial" w:hAnsi="Arial" w:cs="Arial"/>
          <w:bCs/>
          <w:iCs/>
          <w:sz w:val="24"/>
          <w:szCs w:val="24"/>
          <w:lang w:val="en-ZA" w:eastAsia="en-ZA"/>
        </w:rPr>
        <w:t xml:space="preserve">  </w:t>
      </w:r>
      <w:r>
        <w:rPr>
          <w:rFonts w:ascii="Arial" w:hAnsi="Arial" w:cs="Arial"/>
          <w:sz w:val="24"/>
          <w:szCs w:val="24"/>
          <w:lang w:val="en-ZA" w:eastAsia="en-ZA"/>
        </w:rPr>
        <w:t>Identify the rule in each pattern.</w:t>
      </w:r>
    </w:p>
    <w:p w:rsidR="00F70035" w:rsidRDefault="00F36360" w:rsidP="00F70035">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21; 26; 31;</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F70035" w:rsidRDefault="00F70035" w:rsidP="00F70035">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    _____________________________________</w:t>
      </w:r>
    </w:p>
    <w:p w:rsidR="00F70035" w:rsidRDefault="00F70035" w:rsidP="00F70035">
      <w:pPr>
        <w:autoSpaceDE w:val="0"/>
        <w:autoSpaceDN w:val="0"/>
        <w:adjustRightInd w:val="0"/>
        <w:spacing w:after="0" w:line="240" w:lineRule="auto"/>
        <w:ind w:firstLine="720"/>
        <w:rPr>
          <w:rFonts w:ascii="Arial" w:hAnsi="Arial" w:cs="Arial"/>
          <w:sz w:val="24"/>
          <w:szCs w:val="24"/>
          <w:lang w:val="en-ZA" w:eastAsia="en-ZA"/>
        </w:rPr>
      </w:pPr>
    </w:p>
    <w:p w:rsidR="00F70035" w:rsidRPr="00F70035" w:rsidRDefault="00F36360" w:rsidP="00F70035">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b. 56; 49; 42; ………</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260A45" w:rsidRDefault="00F70035" w:rsidP="005A7F0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t xml:space="preserve">     _____________________________________</w:t>
      </w:r>
    </w:p>
    <w:p w:rsidR="00260A45" w:rsidRDefault="00260A45" w:rsidP="005A7F09">
      <w:pPr>
        <w:autoSpaceDE w:val="0"/>
        <w:autoSpaceDN w:val="0"/>
        <w:adjustRightInd w:val="0"/>
        <w:spacing w:after="0" w:line="240" w:lineRule="auto"/>
        <w:rPr>
          <w:rFonts w:ascii="Arial" w:hAnsi="Arial" w:cs="Arial"/>
          <w:sz w:val="24"/>
          <w:szCs w:val="24"/>
          <w:lang w:val="en-ZA" w:eastAsia="en-ZA"/>
        </w:rPr>
      </w:pPr>
    </w:p>
    <w:p w:rsidR="00F70035" w:rsidRDefault="00F70035" w:rsidP="00F70035">
      <w:pPr>
        <w:autoSpaceDE w:val="0"/>
        <w:autoSpaceDN w:val="0"/>
        <w:adjustRightInd w:val="0"/>
        <w:spacing w:after="0" w:line="240" w:lineRule="auto"/>
        <w:rPr>
          <w:rFonts w:ascii="Arial" w:hAnsi="Arial" w:cs="Arial"/>
          <w:sz w:val="24"/>
          <w:szCs w:val="24"/>
          <w:lang w:val="en-ZA" w:eastAsia="en-ZA"/>
        </w:rPr>
      </w:pPr>
      <w:r w:rsidRPr="00F70035">
        <w:rPr>
          <w:rFonts w:ascii="Arial" w:hAnsi="Arial" w:cs="Arial"/>
          <w:sz w:val="24"/>
          <w:szCs w:val="24"/>
          <w:lang w:val="en-ZA" w:eastAsia="en-ZA"/>
        </w:rPr>
        <w:t>3.</w:t>
      </w:r>
      <w:r>
        <w:rPr>
          <w:rFonts w:ascii="Arial" w:hAnsi="Arial" w:cs="Arial"/>
          <w:sz w:val="24"/>
          <w:szCs w:val="24"/>
          <w:lang w:val="en-ZA" w:eastAsia="en-ZA"/>
        </w:rPr>
        <w:t xml:space="preserve">    Describe the relationship between the numbers in the top row and the bottom row in each    </w:t>
      </w:r>
    </w:p>
    <w:p w:rsidR="00260A45" w:rsidRDefault="00F70035" w:rsidP="005A7F0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table.</w:t>
      </w:r>
      <w:r w:rsidR="00A45E03">
        <w:rPr>
          <w:rFonts w:ascii="Arial" w:hAnsi="Arial" w:cs="Arial"/>
          <w:noProof/>
          <w:sz w:val="24"/>
          <w:szCs w:val="24"/>
          <w:lang w:val="en-ZA" w:eastAsia="en-ZA"/>
        </w:rPr>
        <w:drawing>
          <wp:anchor distT="0" distB="0" distL="114300" distR="114300" simplePos="0" relativeHeight="251618304" behindDoc="0" locked="0" layoutInCell="1" allowOverlap="1" wp14:anchorId="2CAC9E0B" wp14:editId="7537CF34">
            <wp:simplePos x="0" y="0"/>
            <wp:positionH relativeFrom="column">
              <wp:posOffset>1276985</wp:posOffset>
            </wp:positionH>
            <wp:positionV relativeFrom="paragraph">
              <wp:posOffset>56515</wp:posOffset>
            </wp:positionV>
            <wp:extent cx="1375410" cy="1007110"/>
            <wp:effectExtent l="0" t="0" r="0" b="0"/>
            <wp:wrapNone/>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375410" cy="1007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60A45" w:rsidRDefault="008322CC" w:rsidP="005A7F0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p>
    <w:p w:rsidR="00260A45" w:rsidRDefault="008322CC" w:rsidP="005A7F0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____</w:t>
      </w:r>
      <w:r w:rsidR="00F36360">
        <w:rPr>
          <w:rFonts w:ascii="Arial" w:hAnsi="Arial" w:cs="Arial"/>
          <w:sz w:val="24"/>
          <w:szCs w:val="24"/>
          <w:lang w:val="en-ZA" w:eastAsia="en-ZA"/>
        </w:rPr>
        <w:t>__________________________</w:t>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p>
    <w:p w:rsidR="00260A45" w:rsidRDefault="00260A45" w:rsidP="005A7F09">
      <w:pPr>
        <w:autoSpaceDE w:val="0"/>
        <w:autoSpaceDN w:val="0"/>
        <w:adjustRightInd w:val="0"/>
        <w:spacing w:after="0" w:line="240" w:lineRule="auto"/>
        <w:rPr>
          <w:rFonts w:ascii="Arial" w:hAnsi="Arial" w:cs="Arial"/>
          <w:sz w:val="24"/>
          <w:szCs w:val="24"/>
          <w:lang w:val="en-ZA" w:eastAsia="en-ZA"/>
        </w:rPr>
      </w:pPr>
    </w:p>
    <w:p w:rsidR="008322CC" w:rsidRDefault="008322CC" w:rsidP="005A7F09">
      <w:pPr>
        <w:autoSpaceDE w:val="0"/>
        <w:autoSpaceDN w:val="0"/>
        <w:adjustRightInd w:val="0"/>
        <w:spacing w:after="0" w:line="240" w:lineRule="auto"/>
        <w:rPr>
          <w:rFonts w:ascii="Arial" w:hAnsi="Arial" w:cs="Arial"/>
          <w:sz w:val="24"/>
          <w:szCs w:val="24"/>
          <w:lang w:val="en-ZA" w:eastAsia="en-ZA"/>
        </w:rPr>
      </w:pPr>
    </w:p>
    <w:p w:rsidR="008322CC" w:rsidRDefault="008322CC" w:rsidP="005A7F0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____</w:t>
      </w:r>
      <w:r w:rsidR="00F36360">
        <w:rPr>
          <w:rFonts w:ascii="Arial" w:hAnsi="Arial" w:cs="Arial"/>
          <w:sz w:val="24"/>
          <w:szCs w:val="24"/>
          <w:lang w:val="en-ZA" w:eastAsia="en-ZA"/>
        </w:rPr>
        <w:t>__________________________</w:t>
      </w:r>
      <w:r w:rsidR="00F36360">
        <w:rPr>
          <w:rFonts w:ascii="Arial" w:hAnsi="Arial" w:cs="Arial"/>
          <w:sz w:val="24"/>
          <w:szCs w:val="24"/>
          <w:lang w:val="en-ZA" w:eastAsia="en-ZA"/>
        </w:rPr>
        <w:tab/>
      </w:r>
      <w:r w:rsidR="00F36360">
        <w:rPr>
          <w:rFonts w:ascii="Arial" w:hAnsi="Arial" w:cs="Arial"/>
          <w:sz w:val="24"/>
          <w:szCs w:val="24"/>
          <w:lang w:val="en-ZA" w:eastAsia="en-ZA"/>
        </w:rPr>
        <w:tab/>
      </w:r>
      <w:r w:rsidR="00F36360">
        <w:rPr>
          <w:rFonts w:ascii="Arial" w:hAnsi="Arial" w:cs="Arial"/>
          <w:sz w:val="24"/>
          <w:szCs w:val="24"/>
          <w:lang w:val="en-ZA" w:eastAsia="en-ZA"/>
        </w:rPr>
        <w:tab/>
      </w:r>
    </w:p>
    <w:p w:rsidR="008322CC" w:rsidRDefault="008322CC" w:rsidP="005A7F09">
      <w:pPr>
        <w:autoSpaceDE w:val="0"/>
        <w:autoSpaceDN w:val="0"/>
        <w:adjustRightInd w:val="0"/>
        <w:spacing w:after="0" w:line="240" w:lineRule="auto"/>
        <w:rPr>
          <w:rFonts w:ascii="Arial" w:hAnsi="Arial" w:cs="Arial"/>
          <w:sz w:val="24"/>
          <w:szCs w:val="24"/>
          <w:lang w:val="en-ZA" w:eastAsia="en-ZA"/>
        </w:rPr>
      </w:pPr>
    </w:p>
    <w:p w:rsidR="008322CC" w:rsidRPr="00CA4442" w:rsidRDefault="00F36360" w:rsidP="00F36360">
      <w:pPr>
        <w:autoSpaceDE w:val="0"/>
        <w:autoSpaceDN w:val="0"/>
        <w:adjustRightInd w:val="0"/>
        <w:spacing w:after="0" w:line="240" w:lineRule="auto"/>
        <w:rPr>
          <w:rFonts w:ascii="Arial" w:hAnsi="Arial" w:cs="Arial"/>
          <w:sz w:val="24"/>
          <w:szCs w:val="24"/>
          <w:highlight w:val="green"/>
          <w:lang w:val="en-ZA" w:eastAsia="en-ZA"/>
        </w:rPr>
      </w:pPr>
      <w:r>
        <w:rPr>
          <w:rFonts w:ascii="Arial" w:hAnsi="Arial" w:cs="Arial"/>
          <w:sz w:val="24"/>
          <w:szCs w:val="24"/>
          <w:lang w:val="en-ZA" w:eastAsia="en-ZA"/>
        </w:rPr>
        <w:t>4.</w:t>
      </w:r>
      <w:r w:rsidRPr="00F36360">
        <w:rPr>
          <w:rFonts w:ascii="Arial" w:hAnsi="Arial" w:cs="Arial"/>
          <w:sz w:val="24"/>
          <w:szCs w:val="24"/>
          <w:lang w:val="en-ZA" w:eastAsia="en-ZA"/>
        </w:rPr>
        <w:t xml:space="preserve"> Write</w:t>
      </w:r>
      <w:r w:rsidR="008322CC" w:rsidRPr="00F36360">
        <w:rPr>
          <w:rFonts w:ascii="Arial" w:hAnsi="Arial" w:cs="Arial"/>
          <w:sz w:val="24"/>
          <w:szCs w:val="24"/>
          <w:lang w:val="en-ZA" w:eastAsia="en-ZA"/>
        </w:rPr>
        <w:t xml:space="preserve"> down the rule used in the flow diagram.</w:t>
      </w:r>
    </w:p>
    <w:p w:rsidR="00DD3998" w:rsidRDefault="00A45E03" w:rsidP="00DD3998">
      <w:pPr>
        <w:autoSpaceDE w:val="0"/>
        <w:autoSpaceDN w:val="0"/>
        <w:adjustRightInd w:val="0"/>
        <w:spacing w:after="0" w:line="240" w:lineRule="auto"/>
        <w:ind w:left="360"/>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19328" behindDoc="0" locked="0" layoutInCell="1" allowOverlap="1" wp14:anchorId="7914FB78" wp14:editId="350014EB">
            <wp:simplePos x="0" y="0"/>
            <wp:positionH relativeFrom="column">
              <wp:posOffset>568960</wp:posOffset>
            </wp:positionH>
            <wp:positionV relativeFrom="paragraph">
              <wp:posOffset>28575</wp:posOffset>
            </wp:positionV>
            <wp:extent cx="2894965" cy="963930"/>
            <wp:effectExtent l="0" t="0" r="0" b="0"/>
            <wp:wrapNone/>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894965" cy="963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D3998" w:rsidRDefault="00DD3998" w:rsidP="00DD3998">
      <w:pPr>
        <w:autoSpaceDE w:val="0"/>
        <w:autoSpaceDN w:val="0"/>
        <w:adjustRightInd w:val="0"/>
        <w:spacing w:after="0" w:line="240" w:lineRule="auto"/>
        <w:ind w:left="360"/>
        <w:rPr>
          <w:rFonts w:ascii="Arial" w:hAnsi="Arial" w:cs="Arial"/>
          <w:sz w:val="24"/>
          <w:szCs w:val="24"/>
          <w:lang w:val="en-ZA" w:eastAsia="en-ZA"/>
        </w:rPr>
      </w:pPr>
    </w:p>
    <w:p w:rsidR="00DD3998" w:rsidRDefault="00DD3998" w:rsidP="00DD3998">
      <w:pPr>
        <w:autoSpaceDE w:val="0"/>
        <w:autoSpaceDN w:val="0"/>
        <w:adjustRightInd w:val="0"/>
        <w:spacing w:after="0" w:line="240" w:lineRule="auto"/>
        <w:ind w:left="360"/>
        <w:rPr>
          <w:rFonts w:ascii="Arial" w:hAnsi="Arial" w:cs="Arial"/>
          <w:sz w:val="24"/>
          <w:szCs w:val="24"/>
          <w:lang w:val="en-ZA" w:eastAsia="en-ZA"/>
        </w:rPr>
      </w:pPr>
    </w:p>
    <w:p w:rsidR="00DD3998" w:rsidRDefault="00DD3998" w:rsidP="00F90233">
      <w:pPr>
        <w:autoSpaceDE w:val="0"/>
        <w:autoSpaceDN w:val="0"/>
        <w:adjustRightInd w:val="0"/>
        <w:spacing w:after="0" w:line="240" w:lineRule="auto"/>
        <w:ind w:left="5760"/>
        <w:rPr>
          <w:rFonts w:ascii="Arial" w:hAnsi="Arial" w:cs="Arial"/>
          <w:sz w:val="24"/>
          <w:szCs w:val="24"/>
          <w:lang w:val="en-ZA" w:eastAsia="en-ZA"/>
        </w:rPr>
      </w:pPr>
    </w:p>
    <w:p w:rsidR="00DD3998" w:rsidRDefault="00DD3998" w:rsidP="00F90233">
      <w:pPr>
        <w:autoSpaceDE w:val="0"/>
        <w:autoSpaceDN w:val="0"/>
        <w:adjustRightInd w:val="0"/>
        <w:spacing w:after="0" w:line="240" w:lineRule="auto"/>
        <w:ind w:left="5760"/>
        <w:rPr>
          <w:rFonts w:ascii="Arial" w:hAnsi="Arial" w:cs="Arial"/>
          <w:sz w:val="24"/>
          <w:szCs w:val="24"/>
          <w:lang w:val="en-ZA" w:eastAsia="en-ZA"/>
        </w:rPr>
      </w:pPr>
    </w:p>
    <w:p w:rsidR="00F90233" w:rsidRDefault="008322CC" w:rsidP="00F90233">
      <w:pPr>
        <w:autoSpaceDE w:val="0"/>
        <w:autoSpaceDN w:val="0"/>
        <w:adjustRightInd w:val="0"/>
        <w:spacing w:after="0" w:line="240" w:lineRule="auto"/>
        <w:ind w:left="5760"/>
        <w:rPr>
          <w:rFonts w:ascii="Arial" w:hAnsi="Arial" w:cs="Arial"/>
          <w:sz w:val="24"/>
          <w:szCs w:val="24"/>
          <w:lang w:val="en-ZA" w:eastAsia="en-ZA"/>
        </w:rPr>
      </w:pPr>
      <w:r>
        <w:rPr>
          <w:rFonts w:ascii="Arial" w:hAnsi="Arial" w:cs="Arial"/>
          <w:sz w:val="24"/>
          <w:szCs w:val="24"/>
          <w:lang w:val="en-ZA" w:eastAsia="en-ZA"/>
        </w:rPr>
        <w:t>_____________________</w:t>
      </w:r>
      <w:r w:rsidR="00F90233">
        <w:rPr>
          <w:rFonts w:ascii="Arial" w:hAnsi="Arial" w:cs="Arial"/>
          <w:sz w:val="24"/>
          <w:szCs w:val="24"/>
          <w:lang w:val="en-ZA" w:eastAsia="en-ZA"/>
        </w:rPr>
        <w:tab/>
      </w:r>
      <w:r w:rsidR="00F90233">
        <w:rPr>
          <w:rFonts w:ascii="Arial" w:hAnsi="Arial" w:cs="Arial"/>
          <w:sz w:val="24"/>
          <w:szCs w:val="24"/>
          <w:lang w:val="en-ZA" w:eastAsia="en-ZA"/>
        </w:rPr>
        <w:tab/>
      </w:r>
      <w:r w:rsidR="00F90233">
        <w:rPr>
          <w:rFonts w:ascii="Arial" w:hAnsi="Arial" w:cs="Arial"/>
          <w:sz w:val="24"/>
          <w:szCs w:val="24"/>
          <w:lang w:val="en-ZA" w:eastAsia="en-ZA"/>
        </w:rPr>
        <w:tab/>
      </w:r>
    </w:p>
    <w:p w:rsidR="00DD3998" w:rsidRDefault="00DD3998" w:rsidP="00F90233">
      <w:pPr>
        <w:autoSpaceDE w:val="0"/>
        <w:autoSpaceDN w:val="0"/>
        <w:adjustRightInd w:val="0"/>
        <w:spacing w:after="0" w:line="240" w:lineRule="auto"/>
        <w:ind w:left="5760"/>
        <w:rPr>
          <w:rFonts w:ascii="Arial" w:hAnsi="Arial" w:cs="Arial"/>
          <w:sz w:val="24"/>
          <w:szCs w:val="24"/>
          <w:lang w:val="en-ZA" w:eastAsia="en-ZA"/>
        </w:rPr>
      </w:pPr>
    </w:p>
    <w:p w:rsidR="00DD3998" w:rsidRDefault="00DD3998" w:rsidP="00F90233">
      <w:pPr>
        <w:autoSpaceDE w:val="0"/>
        <w:autoSpaceDN w:val="0"/>
        <w:adjustRightInd w:val="0"/>
        <w:spacing w:after="0" w:line="240" w:lineRule="auto"/>
        <w:ind w:left="5760"/>
        <w:rPr>
          <w:rFonts w:ascii="Arial" w:hAnsi="Arial" w:cs="Arial"/>
          <w:sz w:val="24"/>
          <w:szCs w:val="24"/>
          <w:lang w:val="en-ZA" w:eastAsia="en-ZA"/>
        </w:rPr>
      </w:pPr>
    </w:p>
    <w:p w:rsidR="00F90233" w:rsidRPr="00F90233" w:rsidRDefault="00F90233" w:rsidP="00AB45DB">
      <w:pPr>
        <w:pStyle w:val="ListParagraph"/>
        <w:numPr>
          <w:ilvl w:val="0"/>
          <w:numId w:val="33"/>
        </w:numPr>
        <w:spacing w:after="240" w:line="240" w:lineRule="atLeast"/>
        <w:contextualSpacing/>
        <w:rPr>
          <w:rFonts w:ascii="Arial" w:hAnsi="Arial" w:cs="Arial"/>
          <w:sz w:val="24"/>
          <w:szCs w:val="24"/>
        </w:rPr>
      </w:pPr>
      <w:r w:rsidRPr="00F90233">
        <w:rPr>
          <w:rFonts w:ascii="Arial" w:hAnsi="Arial" w:cs="Arial"/>
          <w:sz w:val="24"/>
          <w:szCs w:val="24"/>
        </w:rPr>
        <w:t>The farmer is going to the market to sell some of his farm produce. On the back of his truck he has the following items:</w:t>
      </w:r>
    </w:p>
    <w:p w:rsidR="00F90233" w:rsidRPr="00F90233" w:rsidRDefault="00F90233" w:rsidP="007B04DD">
      <w:pPr>
        <w:pStyle w:val="NoSpacing"/>
        <w:ind w:firstLine="360"/>
        <w:rPr>
          <w:rFonts w:ascii="Arial" w:hAnsi="Arial" w:cs="Arial"/>
          <w:sz w:val="24"/>
          <w:szCs w:val="24"/>
        </w:rPr>
      </w:pPr>
      <w:r w:rsidRPr="00F90233">
        <w:rPr>
          <w:rFonts w:ascii="Arial" w:hAnsi="Arial" w:cs="Arial"/>
          <w:sz w:val="24"/>
          <w:szCs w:val="24"/>
        </w:rPr>
        <w:t>9 crates with 20 chickens each</w:t>
      </w:r>
    </w:p>
    <w:p w:rsidR="00F90233" w:rsidRPr="00F90233" w:rsidRDefault="00F90233" w:rsidP="007B04DD">
      <w:pPr>
        <w:pStyle w:val="NoSpacing"/>
        <w:ind w:firstLine="360"/>
        <w:rPr>
          <w:rFonts w:ascii="Arial" w:hAnsi="Arial" w:cs="Arial"/>
          <w:sz w:val="24"/>
          <w:szCs w:val="24"/>
        </w:rPr>
      </w:pPr>
      <w:r w:rsidRPr="00F90233">
        <w:rPr>
          <w:rFonts w:ascii="Arial" w:hAnsi="Arial" w:cs="Arial"/>
          <w:sz w:val="24"/>
          <w:szCs w:val="24"/>
        </w:rPr>
        <w:t>4 goats</w:t>
      </w:r>
    </w:p>
    <w:p w:rsidR="00F90233" w:rsidRDefault="00F90233" w:rsidP="007B04DD">
      <w:pPr>
        <w:pStyle w:val="NoSpacing"/>
        <w:ind w:firstLine="360"/>
        <w:rPr>
          <w:rFonts w:ascii="Arial" w:hAnsi="Arial" w:cs="Arial"/>
          <w:sz w:val="24"/>
          <w:szCs w:val="24"/>
        </w:rPr>
      </w:pPr>
      <w:r w:rsidRPr="00F90233">
        <w:rPr>
          <w:rFonts w:ascii="Arial" w:hAnsi="Arial" w:cs="Arial"/>
          <w:sz w:val="24"/>
          <w:szCs w:val="24"/>
        </w:rPr>
        <w:t>9 dozen eggs</w:t>
      </w:r>
    </w:p>
    <w:p w:rsidR="00F36360" w:rsidRPr="00F90233" w:rsidRDefault="00F36360" w:rsidP="007B04DD">
      <w:pPr>
        <w:pStyle w:val="NoSpacing"/>
        <w:ind w:firstLine="360"/>
        <w:rPr>
          <w:rFonts w:ascii="Arial" w:hAnsi="Arial" w:cs="Arial"/>
          <w:sz w:val="24"/>
          <w:szCs w:val="24"/>
        </w:rPr>
      </w:pPr>
    </w:p>
    <w:p w:rsidR="00F90233" w:rsidRPr="00F90233" w:rsidRDefault="00F90233" w:rsidP="00AB45DB">
      <w:pPr>
        <w:pStyle w:val="ListParagraph"/>
        <w:numPr>
          <w:ilvl w:val="0"/>
          <w:numId w:val="34"/>
        </w:numPr>
        <w:rPr>
          <w:rFonts w:ascii="Arial" w:hAnsi="Arial" w:cs="Arial"/>
          <w:sz w:val="24"/>
          <w:szCs w:val="24"/>
        </w:rPr>
      </w:pPr>
      <w:r w:rsidRPr="00F90233">
        <w:rPr>
          <w:rFonts w:ascii="Arial" w:hAnsi="Arial" w:cs="Arial"/>
          <w:sz w:val="24"/>
          <w:szCs w:val="24"/>
        </w:rPr>
        <w:t>Complete the table below using the information above.</w:t>
      </w:r>
    </w:p>
    <w:tbl>
      <w:tblPr>
        <w:tblW w:w="0" w:type="auto"/>
        <w:tblInd w:w="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40"/>
        <w:gridCol w:w="900"/>
        <w:gridCol w:w="720"/>
        <w:gridCol w:w="720"/>
        <w:gridCol w:w="720"/>
        <w:gridCol w:w="810"/>
        <w:gridCol w:w="990"/>
        <w:gridCol w:w="1080"/>
      </w:tblGrid>
      <w:tr w:rsidR="00F90233" w:rsidRPr="00F90233" w:rsidTr="00F3227D">
        <w:tc>
          <w:tcPr>
            <w:tcW w:w="234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Number of crates</w:t>
            </w:r>
          </w:p>
        </w:tc>
        <w:tc>
          <w:tcPr>
            <w:tcW w:w="90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 xml:space="preserve">    1</w:t>
            </w:r>
          </w:p>
        </w:tc>
        <w:tc>
          <w:tcPr>
            <w:tcW w:w="72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2</w:t>
            </w:r>
          </w:p>
        </w:tc>
        <w:tc>
          <w:tcPr>
            <w:tcW w:w="72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3</w:t>
            </w:r>
          </w:p>
        </w:tc>
        <w:tc>
          <w:tcPr>
            <w:tcW w:w="72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4</w:t>
            </w:r>
          </w:p>
        </w:tc>
        <w:tc>
          <w:tcPr>
            <w:tcW w:w="81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7</w:t>
            </w:r>
          </w:p>
        </w:tc>
        <w:tc>
          <w:tcPr>
            <w:tcW w:w="990" w:type="dxa"/>
            <w:tcBorders>
              <w:top w:val="single" w:sz="4" w:space="0" w:color="auto"/>
              <w:right w:val="single" w:sz="4" w:space="0" w:color="auto"/>
            </w:tcBorders>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____</w:t>
            </w:r>
          </w:p>
        </w:tc>
        <w:tc>
          <w:tcPr>
            <w:tcW w:w="1080" w:type="dxa"/>
            <w:tcBorders>
              <w:top w:val="single" w:sz="4" w:space="0" w:color="auto"/>
              <w:left w:val="single" w:sz="4" w:space="0" w:color="auto"/>
            </w:tcBorders>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14</w:t>
            </w:r>
          </w:p>
        </w:tc>
      </w:tr>
      <w:tr w:rsidR="00F90233" w:rsidRPr="00F90233" w:rsidTr="00F3227D">
        <w:tc>
          <w:tcPr>
            <w:tcW w:w="234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Number of chickens</w:t>
            </w:r>
          </w:p>
        </w:tc>
        <w:tc>
          <w:tcPr>
            <w:tcW w:w="90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 xml:space="preserve">   20</w:t>
            </w:r>
          </w:p>
        </w:tc>
        <w:tc>
          <w:tcPr>
            <w:tcW w:w="72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40</w:t>
            </w:r>
          </w:p>
        </w:tc>
        <w:tc>
          <w:tcPr>
            <w:tcW w:w="72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60</w:t>
            </w:r>
          </w:p>
        </w:tc>
        <w:tc>
          <w:tcPr>
            <w:tcW w:w="72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80</w:t>
            </w:r>
          </w:p>
        </w:tc>
        <w:tc>
          <w:tcPr>
            <w:tcW w:w="810" w:type="dxa"/>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140</w:t>
            </w:r>
          </w:p>
        </w:tc>
        <w:tc>
          <w:tcPr>
            <w:tcW w:w="990" w:type="dxa"/>
            <w:tcBorders>
              <w:right w:val="single" w:sz="4" w:space="0" w:color="auto"/>
            </w:tcBorders>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200</w:t>
            </w:r>
          </w:p>
        </w:tc>
        <w:tc>
          <w:tcPr>
            <w:tcW w:w="1080" w:type="dxa"/>
            <w:tcBorders>
              <w:left w:val="single" w:sz="4" w:space="0" w:color="auto"/>
            </w:tcBorders>
          </w:tcPr>
          <w:p w:rsidR="00F90233" w:rsidRPr="00F90233" w:rsidRDefault="00F90233" w:rsidP="00F3227D">
            <w:pPr>
              <w:pStyle w:val="ListParagraph"/>
              <w:ind w:left="0"/>
              <w:rPr>
                <w:rFonts w:ascii="Arial" w:hAnsi="Arial" w:cs="Arial"/>
                <w:sz w:val="24"/>
                <w:szCs w:val="24"/>
              </w:rPr>
            </w:pPr>
            <w:r w:rsidRPr="00F90233">
              <w:rPr>
                <w:rFonts w:ascii="Arial" w:hAnsi="Arial" w:cs="Arial"/>
                <w:sz w:val="24"/>
                <w:szCs w:val="24"/>
              </w:rPr>
              <w:t>_____</w:t>
            </w:r>
          </w:p>
        </w:tc>
      </w:tr>
    </w:tbl>
    <w:p w:rsidR="00F90233" w:rsidRPr="00F90233" w:rsidRDefault="00F90233" w:rsidP="007B04DD">
      <w:pPr>
        <w:pStyle w:val="NoSpacing"/>
      </w:pPr>
    </w:p>
    <w:p w:rsidR="008322CC" w:rsidRPr="007B04DD" w:rsidRDefault="00F90233" w:rsidP="00AB45DB">
      <w:pPr>
        <w:pStyle w:val="ListParagraph"/>
        <w:numPr>
          <w:ilvl w:val="0"/>
          <w:numId w:val="34"/>
        </w:numPr>
        <w:rPr>
          <w:rFonts w:ascii="Arial" w:hAnsi="Arial" w:cs="Arial"/>
          <w:sz w:val="24"/>
          <w:szCs w:val="24"/>
        </w:rPr>
      </w:pPr>
      <w:r w:rsidRPr="00F90233">
        <w:rPr>
          <w:rFonts w:ascii="Arial" w:hAnsi="Arial" w:cs="Arial"/>
          <w:sz w:val="24"/>
          <w:szCs w:val="24"/>
        </w:rPr>
        <w:t>How did you find the answers or what rule did you use?</w:t>
      </w:r>
      <w:r w:rsidRPr="00F90233">
        <w:t xml:space="preserve">__________________________________     </w:t>
      </w:r>
      <w:r w:rsidR="007B04DD">
        <w:t xml:space="preserve">                     </w:t>
      </w:r>
      <w:r>
        <w:t xml:space="preserve">  </w:t>
      </w:r>
      <w:r w:rsidR="007B04DD">
        <w:t xml:space="preserve">  </w:t>
      </w:r>
    </w:p>
    <w:p w:rsidR="008322CC" w:rsidRPr="00533C1C" w:rsidRDefault="00533C1C" w:rsidP="005A7F09">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b/>
          <w:sz w:val="24"/>
          <w:szCs w:val="24"/>
          <w:u w:val="single"/>
          <w:lang w:val="en-ZA" w:eastAsia="en-ZA"/>
        </w:rPr>
        <w:t>______________________________________________________________________________</w:t>
      </w:r>
    </w:p>
    <w:p w:rsidR="00BE5219" w:rsidRDefault="00BE5219" w:rsidP="005A7F09">
      <w:pPr>
        <w:autoSpaceDE w:val="0"/>
        <w:autoSpaceDN w:val="0"/>
        <w:adjustRightInd w:val="0"/>
        <w:spacing w:after="0" w:line="240" w:lineRule="auto"/>
        <w:rPr>
          <w:rFonts w:ascii="Arial" w:hAnsi="Arial" w:cs="Arial"/>
          <w:b/>
          <w:sz w:val="24"/>
          <w:szCs w:val="24"/>
          <w:u w:val="single"/>
          <w:lang w:val="en-ZA" w:eastAsia="en-ZA"/>
        </w:rPr>
      </w:pPr>
    </w:p>
    <w:p w:rsidR="008322CC" w:rsidRDefault="008322CC" w:rsidP="005A7F09">
      <w:pPr>
        <w:autoSpaceDE w:val="0"/>
        <w:autoSpaceDN w:val="0"/>
        <w:adjustRightInd w:val="0"/>
        <w:spacing w:after="0" w:line="240" w:lineRule="auto"/>
        <w:rPr>
          <w:rFonts w:ascii="Arial" w:hAnsi="Arial" w:cs="Arial"/>
          <w:b/>
          <w:sz w:val="24"/>
          <w:szCs w:val="24"/>
          <w:u w:val="single"/>
          <w:lang w:val="en-ZA" w:eastAsia="en-ZA"/>
        </w:rPr>
      </w:pPr>
      <w:r w:rsidRPr="008322CC">
        <w:rPr>
          <w:rFonts w:ascii="Arial" w:hAnsi="Arial" w:cs="Arial"/>
          <w:b/>
          <w:sz w:val="24"/>
          <w:szCs w:val="24"/>
          <w:u w:val="single"/>
          <w:lang w:val="en-ZA" w:eastAsia="en-ZA"/>
        </w:rPr>
        <w:t>Determine output values for a given input values using flow diagrams:</w:t>
      </w:r>
    </w:p>
    <w:p w:rsidR="00AD23AB" w:rsidRDefault="00AD23AB" w:rsidP="005A7F09">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AD23AB" w:rsidTr="00AD23AB">
        <w:tc>
          <w:tcPr>
            <w:tcW w:w="10682" w:type="dxa"/>
          </w:tcPr>
          <w:p w:rsidR="00AD23AB" w:rsidRPr="00AD23AB" w:rsidRDefault="00AD23AB" w:rsidP="00AD23AB">
            <w:pPr>
              <w:rPr>
                <w:rFonts w:ascii="Arial" w:hAnsi="Arial" w:cs="Arial"/>
                <w:b/>
                <w:sz w:val="24"/>
                <w:szCs w:val="24"/>
                <w:u w:val="single"/>
              </w:rPr>
            </w:pPr>
            <w:r w:rsidRPr="00B74353">
              <w:rPr>
                <w:rFonts w:ascii="Arial" w:hAnsi="Arial" w:cs="Arial"/>
                <w:b/>
                <w:sz w:val="24"/>
                <w:szCs w:val="24"/>
                <w:u w:val="single"/>
              </w:rPr>
              <w:t>Example</w:t>
            </w:r>
          </w:p>
          <w:p w:rsidR="00AD23AB" w:rsidRDefault="00145A68" w:rsidP="005A7F09">
            <w:pPr>
              <w:autoSpaceDE w:val="0"/>
              <w:autoSpaceDN w:val="0"/>
              <w:adjustRightInd w:val="0"/>
              <w:spacing w:after="0" w:line="240" w:lineRule="auto"/>
              <w:rPr>
                <w:rFonts w:ascii="Arial" w:hAnsi="Arial" w:cs="Arial"/>
                <w:b/>
                <w:sz w:val="24"/>
                <w:szCs w:val="24"/>
                <w:u w:val="single"/>
                <w:lang w:val="en-ZA" w:eastAsia="en-ZA"/>
              </w:rPr>
            </w:pPr>
            <w:r>
              <w:rPr>
                <w:b/>
                <w:noProof/>
                <w:lang w:val="en-ZA" w:eastAsia="en-ZA"/>
              </w:rPr>
              <w:drawing>
                <wp:inline distT="0" distB="0" distL="0" distR="0" wp14:anchorId="5F2F4B9E" wp14:editId="3474DAD8">
                  <wp:extent cx="2857500" cy="1352550"/>
                  <wp:effectExtent l="0" t="0" r="0" b="0"/>
                  <wp:docPr id="46" name="Picture 46" descr="page-86,-figure-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page-86,-figure-3b"/>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857500" cy="1352550"/>
                          </a:xfrm>
                          <a:prstGeom prst="rect">
                            <a:avLst/>
                          </a:prstGeom>
                          <a:noFill/>
                          <a:ln>
                            <a:noFill/>
                          </a:ln>
                        </pic:spPr>
                      </pic:pic>
                    </a:graphicData>
                  </a:graphic>
                </wp:inline>
              </w:drawing>
            </w:r>
          </w:p>
        </w:tc>
      </w:tr>
    </w:tbl>
    <w:p w:rsidR="00AD23AB" w:rsidRDefault="00AD23AB" w:rsidP="005A7F09">
      <w:pPr>
        <w:autoSpaceDE w:val="0"/>
        <w:autoSpaceDN w:val="0"/>
        <w:adjustRightInd w:val="0"/>
        <w:spacing w:after="0" w:line="240" w:lineRule="auto"/>
        <w:rPr>
          <w:rFonts w:ascii="Arial" w:hAnsi="Arial" w:cs="Arial"/>
          <w:b/>
          <w:sz w:val="24"/>
          <w:szCs w:val="24"/>
          <w:u w:val="single"/>
          <w:lang w:val="en-ZA" w:eastAsia="en-ZA"/>
        </w:rPr>
      </w:pPr>
    </w:p>
    <w:p w:rsidR="005E0769" w:rsidRDefault="005E0769" w:rsidP="005A7F09">
      <w:pPr>
        <w:autoSpaceDE w:val="0"/>
        <w:autoSpaceDN w:val="0"/>
        <w:adjustRightInd w:val="0"/>
        <w:spacing w:after="0" w:line="240" w:lineRule="auto"/>
        <w:rPr>
          <w:rFonts w:ascii="Arial" w:hAnsi="Arial" w:cs="Arial"/>
          <w:b/>
          <w:sz w:val="24"/>
          <w:szCs w:val="24"/>
          <w:u w:val="single"/>
          <w:lang w:val="en-ZA" w:eastAsia="en-ZA"/>
        </w:rPr>
      </w:pPr>
    </w:p>
    <w:p w:rsidR="005E0769" w:rsidRPr="005E0769" w:rsidRDefault="008322CC" w:rsidP="008322CC">
      <w:pPr>
        <w:autoSpaceDE w:val="0"/>
        <w:autoSpaceDN w:val="0"/>
        <w:adjustRightInd w:val="0"/>
        <w:spacing w:after="0" w:line="240" w:lineRule="auto"/>
        <w:rPr>
          <w:rFonts w:ascii="Arial" w:hAnsi="Arial" w:cs="Arial"/>
          <w:sz w:val="24"/>
          <w:szCs w:val="24"/>
          <w:lang w:val="en-ZA" w:eastAsia="en-ZA"/>
        </w:rPr>
      </w:pPr>
      <w:r w:rsidRPr="008322CC">
        <w:rPr>
          <w:rFonts w:ascii="Arial" w:hAnsi="Arial" w:cs="Arial"/>
          <w:sz w:val="24"/>
          <w:szCs w:val="24"/>
          <w:lang w:val="en-ZA" w:eastAsia="en-ZA"/>
        </w:rPr>
        <w:t>1.</w:t>
      </w:r>
      <w:r>
        <w:rPr>
          <w:rFonts w:ascii="Arial" w:hAnsi="Arial" w:cs="Arial"/>
          <w:sz w:val="24"/>
          <w:szCs w:val="24"/>
          <w:lang w:val="en-ZA" w:eastAsia="en-ZA"/>
        </w:rPr>
        <w:t xml:space="preserve">   </w:t>
      </w:r>
      <w:r w:rsidR="005E0769" w:rsidRPr="00776DF3">
        <w:rPr>
          <w:rFonts w:ascii="Arial" w:hAnsi="Arial" w:cs="Arial"/>
          <w:sz w:val="24"/>
          <w:szCs w:val="24"/>
        </w:rPr>
        <w:t>Complete the flow diagram below:</w:t>
      </w:r>
      <w:r w:rsidR="005E0769" w:rsidRPr="00776DF3">
        <w:rPr>
          <w:rFonts w:ascii="Arial" w:hAnsi="Arial" w:cs="Arial"/>
          <w:sz w:val="24"/>
          <w:szCs w:val="24"/>
        </w:rPr>
        <w:br/>
      </w:r>
      <w:r w:rsidR="005E0769" w:rsidRPr="00776DF3">
        <w:rPr>
          <w:sz w:val="24"/>
          <w:szCs w:val="24"/>
        </w:rPr>
        <w:t xml:space="preserve">             </w:t>
      </w:r>
      <w:r w:rsidR="00A45E03">
        <w:rPr>
          <w:noProof/>
          <w:sz w:val="24"/>
          <w:szCs w:val="24"/>
          <w:lang w:val="en-ZA" w:eastAsia="en-ZA"/>
        </w:rPr>
        <w:drawing>
          <wp:inline distT="0" distB="0" distL="0" distR="0" wp14:anchorId="01FC6046" wp14:editId="4A05FBB3">
            <wp:extent cx="2857500" cy="1057275"/>
            <wp:effectExtent l="0" t="0" r="0" b="0"/>
            <wp:docPr id="97" name="Picture 9" descr="C:\Modlin\Question Banks CD1\pics\QB000B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Modlin\Question Banks CD1\pics\QB000B42.jpg"/>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857500" cy="1057275"/>
                    </a:xfrm>
                    <a:prstGeom prst="rect">
                      <a:avLst/>
                    </a:prstGeom>
                    <a:noFill/>
                    <a:ln>
                      <a:noFill/>
                    </a:ln>
                  </pic:spPr>
                </pic:pic>
              </a:graphicData>
            </a:graphic>
          </wp:inline>
        </w:drawing>
      </w:r>
      <w:r w:rsidR="005E0769" w:rsidRPr="00776DF3">
        <w:rPr>
          <w:noProof/>
          <w:sz w:val="24"/>
          <w:szCs w:val="24"/>
        </w:rPr>
        <w:t xml:space="preserve">                   </w:t>
      </w:r>
      <w:r w:rsidR="005E0769">
        <w:rPr>
          <w:noProof/>
          <w:sz w:val="24"/>
          <w:szCs w:val="24"/>
        </w:rPr>
        <w:t xml:space="preserve">                            </w:t>
      </w:r>
      <w:r w:rsidR="005E0769" w:rsidRPr="00776DF3">
        <w:rPr>
          <w:noProof/>
          <w:sz w:val="24"/>
          <w:szCs w:val="24"/>
        </w:rPr>
        <w:t xml:space="preserve">  </w:t>
      </w:r>
      <w:r w:rsidR="005E0769">
        <w:rPr>
          <w:noProof/>
          <w:sz w:val="24"/>
          <w:szCs w:val="24"/>
        </w:rPr>
        <w:tab/>
      </w:r>
      <w:r w:rsidR="005E0769">
        <w:rPr>
          <w:noProof/>
          <w:sz w:val="24"/>
          <w:szCs w:val="24"/>
        </w:rPr>
        <w:tab/>
      </w:r>
      <w:r w:rsidR="005E0769">
        <w:rPr>
          <w:noProof/>
          <w:sz w:val="24"/>
          <w:szCs w:val="24"/>
        </w:rPr>
        <w:tab/>
      </w:r>
      <w:r w:rsidR="005E0769" w:rsidRPr="005E0769">
        <w:rPr>
          <w:rFonts w:ascii="Arial" w:hAnsi="Arial" w:cs="Arial"/>
          <w:noProof/>
          <w:sz w:val="24"/>
          <w:szCs w:val="24"/>
        </w:rPr>
        <w:t xml:space="preserve">           </w:t>
      </w:r>
    </w:p>
    <w:p w:rsidR="008322CC" w:rsidRDefault="005E0769" w:rsidP="008322CC">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sz w:val="24"/>
          <w:szCs w:val="24"/>
          <w:lang w:val="en-ZA" w:eastAsia="en-ZA"/>
        </w:rPr>
        <w:t xml:space="preserve">2.  </w:t>
      </w:r>
      <w:r w:rsidR="008322CC">
        <w:rPr>
          <w:rFonts w:ascii="Arial" w:hAnsi="Arial" w:cs="Arial"/>
          <w:sz w:val="24"/>
          <w:szCs w:val="24"/>
          <w:lang w:val="en-ZA" w:eastAsia="en-ZA"/>
        </w:rPr>
        <w:t>Complete the following flow diagrams.</w:t>
      </w:r>
    </w:p>
    <w:p w:rsidR="008322CC" w:rsidRDefault="00A45E03" w:rsidP="005A7F09">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noProof/>
          <w:sz w:val="24"/>
          <w:szCs w:val="24"/>
          <w:lang w:val="en-ZA" w:eastAsia="en-ZA"/>
        </w:rPr>
        <w:drawing>
          <wp:anchor distT="0" distB="0" distL="114300" distR="114300" simplePos="0" relativeHeight="251620352" behindDoc="0" locked="0" layoutInCell="1" allowOverlap="1" wp14:anchorId="6295EA8E" wp14:editId="2C5422FA">
            <wp:simplePos x="0" y="0"/>
            <wp:positionH relativeFrom="column">
              <wp:posOffset>587375</wp:posOffset>
            </wp:positionH>
            <wp:positionV relativeFrom="paragraph">
              <wp:posOffset>85725</wp:posOffset>
            </wp:positionV>
            <wp:extent cx="2776220" cy="1264920"/>
            <wp:effectExtent l="0" t="0" r="0" b="0"/>
            <wp:wrapNone/>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776220" cy="1264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22CC" w:rsidRPr="008322CC" w:rsidRDefault="008322CC" w:rsidP="00AB45DB">
      <w:pPr>
        <w:numPr>
          <w:ilvl w:val="0"/>
          <w:numId w:val="23"/>
        </w:numPr>
        <w:autoSpaceDE w:val="0"/>
        <w:autoSpaceDN w:val="0"/>
        <w:adjustRightInd w:val="0"/>
        <w:spacing w:after="0" w:line="240" w:lineRule="auto"/>
        <w:rPr>
          <w:rFonts w:ascii="Arial" w:hAnsi="Arial" w:cs="Arial"/>
          <w:sz w:val="24"/>
          <w:szCs w:val="24"/>
          <w:lang w:val="en-ZA" w:eastAsia="en-ZA"/>
        </w:rPr>
      </w:pPr>
    </w:p>
    <w:p w:rsidR="008322CC" w:rsidRDefault="008322CC" w:rsidP="005A7F09">
      <w:pPr>
        <w:autoSpaceDE w:val="0"/>
        <w:autoSpaceDN w:val="0"/>
        <w:adjustRightInd w:val="0"/>
        <w:spacing w:after="0" w:line="240" w:lineRule="auto"/>
        <w:rPr>
          <w:rFonts w:ascii="Arial" w:hAnsi="Arial" w:cs="Arial"/>
          <w:b/>
          <w:sz w:val="24"/>
          <w:szCs w:val="24"/>
          <w:u w:val="single"/>
          <w:lang w:val="en-ZA" w:eastAsia="en-ZA"/>
        </w:rPr>
      </w:pPr>
    </w:p>
    <w:p w:rsidR="008322CC" w:rsidRDefault="008322CC" w:rsidP="005A7F09">
      <w:pPr>
        <w:autoSpaceDE w:val="0"/>
        <w:autoSpaceDN w:val="0"/>
        <w:adjustRightInd w:val="0"/>
        <w:spacing w:after="0" w:line="240" w:lineRule="auto"/>
        <w:rPr>
          <w:rFonts w:ascii="Arial" w:hAnsi="Arial" w:cs="Arial"/>
          <w:b/>
          <w:sz w:val="24"/>
          <w:szCs w:val="24"/>
          <w:u w:val="single"/>
          <w:lang w:val="en-ZA" w:eastAsia="en-ZA"/>
        </w:rPr>
      </w:pPr>
    </w:p>
    <w:p w:rsidR="008322CC" w:rsidRPr="008322CC" w:rsidRDefault="008322CC" w:rsidP="005A7F09">
      <w:pPr>
        <w:autoSpaceDE w:val="0"/>
        <w:autoSpaceDN w:val="0"/>
        <w:adjustRightInd w:val="0"/>
        <w:spacing w:after="0" w:line="240" w:lineRule="auto"/>
        <w:rPr>
          <w:rFonts w:ascii="Arial" w:hAnsi="Arial" w:cs="Arial"/>
          <w:b/>
          <w:sz w:val="24"/>
          <w:szCs w:val="24"/>
          <w:u w:val="single"/>
          <w:lang w:val="en-ZA" w:eastAsia="en-ZA"/>
        </w:rPr>
      </w:pPr>
    </w:p>
    <w:p w:rsidR="005E0769" w:rsidRDefault="005E0769" w:rsidP="005A7F0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5E0769" w:rsidRDefault="00F36360" w:rsidP="005A7F0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5E0769" w:rsidRDefault="005E0769" w:rsidP="005A7F09">
      <w:pPr>
        <w:autoSpaceDE w:val="0"/>
        <w:autoSpaceDN w:val="0"/>
        <w:adjustRightInd w:val="0"/>
        <w:spacing w:after="0" w:line="240" w:lineRule="auto"/>
        <w:rPr>
          <w:rFonts w:ascii="Arial" w:hAnsi="Arial" w:cs="Arial"/>
          <w:sz w:val="24"/>
          <w:szCs w:val="24"/>
          <w:lang w:val="en-ZA" w:eastAsia="en-ZA"/>
        </w:rPr>
      </w:pPr>
    </w:p>
    <w:p w:rsidR="005E0769" w:rsidRDefault="00A45E03" w:rsidP="005A7F09">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21376" behindDoc="0" locked="0" layoutInCell="1" allowOverlap="1" wp14:anchorId="32CE9F0C" wp14:editId="3BB85B1D">
            <wp:simplePos x="0" y="0"/>
            <wp:positionH relativeFrom="column">
              <wp:posOffset>744855</wp:posOffset>
            </wp:positionH>
            <wp:positionV relativeFrom="paragraph">
              <wp:posOffset>127635</wp:posOffset>
            </wp:positionV>
            <wp:extent cx="3204210" cy="1222375"/>
            <wp:effectExtent l="0" t="0" r="0" b="0"/>
            <wp:wrapNone/>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3204210" cy="1222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E0769" w:rsidRDefault="005E0769" w:rsidP="00AB45DB">
      <w:pPr>
        <w:numPr>
          <w:ilvl w:val="0"/>
          <w:numId w:val="23"/>
        </w:numPr>
        <w:autoSpaceDE w:val="0"/>
        <w:autoSpaceDN w:val="0"/>
        <w:adjustRightInd w:val="0"/>
        <w:spacing w:after="0" w:line="240" w:lineRule="auto"/>
        <w:rPr>
          <w:rFonts w:ascii="Arial" w:hAnsi="Arial" w:cs="Arial"/>
          <w:sz w:val="24"/>
          <w:szCs w:val="24"/>
          <w:lang w:val="en-ZA" w:eastAsia="en-ZA"/>
        </w:rPr>
      </w:pPr>
    </w:p>
    <w:p w:rsidR="005E0769" w:rsidRDefault="005E0769" w:rsidP="005A7F09">
      <w:pPr>
        <w:autoSpaceDE w:val="0"/>
        <w:autoSpaceDN w:val="0"/>
        <w:adjustRightInd w:val="0"/>
        <w:spacing w:after="0" w:line="240" w:lineRule="auto"/>
        <w:rPr>
          <w:rFonts w:ascii="Arial" w:hAnsi="Arial" w:cs="Arial"/>
          <w:sz w:val="24"/>
          <w:szCs w:val="24"/>
          <w:lang w:val="en-ZA" w:eastAsia="en-ZA"/>
        </w:rPr>
      </w:pPr>
    </w:p>
    <w:p w:rsidR="005E0769" w:rsidRDefault="005E0769" w:rsidP="005A7F09">
      <w:pPr>
        <w:autoSpaceDE w:val="0"/>
        <w:autoSpaceDN w:val="0"/>
        <w:adjustRightInd w:val="0"/>
        <w:spacing w:after="0" w:line="240" w:lineRule="auto"/>
        <w:rPr>
          <w:rFonts w:ascii="Arial" w:hAnsi="Arial" w:cs="Arial"/>
          <w:sz w:val="24"/>
          <w:szCs w:val="24"/>
          <w:lang w:val="en-ZA" w:eastAsia="en-ZA"/>
        </w:rPr>
      </w:pPr>
    </w:p>
    <w:p w:rsidR="005E0769" w:rsidRDefault="005E0769" w:rsidP="005A7F09">
      <w:pPr>
        <w:autoSpaceDE w:val="0"/>
        <w:autoSpaceDN w:val="0"/>
        <w:adjustRightInd w:val="0"/>
        <w:spacing w:after="0" w:line="240" w:lineRule="auto"/>
        <w:rPr>
          <w:rFonts w:ascii="Arial" w:hAnsi="Arial" w:cs="Arial"/>
          <w:sz w:val="24"/>
          <w:szCs w:val="24"/>
          <w:lang w:val="en-ZA" w:eastAsia="en-ZA"/>
        </w:rPr>
      </w:pPr>
    </w:p>
    <w:p w:rsidR="005E0769" w:rsidRDefault="005E0769" w:rsidP="005A7F09">
      <w:pPr>
        <w:autoSpaceDE w:val="0"/>
        <w:autoSpaceDN w:val="0"/>
        <w:adjustRightInd w:val="0"/>
        <w:spacing w:after="0" w:line="240" w:lineRule="auto"/>
        <w:rPr>
          <w:rFonts w:ascii="Arial" w:hAnsi="Arial" w:cs="Arial"/>
          <w:sz w:val="24"/>
          <w:szCs w:val="24"/>
          <w:lang w:val="en-ZA" w:eastAsia="en-ZA"/>
        </w:rPr>
      </w:pPr>
    </w:p>
    <w:p w:rsidR="005E0769" w:rsidRDefault="005E0769" w:rsidP="005A7F09">
      <w:pPr>
        <w:autoSpaceDE w:val="0"/>
        <w:autoSpaceDN w:val="0"/>
        <w:adjustRightInd w:val="0"/>
        <w:spacing w:after="0" w:line="240" w:lineRule="auto"/>
        <w:rPr>
          <w:rFonts w:ascii="Arial" w:hAnsi="Arial" w:cs="Arial"/>
          <w:sz w:val="24"/>
          <w:szCs w:val="24"/>
          <w:lang w:val="en-ZA" w:eastAsia="en-ZA"/>
        </w:rPr>
      </w:pPr>
    </w:p>
    <w:p w:rsidR="005E0769" w:rsidRDefault="00F36360" w:rsidP="005A7F0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F90233" w:rsidRPr="00F90233" w:rsidRDefault="00F90233" w:rsidP="00AB45DB">
      <w:pPr>
        <w:pStyle w:val="BodyText"/>
        <w:numPr>
          <w:ilvl w:val="0"/>
          <w:numId w:val="24"/>
        </w:numPr>
        <w:rPr>
          <w:rFonts w:ascii="Arial" w:hAnsi="Arial" w:cs="Arial"/>
          <w:sz w:val="24"/>
          <w:szCs w:val="24"/>
          <w:lang w:val="en-ZA"/>
        </w:rPr>
      </w:pPr>
      <w:r w:rsidRPr="00F90233">
        <w:rPr>
          <w:rFonts w:ascii="Arial" w:hAnsi="Arial" w:cs="Arial"/>
          <w:sz w:val="24"/>
          <w:szCs w:val="24"/>
          <w:lang w:val="en-ZA"/>
        </w:rPr>
        <w:t>Complete the flow diagrams</w:t>
      </w:r>
    </w:p>
    <w:p w:rsidR="00F90233" w:rsidRPr="00F90233" w:rsidRDefault="00A45E03" w:rsidP="00F90233">
      <w:pPr>
        <w:pStyle w:val="BodyText"/>
        <w:ind w:left="5040"/>
        <w:rPr>
          <w:rFonts w:ascii="Arial" w:hAnsi="Arial" w:cs="Arial"/>
          <w:sz w:val="24"/>
          <w:szCs w:val="24"/>
          <w:lang w:val="en-ZA"/>
        </w:rPr>
      </w:pPr>
      <w:r>
        <w:rPr>
          <w:rFonts w:ascii="Arial" w:hAnsi="Arial" w:cs="Arial"/>
          <w:noProof/>
          <w:sz w:val="24"/>
          <w:szCs w:val="24"/>
          <w:lang w:val="en-ZA" w:eastAsia="en-ZA"/>
        </w:rPr>
        <mc:AlternateContent>
          <mc:Choice Requires="wps">
            <w:drawing>
              <wp:anchor distT="0" distB="0" distL="114300" distR="114300" simplePos="0" relativeHeight="251669504" behindDoc="0" locked="0" layoutInCell="1" allowOverlap="1" wp14:anchorId="2A8C3384" wp14:editId="5FA10978">
                <wp:simplePos x="0" y="0"/>
                <wp:positionH relativeFrom="column">
                  <wp:posOffset>5123815</wp:posOffset>
                </wp:positionH>
                <wp:positionV relativeFrom="paragraph">
                  <wp:posOffset>235585</wp:posOffset>
                </wp:positionV>
                <wp:extent cx="381000" cy="561975"/>
                <wp:effectExtent l="8890" t="13970" r="10160" b="5080"/>
                <wp:wrapNone/>
                <wp:docPr id="445" name="AutoShape 4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561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7" o:spid="_x0000_s1026" type="#_x0000_t32" style="position:absolute;margin-left:403.45pt;margin-top:18.55pt;width:30pt;height:44.25pt;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65408" behindDoc="0" locked="0" layoutInCell="1" allowOverlap="1" wp14:anchorId="3FF53B7A" wp14:editId="3DF78CF7">
                <wp:simplePos x="0" y="0"/>
                <wp:positionH relativeFrom="column">
                  <wp:posOffset>4133215</wp:posOffset>
                </wp:positionH>
                <wp:positionV relativeFrom="paragraph">
                  <wp:posOffset>235585</wp:posOffset>
                </wp:positionV>
                <wp:extent cx="400050" cy="561975"/>
                <wp:effectExtent l="8890" t="13970" r="10160" b="5080"/>
                <wp:wrapNone/>
                <wp:docPr id="444" name="AutoShape 4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561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3" o:spid="_x0000_s1026" type="#_x0000_t32" style="position:absolute;margin-left:325.45pt;margin-top:18.55pt;width:31.5pt;height:44.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62336" behindDoc="0" locked="0" layoutInCell="1" allowOverlap="1" wp14:anchorId="5CE7AACF" wp14:editId="3E90A130">
                <wp:simplePos x="0" y="0"/>
                <wp:positionH relativeFrom="column">
                  <wp:posOffset>1837690</wp:posOffset>
                </wp:positionH>
                <wp:positionV relativeFrom="paragraph">
                  <wp:posOffset>283210</wp:posOffset>
                </wp:positionV>
                <wp:extent cx="476250" cy="514350"/>
                <wp:effectExtent l="8890" t="13970" r="10160" b="5080"/>
                <wp:wrapNone/>
                <wp:docPr id="443"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76250"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0" o:spid="_x0000_s1026" type="#_x0000_t32" style="position:absolute;margin-left:144.7pt;margin-top:22.3pt;width:37.5pt;height:40.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59264" behindDoc="0" locked="0" layoutInCell="1" allowOverlap="1" wp14:anchorId="4D848E0C" wp14:editId="714A3381">
                <wp:simplePos x="0" y="0"/>
                <wp:positionH relativeFrom="column">
                  <wp:posOffset>866140</wp:posOffset>
                </wp:positionH>
                <wp:positionV relativeFrom="paragraph">
                  <wp:posOffset>283210</wp:posOffset>
                </wp:positionV>
                <wp:extent cx="561975" cy="514350"/>
                <wp:effectExtent l="8890" t="13970" r="10160" b="5080"/>
                <wp:wrapNone/>
                <wp:docPr id="441" name="AutoShap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514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7" o:spid="_x0000_s1026" type="#_x0000_t32" style="position:absolute;margin-left:68.2pt;margin-top:22.3pt;width:44.25pt;height:4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53120" behindDoc="0" locked="0" layoutInCell="1" allowOverlap="1" wp14:anchorId="46A6D133" wp14:editId="08B47CC1">
                <wp:simplePos x="0" y="0"/>
                <wp:positionH relativeFrom="column">
                  <wp:posOffset>5504815</wp:posOffset>
                </wp:positionH>
                <wp:positionV relativeFrom="paragraph">
                  <wp:posOffset>-12065</wp:posOffset>
                </wp:positionV>
                <wp:extent cx="409575" cy="247650"/>
                <wp:effectExtent l="8890" t="13970" r="10160" b="5080"/>
                <wp:wrapNone/>
                <wp:docPr id="440" name="AutoShap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AutoShape 391" o:spid="_x0000_s1026" type="#_x0000_t109" style="position:absolute;margin-left:433.45pt;margin-top:-.95pt;width:32.25pt;height:19.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52096" behindDoc="0" locked="0" layoutInCell="1" allowOverlap="1" wp14:anchorId="0F22A8D2" wp14:editId="3FB33650">
                <wp:simplePos x="0" y="0"/>
                <wp:positionH relativeFrom="column">
                  <wp:posOffset>3723640</wp:posOffset>
                </wp:positionH>
                <wp:positionV relativeFrom="paragraph">
                  <wp:posOffset>-12065</wp:posOffset>
                </wp:positionV>
                <wp:extent cx="409575" cy="247650"/>
                <wp:effectExtent l="8890" t="13970" r="10160" b="5080"/>
                <wp:wrapNone/>
                <wp:docPr id="439" name="AutoShape 3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txbx>
                        <w:txbxContent>
                          <w:p w:rsidR="00962C85" w:rsidRPr="002C0C7D" w:rsidRDefault="00962C85" w:rsidP="00F90233">
                            <w:pPr>
                              <w:rPr>
                                <w:lang w:val="en-ZA"/>
                              </w:rPr>
                            </w:pPr>
                            <w:r>
                              <w:rPr>
                                <w:lang w:val="en-ZA"/>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9" coordsize="21600,21600" o:spt="109" path="m,l,21600r21600,l21600,xe">
                <v:stroke joinstyle="miter"/>
                <v:path gradientshapeok="t" o:connecttype="rect"/>
              </v:shapetype>
              <v:shape id="AutoShape 390" o:spid="_x0000_s1028" type="#_x0000_t109" style="position:absolute;left:0;text-align:left;margin-left:293.2pt;margin-top:-.95pt;width:32.25pt;height:1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">
                <v:textbox>
                  <w:txbxContent>
                    <w:p w:rsidR="00962C85" w:rsidRPr="002C0C7D" w:rsidRDefault="00962C85" w:rsidP="00F90233">
                      <w:pPr>
                        <w:rPr>
                          <w:lang w:val="en-ZA"/>
                        </w:rPr>
                      </w:pPr>
                      <w:r>
                        <w:rPr>
                          <w:lang w:val="en-ZA"/>
                        </w:rPr>
                        <w:t>10</w:t>
                      </w:r>
                    </w:p>
                  </w:txbxContent>
                </v:textbox>
              </v:shape>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46976" behindDoc="0" locked="0" layoutInCell="1" allowOverlap="1" wp14:anchorId="5937737A" wp14:editId="3F55F60C">
                <wp:simplePos x="0" y="0"/>
                <wp:positionH relativeFrom="column">
                  <wp:posOffset>2313940</wp:posOffset>
                </wp:positionH>
                <wp:positionV relativeFrom="paragraph">
                  <wp:posOffset>35560</wp:posOffset>
                </wp:positionV>
                <wp:extent cx="409575" cy="247650"/>
                <wp:effectExtent l="8890" t="13970" r="10160" b="5080"/>
                <wp:wrapNone/>
                <wp:docPr id="437" name="AutoShape 3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txbx>
                        <w:txbxContent>
                          <w:p w:rsidR="00962C85" w:rsidRPr="002C0C7D" w:rsidRDefault="00962C85" w:rsidP="00F90233">
                            <w:pPr>
                              <w:rPr>
                                <w:lang w:val="en-ZA"/>
                              </w:rPr>
                            </w:pPr>
                            <w:r>
                              <w:rPr>
                                <w:lang w:val="en-ZA"/>
                              </w:rP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5" o:spid="_x0000_s1029" type="#_x0000_t109" style="position:absolute;left:0;text-align:left;margin-left:182.2pt;margin-top:2.8pt;width:32.25pt;height:19.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">
                <v:textbox>
                  <w:txbxContent>
                    <w:p w:rsidR="00962C85" w:rsidRPr="002C0C7D" w:rsidRDefault="00962C85" w:rsidP="00F90233">
                      <w:pPr>
                        <w:rPr>
                          <w:lang w:val="en-ZA"/>
                        </w:rPr>
                      </w:pPr>
                      <w:r>
                        <w:rPr>
                          <w:lang w:val="en-ZA"/>
                        </w:rPr>
                        <w:t>13</w:t>
                      </w:r>
                    </w:p>
                  </w:txbxContent>
                </v:textbox>
              </v:shape>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44928" behindDoc="0" locked="0" layoutInCell="1" allowOverlap="1" wp14:anchorId="5FCD0552" wp14:editId="57520842">
                <wp:simplePos x="0" y="0"/>
                <wp:positionH relativeFrom="column">
                  <wp:posOffset>456565</wp:posOffset>
                </wp:positionH>
                <wp:positionV relativeFrom="paragraph">
                  <wp:posOffset>35560</wp:posOffset>
                </wp:positionV>
                <wp:extent cx="409575" cy="247650"/>
                <wp:effectExtent l="8890" t="13970" r="10160" b="5080"/>
                <wp:wrapNone/>
                <wp:docPr id="436" name="AutoShape 3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txbx>
                        <w:txbxContent>
                          <w:p w:rsidR="00962C85" w:rsidRPr="002C0C7D" w:rsidRDefault="00962C85" w:rsidP="00F90233">
                            <w:pPr>
                              <w:rPr>
                                <w:lang w:val="en-ZA"/>
                              </w:rPr>
                            </w:pPr>
                            <w:r>
                              <w:rPr>
                                <w:lang w:val="en-Z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3" o:spid="_x0000_s1030" type="#_x0000_t109" style="position:absolute;left:0;text-align:left;margin-left:35.95pt;margin-top:2.8pt;width:32.25pt;height:19.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">
                <v:textbox>
                  <w:txbxContent>
                    <w:p w:rsidR="00962C85" w:rsidRPr="002C0C7D" w:rsidRDefault="00962C85" w:rsidP="00F90233">
                      <w:pPr>
                        <w:rPr>
                          <w:lang w:val="en-ZA"/>
                        </w:rPr>
                      </w:pPr>
                      <w:r>
                        <w:rPr>
                          <w:lang w:val="en-ZA"/>
                        </w:rPr>
                        <w:t>2</w:t>
                      </w:r>
                    </w:p>
                  </w:txbxContent>
                </v:textbox>
              </v:shape>
            </w:pict>
          </mc:Fallback>
        </mc:AlternateContent>
      </w:r>
    </w:p>
    <w:p w:rsidR="00F90233" w:rsidRPr="00F90233" w:rsidRDefault="00F90233" w:rsidP="00F90233">
      <w:pPr>
        <w:pStyle w:val="BodyText"/>
        <w:rPr>
          <w:rFonts w:ascii="Arial" w:hAnsi="Arial" w:cs="Arial"/>
          <w:sz w:val="24"/>
          <w:szCs w:val="24"/>
          <w:lang w:val="en-ZA"/>
        </w:rPr>
      </w:pPr>
    </w:p>
    <w:p w:rsidR="00F90233" w:rsidRPr="00F90233" w:rsidRDefault="00A45E03" w:rsidP="00F90233">
      <w:pPr>
        <w:pStyle w:val="BodyText"/>
        <w:rPr>
          <w:rFonts w:ascii="Arial" w:hAnsi="Arial" w:cs="Arial"/>
          <w:sz w:val="24"/>
          <w:szCs w:val="24"/>
          <w:lang w:val="en-ZA"/>
        </w:rPr>
      </w:pPr>
      <w:r>
        <w:rPr>
          <w:rFonts w:ascii="Arial" w:hAnsi="Arial" w:cs="Arial"/>
          <w:noProof/>
          <w:sz w:val="24"/>
          <w:szCs w:val="24"/>
          <w:lang w:val="en-ZA" w:eastAsia="en-ZA"/>
        </w:rPr>
        <mc:AlternateContent>
          <mc:Choice Requires="wps">
            <w:drawing>
              <wp:anchor distT="0" distB="0" distL="114300" distR="114300" simplePos="0" relativeHeight="251657216" behindDoc="0" locked="0" layoutInCell="1" allowOverlap="1" wp14:anchorId="0113B448" wp14:editId="6BF7DBA3">
                <wp:simplePos x="0" y="0"/>
                <wp:positionH relativeFrom="column">
                  <wp:posOffset>5588000</wp:posOffset>
                </wp:positionH>
                <wp:positionV relativeFrom="paragraph">
                  <wp:posOffset>142240</wp:posOffset>
                </wp:positionV>
                <wp:extent cx="409575" cy="247650"/>
                <wp:effectExtent l="6350" t="13970" r="12700" b="5080"/>
                <wp:wrapNone/>
                <wp:docPr id="435" name="AutoShape 3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5" o:spid="_x0000_s1026" type="#_x0000_t109" style="position:absolute;margin-left:440pt;margin-top:11.2pt;width:32.25pt;height:1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70528" behindDoc="0" locked="0" layoutInCell="1" allowOverlap="1" wp14:anchorId="1EB1DFDF" wp14:editId="28E6435B">
                <wp:simplePos x="0" y="0"/>
                <wp:positionH relativeFrom="column">
                  <wp:posOffset>5207000</wp:posOffset>
                </wp:positionH>
                <wp:positionV relativeFrom="paragraph">
                  <wp:posOffset>247015</wp:posOffset>
                </wp:positionV>
                <wp:extent cx="381000" cy="0"/>
                <wp:effectExtent l="6350" t="13970" r="12700" b="5080"/>
                <wp:wrapNone/>
                <wp:docPr id="433" name="AutoShape 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8" o:spid="_x0000_s1026" type="#_x0000_t32" style="position:absolute;margin-left:410pt;margin-top:19.45pt;width:30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56192" behindDoc="0" locked="0" layoutInCell="1" allowOverlap="1" wp14:anchorId="24B2CFA1" wp14:editId="7AD41798">
                <wp:simplePos x="0" y="0"/>
                <wp:positionH relativeFrom="column">
                  <wp:posOffset>4533265</wp:posOffset>
                </wp:positionH>
                <wp:positionV relativeFrom="paragraph">
                  <wp:posOffset>142240</wp:posOffset>
                </wp:positionV>
                <wp:extent cx="673735" cy="247650"/>
                <wp:effectExtent l="8890" t="13970" r="12700" b="5080"/>
                <wp:wrapNone/>
                <wp:docPr id="432" name="AutoShape 3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3735" cy="247650"/>
                        </a:xfrm>
                        <a:prstGeom prst="flowChartProcess">
                          <a:avLst/>
                        </a:prstGeom>
                        <a:solidFill>
                          <a:srgbClr val="FFFFFF"/>
                        </a:solidFill>
                        <a:ln w="9525">
                          <a:solidFill>
                            <a:srgbClr val="000000"/>
                          </a:solidFill>
                          <a:miter lim="800000"/>
                          <a:headEnd/>
                          <a:tailEnd/>
                        </a:ln>
                      </wps:spPr>
                      <wps:txbx>
                        <w:txbxContent>
                          <w:p w:rsidR="00962C85" w:rsidRPr="00166776" w:rsidRDefault="00962C85" w:rsidP="00F90233">
                            <w:pPr>
                              <w:rPr>
                                <w:b/>
                              </w:rPr>
                            </w:pPr>
                            <w:r w:rsidRPr="00166776">
                              <w:rPr>
                                <w:b/>
                              </w:rPr>
                              <w:t>+20÷</w:t>
                            </w:r>
                            <w:r>
                              <w:rPr>
                                <w:b/>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4" o:spid="_x0000_s1031" type="#_x0000_t109" style="position:absolute;margin-left:356.95pt;margin-top:11.2pt;width:53.05pt;height:1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">
                <v:textbox>
                  <w:txbxContent>
                    <w:p w:rsidR="00962C85" w:rsidRPr="00166776" w:rsidRDefault="00962C85" w:rsidP="00F90233">
                      <w:pPr>
                        <w:rPr>
                          <w:b/>
                        </w:rPr>
                      </w:pPr>
                      <w:r w:rsidRPr="00166776">
                        <w:rPr>
                          <w:b/>
                        </w:rPr>
                        <w:t>+20÷</w:t>
                      </w:r>
                      <w:r>
                        <w:rPr>
                          <w:b/>
                        </w:rPr>
                        <w:t>5</w:t>
                      </w:r>
                    </w:p>
                  </w:txbxContent>
                </v:textbox>
              </v:shape>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48000" behindDoc="0" locked="0" layoutInCell="1" allowOverlap="1" wp14:anchorId="359A26B1" wp14:editId="75CB3388">
                <wp:simplePos x="0" y="0"/>
                <wp:positionH relativeFrom="column">
                  <wp:posOffset>2419350</wp:posOffset>
                </wp:positionH>
                <wp:positionV relativeFrom="paragraph">
                  <wp:posOffset>142240</wp:posOffset>
                </wp:positionV>
                <wp:extent cx="409575" cy="247650"/>
                <wp:effectExtent l="9525" t="13970" r="9525" b="5080"/>
                <wp:wrapNone/>
                <wp:docPr id="431" name="AutoShape 3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6" o:spid="_x0000_s1026" type="#_x0000_t109" style="position:absolute;margin-left:190.5pt;margin-top:11.2pt;width:32.25pt;height:19.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64384" behindDoc="0" locked="0" layoutInCell="1" allowOverlap="1" wp14:anchorId="0F84E371" wp14:editId="7816236A">
                <wp:simplePos x="0" y="0"/>
                <wp:positionH relativeFrom="column">
                  <wp:posOffset>1943100</wp:posOffset>
                </wp:positionH>
                <wp:positionV relativeFrom="paragraph">
                  <wp:posOffset>247015</wp:posOffset>
                </wp:positionV>
                <wp:extent cx="476250" cy="0"/>
                <wp:effectExtent l="9525" t="13970" r="9525" b="5080"/>
                <wp:wrapNone/>
                <wp:docPr id="430" name="AutoShap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2" o:spid="_x0000_s1026" type="#_x0000_t32" style="position:absolute;margin-left:153pt;margin-top:19.45pt;width:37.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51072" behindDoc="0" locked="0" layoutInCell="1" allowOverlap="1" wp14:anchorId="045990A6" wp14:editId="7B0EDC96">
                <wp:simplePos x="0" y="0"/>
                <wp:positionH relativeFrom="column">
                  <wp:posOffset>1428115</wp:posOffset>
                </wp:positionH>
                <wp:positionV relativeFrom="paragraph">
                  <wp:posOffset>142240</wp:posOffset>
                </wp:positionV>
                <wp:extent cx="514985" cy="247650"/>
                <wp:effectExtent l="8890" t="13970" r="9525" b="5080"/>
                <wp:wrapNone/>
                <wp:docPr id="429" name="AutoShape 3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985" cy="247650"/>
                        </a:xfrm>
                        <a:prstGeom prst="flowChartProcess">
                          <a:avLst/>
                        </a:prstGeom>
                        <a:solidFill>
                          <a:srgbClr val="FFFFFF"/>
                        </a:solidFill>
                        <a:ln w="9525">
                          <a:solidFill>
                            <a:srgbClr val="000000"/>
                          </a:solidFill>
                          <a:miter lim="800000"/>
                          <a:headEnd/>
                          <a:tailEnd/>
                        </a:ln>
                      </wps:spPr>
                      <wps:txbx>
                        <w:txbxContent>
                          <w:p w:rsidR="00962C85" w:rsidRDefault="00962C85" w:rsidP="00F90233">
                            <w:r w:rsidRPr="00166776">
                              <w:rPr>
                                <w:b/>
                              </w:rPr>
                              <w:t>X9-5</w:t>
                            </w:r>
                            <w:r>
                              <w:t xml:space="preserve">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9" o:spid="_x0000_s1032" type="#_x0000_t109" style="position:absolute;margin-left:112.45pt;margin-top:11.2pt;width:40.55pt;height:19.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">
                <v:textbox>
                  <w:txbxContent>
                    <w:p w:rsidR="00962C85" w:rsidRDefault="00962C85" w:rsidP="00F90233">
                      <w:r w:rsidRPr="00166776">
                        <w:rPr>
                          <w:b/>
                        </w:rPr>
                        <w:t>X9-5</w:t>
                      </w:r>
                      <w:r>
                        <w:t xml:space="preserve"> 4</w:t>
                      </w:r>
                    </w:p>
                  </w:txbxContent>
                </v:textbox>
              </v:shape>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66432" behindDoc="0" locked="0" layoutInCell="1" allowOverlap="1" wp14:anchorId="04314DBF" wp14:editId="7280578C">
                <wp:simplePos x="0" y="0"/>
                <wp:positionH relativeFrom="column">
                  <wp:posOffset>4133215</wp:posOffset>
                </wp:positionH>
                <wp:positionV relativeFrom="paragraph">
                  <wp:posOffset>247015</wp:posOffset>
                </wp:positionV>
                <wp:extent cx="400050" cy="0"/>
                <wp:effectExtent l="8890" t="13970" r="10160" b="5080"/>
                <wp:wrapNone/>
                <wp:docPr id="428" name="AutoShape 4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0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4" o:spid="_x0000_s1026" type="#_x0000_t32" style="position:absolute;margin-left:325.45pt;margin-top:19.45pt;width:31.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60288" behindDoc="0" locked="0" layoutInCell="1" allowOverlap="1" wp14:anchorId="40AB9AC8" wp14:editId="125DCD7D">
                <wp:simplePos x="0" y="0"/>
                <wp:positionH relativeFrom="column">
                  <wp:posOffset>866140</wp:posOffset>
                </wp:positionH>
                <wp:positionV relativeFrom="paragraph">
                  <wp:posOffset>247015</wp:posOffset>
                </wp:positionV>
                <wp:extent cx="561975" cy="0"/>
                <wp:effectExtent l="8890" t="13970" r="10160" b="5080"/>
                <wp:wrapNone/>
                <wp:docPr id="427" name="AutoShap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1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8" o:spid="_x0000_s1026" type="#_x0000_t32" style="position:absolute;margin-left:68.2pt;margin-top:19.45pt;width:44.2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XiPIgIAAD4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54144" behindDoc="0" locked="0" layoutInCell="1" allowOverlap="1" wp14:anchorId="33A0FE4A" wp14:editId="42483A78">
                <wp:simplePos x="0" y="0"/>
                <wp:positionH relativeFrom="column">
                  <wp:posOffset>3723640</wp:posOffset>
                </wp:positionH>
                <wp:positionV relativeFrom="paragraph">
                  <wp:posOffset>142240</wp:posOffset>
                </wp:positionV>
                <wp:extent cx="409575" cy="247650"/>
                <wp:effectExtent l="8890" t="13970" r="10160" b="5080"/>
                <wp:wrapNone/>
                <wp:docPr id="426" name="AutoShape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txbx>
                        <w:txbxContent>
                          <w:p w:rsidR="00962C85" w:rsidRPr="002C0C7D" w:rsidRDefault="00962C85" w:rsidP="00F90233">
                            <w:pPr>
                              <w:rPr>
                                <w:lang w:val="en-ZA"/>
                              </w:rPr>
                            </w:pPr>
                            <w:r>
                              <w:rPr>
                                <w:lang w:val="en-ZA"/>
                              </w:rPr>
                              <w:t>7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2" o:spid="_x0000_s1033" type="#_x0000_t109" style="position:absolute;margin-left:293.2pt;margin-top:11.2pt;width:32.25pt;height:1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">
                <v:textbox>
                  <w:txbxContent>
                    <w:p w:rsidR="00962C85" w:rsidRPr="002C0C7D" w:rsidRDefault="00962C85" w:rsidP="00F90233">
                      <w:pPr>
                        <w:rPr>
                          <w:lang w:val="en-ZA"/>
                        </w:rPr>
                      </w:pPr>
                      <w:r>
                        <w:rPr>
                          <w:lang w:val="en-ZA"/>
                        </w:rPr>
                        <w:t>70</w:t>
                      </w:r>
                    </w:p>
                  </w:txbxContent>
                </v:textbox>
              </v:shape>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45952" behindDoc="0" locked="0" layoutInCell="1" allowOverlap="1" wp14:anchorId="67F7E269" wp14:editId="2BB5C7AA">
                <wp:simplePos x="0" y="0"/>
                <wp:positionH relativeFrom="column">
                  <wp:posOffset>456565</wp:posOffset>
                </wp:positionH>
                <wp:positionV relativeFrom="paragraph">
                  <wp:posOffset>142240</wp:posOffset>
                </wp:positionV>
                <wp:extent cx="409575" cy="247650"/>
                <wp:effectExtent l="8890" t="13970" r="10160" b="5080"/>
                <wp:wrapNone/>
                <wp:docPr id="425" name="AutoShape 3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txbx>
                        <w:txbxContent>
                          <w:p w:rsidR="00962C85" w:rsidRPr="002C0C7D" w:rsidRDefault="00962C85" w:rsidP="00F90233">
                            <w:pPr>
                              <w:rPr>
                                <w:lang w:val="en-ZA"/>
                              </w:rPr>
                            </w:pPr>
                            <w:r>
                              <w:rPr>
                                <w:lang w:val="en-Z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4" o:spid="_x0000_s1034" type="#_x0000_t109" style="position:absolute;margin-left:35.95pt;margin-top:11.2pt;width:32.25pt;height:19.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">
                <v:textbox>
                  <w:txbxContent>
                    <w:p w:rsidR="00962C85" w:rsidRPr="002C0C7D" w:rsidRDefault="00962C85" w:rsidP="00F90233">
                      <w:pPr>
                        <w:rPr>
                          <w:lang w:val="en-ZA"/>
                        </w:rPr>
                      </w:pPr>
                      <w:r>
                        <w:rPr>
                          <w:lang w:val="en-ZA"/>
                        </w:rPr>
                        <w:t>4</w:t>
                      </w:r>
                    </w:p>
                  </w:txbxContent>
                </v:textbox>
              </v:shape>
            </w:pict>
          </mc:Fallback>
        </mc:AlternateContent>
      </w:r>
    </w:p>
    <w:p w:rsidR="00F90233" w:rsidRPr="00F90233" w:rsidRDefault="00A45E03" w:rsidP="00F90233">
      <w:pPr>
        <w:pStyle w:val="BodyText"/>
        <w:ind w:left="2880"/>
        <w:rPr>
          <w:rFonts w:ascii="Arial" w:hAnsi="Arial" w:cs="Arial"/>
          <w:sz w:val="24"/>
          <w:szCs w:val="24"/>
          <w:lang w:val="en-ZA"/>
        </w:rPr>
      </w:pPr>
      <w:r>
        <w:rPr>
          <w:rFonts w:ascii="Arial" w:hAnsi="Arial" w:cs="Arial"/>
          <w:noProof/>
          <w:sz w:val="24"/>
          <w:szCs w:val="24"/>
          <w:lang w:val="en-ZA" w:eastAsia="en-ZA"/>
        </w:rPr>
        <mc:AlternateContent>
          <mc:Choice Requires="wps">
            <w:drawing>
              <wp:anchor distT="0" distB="0" distL="114300" distR="114300" simplePos="0" relativeHeight="251668480" behindDoc="0" locked="0" layoutInCell="1" allowOverlap="1" wp14:anchorId="77B97F59" wp14:editId="22577B2F">
                <wp:simplePos x="0" y="0"/>
                <wp:positionH relativeFrom="column">
                  <wp:posOffset>5123815</wp:posOffset>
                </wp:positionH>
                <wp:positionV relativeFrom="paragraph">
                  <wp:posOffset>62230</wp:posOffset>
                </wp:positionV>
                <wp:extent cx="381000" cy="571500"/>
                <wp:effectExtent l="8890" t="13970" r="10160" b="5080"/>
                <wp:wrapNone/>
                <wp:docPr id="424" name="AutoShape 4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57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6" o:spid="_x0000_s1026" type="#_x0000_t32" style="position:absolute;margin-left:403.45pt;margin-top:4.9pt;width:30pt;height: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67456" behindDoc="0" locked="0" layoutInCell="1" allowOverlap="1" wp14:anchorId="111D8BAD" wp14:editId="358417E8">
                <wp:simplePos x="0" y="0"/>
                <wp:positionH relativeFrom="column">
                  <wp:posOffset>4133215</wp:posOffset>
                </wp:positionH>
                <wp:positionV relativeFrom="paragraph">
                  <wp:posOffset>62230</wp:posOffset>
                </wp:positionV>
                <wp:extent cx="400050" cy="571500"/>
                <wp:effectExtent l="8890" t="13970" r="10160" b="5080"/>
                <wp:wrapNone/>
                <wp:docPr id="423" name="AutoShape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00050" cy="57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5" o:spid="_x0000_s1026" type="#_x0000_t32" style="position:absolute;margin-left:325.45pt;margin-top:4.9pt;width:31.5pt;height:45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63360" behindDoc="0" locked="0" layoutInCell="1" allowOverlap="1" wp14:anchorId="2795F1A1" wp14:editId="3E6378DE">
                <wp:simplePos x="0" y="0"/>
                <wp:positionH relativeFrom="column">
                  <wp:posOffset>1837690</wp:posOffset>
                </wp:positionH>
                <wp:positionV relativeFrom="paragraph">
                  <wp:posOffset>62230</wp:posOffset>
                </wp:positionV>
                <wp:extent cx="476250" cy="619125"/>
                <wp:effectExtent l="8890" t="13970" r="10160" b="5080"/>
                <wp:wrapNone/>
                <wp:docPr id="422" name="AutoShap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0" cy="619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1" o:spid="_x0000_s1026" type="#_x0000_t32" style="position:absolute;margin-left:144.7pt;margin-top:4.9pt;width:37.5pt;height:48.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61312" behindDoc="0" locked="0" layoutInCell="1" allowOverlap="1" wp14:anchorId="0920AC27" wp14:editId="4578FCEE">
                <wp:simplePos x="0" y="0"/>
                <wp:positionH relativeFrom="column">
                  <wp:posOffset>866140</wp:posOffset>
                </wp:positionH>
                <wp:positionV relativeFrom="paragraph">
                  <wp:posOffset>62230</wp:posOffset>
                </wp:positionV>
                <wp:extent cx="561975" cy="619125"/>
                <wp:effectExtent l="8890" t="13970" r="10160" b="5080"/>
                <wp:wrapNone/>
                <wp:docPr id="421" name="AutoShap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975" cy="619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9" o:spid="_x0000_s1026" type="#_x0000_t32" style="position:absolute;margin-left:68.2pt;margin-top:4.9pt;width:44.25pt;height:48.7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"/>
            </w:pict>
          </mc:Fallback>
        </mc:AlternateContent>
      </w:r>
    </w:p>
    <w:p w:rsidR="00F90233" w:rsidRPr="00F90233" w:rsidRDefault="00A45E03" w:rsidP="00F90233">
      <w:pPr>
        <w:pStyle w:val="BodyText"/>
        <w:rPr>
          <w:rFonts w:ascii="Arial" w:hAnsi="Arial" w:cs="Arial"/>
          <w:sz w:val="24"/>
          <w:szCs w:val="24"/>
          <w:lang w:val="en-ZA"/>
        </w:rPr>
      </w:pPr>
      <w:r>
        <w:rPr>
          <w:rFonts w:ascii="Arial" w:hAnsi="Arial" w:cs="Arial"/>
          <w:noProof/>
          <w:sz w:val="24"/>
          <w:szCs w:val="24"/>
          <w:lang w:val="en-ZA" w:eastAsia="en-ZA"/>
        </w:rPr>
        <mc:AlternateContent>
          <mc:Choice Requires="wps">
            <w:drawing>
              <wp:anchor distT="0" distB="0" distL="114300" distR="114300" simplePos="0" relativeHeight="251658240" behindDoc="0" locked="0" layoutInCell="1" allowOverlap="1" wp14:anchorId="4D8C091B" wp14:editId="10463810">
                <wp:simplePos x="0" y="0"/>
                <wp:positionH relativeFrom="column">
                  <wp:posOffset>5504815</wp:posOffset>
                </wp:positionH>
                <wp:positionV relativeFrom="paragraph">
                  <wp:posOffset>306070</wp:posOffset>
                </wp:positionV>
                <wp:extent cx="409575" cy="247650"/>
                <wp:effectExtent l="8890" t="13970" r="10160" b="5080"/>
                <wp:wrapNone/>
                <wp:docPr id="420" name="AutoShape 3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6" o:spid="_x0000_s1026" type="#_x0000_t109" style="position:absolute;margin-left:433.45pt;margin-top:24.1pt;width:32.25pt;height:1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55168" behindDoc="0" locked="0" layoutInCell="1" allowOverlap="1" wp14:anchorId="70E17CD3" wp14:editId="157EA1A4">
                <wp:simplePos x="0" y="0"/>
                <wp:positionH relativeFrom="column">
                  <wp:posOffset>3723640</wp:posOffset>
                </wp:positionH>
                <wp:positionV relativeFrom="paragraph">
                  <wp:posOffset>306070</wp:posOffset>
                </wp:positionV>
                <wp:extent cx="409575" cy="247650"/>
                <wp:effectExtent l="8890" t="13970" r="10160" b="5080"/>
                <wp:wrapNone/>
                <wp:docPr id="419" name="AutoShape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txbx>
                        <w:txbxContent>
                          <w:p w:rsidR="00962C85" w:rsidRPr="002C0C7D" w:rsidRDefault="00962C85" w:rsidP="00F90233">
                            <w:pPr>
                              <w:rPr>
                                <w:lang w:val="en-ZA"/>
                              </w:rPr>
                            </w:pPr>
                            <w:r>
                              <w:rPr>
                                <w:lang w:val="en-ZA"/>
                              </w:rPr>
                              <w:t>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3" o:spid="_x0000_s1035" type="#_x0000_t109" style="position:absolute;margin-left:293.2pt;margin-top:24.1pt;width:32.25pt;height:1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">
                <v:textbox>
                  <w:txbxContent>
                    <w:p w:rsidR="00962C85" w:rsidRPr="002C0C7D" w:rsidRDefault="00962C85" w:rsidP="00F90233">
                      <w:pPr>
                        <w:rPr>
                          <w:lang w:val="en-ZA"/>
                        </w:rPr>
                      </w:pPr>
                      <w:r>
                        <w:rPr>
                          <w:lang w:val="en-ZA"/>
                        </w:rPr>
                        <w:t>25</w:t>
                      </w:r>
                    </w:p>
                  </w:txbxContent>
                </v:textbox>
              </v:shape>
            </w:pict>
          </mc:Fallback>
        </mc:AlternateContent>
      </w:r>
    </w:p>
    <w:p w:rsidR="005E0769" w:rsidRPr="004859B4" w:rsidRDefault="00A45E03" w:rsidP="004859B4">
      <w:pPr>
        <w:pStyle w:val="BodyText"/>
        <w:rPr>
          <w:rFonts w:ascii="Arial" w:hAnsi="Arial" w:cs="Arial"/>
          <w:sz w:val="24"/>
          <w:szCs w:val="24"/>
          <w:lang w:val="en-ZA"/>
        </w:rPr>
      </w:pPr>
      <w:r>
        <w:rPr>
          <w:rFonts w:ascii="Arial" w:hAnsi="Arial" w:cs="Arial"/>
          <w:noProof/>
          <w:sz w:val="24"/>
          <w:szCs w:val="24"/>
          <w:lang w:val="en-ZA" w:eastAsia="en-ZA"/>
        </w:rPr>
        <mc:AlternateContent>
          <mc:Choice Requires="wps">
            <w:drawing>
              <wp:anchor distT="0" distB="0" distL="114300" distR="114300" simplePos="0" relativeHeight="251650048" behindDoc="0" locked="0" layoutInCell="1" allowOverlap="1" wp14:anchorId="360BD523" wp14:editId="7EFC8145">
                <wp:simplePos x="0" y="0"/>
                <wp:positionH relativeFrom="column">
                  <wp:posOffset>2313940</wp:posOffset>
                </wp:positionH>
                <wp:positionV relativeFrom="paragraph">
                  <wp:posOffset>26035</wp:posOffset>
                </wp:positionV>
                <wp:extent cx="409575" cy="247650"/>
                <wp:effectExtent l="8890" t="13970" r="10160" b="5080"/>
                <wp:wrapNone/>
                <wp:docPr id="418" name="AutoShape 3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8" o:spid="_x0000_s1026" type="#_x0000_t109" style="position:absolute;margin-left:182.2pt;margin-top:2.05pt;width:32.25pt;height:19.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49024" behindDoc="0" locked="0" layoutInCell="1" allowOverlap="1" wp14:anchorId="37F820F0" wp14:editId="45146E2E">
                <wp:simplePos x="0" y="0"/>
                <wp:positionH relativeFrom="column">
                  <wp:posOffset>456565</wp:posOffset>
                </wp:positionH>
                <wp:positionV relativeFrom="paragraph">
                  <wp:posOffset>26035</wp:posOffset>
                </wp:positionV>
                <wp:extent cx="409575" cy="247650"/>
                <wp:effectExtent l="8890" t="13970" r="10160" b="5080"/>
                <wp:wrapNone/>
                <wp:docPr id="417" name="AutoShape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247650"/>
                        </a:xfrm>
                        <a:prstGeom prst="flowChartProcess">
                          <a:avLst/>
                        </a:prstGeom>
                        <a:solidFill>
                          <a:srgbClr val="FFFFFF"/>
                        </a:solidFill>
                        <a:ln w="9525">
                          <a:solidFill>
                            <a:srgbClr val="000000"/>
                          </a:solidFill>
                          <a:miter lim="800000"/>
                          <a:headEnd/>
                          <a:tailEnd/>
                        </a:ln>
                      </wps:spPr>
                      <wps:txbx>
                        <w:txbxContent>
                          <w:p w:rsidR="00962C85" w:rsidRPr="002C0C7D" w:rsidRDefault="00962C85" w:rsidP="00F90233">
                            <w:pPr>
                              <w:rPr>
                                <w:lang w:val="en-ZA"/>
                              </w:rPr>
                            </w:pPr>
                            <w:r>
                              <w:rPr>
                                <w:lang w:val="en-ZA"/>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7" o:spid="_x0000_s1036" type="#_x0000_t109" style="position:absolute;margin-left:35.95pt;margin-top:2.05pt;width:32.25pt;height:19.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">
                <v:textbox>
                  <w:txbxContent>
                    <w:p w:rsidR="00962C85" w:rsidRPr="002C0C7D" w:rsidRDefault="00962C85" w:rsidP="00F90233">
                      <w:pPr>
                        <w:rPr>
                          <w:lang w:val="en-ZA"/>
                        </w:rPr>
                      </w:pPr>
                      <w:r>
                        <w:rPr>
                          <w:lang w:val="en-ZA"/>
                        </w:rPr>
                        <w:t>6</w:t>
                      </w:r>
                    </w:p>
                  </w:txbxContent>
                </v:textbox>
              </v:shape>
            </w:pict>
          </mc:Fallback>
        </mc:AlternateContent>
      </w:r>
      <w:r w:rsidR="00F90233" w:rsidRPr="00F90233">
        <w:rPr>
          <w:rFonts w:ascii="Arial" w:hAnsi="Arial" w:cs="Arial"/>
          <w:sz w:val="24"/>
          <w:szCs w:val="24"/>
        </w:rPr>
        <w:t xml:space="preserve">                                                     </w:t>
      </w:r>
      <w:r w:rsidR="004859B4">
        <w:rPr>
          <w:rFonts w:ascii="Arial" w:hAnsi="Arial" w:cs="Arial"/>
          <w:sz w:val="24"/>
          <w:szCs w:val="24"/>
        </w:rPr>
        <w:t xml:space="preserve">                     </w:t>
      </w:r>
    </w:p>
    <w:p w:rsidR="00145A68" w:rsidRDefault="00145A68" w:rsidP="007B04DD">
      <w:pPr>
        <w:rPr>
          <w:rFonts w:ascii="Arial" w:hAnsi="Arial" w:cs="Arial"/>
          <w:b/>
          <w:sz w:val="24"/>
          <w:szCs w:val="24"/>
          <w:u w:val="single"/>
        </w:rPr>
      </w:pPr>
    </w:p>
    <w:p w:rsidR="00145A68" w:rsidRDefault="006C30BB" w:rsidP="007B04DD">
      <w:pPr>
        <w:rPr>
          <w:rFonts w:ascii="Arial" w:hAnsi="Arial" w:cs="Arial"/>
          <w:b/>
          <w:sz w:val="24"/>
          <w:szCs w:val="24"/>
          <w:u w:val="single"/>
        </w:rPr>
      </w:pPr>
      <w:r>
        <w:rPr>
          <w:rFonts w:ascii="Arial" w:hAnsi="Arial" w:cs="Arial"/>
          <w:b/>
          <w:sz w:val="24"/>
          <w:szCs w:val="24"/>
          <w:u w:val="single"/>
        </w:rPr>
        <w:t>______________________________________________________________________________</w:t>
      </w:r>
    </w:p>
    <w:p w:rsidR="007B04DD" w:rsidRDefault="007B04DD" w:rsidP="007B04DD">
      <w:pPr>
        <w:rPr>
          <w:rFonts w:ascii="Arial" w:hAnsi="Arial" w:cs="Arial"/>
          <w:b/>
          <w:sz w:val="24"/>
          <w:szCs w:val="24"/>
          <w:u w:val="single"/>
        </w:rPr>
      </w:pPr>
      <w:r w:rsidRPr="007B04DD">
        <w:rPr>
          <w:rFonts w:ascii="Arial" w:hAnsi="Arial" w:cs="Arial"/>
          <w:b/>
          <w:sz w:val="24"/>
          <w:szCs w:val="24"/>
          <w:u w:val="single"/>
        </w:rPr>
        <w:t>Write number sentences to describe a problem situation:</w:t>
      </w:r>
    </w:p>
    <w:tbl>
      <w:tblPr>
        <w:tblStyle w:val="TableGrid"/>
        <w:tblW w:w="0" w:type="auto"/>
        <w:tblLook w:val="04A0" w:firstRow="1" w:lastRow="0" w:firstColumn="1" w:lastColumn="0" w:noHBand="0" w:noVBand="1"/>
      </w:tblPr>
      <w:tblGrid>
        <w:gridCol w:w="10682"/>
      </w:tblGrid>
      <w:tr w:rsidR="00145A68" w:rsidTr="00707725">
        <w:trPr>
          <w:trHeight w:val="3166"/>
        </w:trPr>
        <w:tc>
          <w:tcPr>
            <w:tcW w:w="10682" w:type="dxa"/>
          </w:tcPr>
          <w:p w:rsidR="00145A68" w:rsidRDefault="00145A68" w:rsidP="00145A68">
            <w:pPr>
              <w:rPr>
                <w:rFonts w:ascii="Arial" w:hAnsi="Arial" w:cs="Arial"/>
                <w:b/>
                <w:sz w:val="24"/>
                <w:szCs w:val="24"/>
                <w:u w:val="single"/>
              </w:rPr>
            </w:pPr>
            <w:r w:rsidRPr="00B74353">
              <w:rPr>
                <w:rFonts w:ascii="Arial" w:hAnsi="Arial" w:cs="Arial"/>
                <w:b/>
                <w:sz w:val="24"/>
                <w:szCs w:val="24"/>
                <w:u w:val="single"/>
              </w:rPr>
              <w:t>Example</w:t>
            </w:r>
          </w:p>
          <w:p w:rsidR="00145A68" w:rsidRPr="00145A68" w:rsidRDefault="00145A68" w:rsidP="00145A68">
            <w:pPr>
              <w:rPr>
                <w:rFonts w:ascii="Arial" w:hAnsi="Arial" w:cs="Arial"/>
                <w:b/>
                <w:sz w:val="24"/>
                <w:szCs w:val="24"/>
                <w:u w:val="single"/>
              </w:rPr>
            </w:pPr>
            <w:r w:rsidRPr="00145A68">
              <w:rPr>
                <w:b/>
                <w:bCs/>
              </w:rPr>
              <w:t>Write a correct number sentence for the following:</w:t>
            </w:r>
          </w:p>
          <w:p w:rsidR="00145A68" w:rsidRDefault="00145A68" w:rsidP="007B04DD">
            <w:r w:rsidRPr="00E736DC">
              <w:t xml:space="preserve">The </w:t>
            </w:r>
            <w:r>
              <w:t>Seal</w:t>
            </w:r>
            <w:r w:rsidRPr="00E736DC">
              <w:t xml:space="preserve"> Island ferry makes 4 return trips a day to the Island of 25km</w:t>
            </w:r>
            <w:r w:rsidR="00707725">
              <w:t xml:space="preserve"> for</w:t>
            </w:r>
            <w:r w:rsidRPr="00E736DC">
              <w:t xml:space="preserve"> each</w:t>
            </w:r>
            <w:r>
              <w:t xml:space="preserve"> return trip. What distance does the Seal Island ferry travel?</w:t>
            </w:r>
          </w:p>
          <w:p w:rsidR="00145A68" w:rsidRDefault="00145A68" w:rsidP="007B04DD">
            <w:r>
              <w:t>Answer:</w:t>
            </w:r>
          </w:p>
          <w:p w:rsidR="00145A68" w:rsidRDefault="00707725" w:rsidP="007B04DD">
            <w:pPr>
              <w:rPr>
                <w:rFonts w:ascii="Arial" w:hAnsi="Arial" w:cs="Arial"/>
                <w:sz w:val="20"/>
                <w:szCs w:val="20"/>
                <w:lang w:val="en-ZA" w:eastAsia="en-ZA"/>
              </w:rPr>
            </w:pPr>
            <w:r>
              <w:rPr>
                <w:rFonts w:ascii="Arial" w:hAnsi="Arial" w:cs="Arial"/>
                <w:noProof/>
                <w:sz w:val="20"/>
                <w:szCs w:val="20"/>
                <w:lang w:val="en-ZA" w:eastAsia="en-ZA"/>
              </w:rPr>
              <mc:AlternateContent>
                <mc:Choice Requires="wps">
                  <w:drawing>
                    <wp:anchor distT="0" distB="0" distL="114300" distR="114300" simplePos="0" relativeHeight="251752448" behindDoc="0" locked="0" layoutInCell="1" allowOverlap="1" wp14:anchorId="3BD3B021" wp14:editId="4318BE86">
                      <wp:simplePos x="0" y="0"/>
                      <wp:positionH relativeFrom="column">
                        <wp:posOffset>542925</wp:posOffset>
                      </wp:positionH>
                      <wp:positionV relativeFrom="paragraph">
                        <wp:posOffset>-9526</wp:posOffset>
                      </wp:positionV>
                      <wp:extent cx="171450" cy="142875"/>
                      <wp:effectExtent l="0" t="0" r="19050" b="28575"/>
                      <wp:wrapNone/>
                      <wp:docPr id="47" name="Rectangle 47"/>
                      <wp:cNvGraphicFramePr/>
                      <a:graphic xmlns:a="http://schemas.openxmlformats.org/drawingml/2006/main">
                        <a:graphicData uri="http://schemas.microsoft.com/office/word/2010/wordprocessingShape">
                          <wps:wsp>
                            <wps:cNvSpPr/>
                            <wps:spPr>
                              <a:xfrm>
                                <a:off x="0" y="0"/>
                                <a:ext cx="171450" cy="1428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7" o:spid="_x0000_s1026" style="position:absolute;margin-left:42.75pt;margin-top:-.75pt;width:13.5pt;height:11.2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" filled="f" strokecolor="black [3213]" strokeweight="1.5pt"/>
                  </w:pict>
                </mc:Fallback>
              </mc:AlternateContent>
            </w:r>
            <w:r w:rsidR="00145A68" w:rsidRPr="00707725">
              <w:rPr>
                <w:rFonts w:ascii="Arial" w:hAnsi="Arial" w:cs="Arial"/>
                <w:sz w:val="20"/>
                <w:szCs w:val="20"/>
              </w:rPr>
              <w:t xml:space="preserve">25 </w:t>
            </w:r>
            <w:r w:rsidR="00145A68" w:rsidRPr="00707725">
              <w:rPr>
                <w:rFonts w:ascii="Arial" w:hAnsi="Arial" w:cs="Arial"/>
                <w:sz w:val="20"/>
                <w:szCs w:val="20"/>
                <w:lang w:val="en-ZA" w:eastAsia="en-ZA"/>
              </w:rPr>
              <w:t>x 4 =</w:t>
            </w:r>
            <w:r>
              <w:rPr>
                <w:rFonts w:ascii="Arial" w:hAnsi="Arial" w:cs="Arial"/>
                <w:sz w:val="20"/>
                <w:szCs w:val="20"/>
                <w:lang w:val="en-ZA" w:eastAsia="en-ZA"/>
              </w:rPr>
              <w:t xml:space="preserve"> </w:t>
            </w:r>
          </w:p>
          <w:p w:rsidR="00707725" w:rsidRPr="00707725" w:rsidRDefault="00707725" w:rsidP="007B04DD">
            <w:pPr>
              <w:rPr>
                <w:rFonts w:ascii="Arial" w:hAnsi="Arial" w:cs="Arial"/>
                <w:sz w:val="20"/>
                <w:szCs w:val="20"/>
              </w:rPr>
            </w:pPr>
            <w:r>
              <w:rPr>
                <w:rFonts w:ascii="Arial" w:hAnsi="Arial" w:cs="Arial"/>
                <w:sz w:val="20"/>
                <w:szCs w:val="20"/>
                <w:lang w:val="en-ZA" w:eastAsia="en-ZA"/>
              </w:rPr>
              <w:t>Distance: 100km</w:t>
            </w:r>
          </w:p>
        </w:tc>
      </w:tr>
    </w:tbl>
    <w:p w:rsidR="00145A68" w:rsidRDefault="00145A68" w:rsidP="007B04DD">
      <w:pPr>
        <w:rPr>
          <w:rFonts w:ascii="Arial" w:hAnsi="Arial" w:cs="Arial"/>
          <w:b/>
          <w:sz w:val="24"/>
          <w:szCs w:val="24"/>
          <w:u w:val="single"/>
        </w:rPr>
      </w:pPr>
    </w:p>
    <w:p w:rsidR="007B04DD" w:rsidRPr="007B04DD" w:rsidRDefault="007B04DD" w:rsidP="007B04DD">
      <w:pPr>
        <w:pStyle w:val="Default"/>
      </w:pPr>
      <w:r w:rsidRPr="007B04DD">
        <w:rPr>
          <w:bCs/>
        </w:rPr>
        <w:t>1.</w:t>
      </w:r>
      <w:r>
        <w:rPr>
          <w:bCs/>
        </w:rPr>
        <w:t xml:space="preserve"> </w:t>
      </w:r>
      <w:r w:rsidRPr="007B04DD">
        <w:rPr>
          <w:bCs/>
        </w:rPr>
        <w:t xml:space="preserve">Write a correct number sentence for the following: </w:t>
      </w:r>
    </w:p>
    <w:p w:rsidR="007B04DD" w:rsidRPr="007B04DD" w:rsidRDefault="007B04DD" w:rsidP="007B04DD">
      <w:pPr>
        <w:pStyle w:val="Default"/>
        <w:spacing w:after="120"/>
        <w:ind w:left="180"/>
      </w:pPr>
      <w:r w:rsidRPr="007B04DD">
        <w:t xml:space="preserve">The tomato farmer harvested 44 trailer loads of tomatoes. Each trailer load had a mass of 245 </w:t>
      </w:r>
      <w:r>
        <w:t xml:space="preserve">         </w:t>
      </w:r>
      <w:r w:rsidRPr="007B04DD">
        <w:t xml:space="preserve">kg. The tomatoes were then packed into boxes of 12 kg. </w:t>
      </w:r>
    </w:p>
    <w:p w:rsidR="007B04DD" w:rsidRDefault="007B04DD" w:rsidP="007B04DD">
      <w:pPr>
        <w:pStyle w:val="Default"/>
      </w:pPr>
      <w:r>
        <w:t xml:space="preserve">  </w:t>
      </w:r>
      <w:r w:rsidR="007F1ECB">
        <w:t xml:space="preserve"> </w:t>
      </w:r>
      <w:r>
        <w:t xml:space="preserve"> </w:t>
      </w:r>
      <w:r w:rsidRPr="007B04DD">
        <w:t>_________________________________________________</w:t>
      </w:r>
      <w:r w:rsidR="004859B4">
        <w:t>________</w:t>
      </w:r>
      <w:r w:rsidR="004859B4">
        <w:tab/>
      </w:r>
      <w:r w:rsidR="004859B4">
        <w:tab/>
      </w:r>
      <w:r w:rsidR="004859B4">
        <w:tab/>
      </w:r>
      <w:r w:rsidR="004859B4">
        <w:tab/>
      </w:r>
    </w:p>
    <w:p w:rsidR="007B04DD" w:rsidRDefault="007B04DD" w:rsidP="007B04DD">
      <w:pPr>
        <w:pStyle w:val="Default"/>
      </w:pPr>
    </w:p>
    <w:p w:rsidR="007B04DD" w:rsidRPr="007F1ECB" w:rsidRDefault="007B04DD" w:rsidP="007B04DD">
      <w:pPr>
        <w:autoSpaceDE w:val="0"/>
        <w:autoSpaceDN w:val="0"/>
        <w:adjustRightInd w:val="0"/>
        <w:spacing w:after="0" w:line="240" w:lineRule="auto"/>
        <w:rPr>
          <w:rFonts w:ascii="Arial" w:hAnsi="Arial" w:cs="Arial"/>
          <w:sz w:val="24"/>
          <w:szCs w:val="24"/>
          <w:lang w:val="en-ZA" w:eastAsia="en-ZA"/>
        </w:rPr>
      </w:pPr>
      <w:r w:rsidRPr="007F1ECB">
        <w:rPr>
          <w:rFonts w:ascii="Arial" w:hAnsi="Arial" w:cs="Arial"/>
          <w:sz w:val="24"/>
          <w:szCs w:val="24"/>
        </w:rPr>
        <w:t xml:space="preserve">2. </w:t>
      </w:r>
      <w:r w:rsidR="007F1ECB">
        <w:rPr>
          <w:rFonts w:ascii="Arial" w:hAnsi="Arial" w:cs="Arial"/>
          <w:sz w:val="24"/>
          <w:szCs w:val="24"/>
        </w:rPr>
        <w:t xml:space="preserve"> </w:t>
      </w:r>
      <w:r w:rsidRPr="007F1ECB">
        <w:rPr>
          <w:rFonts w:ascii="Arial" w:hAnsi="Arial" w:cs="Arial"/>
          <w:sz w:val="24"/>
          <w:szCs w:val="24"/>
          <w:lang w:val="en-ZA" w:eastAsia="en-ZA"/>
        </w:rPr>
        <w:t>Write a number sentence for each of the following:</w:t>
      </w:r>
    </w:p>
    <w:p w:rsidR="007B04DD" w:rsidRDefault="007F1ECB" w:rsidP="007F1ECB">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a. </w:t>
      </w:r>
      <w:r w:rsidR="007B04DD" w:rsidRPr="007F1ECB">
        <w:rPr>
          <w:rFonts w:ascii="Arial" w:hAnsi="Arial" w:cs="Arial"/>
          <w:sz w:val="24"/>
          <w:szCs w:val="24"/>
          <w:lang w:val="en-ZA" w:eastAsia="en-ZA"/>
        </w:rPr>
        <w:t>There are 5 boys and 23 girls in a class. How many learners in the</w:t>
      </w:r>
      <w:r>
        <w:rPr>
          <w:rFonts w:ascii="Arial" w:hAnsi="Arial" w:cs="Arial"/>
          <w:sz w:val="24"/>
          <w:szCs w:val="24"/>
          <w:lang w:val="en-ZA" w:eastAsia="en-ZA"/>
        </w:rPr>
        <w:t xml:space="preserve"> </w:t>
      </w:r>
      <w:r w:rsidR="007B04DD" w:rsidRPr="007F1ECB">
        <w:rPr>
          <w:rFonts w:ascii="Arial" w:hAnsi="Arial" w:cs="Arial"/>
          <w:sz w:val="24"/>
          <w:szCs w:val="24"/>
          <w:lang w:val="en-ZA" w:eastAsia="en-ZA"/>
        </w:rPr>
        <w:t>class?</w:t>
      </w:r>
    </w:p>
    <w:p w:rsidR="007F1ECB" w:rsidRDefault="007F1ECB" w:rsidP="007F1ECB">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b/>
        <w:t>______________</w:t>
      </w:r>
      <w:r w:rsidR="004859B4">
        <w:rPr>
          <w:rFonts w:ascii="Arial" w:hAnsi="Arial" w:cs="Arial"/>
          <w:sz w:val="24"/>
          <w:szCs w:val="24"/>
          <w:lang w:val="en-ZA" w:eastAsia="en-ZA"/>
        </w:rPr>
        <w:t>________________________</w:t>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p>
    <w:p w:rsidR="007F1ECB" w:rsidRPr="007F1ECB" w:rsidRDefault="007F1ECB" w:rsidP="007F1ECB">
      <w:pPr>
        <w:autoSpaceDE w:val="0"/>
        <w:autoSpaceDN w:val="0"/>
        <w:adjustRightInd w:val="0"/>
        <w:spacing w:after="0" w:line="240" w:lineRule="auto"/>
        <w:ind w:firstLine="720"/>
        <w:rPr>
          <w:rFonts w:ascii="Arial" w:hAnsi="Arial" w:cs="Arial"/>
          <w:sz w:val="24"/>
          <w:szCs w:val="24"/>
          <w:lang w:val="en-ZA" w:eastAsia="en-ZA"/>
        </w:rPr>
      </w:pPr>
    </w:p>
    <w:p w:rsidR="007B04DD" w:rsidRDefault="007F1ECB" w:rsidP="007F1ECB">
      <w:pPr>
        <w:autoSpaceDE w:val="0"/>
        <w:autoSpaceDN w:val="0"/>
        <w:adjustRightInd w:val="0"/>
        <w:spacing w:after="0" w:line="240" w:lineRule="auto"/>
        <w:ind w:left="720"/>
        <w:rPr>
          <w:rFonts w:ascii="Arial" w:hAnsi="Arial" w:cs="Arial"/>
          <w:sz w:val="24"/>
          <w:szCs w:val="24"/>
          <w:lang w:val="en-ZA" w:eastAsia="en-ZA"/>
        </w:rPr>
      </w:pPr>
      <w:r w:rsidRPr="007F1ECB">
        <w:rPr>
          <w:rFonts w:ascii="Arial" w:hAnsi="Arial" w:cs="Arial"/>
          <w:sz w:val="24"/>
          <w:szCs w:val="24"/>
          <w:lang w:val="en-ZA" w:eastAsia="en-ZA"/>
        </w:rPr>
        <w:t>b.</w:t>
      </w:r>
      <w:r>
        <w:rPr>
          <w:rFonts w:ascii="Arial" w:hAnsi="Arial" w:cs="Arial"/>
          <w:sz w:val="24"/>
          <w:szCs w:val="24"/>
          <w:lang w:val="en-ZA" w:eastAsia="en-ZA"/>
        </w:rPr>
        <w:t xml:space="preserve"> </w:t>
      </w:r>
      <w:r w:rsidR="007B04DD" w:rsidRPr="007F1ECB">
        <w:rPr>
          <w:rFonts w:ascii="Arial" w:hAnsi="Arial" w:cs="Arial"/>
          <w:sz w:val="24"/>
          <w:szCs w:val="24"/>
          <w:lang w:val="en-ZA" w:eastAsia="en-ZA"/>
        </w:rPr>
        <w:t>A mum buys 3 dozen sweets for her two kids. She decides to give 4</w:t>
      </w:r>
      <w:r>
        <w:rPr>
          <w:rFonts w:ascii="Arial" w:hAnsi="Arial" w:cs="Arial"/>
          <w:sz w:val="24"/>
          <w:szCs w:val="24"/>
          <w:lang w:val="en-ZA" w:eastAsia="en-ZA"/>
        </w:rPr>
        <w:t xml:space="preserve"> </w:t>
      </w:r>
      <w:r w:rsidR="007B04DD" w:rsidRPr="007F1ECB">
        <w:rPr>
          <w:rFonts w:ascii="Arial" w:hAnsi="Arial" w:cs="Arial"/>
          <w:sz w:val="24"/>
          <w:szCs w:val="24"/>
          <w:lang w:val="en-ZA" w:eastAsia="en-ZA"/>
        </w:rPr>
        <w:t xml:space="preserve">sweets to dad and </w:t>
      </w:r>
      <w:r>
        <w:rPr>
          <w:rFonts w:ascii="Arial" w:hAnsi="Arial" w:cs="Arial"/>
          <w:sz w:val="24"/>
          <w:szCs w:val="24"/>
          <w:lang w:val="en-ZA" w:eastAsia="en-ZA"/>
        </w:rPr>
        <w:t xml:space="preserve">     </w:t>
      </w:r>
      <w:r w:rsidR="007B04DD" w:rsidRPr="007F1ECB">
        <w:rPr>
          <w:rFonts w:ascii="Arial" w:hAnsi="Arial" w:cs="Arial"/>
          <w:sz w:val="24"/>
          <w:szCs w:val="24"/>
          <w:lang w:val="en-ZA" w:eastAsia="en-ZA"/>
        </w:rPr>
        <w:t>then shares the rest equally between the two kids.</w:t>
      </w:r>
      <w:r>
        <w:rPr>
          <w:rFonts w:ascii="Arial" w:hAnsi="Arial" w:cs="Arial"/>
          <w:sz w:val="24"/>
          <w:szCs w:val="24"/>
          <w:lang w:val="en-ZA" w:eastAsia="en-ZA"/>
        </w:rPr>
        <w:t xml:space="preserve"> </w:t>
      </w:r>
      <w:r w:rsidR="007B04DD" w:rsidRPr="007F1ECB">
        <w:rPr>
          <w:rFonts w:ascii="Arial" w:hAnsi="Arial" w:cs="Arial"/>
          <w:sz w:val="24"/>
          <w:szCs w:val="24"/>
          <w:lang w:val="en-ZA" w:eastAsia="en-ZA"/>
        </w:rPr>
        <w:t>How many sweets does each child get?</w:t>
      </w:r>
    </w:p>
    <w:p w:rsidR="007F1ECB" w:rsidRDefault="007F1ECB" w:rsidP="007F1ECB">
      <w:pPr>
        <w:autoSpaceDE w:val="0"/>
        <w:autoSpaceDN w:val="0"/>
        <w:adjustRightInd w:val="0"/>
        <w:spacing w:after="0" w:line="240" w:lineRule="auto"/>
        <w:ind w:left="720"/>
        <w:rPr>
          <w:rFonts w:ascii="Arial" w:hAnsi="Arial" w:cs="Arial"/>
          <w:sz w:val="24"/>
          <w:szCs w:val="24"/>
          <w:lang w:val="en-ZA" w:eastAsia="en-ZA"/>
        </w:rPr>
      </w:pPr>
      <w:r>
        <w:rPr>
          <w:rFonts w:ascii="Arial" w:hAnsi="Arial" w:cs="Arial"/>
          <w:sz w:val="24"/>
          <w:szCs w:val="24"/>
          <w:lang w:val="en-ZA" w:eastAsia="en-ZA"/>
        </w:rPr>
        <w:tab/>
        <w:t>_____________</w:t>
      </w:r>
      <w:r w:rsidR="004859B4">
        <w:rPr>
          <w:rFonts w:ascii="Arial" w:hAnsi="Arial" w:cs="Arial"/>
          <w:sz w:val="24"/>
          <w:szCs w:val="24"/>
          <w:lang w:val="en-ZA" w:eastAsia="en-ZA"/>
        </w:rPr>
        <w:t>_______________________</w:t>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p>
    <w:p w:rsidR="007F1ECB" w:rsidRPr="007F1ECB" w:rsidRDefault="007F1ECB" w:rsidP="007F1ECB">
      <w:pPr>
        <w:autoSpaceDE w:val="0"/>
        <w:autoSpaceDN w:val="0"/>
        <w:adjustRightInd w:val="0"/>
        <w:spacing w:after="0" w:line="240" w:lineRule="auto"/>
        <w:ind w:left="720"/>
        <w:rPr>
          <w:rFonts w:ascii="Arial" w:hAnsi="Arial" w:cs="Arial"/>
          <w:sz w:val="24"/>
          <w:szCs w:val="24"/>
          <w:lang w:val="en-ZA" w:eastAsia="en-ZA"/>
        </w:rPr>
      </w:pPr>
    </w:p>
    <w:p w:rsidR="007F1ECB" w:rsidRDefault="007B04DD" w:rsidP="00AB45DB">
      <w:pPr>
        <w:numPr>
          <w:ilvl w:val="0"/>
          <w:numId w:val="23"/>
        </w:numPr>
        <w:autoSpaceDE w:val="0"/>
        <w:autoSpaceDN w:val="0"/>
        <w:adjustRightInd w:val="0"/>
        <w:spacing w:after="0" w:line="240" w:lineRule="auto"/>
        <w:rPr>
          <w:rFonts w:ascii="Arial" w:hAnsi="Arial" w:cs="Arial"/>
          <w:sz w:val="24"/>
          <w:szCs w:val="24"/>
          <w:lang w:val="en-ZA" w:eastAsia="en-ZA"/>
        </w:rPr>
      </w:pPr>
      <w:r w:rsidRPr="007F1ECB">
        <w:rPr>
          <w:rFonts w:ascii="Arial" w:hAnsi="Arial" w:cs="Arial"/>
          <w:sz w:val="24"/>
          <w:szCs w:val="24"/>
          <w:lang w:val="en-ZA" w:eastAsia="en-ZA"/>
        </w:rPr>
        <w:t>There are 20 handbags with 5 lipsticks in each bag. How many lipsticks</w:t>
      </w:r>
      <w:r w:rsidR="007F1ECB">
        <w:rPr>
          <w:rFonts w:ascii="Arial" w:hAnsi="Arial" w:cs="Arial"/>
          <w:sz w:val="24"/>
          <w:szCs w:val="24"/>
          <w:lang w:val="en-ZA" w:eastAsia="en-ZA"/>
        </w:rPr>
        <w:t xml:space="preserve"> </w:t>
      </w:r>
      <w:r w:rsidRPr="007F1ECB">
        <w:rPr>
          <w:rFonts w:ascii="Arial" w:hAnsi="Arial" w:cs="Arial"/>
          <w:sz w:val="24"/>
          <w:szCs w:val="24"/>
          <w:lang w:val="en-ZA" w:eastAsia="en-ZA"/>
        </w:rPr>
        <w:t xml:space="preserve">are there </w:t>
      </w:r>
      <w:r w:rsidR="007F1ECB">
        <w:rPr>
          <w:rFonts w:ascii="Arial" w:hAnsi="Arial" w:cs="Arial"/>
          <w:sz w:val="24"/>
          <w:szCs w:val="24"/>
          <w:lang w:val="en-ZA" w:eastAsia="en-ZA"/>
        </w:rPr>
        <w:t xml:space="preserve">    </w:t>
      </w:r>
    </w:p>
    <w:p w:rsidR="007B04DD" w:rsidRDefault="007B04DD" w:rsidP="007F1ECB">
      <w:pPr>
        <w:autoSpaceDE w:val="0"/>
        <w:autoSpaceDN w:val="0"/>
        <w:adjustRightInd w:val="0"/>
        <w:spacing w:after="0" w:line="240" w:lineRule="auto"/>
        <w:ind w:left="1080"/>
        <w:rPr>
          <w:rFonts w:ascii="Arial" w:hAnsi="Arial" w:cs="Arial"/>
          <w:sz w:val="24"/>
          <w:szCs w:val="24"/>
          <w:lang w:val="en-ZA" w:eastAsia="en-ZA"/>
        </w:rPr>
      </w:pPr>
      <w:r w:rsidRPr="007F1ECB">
        <w:rPr>
          <w:rFonts w:ascii="Arial" w:hAnsi="Arial" w:cs="Arial"/>
          <w:sz w:val="24"/>
          <w:szCs w:val="24"/>
          <w:lang w:val="en-ZA" w:eastAsia="en-ZA"/>
        </w:rPr>
        <w:t>altogether?</w:t>
      </w:r>
    </w:p>
    <w:p w:rsidR="007F1ECB" w:rsidRDefault="007F1ECB" w:rsidP="007F1ECB">
      <w:pPr>
        <w:autoSpaceDE w:val="0"/>
        <w:autoSpaceDN w:val="0"/>
        <w:adjustRightInd w:val="0"/>
        <w:spacing w:after="0" w:line="240" w:lineRule="auto"/>
        <w:ind w:left="1080"/>
        <w:rPr>
          <w:rFonts w:ascii="Arial" w:hAnsi="Arial" w:cs="Arial"/>
          <w:sz w:val="24"/>
          <w:szCs w:val="24"/>
          <w:lang w:val="en-ZA" w:eastAsia="en-ZA"/>
        </w:rPr>
      </w:pPr>
      <w:r>
        <w:rPr>
          <w:rFonts w:ascii="Arial" w:hAnsi="Arial" w:cs="Arial"/>
          <w:sz w:val="24"/>
          <w:szCs w:val="24"/>
          <w:lang w:val="en-ZA" w:eastAsia="en-ZA"/>
        </w:rPr>
        <w:tab/>
        <w:t>____________</w:t>
      </w:r>
      <w:r w:rsidR="004859B4">
        <w:rPr>
          <w:rFonts w:ascii="Arial" w:hAnsi="Arial" w:cs="Arial"/>
          <w:sz w:val="24"/>
          <w:szCs w:val="24"/>
          <w:lang w:val="en-ZA" w:eastAsia="en-ZA"/>
        </w:rPr>
        <w:t>_______________________</w:t>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r w:rsidR="004859B4">
        <w:rPr>
          <w:rFonts w:ascii="Arial" w:hAnsi="Arial" w:cs="Arial"/>
          <w:sz w:val="24"/>
          <w:szCs w:val="24"/>
          <w:lang w:val="en-ZA" w:eastAsia="en-ZA"/>
        </w:rPr>
        <w:tab/>
      </w:r>
    </w:p>
    <w:p w:rsidR="007F1ECB" w:rsidRPr="007F1ECB" w:rsidRDefault="007F1ECB" w:rsidP="007F1ECB">
      <w:pPr>
        <w:autoSpaceDE w:val="0"/>
        <w:autoSpaceDN w:val="0"/>
        <w:adjustRightInd w:val="0"/>
        <w:spacing w:after="0" w:line="240" w:lineRule="auto"/>
        <w:ind w:left="1080"/>
        <w:rPr>
          <w:rFonts w:ascii="Arial" w:hAnsi="Arial" w:cs="Arial"/>
          <w:sz w:val="24"/>
          <w:szCs w:val="24"/>
          <w:lang w:val="en-ZA" w:eastAsia="en-ZA"/>
        </w:rPr>
      </w:pPr>
    </w:p>
    <w:p w:rsidR="007F1ECB" w:rsidRDefault="007B04DD" w:rsidP="00AB45DB">
      <w:pPr>
        <w:numPr>
          <w:ilvl w:val="0"/>
          <w:numId w:val="23"/>
        </w:numPr>
        <w:autoSpaceDE w:val="0"/>
        <w:autoSpaceDN w:val="0"/>
        <w:adjustRightInd w:val="0"/>
        <w:spacing w:after="0" w:line="240" w:lineRule="auto"/>
        <w:rPr>
          <w:rFonts w:ascii="Arial" w:hAnsi="Arial" w:cs="Arial"/>
          <w:sz w:val="24"/>
          <w:szCs w:val="24"/>
          <w:lang w:val="en-ZA" w:eastAsia="en-ZA"/>
        </w:rPr>
      </w:pPr>
      <w:r w:rsidRPr="007F1ECB">
        <w:rPr>
          <w:rFonts w:ascii="Arial" w:hAnsi="Arial" w:cs="Arial"/>
          <w:sz w:val="24"/>
          <w:szCs w:val="24"/>
          <w:lang w:val="en-ZA" w:eastAsia="en-ZA"/>
        </w:rPr>
        <w:t>The sum of four numbers is 20500. Three of the numbers are 2341, 578</w:t>
      </w:r>
      <w:r w:rsidR="007F1ECB">
        <w:rPr>
          <w:rFonts w:ascii="Arial" w:hAnsi="Arial" w:cs="Arial"/>
          <w:sz w:val="24"/>
          <w:szCs w:val="24"/>
          <w:lang w:val="en-ZA" w:eastAsia="en-ZA"/>
        </w:rPr>
        <w:t xml:space="preserve"> </w:t>
      </w:r>
      <w:r w:rsidRPr="007F1ECB">
        <w:rPr>
          <w:rFonts w:ascii="Arial" w:hAnsi="Arial" w:cs="Arial"/>
          <w:sz w:val="24"/>
          <w:szCs w:val="24"/>
          <w:lang w:val="en-ZA" w:eastAsia="en-ZA"/>
        </w:rPr>
        <w:t xml:space="preserve">and 10690. </w:t>
      </w:r>
      <w:r w:rsidR="007F1ECB">
        <w:rPr>
          <w:rFonts w:ascii="Arial" w:hAnsi="Arial" w:cs="Arial"/>
          <w:sz w:val="24"/>
          <w:szCs w:val="24"/>
          <w:lang w:val="en-ZA" w:eastAsia="en-ZA"/>
        </w:rPr>
        <w:t xml:space="preserve">  </w:t>
      </w:r>
    </w:p>
    <w:p w:rsidR="007B04DD" w:rsidRPr="007F1ECB" w:rsidRDefault="007B04DD" w:rsidP="007F1ECB">
      <w:pPr>
        <w:autoSpaceDE w:val="0"/>
        <w:autoSpaceDN w:val="0"/>
        <w:adjustRightInd w:val="0"/>
        <w:spacing w:after="0" w:line="240" w:lineRule="auto"/>
        <w:ind w:left="1080"/>
        <w:rPr>
          <w:rFonts w:ascii="Arial" w:hAnsi="Arial" w:cs="Arial"/>
          <w:sz w:val="24"/>
          <w:szCs w:val="24"/>
          <w:lang w:val="en-ZA" w:eastAsia="en-ZA"/>
        </w:rPr>
      </w:pPr>
      <w:r w:rsidRPr="007F1ECB">
        <w:rPr>
          <w:rFonts w:ascii="Arial" w:hAnsi="Arial" w:cs="Arial"/>
          <w:sz w:val="24"/>
          <w:szCs w:val="24"/>
          <w:lang w:val="en-ZA" w:eastAsia="en-ZA"/>
        </w:rPr>
        <w:t>What is the fourth number?</w:t>
      </w:r>
    </w:p>
    <w:p w:rsidR="007B04DD" w:rsidRDefault="007F1ECB" w:rsidP="007B04DD">
      <w:pPr>
        <w:pStyle w:val="Default"/>
      </w:pPr>
      <w:r>
        <w:tab/>
      </w:r>
      <w:r>
        <w:tab/>
        <w:t>_____________</w:t>
      </w:r>
      <w:r w:rsidR="004859B4">
        <w:t>_______________________</w:t>
      </w:r>
      <w:r w:rsidR="004859B4">
        <w:tab/>
      </w:r>
      <w:r w:rsidR="004859B4">
        <w:tab/>
      </w:r>
      <w:r w:rsidR="004859B4">
        <w:tab/>
      </w:r>
      <w:r w:rsidR="004859B4">
        <w:tab/>
      </w:r>
      <w:r w:rsidR="004859B4">
        <w:tab/>
      </w:r>
      <w:r w:rsidR="004859B4">
        <w:tab/>
      </w:r>
    </w:p>
    <w:p w:rsidR="007F1ECB" w:rsidRDefault="007F1ECB" w:rsidP="007B04DD">
      <w:pPr>
        <w:pStyle w:val="Default"/>
      </w:pPr>
    </w:p>
    <w:p w:rsidR="007F1ECB" w:rsidRPr="007F1ECB" w:rsidRDefault="007F1ECB" w:rsidP="007F1ECB">
      <w:pPr>
        <w:autoSpaceDE w:val="0"/>
        <w:autoSpaceDN w:val="0"/>
        <w:adjustRightInd w:val="0"/>
        <w:spacing w:after="0" w:line="240" w:lineRule="auto"/>
        <w:rPr>
          <w:rFonts w:ascii="Arial" w:hAnsi="Arial" w:cs="Arial"/>
          <w:sz w:val="24"/>
          <w:szCs w:val="24"/>
          <w:lang w:val="en-ZA" w:eastAsia="en-ZA"/>
        </w:rPr>
      </w:pPr>
      <w:r w:rsidRPr="007F1ECB">
        <w:rPr>
          <w:rFonts w:ascii="Arial" w:hAnsi="Arial" w:cs="Arial"/>
          <w:sz w:val="24"/>
          <w:szCs w:val="24"/>
        </w:rPr>
        <w:t xml:space="preserve">3.  </w:t>
      </w:r>
      <w:r w:rsidRPr="007F1ECB">
        <w:rPr>
          <w:rFonts w:ascii="Arial" w:hAnsi="Arial" w:cs="Arial"/>
          <w:sz w:val="24"/>
          <w:szCs w:val="24"/>
          <w:lang w:val="en-ZA" w:eastAsia="en-ZA"/>
        </w:rPr>
        <w:t>Write a number sentence and then calculate the answer.</w:t>
      </w:r>
    </w:p>
    <w:p w:rsidR="007F1ECB" w:rsidRPr="007F1ECB" w:rsidRDefault="007F1ECB" w:rsidP="007F1ECB">
      <w:pPr>
        <w:autoSpaceDE w:val="0"/>
        <w:autoSpaceDN w:val="0"/>
        <w:adjustRightInd w:val="0"/>
        <w:spacing w:after="0" w:line="240" w:lineRule="auto"/>
        <w:ind w:left="720"/>
        <w:rPr>
          <w:rFonts w:ascii="Arial" w:hAnsi="Arial" w:cs="Arial"/>
          <w:sz w:val="24"/>
          <w:szCs w:val="24"/>
          <w:lang w:val="en-ZA" w:eastAsia="en-ZA"/>
        </w:rPr>
      </w:pPr>
      <w:r w:rsidRPr="007F1ECB">
        <w:rPr>
          <w:rFonts w:ascii="Arial" w:hAnsi="Arial" w:cs="Arial"/>
          <w:sz w:val="24"/>
          <w:szCs w:val="24"/>
          <w:lang w:val="en-ZA" w:eastAsia="en-ZA"/>
        </w:rPr>
        <w:t xml:space="preserve">Mrs </w:t>
      </w:r>
      <w:proofErr w:type="spellStart"/>
      <w:r w:rsidRPr="007F1ECB">
        <w:rPr>
          <w:rFonts w:ascii="Arial" w:hAnsi="Arial" w:cs="Arial"/>
          <w:sz w:val="24"/>
          <w:szCs w:val="24"/>
          <w:lang w:val="en-ZA" w:eastAsia="en-ZA"/>
        </w:rPr>
        <w:t>Mashile</w:t>
      </w:r>
      <w:proofErr w:type="spellEnd"/>
      <w:r w:rsidRPr="007F1ECB">
        <w:rPr>
          <w:rFonts w:ascii="Arial" w:hAnsi="Arial" w:cs="Arial"/>
          <w:sz w:val="24"/>
          <w:szCs w:val="24"/>
          <w:lang w:val="en-ZA" w:eastAsia="en-ZA"/>
        </w:rPr>
        <w:t xml:space="preserve"> bought world cup tickets for 29 soccer matches for herself and</w:t>
      </w:r>
      <w:r>
        <w:rPr>
          <w:rFonts w:ascii="Arial" w:hAnsi="Arial" w:cs="Arial"/>
          <w:sz w:val="24"/>
          <w:szCs w:val="24"/>
          <w:lang w:val="en-ZA" w:eastAsia="en-ZA"/>
        </w:rPr>
        <w:t xml:space="preserve"> </w:t>
      </w:r>
      <w:r w:rsidRPr="007F1ECB">
        <w:rPr>
          <w:rFonts w:ascii="Arial" w:hAnsi="Arial" w:cs="Arial"/>
          <w:sz w:val="24"/>
          <w:szCs w:val="24"/>
          <w:lang w:val="en-ZA" w:eastAsia="en-ZA"/>
        </w:rPr>
        <w:t xml:space="preserve">her husband at </w:t>
      </w:r>
      <w:r>
        <w:rPr>
          <w:rFonts w:ascii="Arial" w:hAnsi="Arial" w:cs="Arial"/>
          <w:sz w:val="24"/>
          <w:szCs w:val="24"/>
          <w:lang w:val="en-ZA" w:eastAsia="en-ZA"/>
        </w:rPr>
        <w:t xml:space="preserve">  </w:t>
      </w:r>
      <w:r w:rsidRPr="007F1ECB">
        <w:rPr>
          <w:rFonts w:ascii="Arial" w:hAnsi="Arial" w:cs="Arial"/>
          <w:sz w:val="24"/>
          <w:szCs w:val="24"/>
          <w:lang w:val="en-ZA" w:eastAsia="en-ZA"/>
        </w:rPr>
        <w:t>R160 each. How much did the tickets cost?</w:t>
      </w:r>
    </w:p>
    <w:p w:rsidR="007F1ECB" w:rsidRDefault="007F1ECB" w:rsidP="007F1ECB">
      <w:pPr>
        <w:pStyle w:val="Default"/>
      </w:pPr>
      <w:r>
        <w:tab/>
        <w:t xml:space="preserve"> _____________________________________________________</w:t>
      </w:r>
      <w:r>
        <w:tab/>
      </w:r>
    </w:p>
    <w:p w:rsidR="007F1ECB" w:rsidRDefault="007F1ECB" w:rsidP="007F1ECB">
      <w:pPr>
        <w:pStyle w:val="Default"/>
      </w:pPr>
      <w:r>
        <w:tab/>
        <w:t>____________________________</w:t>
      </w:r>
      <w:r w:rsidR="004859B4">
        <w:t>_________________________</w:t>
      </w:r>
      <w:r w:rsidR="004859B4">
        <w:tab/>
      </w:r>
      <w:r w:rsidR="004859B4">
        <w:tab/>
      </w:r>
      <w:r w:rsidR="004859B4">
        <w:tab/>
      </w:r>
      <w:r w:rsidR="004859B4">
        <w:tab/>
      </w:r>
    </w:p>
    <w:p w:rsidR="005E0769" w:rsidRDefault="005E0769" w:rsidP="005A7F09">
      <w:pPr>
        <w:autoSpaceDE w:val="0"/>
        <w:autoSpaceDN w:val="0"/>
        <w:adjustRightInd w:val="0"/>
        <w:spacing w:after="0" w:line="240" w:lineRule="auto"/>
        <w:rPr>
          <w:rFonts w:ascii="Arial" w:hAnsi="Arial" w:cs="Arial"/>
          <w:sz w:val="24"/>
          <w:szCs w:val="24"/>
          <w:lang w:val="en-ZA" w:eastAsia="en-ZA"/>
        </w:rPr>
      </w:pPr>
    </w:p>
    <w:p w:rsidR="006C30BB" w:rsidRDefault="006C30BB" w:rsidP="005A7F09">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b/>
          <w:sz w:val="24"/>
          <w:szCs w:val="24"/>
          <w:u w:val="single"/>
          <w:lang w:val="en-ZA" w:eastAsia="en-ZA"/>
        </w:rPr>
        <w:t>______________________________________________________________________________</w:t>
      </w:r>
    </w:p>
    <w:p w:rsidR="006C30BB" w:rsidRDefault="006C30BB" w:rsidP="005A7F09">
      <w:pPr>
        <w:autoSpaceDE w:val="0"/>
        <w:autoSpaceDN w:val="0"/>
        <w:adjustRightInd w:val="0"/>
        <w:spacing w:after="0" w:line="240" w:lineRule="auto"/>
        <w:rPr>
          <w:rFonts w:ascii="Arial" w:hAnsi="Arial" w:cs="Arial"/>
          <w:b/>
          <w:sz w:val="24"/>
          <w:szCs w:val="24"/>
          <w:u w:val="single"/>
          <w:lang w:val="en-ZA" w:eastAsia="en-ZA"/>
        </w:rPr>
      </w:pPr>
    </w:p>
    <w:p w:rsidR="005A7F09" w:rsidRDefault="000E72D7" w:rsidP="005A7F09">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b/>
          <w:sz w:val="24"/>
          <w:szCs w:val="24"/>
          <w:u w:val="single"/>
          <w:lang w:val="en-ZA" w:eastAsia="en-ZA"/>
        </w:rPr>
        <w:t>Solve or complete</w:t>
      </w:r>
      <w:r w:rsidR="00321CDF" w:rsidRPr="00321CDF">
        <w:rPr>
          <w:rFonts w:ascii="Arial" w:hAnsi="Arial" w:cs="Arial"/>
          <w:b/>
          <w:sz w:val="24"/>
          <w:szCs w:val="24"/>
          <w:u w:val="single"/>
          <w:lang w:val="en-ZA" w:eastAsia="en-ZA"/>
        </w:rPr>
        <w:t xml:space="preserve"> n</w:t>
      </w:r>
      <w:r w:rsidR="008322CC" w:rsidRPr="00321CDF">
        <w:rPr>
          <w:rFonts w:ascii="Arial" w:hAnsi="Arial" w:cs="Arial"/>
          <w:b/>
          <w:sz w:val="24"/>
          <w:szCs w:val="24"/>
          <w:u w:val="single"/>
          <w:lang w:val="en-ZA" w:eastAsia="en-ZA"/>
        </w:rPr>
        <w:t>umber sentences</w:t>
      </w:r>
      <w:r w:rsidR="00321CDF" w:rsidRPr="00321CDF">
        <w:rPr>
          <w:rFonts w:ascii="Arial" w:hAnsi="Arial" w:cs="Arial"/>
          <w:b/>
          <w:sz w:val="24"/>
          <w:szCs w:val="24"/>
          <w:u w:val="single"/>
          <w:lang w:val="en-ZA" w:eastAsia="en-ZA"/>
        </w:rPr>
        <w:t>:</w:t>
      </w:r>
    </w:p>
    <w:p w:rsidR="00AD23AB" w:rsidRDefault="00AD23AB" w:rsidP="005A7F09">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AD23AB" w:rsidTr="00AD23AB">
        <w:tc>
          <w:tcPr>
            <w:tcW w:w="10682" w:type="dxa"/>
          </w:tcPr>
          <w:p w:rsidR="00AD23AB" w:rsidRPr="00AD23AB" w:rsidRDefault="00AD23AB" w:rsidP="00AD23AB">
            <w:pPr>
              <w:rPr>
                <w:rFonts w:ascii="Arial" w:hAnsi="Arial" w:cs="Arial"/>
                <w:b/>
                <w:sz w:val="24"/>
                <w:szCs w:val="24"/>
                <w:u w:val="single"/>
              </w:rPr>
            </w:pPr>
            <w:r w:rsidRPr="00B74353">
              <w:rPr>
                <w:rFonts w:ascii="Arial" w:hAnsi="Arial" w:cs="Arial"/>
                <w:b/>
                <w:sz w:val="24"/>
                <w:szCs w:val="24"/>
                <w:u w:val="single"/>
              </w:rPr>
              <w:t>Example</w:t>
            </w:r>
          </w:p>
          <w:p w:rsidR="00B0706E" w:rsidRPr="00E736DC" w:rsidRDefault="00B0706E" w:rsidP="00B0706E">
            <w:pPr>
              <w:tabs>
                <w:tab w:val="left" w:pos="561"/>
              </w:tabs>
            </w:pPr>
            <w:r w:rsidRPr="00E736DC">
              <w:t xml:space="preserve">5 </w:t>
            </w:r>
            <w:r w:rsidRPr="00E736DC">
              <w:rPr>
                <w:position w:val="-4"/>
              </w:rPr>
              <w:object w:dxaOrig="180" w:dyaOrig="200">
                <v:shape id="_x0000_i1093" type="#_x0000_t75" style="width:9pt;height:9.75pt" o:ole="">
                  <v:imagedata r:id="rId30" o:title=""/>
                </v:shape>
                <o:OLEObject Type="Embed" ProgID="Equation.DSMT4" ShapeID="_x0000_i1093" DrawAspect="Content" ObjectID="_1467443627" r:id="rId163"/>
              </w:object>
            </w:r>
            <w:r w:rsidRPr="00E736DC">
              <w:t xml:space="preserve"> (3 + 6) = (___</w:t>
            </w:r>
            <w:r w:rsidRPr="00E736DC">
              <w:rPr>
                <w:position w:val="-4"/>
              </w:rPr>
              <w:object w:dxaOrig="180" w:dyaOrig="200">
                <v:shape id="_x0000_i1094" type="#_x0000_t75" style="width:9pt;height:9.75pt" o:ole="">
                  <v:imagedata r:id="rId30" o:title=""/>
                </v:shape>
                <o:OLEObject Type="Embed" ProgID="Equation.DSMT4" ShapeID="_x0000_i1094" DrawAspect="Content" ObjectID="_1467443628" r:id="rId164"/>
              </w:object>
            </w:r>
            <w:r w:rsidRPr="00E736DC">
              <w:t>___) + (___</w:t>
            </w:r>
            <w:r w:rsidRPr="00E736DC">
              <w:rPr>
                <w:position w:val="-4"/>
              </w:rPr>
              <w:object w:dxaOrig="180" w:dyaOrig="200">
                <v:shape id="_x0000_i1095" type="#_x0000_t75" style="width:9pt;height:9.75pt" o:ole="">
                  <v:imagedata r:id="rId30" o:title=""/>
                </v:shape>
                <o:OLEObject Type="Embed" ProgID="Equation.DSMT4" ShapeID="_x0000_i1095" DrawAspect="Content" ObjectID="_1467443629" r:id="rId165"/>
              </w:object>
            </w:r>
            <w:r w:rsidRPr="00E736DC">
              <w:t>___) = ___</w:t>
            </w:r>
          </w:p>
          <w:p w:rsidR="00B0706E" w:rsidRPr="00E736DC" w:rsidRDefault="00B0706E" w:rsidP="00B0706E">
            <w:pPr>
              <w:tabs>
                <w:tab w:val="left" w:pos="561"/>
              </w:tabs>
            </w:pPr>
            <w:r w:rsidRPr="00E736DC">
              <w:t xml:space="preserve">5 </w:t>
            </w:r>
            <w:r w:rsidRPr="00E736DC">
              <w:rPr>
                <w:position w:val="-4"/>
              </w:rPr>
              <w:object w:dxaOrig="180" w:dyaOrig="200">
                <v:shape id="_x0000_i1096" type="#_x0000_t75" style="width:9pt;height:9.75pt" o:ole="">
                  <v:imagedata r:id="rId30" o:title=""/>
                </v:shape>
                <o:OLEObject Type="Embed" ProgID="Equation.DSMT4" ShapeID="_x0000_i1096" DrawAspect="Content" ObjectID="_1467443630" r:id="rId166"/>
              </w:object>
            </w:r>
            <w:r w:rsidRPr="00E736DC">
              <w:t xml:space="preserve"> (3 + 6) = (5</w:t>
            </w:r>
            <w:r w:rsidRPr="00E736DC">
              <w:rPr>
                <w:position w:val="-4"/>
              </w:rPr>
              <w:object w:dxaOrig="180" w:dyaOrig="200">
                <v:shape id="_x0000_i1097" type="#_x0000_t75" style="width:9pt;height:9.75pt" o:ole="">
                  <v:imagedata r:id="rId30" o:title=""/>
                </v:shape>
                <o:OLEObject Type="Embed" ProgID="Equation.DSMT4" ShapeID="_x0000_i1097" DrawAspect="Content" ObjectID="_1467443631" r:id="rId167"/>
              </w:object>
            </w:r>
            <w:r w:rsidRPr="00E736DC">
              <w:t>3) + (5</w:t>
            </w:r>
            <w:r w:rsidRPr="00E736DC">
              <w:rPr>
                <w:position w:val="-4"/>
              </w:rPr>
              <w:object w:dxaOrig="180" w:dyaOrig="200">
                <v:shape id="_x0000_i1098" type="#_x0000_t75" style="width:9pt;height:9.75pt" o:ole="">
                  <v:imagedata r:id="rId30" o:title=""/>
                </v:shape>
                <o:OLEObject Type="Embed" ProgID="Equation.DSMT4" ShapeID="_x0000_i1098" DrawAspect="Content" ObjectID="_1467443632" r:id="rId168"/>
              </w:object>
            </w:r>
            <w:r w:rsidRPr="00E736DC">
              <w:t>6) = 15 + 30 = 45</w:t>
            </w:r>
          </w:p>
          <w:p w:rsidR="00AD23AB" w:rsidRDefault="00AD23AB" w:rsidP="005A7F09">
            <w:pPr>
              <w:autoSpaceDE w:val="0"/>
              <w:autoSpaceDN w:val="0"/>
              <w:adjustRightInd w:val="0"/>
              <w:spacing w:after="0" w:line="240" w:lineRule="auto"/>
              <w:rPr>
                <w:rFonts w:ascii="Arial" w:hAnsi="Arial" w:cs="Arial"/>
                <w:b/>
                <w:sz w:val="24"/>
                <w:szCs w:val="24"/>
                <w:u w:val="single"/>
                <w:lang w:val="en-ZA" w:eastAsia="en-ZA"/>
              </w:rPr>
            </w:pPr>
          </w:p>
        </w:tc>
      </w:tr>
    </w:tbl>
    <w:p w:rsidR="00AD23AB" w:rsidRPr="00321CDF" w:rsidRDefault="00AD23AB" w:rsidP="005A7F09">
      <w:pPr>
        <w:autoSpaceDE w:val="0"/>
        <w:autoSpaceDN w:val="0"/>
        <w:adjustRightInd w:val="0"/>
        <w:spacing w:after="0" w:line="240" w:lineRule="auto"/>
        <w:rPr>
          <w:rFonts w:ascii="Arial" w:hAnsi="Arial" w:cs="Arial"/>
          <w:b/>
          <w:sz w:val="24"/>
          <w:szCs w:val="24"/>
          <w:u w:val="single"/>
          <w:lang w:val="en-ZA" w:eastAsia="en-ZA"/>
        </w:rPr>
      </w:pPr>
    </w:p>
    <w:p w:rsidR="005A7F09" w:rsidRDefault="005A7F09" w:rsidP="005A7F09">
      <w:pPr>
        <w:autoSpaceDE w:val="0"/>
        <w:autoSpaceDN w:val="0"/>
        <w:adjustRightInd w:val="0"/>
        <w:spacing w:after="0" w:line="240" w:lineRule="auto"/>
        <w:rPr>
          <w:rFonts w:ascii="Arial" w:hAnsi="Arial" w:cs="Arial"/>
          <w:sz w:val="24"/>
          <w:szCs w:val="24"/>
          <w:lang w:val="en-ZA" w:eastAsia="en-ZA"/>
        </w:rPr>
      </w:pPr>
    </w:p>
    <w:p w:rsidR="00A26645" w:rsidRDefault="00A26645" w:rsidP="005A7F09">
      <w:pPr>
        <w:autoSpaceDE w:val="0"/>
        <w:autoSpaceDN w:val="0"/>
        <w:adjustRightInd w:val="0"/>
        <w:spacing w:after="0" w:line="240" w:lineRule="auto"/>
        <w:rPr>
          <w:rFonts w:ascii="Arial" w:hAnsi="Arial" w:cs="Arial"/>
          <w:sz w:val="24"/>
          <w:szCs w:val="24"/>
          <w:lang w:val="en-ZA" w:eastAsia="en-ZA"/>
        </w:rPr>
      </w:pPr>
    </w:p>
    <w:p w:rsidR="00A26645" w:rsidRDefault="00A26645" w:rsidP="005A7F09">
      <w:pPr>
        <w:autoSpaceDE w:val="0"/>
        <w:autoSpaceDN w:val="0"/>
        <w:adjustRightInd w:val="0"/>
        <w:spacing w:after="0" w:line="240" w:lineRule="auto"/>
        <w:rPr>
          <w:rFonts w:ascii="Arial" w:hAnsi="Arial" w:cs="Arial"/>
          <w:sz w:val="24"/>
          <w:szCs w:val="24"/>
          <w:lang w:val="en-ZA" w:eastAsia="en-ZA"/>
        </w:rPr>
      </w:pPr>
    </w:p>
    <w:p w:rsidR="005A7F09" w:rsidRDefault="00321CDF" w:rsidP="00321CDF">
      <w:pPr>
        <w:autoSpaceDE w:val="0"/>
        <w:autoSpaceDN w:val="0"/>
        <w:adjustRightInd w:val="0"/>
        <w:spacing w:after="0" w:line="240" w:lineRule="auto"/>
        <w:rPr>
          <w:rFonts w:ascii="Arial" w:hAnsi="Arial" w:cs="Arial"/>
          <w:sz w:val="24"/>
          <w:szCs w:val="24"/>
          <w:lang w:val="en-ZA" w:eastAsia="en-ZA"/>
        </w:rPr>
      </w:pPr>
      <w:r w:rsidRPr="00321CDF">
        <w:rPr>
          <w:rFonts w:ascii="Arial" w:hAnsi="Arial" w:cs="Arial"/>
          <w:sz w:val="24"/>
          <w:szCs w:val="24"/>
          <w:lang w:val="en-ZA" w:eastAsia="en-ZA"/>
        </w:rPr>
        <w:t>1.</w:t>
      </w:r>
      <w:r>
        <w:rPr>
          <w:rFonts w:ascii="Arial" w:hAnsi="Arial" w:cs="Arial"/>
          <w:sz w:val="24"/>
          <w:szCs w:val="24"/>
          <w:lang w:val="en-ZA" w:eastAsia="en-ZA"/>
        </w:rPr>
        <w:t xml:space="preserve">  </w:t>
      </w:r>
      <w:r w:rsidR="005A7F09">
        <w:rPr>
          <w:rFonts w:ascii="Arial" w:hAnsi="Arial" w:cs="Arial"/>
          <w:sz w:val="24"/>
          <w:szCs w:val="24"/>
          <w:lang w:val="en-ZA" w:eastAsia="en-ZA"/>
        </w:rPr>
        <w:t>Which number sentence below has the same value as</w:t>
      </w:r>
    </w:p>
    <w:p w:rsidR="005A7F09" w:rsidRDefault="005A7F09" w:rsidP="003A4E6D">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6 x (7 + 2) ?</w:t>
      </w:r>
    </w:p>
    <w:p w:rsidR="00707725" w:rsidRDefault="005A7F09" w:rsidP="00321CDF">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6 x 7) + 2</w:t>
      </w:r>
      <w:r w:rsidR="00321CDF">
        <w:rPr>
          <w:rFonts w:ascii="Arial" w:hAnsi="Arial" w:cs="Arial"/>
          <w:sz w:val="24"/>
          <w:szCs w:val="24"/>
          <w:lang w:val="en-ZA" w:eastAsia="en-ZA"/>
        </w:rPr>
        <w:tab/>
      </w:r>
      <w:r w:rsidR="00321CDF">
        <w:rPr>
          <w:rFonts w:ascii="Arial" w:hAnsi="Arial" w:cs="Arial"/>
          <w:sz w:val="24"/>
          <w:szCs w:val="24"/>
          <w:lang w:val="en-ZA" w:eastAsia="en-ZA"/>
        </w:rPr>
        <w:tab/>
      </w:r>
      <w:r>
        <w:rPr>
          <w:rFonts w:ascii="Arial" w:hAnsi="Arial" w:cs="Arial"/>
          <w:sz w:val="24"/>
          <w:szCs w:val="24"/>
          <w:lang w:val="en-ZA" w:eastAsia="en-ZA"/>
        </w:rPr>
        <w:t>b. (6 x 2) + 7</w:t>
      </w:r>
      <w:r w:rsidR="00321CDF">
        <w:rPr>
          <w:rFonts w:ascii="Arial" w:hAnsi="Arial" w:cs="Arial"/>
          <w:sz w:val="24"/>
          <w:szCs w:val="24"/>
          <w:lang w:val="en-ZA" w:eastAsia="en-ZA"/>
        </w:rPr>
        <w:tab/>
      </w:r>
      <w:r w:rsidR="00321CDF">
        <w:rPr>
          <w:rFonts w:ascii="Arial" w:hAnsi="Arial" w:cs="Arial"/>
          <w:sz w:val="24"/>
          <w:szCs w:val="24"/>
          <w:lang w:val="en-ZA" w:eastAsia="en-ZA"/>
        </w:rPr>
        <w:tab/>
      </w:r>
      <w:r>
        <w:rPr>
          <w:rFonts w:ascii="Arial" w:hAnsi="Arial" w:cs="Arial"/>
          <w:sz w:val="24"/>
          <w:szCs w:val="24"/>
          <w:lang w:val="en-ZA" w:eastAsia="en-ZA"/>
        </w:rPr>
        <w:t>c. (7 + 2) x 6</w:t>
      </w:r>
      <w:r w:rsidR="00321CDF">
        <w:rPr>
          <w:rFonts w:ascii="Arial" w:hAnsi="Arial" w:cs="Arial"/>
          <w:sz w:val="24"/>
          <w:szCs w:val="24"/>
          <w:lang w:val="en-ZA" w:eastAsia="en-ZA"/>
        </w:rPr>
        <w:tab/>
      </w:r>
      <w:r w:rsidR="00321CDF">
        <w:rPr>
          <w:rFonts w:ascii="Arial" w:hAnsi="Arial" w:cs="Arial"/>
          <w:sz w:val="24"/>
          <w:szCs w:val="24"/>
          <w:lang w:val="en-ZA" w:eastAsia="en-ZA"/>
        </w:rPr>
        <w:tab/>
      </w:r>
      <w:r>
        <w:rPr>
          <w:rFonts w:ascii="Arial" w:hAnsi="Arial" w:cs="Arial"/>
          <w:sz w:val="24"/>
          <w:szCs w:val="24"/>
          <w:lang w:val="en-ZA" w:eastAsia="en-ZA"/>
        </w:rPr>
        <w:t>d. (6 + 2) x 7</w:t>
      </w:r>
      <w:r w:rsidR="004859B4">
        <w:rPr>
          <w:rFonts w:ascii="Arial" w:hAnsi="Arial" w:cs="Arial"/>
          <w:sz w:val="24"/>
          <w:szCs w:val="24"/>
          <w:lang w:val="en-ZA" w:eastAsia="en-ZA"/>
        </w:rPr>
        <w:tab/>
      </w:r>
    </w:p>
    <w:p w:rsidR="005A7F09" w:rsidRDefault="004859B4" w:rsidP="00321CDF">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p>
    <w:p w:rsidR="005A7F09" w:rsidRDefault="005A7F09" w:rsidP="005A7F09">
      <w:pPr>
        <w:autoSpaceDE w:val="0"/>
        <w:autoSpaceDN w:val="0"/>
        <w:adjustRightInd w:val="0"/>
        <w:spacing w:after="0" w:line="240" w:lineRule="auto"/>
        <w:rPr>
          <w:rFonts w:ascii="Arial" w:hAnsi="Arial" w:cs="Arial"/>
          <w:sz w:val="24"/>
          <w:szCs w:val="24"/>
          <w:lang w:val="en-ZA" w:eastAsia="en-ZA"/>
        </w:rPr>
      </w:pPr>
    </w:p>
    <w:p w:rsidR="005C5C9D" w:rsidRPr="005C5C9D" w:rsidRDefault="00321CDF" w:rsidP="005C5C9D">
      <w:pPr>
        <w:autoSpaceDE w:val="0"/>
        <w:autoSpaceDN w:val="0"/>
        <w:adjustRightInd w:val="0"/>
        <w:spacing w:after="0" w:line="240" w:lineRule="auto"/>
        <w:rPr>
          <w:rFonts w:ascii="Arial" w:hAnsi="Arial" w:cs="Arial"/>
          <w:bCs/>
          <w:i/>
          <w:iCs/>
          <w:sz w:val="24"/>
          <w:szCs w:val="24"/>
          <w:lang w:val="en-ZA" w:eastAsia="en-ZA"/>
        </w:rPr>
      </w:pPr>
      <w:r>
        <w:rPr>
          <w:rFonts w:ascii="Arial" w:hAnsi="Arial" w:cs="Arial"/>
          <w:bCs/>
          <w:i/>
          <w:iCs/>
          <w:sz w:val="24"/>
          <w:szCs w:val="24"/>
          <w:lang w:val="en-ZA" w:eastAsia="en-ZA"/>
        </w:rPr>
        <w:t xml:space="preserve">2. </w:t>
      </w:r>
      <w:r w:rsidR="005C5C9D" w:rsidRPr="005C5C9D">
        <w:rPr>
          <w:rFonts w:ascii="Arial" w:hAnsi="Arial" w:cs="Arial"/>
          <w:bCs/>
          <w:i/>
          <w:iCs/>
          <w:sz w:val="24"/>
          <w:szCs w:val="24"/>
          <w:lang w:val="en-ZA" w:eastAsia="en-ZA"/>
        </w:rPr>
        <w:t>Draw a circle around the letter of the correct answer.</w:t>
      </w:r>
    </w:p>
    <w:p w:rsidR="005C5C9D" w:rsidRPr="005C5C9D" w:rsidRDefault="00321CDF" w:rsidP="005C5C9D">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005C5C9D" w:rsidRPr="005C5C9D">
        <w:rPr>
          <w:rFonts w:ascii="Arial" w:hAnsi="Arial" w:cs="Arial"/>
          <w:bCs/>
          <w:sz w:val="24"/>
          <w:szCs w:val="24"/>
          <w:lang w:val="en-ZA" w:eastAsia="en-ZA"/>
        </w:rPr>
        <w:t>Which number sentence below has the same meaning as:</w:t>
      </w:r>
    </w:p>
    <w:p w:rsidR="005C5C9D" w:rsidRPr="005C5C9D" w:rsidRDefault="005C5C9D" w:rsidP="003A4E6D">
      <w:pPr>
        <w:autoSpaceDE w:val="0"/>
        <w:autoSpaceDN w:val="0"/>
        <w:adjustRightInd w:val="0"/>
        <w:spacing w:after="0" w:line="240" w:lineRule="auto"/>
        <w:ind w:firstLine="720"/>
        <w:rPr>
          <w:rFonts w:ascii="Arial" w:hAnsi="Arial" w:cs="Arial"/>
          <w:bCs/>
          <w:sz w:val="24"/>
          <w:szCs w:val="24"/>
          <w:lang w:val="en-ZA" w:eastAsia="en-ZA"/>
        </w:rPr>
      </w:pPr>
      <w:r w:rsidRPr="005C5C9D">
        <w:rPr>
          <w:rFonts w:ascii="Arial" w:hAnsi="Arial" w:cs="Arial"/>
          <w:bCs/>
          <w:sz w:val="24"/>
          <w:szCs w:val="24"/>
          <w:lang w:val="en-ZA" w:eastAsia="en-ZA"/>
        </w:rPr>
        <w:t>5 x (6 + 2)</w:t>
      </w:r>
    </w:p>
    <w:p w:rsidR="005C5C9D" w:rsidRDefault="00321CDF" w:rsidP="005C5C9D">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005C5C9D" w:rsidRPr="005C5C9D">
        <w:rPr>
          <w:rFonts w:ascii="Arial" w:hAnsi="Arial" w:cs="Arial"/>
          <w:bCs/>
          <w:sz w:val="24"/>
          <w:szCs w:val="24"/>
          <w:lang w:val="en-ZA" w:eastAsia="en-ZA"/>
        </w:rPr>
        <w:t>a. (5 x 6) + 2</w:t>
      </w:r>
      <w:r>
        <w:rPr>
          <w:rFonts w:ascii="Arial" w:hAnsi="Arial" w:cs="Arial"/>
          <w:bCs/>
          <w:sz w:val="24"/>
          <w:szCs w:val="24"/>
          <w:lang w:val="en-ZA" w:eastAsia="en-ZA"/>
        </w:rPr>
        <w:tab/>
      </w:r>
      <w:r>
        <w:rPr>
          <w:rFonts w:ascii="Arial" w:hAnsi="Arial" w:cs="Arial"/>
          <w:bCs/>
          <w:sz w:val="24"/>
          <w:szCs w:val="24"/>
          <w:lang w:val="en-ZA" w:eastAsia="en-ZA"/>
        </w:rPr>
        <w:tab/>
      </w:r>
      <w:r w:rsidR="005C5C9D" w:rsidRPr="005C5C9D">
        <w:rPr>
          <w:rFonts w:ascii="Arial" w:hAnsi="Arial" w:cs="Arial"/>
          <w:bCs/>
          <w:sz w:val="24"/>
          <w:szCs w:val="24"/>
          <w:lang w:val="en-ZA" w:eastAsia="en-ZA"/>
        </w:rPr>
        <w:t>b. (5 x 2) + 6</w:t>
      </w:r>
      <w:r>
        <w:rPr>
          <w:rFonts w:ascii="Arial" w:hAnsi="Arial" w:cs="Arial"/>
          <w:bCs/>
          <w:sz w:val="24"/>
          <w:szCs w:val="24"/>
          <w:lang w:val="en-ZA" w:eastAsia="en-ZA"/>
        </w:rPr>
        <w:tab/>
      </w:r>
      <w:r>
        <w:rPr>
          <w:rFonts w:ascii="Arial" w:hAnsi="Arial" w:cs="Arial"/>
          <w:bCs/>
          <w:sz w:val="24"/>
          <w:szCs w:val="24"/>
          <w:lang w:val="en-ZA" w:eastAsia="en-ZA"/>
        </w:rPr>
        <w:tab/>
      </w:r>
      <w:r w:rsidR="005C5C9D" w:rsidRPr="005C5C9D">
        <w:rPr>
          <w:rFonts w:ascii="Arial" w:hAnsi="Arial" w:cs="Arial"/>
          <w:bCs/>
          <w:sz w:val="24"/>
          <w:szCs w:val="24"/>
          <w:lang w:val="en-ZA" w:eastAsia="en-ZA"/>
        </w:rPr>
        <w:t>c. (6 + 2) x 5</w:t>
      </w:r>
      <w:r>
        <w:rPr>
          <w:rFonts w:ascii="Arial" w:hAnsi="Arial" w:cs="Arial"/>
          <w:bCs/>
          <w:sz w:val="24"/>
          <w:szCs w:val="24"/>
          <w:lang w:val="en-ZA" w:eastAsia="en-ZA"/>
        </w:rPr>
        <w:tab/>
      </w:r>
      <w:r>
        <w:rPr>
          <w:rFonts w:ascii="Arial" w:hAnsi="Arial" w:cs="Arial"/>
          <w:bCs/>
          <w:sz w:val="24"/>
          <w:szCs w:val="24"/>
          <w:lang w:val="en-ZA" w:eastAsia="en-ZA"/>
        </w:rPr>
        <w:tab/>
      </w:r>
      <w:r w:rsidR="005C5C9D" w:rsidRPr="005C5C9D">
        <w:rPr>
          <w:rFonts w:ascii="Arial" w:hAnsi="Arial" w:cs="Arial"/>
          <w:bCs/>
          <w:sz w:val="24"/>
          <w:szCs w:val="24"/>
          <w:lang w:val="en-ZA" w:eastAsia="en-ZA"/>
        </w:rPr>
        <w:t>d. (5 + 2) x 6</w:t>
      </w:r>
      <w:r w:rsidR="004859B4">
        <w:rPr>
          <w:rFonts w:ascii="Arial" w:hAnsi="Arial" w:cs="Arial"/>
          <w:bCs/>
          <w:sz w:val="24"/>
          <w:szCs w:val="24"/>
          <w:lang w:val="en-ZA" w:eastAsia="en-ZA"/>
        </w:rPr>
        <w:tab/>
      </w:r>
      <w:r w:rsidR="004859B4">
        <w:rPr>
          <w:rFonts w:ascii="Arial" w:hAnsi="Arial" w:cs="Arial"/>
          <w:bCs/>
          <w:sz w:val="24"/>
          <w:szCs w:val="24"/>
          <w:lang w:val="en-ZA" w:eastAsia="en-ZA"/>
        </w:rPr>
        <w:tab/>
      </w:r>
    </w:p>
    <w:p w:rsidR="00200D08" w:rsidRDefault="00200D08" w:rsidP="005C5C9D">
      <w:pPr>
        <w:autoSpaceDE w:val="0"/>
        <w:autoSpaceDN w:val="0"/>
        <w:adjustRightInd w:val="0"/>
        <w:spacing w:after="0" w:line="240" w:lineRule="auto"/>
        <w:rPr>
          <w:rFonts w:ascii="Arial" w:hAnsi="Arial" w:cs="Arial"/>
          <w:bCs/>
          <w:sz w:val="24"/>
          <w:szCs w:val="24"/>
          <w:lang w:val="en-ZA" w:eastAsia="en-ZA"/>
        </w:rPr>
      </w:pPr>
    </w:p>
    <w:p w:rsidR="00DD3998" w:rsidRDefault="00DD3998" w:rsidP="007E4AFD">
      <w:pPr>
        <w:autoSpaceDE w:val="0"/>
        <w:autoSpaceDN w:val="0"/>
        <w:adjustRightInd w:val="0"/>
        <w:spacing w:after="0" w:line="240" w:lineRule="auto"/>
        <w:rPr>
          <w:rFonts w:ascii="Arial" w:hAnsi="Arial" w:cs="Arial"/>
          <w:bCs/>
          <w:i/>
          <w:iCs/>
          <w:sz w:val="24"/>
          <w:szCs w:val="24"/>
          <w:lang w:val="en-ZA" w:eastAsia="en-ZA"/>
        </w:rPr>
      </w:pPr>
    </w:p>
    <w:p w:rsidR="007E4AFD" w:rsidRPr="007E4AFD" w:rsidRDefault="00321CDF" w:rsidP="007E4AFD">
      <w:pPr>
        <w:autoSpaceDE w:val="0"/>
        <w:autoSpaceDN w:val="0"/>
        <w:adjustRightInd w:val="0"/>
        <w:spacing w:after="0" w:line="240" w:lineRule="auto"/>
        <w:rPr>
          <w:rFonts w:ascii="Arial" w:hAnsi="Arial" w:cs="Arial"/>
          <w:bCs/>
          <w:i/>
          <w:iCs/>
          <w:sz w:val="24"/>
          <w:szCs w:val="24"/>
          <w:lang w:val="en-ZA" w:eastAsia="en-ZA"/>
        </w:rPr>
      </w:pPr>
      <w:r>
        <w:rPr>
          <w:rFonts w:ascii="Arial" w:hAnsi="Arial" w:cs="Arial"/>
          <w:bCs/>
          <w:i/>
          <w:iCs/>
          <w:sz w:val="24"/>
          <w:szCs w:val="24"/>
          <w:lang w:val="en-ZA" w:eastAsia="en-ZA"/>
        </w:rPr>
        <w:lastRenderedPageBreak/>
        <w:t xml:space="preserve">3.  </w:t>
      </w:r>
      <w:r w:rsidR="007E4AFD" w:rsidRPr="007E4AFD">
        <w:rPr>
          <w:rFonts w:ascii="Arial" w:hAnsi="Arial" w:cs="Arial"/>
          <w:bCs/>
          <w:i/>
          <w:iCs/>
          <w:sz w:val="24"/>
          <w:szCs w:val="24"/>
          <w:lang w:val="en-ZA" w:eastAsia="en-ZA"/>
        </w:rPr>
        <w:t>Draw a circle around the letter of the correct answer.</w:t>
      </w:r>
    </w:p>
    <w:p w:rsidR="007E4AFD" w:rsidRDefault="007E4AFD" w:rsidP="00321CDF">
      <w:pPr>
        <w:autoSpaceDE w:val="0"/>
        <w:autoSpaceDN w:val="0"/>
        <w:adjustRightInd w:val="0"/>
        <w:spacing w:after="0" w:line="240" w:lineRule="auto"/>
        <w:ind w:firstLine="720"/>
        <w:rPr>
          <w:rFonts w:ascii="Arial" w:hAnsi="Arial" w:cs="Arial"/>
          <w:bCs/>
          <w:sz w:val="24"/>
          <w:szCs w:val="24"/>
          <w:lang w:val="en-ZA" w:eastAsia="en-ZA"/>
        </w:rPr>
      </w:pPr>
      <w:r w:rsidRPr="007E4AFD">
        <w:rPr>
          <w:rFonts w:ascii="Arial" w:hAnsi="Arial" w:cs="Arial"/>
          <w:bCs/>
          <w:sz w:val="24"/>
          <w:szCs w:val="24"/>
          <w:lang w:val="en-ZA" w:eastAsia="en-ZA"/>
        </w:rPr>
        <w:t>Read this story.</w:t>
      </w:r>
    </w:p>
    <w:p w:rsidR="007E4AFD" w:rsidRDefault="00A45E03" w:rsidP="007E4AFD">
      <w:pPr>
        <w:autoSpaceDE w:val="0"/>
        <w:autoSpaceDN w:val="0"/>
        <w:adjustRightInd w:val="0"/>
        <w:spacing w:after="0" w:line="240" w:lineRule="auto"/>
        <w:rPr>
          <w:rFonts w:ascii="Arial" w:hAnsi="Arial" w:cs="Arial"/>
          <w:bCs/>
          <w:sz w:val="24"/>
          <w:szCs w:val="24"/>
          <w:lang w:val="en-ZA" w:eastAsia="en-ZA"/>
        </w:rPr>
      </w:pPr>
      <w:r>
        <w:rPr>
          <w:rFonts w:ascii="Arial" w:hAnsi="Arial" w:cs="Arial"/>
          <w:bCs/>
          <w:noProof/>
          <w:sz w:val="24"/>
          <w:szCs w:val="24"/>
          <w:lang w:val="en-ZA" w:eastAsia="en-ZA"/>
        </w:rPr>
        <w:drawing>
          <wp:anchor distT="0" distB="0" distL="114300" distR="114300" simplePos="0" relativeHeight="251585536" behindDoc="0" locked="0" layoutInCell="1" allowOverlap="1" wp14:anchorId="27520109" wp14:editId="0FFE6E65">
            <wp:simplePos x="0" y="0"/>
            <wp:positionH relativeFrom="column">
              <wp:posOffset>248920</wp:posOffset>
            </wp:positionH>
            <wp:positionV relativeFrom="paragraph">
              <wp:posOffset>49530</wp:posOffset>
            </wp:positionV>
            <wp:extent cx="4744720" cy="1793240"/>
            <wp:effectExtent l="0" t="0" r="0" b="0"/>
            <wp:wrapNone/>
            <wp:docPr id="416"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4744720" cy="1793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4AFD" w:rsidRDefault="007E4AFD" w:rsidP="007E4AFD">
      <w:pPr>
        <w:autoSpaceDE w:val="0"/>
        <w:autoSpaceDN w:val="0"/>
        <w:adjustRightInd w:val="0"/>
        <w:spacing w:after="0" w:line="240" w:lineRule="auto"/>
        <w:rPr>
          <w:rFonts w:ascii="Arial" w:hAnsi="Arial" w:cs="Arial"/>
          <w:bCs/>
          <w:sz w:val="24"/>
          <w:szCs w:val="24"/>
          <w:lang w:val="en-ZA" w:eastAsia="en-ZA"/>
        </w:rPr>
      </w:pPr>
    </w:p>
    <w:p w:rsidR="007E4AFD" w:rsidRDefault="007E4AFD" w:rsidP="007E4AFD">
      <w:pPr>
        <w:autoSpaceDE w:val="0"/>
        <w:autoSpaceDN w:val="0"/>
        <w:adjustRightInd w:val="0"/>
        <w:spacing w:after="0" w:line="240" w:lineRule="auto"/>
        <w:rPr>
          <w:rFonts w:ascii="Arial" w:hAnsi="Arial" w:cs="Arial"/>
          <w:bCs/>
          <w:sz w:val="24"/>
          <w:szCs w:val="24"/>
          <w:lang w:val="en-ZA" w:eastAsia="en-ZA"/>
        </w:rPr>
      </w:pPr>
    </w:p>
    <w:p w:rsidR="007E4AFD" w:rsidRDefault="007E4AFD" w:rsidP="007E4AFD">
      <w:pPr>
        <w:autoSpaceDE w:val="0"/>
        <w:autoSpaceDN w:val="0"/>
        <w:adjustRightInd w:val="0"/>
        <w:spacing w:after="0" w:line="240" w:lineRule="auto"/>
        <w:rPr>
          <w:rFonts w:ascii="Arial" w:hAnsi="Arial" w:cs="Arial"/>
          <w:bCs/>
          <w:sz w:val="24"/>
          <w:szCs w:val="24"/>
          <w:lang w:val="en-ZA" w:eastAsia="en-ZA"/>
        </w:rPr>
      </w:pPr>
    </w:p>
    <w:p w:rsidR="007E4AFD" w:rsidRDefault="007E4AFD" w:rsidP="007E4AFD">
      <w:pPr>
        <w:autoSpaceDE w:val="0"/>
        <w:autoSpaceDN w:val="0"/>
        <w:adjustRightInd w:val="0"/>
        <w:spacing w:after="0" w:line="240" w:lineRule="auto"/>
        <w:rPr>
          <w:rFonts w:ascii="Arial" w:hAnsi="Arial" w:cs="Arial"/>
          <w:bCs/>
          <w:sz w:val="24"/>
          <w:szCs w:val="24"/>
          <w:lang w:val="en-ZA" w:eastAsia="en-ZA"/>
        </w:rPr>
      </w:pPr>
    </w:p>
    <w:p w:rsidR="007E4AFD" w:rsidRDefault="007E4AFD" w:rsidP="007E4AFD">
      <w:pPr>
        <w:autoSpaceDE w:val="0"/>
        <w:autoSpaceDN w:val="0"/>
        <w:adjustRightInd w:val="0"/>
        <w:spacing w:after="0" w:line="240" w:lineRule="auto"/>
        <w:rPr>
          <w:rFonts w:ascii="Arial" w:hAnsi="Arial" w:cs="Arial"/>
          <w:bCs/>
          <w:sz w:val="24"/>
          <w:szCs w:val="24"/>
          <w:lang w:val="en-ZA" w:eastAsia="en-ZA"/>
        </w:rPr>
      </w:pPr>
    </w:p>
    <w:p w:rsidR="007E4AFD" w:rsidRDefault="007E4AFD" w:rsidP="007E4AFD">
      <w:pPr>
        <w:autoSpaceDE w:val="0"/>
        <w:autoSpaceDN w:val="0"/>
        <w:adjustRightInd w:val="0"/>
        <w:spacing w:after="0" w:line="240" w:lineRule="auto"/>
        <w:rPr>
          <w:rFonts w:ascii="Arial" w:hAnsi="Arial" w:cs="Arial"/>
          <w:bCs/>
          <w:sz w:val="24"/>
          <w:szCs w:val="24"/>
          <w:lang w:val="en-ZA" w:eastAsia="en-ZA"/>
        </w:rPr>
      </w:pPr>
    </w:p>
    <w:p w:rsidR="007E4AFD" w:rsidRDefault="007E4AFD" w:rsidP="007E4AFD">
      <w:pPr>
        <w:autoSpaceDE w:val="0"/>
        <w:autoSpaceDN w:val="0"/>
        <w:adjustRightInd w:val="0"/>
        <w:spacing w:after="0" w:line="240" w:lineRule="auto"/>
        <w:rPr>
          <w:rFonts w:ascii="Arial" w:hAnsi="Arial" w:cs="Arial"/>
          <w:bCs/>
          <w:sz w:val="24"/>
          <w:szCs w:val="24"/>
          <w:lang w:val="en-ZA" w:eastAsia="en-ZA"/>
        </w:rPr>
      </w:pPr>
    </w:p>
    <w:p w:rsidR="007E4AFD" w:rsidRDefault="007E4AFD" w:rsidP="007E4AFD">
      <w:pPr>
        <w:autoSpaceDE w:val="0"/>
        <w:autoSpaceDN w:val="0"/>
        <w:adjustRightInd w:val="0"/>
        <w:spacing w:after="0" w:line="240" w:lineRule="auto"/>
        <w:rPr>
          <w:rFonts w:ascii="Arial" w:hAnsi="Arial" w:cs="Arial"/>
          <w:bCs/>
          <w:sz w:val="24"/>
          <w:szCs w:val="24"/>
          <w:lang w:val="en-ZA" w:eastAsia="en-ZA"/>
        </w:rPr>
      </w:pPr>
    </w:p>
    <w:p w:rsidR="007E4AFD" w:rsidRDefault="007E4AFD" w:rsidP="007E4AFD">
      <w:pPr>
        <w:autoSpaceDE w:val="0"/>
        <w:autoSpaceDN w:val="0"/>
        <w:adjustRightInd w:val="0"/>
        <w:spacing w:after="0" w:line="240" w:lineRule="auto"/>
        <w:rPr>
          <w:rFonts w:ascii="Arial" w:hAnsi="Arial" w:cs="Arial"/>
          <w:bCs/>
          <w:sz w:val="24"/>
          <w:szCs w:val="24"/>
          <w:lang w:val="en-ZA" w:eastAsia="en-ZA"/>
        </w:rPr>
      </w:pPr>
    </w:p>
    <w:p w:rsidR="007E4AFD" w:rsidRDefault="007E4AFD" w:rsidP="007E4AFD">
      <w:pPr>
        <w:autoSpaceDE w:val="0"/>
        <w:autoSpaceDN w:val="0"/>
        <w:adjustRightInd w:val="0"/>
        <w:spacing w:after="0" w:line="240" w:lineRule="auto"/>
        <w:rPr>
          <w:rFonts w:ascii="Arial" w:hAnsi="Arial" w:cs="Arial"/>
          <w:bCs/>
          <w:sz w:val="24"/>
          <w:szCs w:val="24"/>
          <w:lang w:val="en-ZA" w:eastAsia="en-ZA"/>
        </w:rPr>
      </w:pPr>
    </w:p>
    <w:p w:rsidR="007E4AFD" w:rsidRPr="007E4AFD" w:rsidRDefault="007E4AFD" w:rsidP="00321CDF">
      <w:pPr>
        <w:autoSpaceDE w:val="0"/>
        <w:autoSpaceDN w:val="0"/>
        <w:adjustRightInd w:val="0"/>
        <w:spacing w:after="0" w:line="240" w:lineRule="auto"/>
        <w:ind w:firstLine="720"/>
        <w:rPr>
          <w:rFonts w:ascii="Arial" w:hAnsi="Arial" w:cs="Arial"/>
          <w:bCs/>
          <w:sz w:val="24"/>
          <w:szCs w:val="24"/>
          <w:lang w:val="en-ZA" w:eastAsia="en-ZA"/>
        </w:rPr>
      </w:pPr>
      <w:r w:rsidRPr="007E4AFD">
        <w:rPr>
          <w:rFonts w:ascii="Arial" w:hAnsi="Arial" w:cs="Arial"/>
          <w:bCs/>
          <w:sz w:val="24"/>
          <w:szCs w:val="24"/>
          <w:lang w:val="en-ZA" w:eastAsia="en-ZA"/>
        </w:rPr>
        <w:t>Choose the number sentence that can help you find the answer.</w:t>
      </w:r>
    </w:p>
    <w:p w:rsidR="0053099C" w:rsidRPr="00321CDF" w:rsidRDefault="007E4AFD" w:rsidP="00321CDF">
      <w:pPr>
        <w:autoSpaceDE w:val="0"/>
        <w:autoSpaceDN w:val="0"/>
        <w:adjustRightInd w:val="0"/>
        <w:spacing w:after="0" w:line="240" w:lineRule="auto"/>
        <w:ind w:firstLine="720"/>
        <w:rPr>
          <w:rFonts w:ascii="Arial" w:hAnsi="Arial" w:cs="Arial"/>
          <w:bCs/>
          <w:sz w:val="24"/>
          <w:szCs w:val="24"/>
          <w:lang w:val="en-ZA" w:eastAsia="en-ZA"/>
        </w:rPr>
      </w:pPr>
      <w:r w:rsidRPr="007E4AFD">
        <w:rPr>
          <w:rFonts w:ascii="Arial" w:hAnsi="Arial" w:cs="Arial"/>
          <w:bCs/>
          <w:sz w:val="24"/>
          <w:szCs w:val="24"/>
          <w:lang w:val="en-ZA" w:eastAsia="en-ZA"/>
        </w:rPr>
        <w:t xml:space="preserve">a. 340 </w:t>
      </w:r>
      <w:r w:rsidR="00321CDF">
        <w:rPr>
          <w:rFonts w:ascii="Arial" w:hAnsi="Arial" w:cs="Arial"/>
          <w:bCs/>
          <w:sz w:val="24"/>
          <w:szCs w:val="24"/>
          <w:lang w:val="en-ZA" w:eastAsia="en-ZA"/>
        </w:rPr>
        <w:t>–</w:t>
      </w:r>
      <w:r w:rsidRPr="007E4AFD">
        <w:rPr>
          <w:rFonts w:ascii="Arial" w:hAnsi="Arial" w:cs="Arial"/>
          <w:bCs/>
          <w:sz w:val="24"/>
          <w:szCs w:val="24"/>
          <w:lang w:val="en-ZA" w:eastAsia="en-ZA"/>
        </w:rPr>
        <w:t xml:space="preserve"> 50</w:t>
      </w:r>
      <w:r w:rsidR="00321CDF">
        <w:rPr>
          <w:rFonts w:ascii="Arial" w:hAnsi="Arial" w:cs="Arial"/>
          <w:bCs/>
          <w:sz w:val="24"/>
          <w:szCs w:val="24"/>
          <w:lang w:val="en-ZA" w:eastAsia="en-ZA"/>
        </w:rPr>
        <w:tab/>
      </w:r>
      <w:r w:rsidR="00321CDF">
        <w:rPr>
          <w:rFonts w:ascii="Arial" w:hAnsi="Arial" w:cs="Arial"/>
          <w:bCs/>
          <w:sz w:val="24"/>
          <w:szCs w:val="24"/>
          <w:lang w:val="en-ZA" w:eastAsia="en-ZA"/>
        </w:rPr>
        <w:tab/>
      </w:r>
      <w:r w:rsidRPr="007E4AFD">
        <w:rPr>
          <w:rFonts w:ascii="Arial" w:hAnsi="Arial" w:cs="Arial"/>
          <w:bCs/>
          <w:sz w:val="24"/>
          <w:szCs w:val="24"/>
          <w:lang w:val="en-ZA" w:eastAsia="en-ZA"/>
        </w:rPr>
        <w:t xml:space="preserve">b. 340 + 340 </w:t>
      </w:r>
      <w:r w:rsidR="00321CDF">
        <w:rPr>
          <w:rFonts w:ascii="Arial" w:hAnsi="Arial" w:cs="Arial"/>
          <w:bCs/>
          <w:sz w:val="24"/>
          <w:szCs w:val="24"/>
          <w:lang w:val="en-ZA" w:eastAsia="en-ZA"/>
        </w:rPr>
        <w:t>–</w:t>
      </w:r>
      <w:r w:rsidRPr="007E4AFD">
        <w:rPr>
          <w:rFonts w:ascii="Arial" w:hAnsi="Arial" w:cs="Arial"/>
          <w:bCs/>
          <w:sz w:val="24"/>
          <w:szCs w:val="24"/>
          <w:lang w:val="en-ZA" w:eastAsia="en-ZA"/>
        </w:rPr>
        <w:t xml:space="preserve"> 50</w:t>
      </w:r>
      <w:r w:rsidR="00321CDF">
        <w:rPr>
          <w:rFonts w:ascii="Arial" w:hAnsi="Arial" w:cs="Arial"/>
          <w:bCs/>
          <w:sz w:val="24"/>
          <w:szCs w:val="24"/>
          <w:lang w:val="en-ZA" w:eastAsia="en-ZA"/>
        </w:rPr>
        <w:tab/>
      </w:r>
      <w:r w:rsidR="00321CDF">
        <w:rPr>
          <w:rFonts w:ascii="Arial" w:hAnsi="Arial" w:cs="Arial"/>
          <w:bCs/>
          <w:sz w:val="24"/>
          <w:szCs w:val="24"/>
          <w:lang w:val="en-ZA" w:eastAsia="en-ZA"/>
        </w:rPr>
        <w:tab/>
      </w:r>
      <w:r w:rsidRPr="007E4AFD">
        <w:rPr>
          <w:rFonts w:ascii="Arial" w:hAnsi="Arial" w:cs="Arial"/>
          <w:bCs/>
          <w:sz w:val="24"/>
          <w:szCs w:val="24"/>
          <w:lang w:val="en-ZA" w:eastAsia="en-ZA"/>
        </w:rPr>
        <w:t>c. 340 + 340 + 50</w:t>
      </w:r>
      <w:r w:rsidR="00321CDF">
        <w:rPr>
          <w:rFonts w:ascii="Arial" w:hAnsi="Arial" w:cs="Arial"/>
          <w:bCs/>
          <w:sz w:val="24"/>
          <w:szCs w:val="24"/>
          <w:lang w:val="en-ZA" w:eastAsia="en-ZA"/>
        </w:rPr>
        <w:tab/>
      </w:r>
      <w:r w:rsidR="00321CDF">
        <w:rPr>
          <w:rFonts w:ascii="Arial" w:hAnsi="Arial" w:cs="Arial"/>
          <w:bCs/>
          <w:sz w:val="24"/>
          <w:szCs w:val="24"/>
          <w:lang w:val="en-ZA" w:eastAsia="en-ZA"/>
        </w:rPr>
        <w:tab/>
      </w:r>
      <w:r w:rsidRPr="007E4AFD">
        <w:rPr>
          <w:rFonts w:ascii="Arial" w:hAnsi="Arial" w:cs="Arial"/>
          <w:bCs/>
          <w:sz w:val="24"/>
          <w:szCs w:val="24"/>
          <w:lang w:val="en-ZA" w:eastAsia="en-ZA"/>
        </w:rPr>
        <w:t>d. 340 + 50</w:t>
      </w:r>
      <w:r w:rsidR="004859B4">
        <w:rPr>
          <w:rFonts w:ascii="Arial" w:hAnsi="Arial" w:cs="Arial"/>
          <w:bCs/>
          <w:sz w:val="24"/>
          <w:szCs w:val="24"/>
          <w:lang w:val="en-ZA" w:eastAsia="en-ZA"/>
        </w:rPr>
        <w:t xml:space="preserve">    </w:t>
      </w:r>
    </w:p>
    <w:p w:rsidR="0053099C" w:rsidRPr="00321CDF" w:rsidRDefault="00A45E03" w:rsidP="0053099C">
      <w:pPr>
        <w:rPr>
          <w:rFonts w:ascii="Arial" w:hAnsi="Arial" w:cs="Arial"/>
          <w:sz w:val="24"/>
          <w:szCs w:val="24"/>
        </w:rPr>
      </w:pPr>
      <w:r>
        <w:rPr>
          <w:rFonts w:ascii="Arial" w:hAnsi="Arial" w:cs="Arial"/>
          <w:b/>
          <w:noProof/>
          <w:sz w:val="24"/>
          <w:szCs w:val="24"/>
          <w:lang w:val="en-ZA" w:eastAsia="en-ZA"/>
        </w:rPr>
        <mc:AlternateContent>
          <mc:Choice Requires="wps">
            <w:drawing>
              <wp:anchor distT="0" distB="0" distL="114300" distR="114300" simplePos="0" relativeHeight="251586560" behindDoc="0" locked="0" layoutInCell="1" allowOverlap="1" wp14:anchorId="2EDDCE0B" wp14:editId="0E363C10">
                <wp:simplePos x="0" y="0"/>
                <wp:positionH relativeFrom="column">
                  <wp:posOffset>1714500</wp:posOffset>
                </wp:positionH>
                <wp:positionV relativeFrom="paragraph">
                  <wp:posOffset>290830</wp:posOffset>
                </wp:positionV>
                <wp:extent cx="1028700" cy="228600"/>
                <wp:effectExtent l="9525" t="10160" r="9525" b="8890"/>
                <wp:wrapNone/>
                <wp:docPr id="638"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135pt;margin-top:22.9pt;width:81pt;height:18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"/>
            </w:pict>
          </mc:Fallback>
        </mc:AlternateContent>
      </w:r>
      <w:r w:rsidR="00321CDF">
        <w:rPr>
          <w:rFonts w:ascii="Arial" w:hAnsi="Arial" w:cs="Arial"/>
          <w:b/>
          <w:sz w:val="24"/>
          <w:szCs w:val="24"/>
        </w:rPr>
        <w:t xml:space="preserve"> </w:t>
      </w:r>
      <w:r w:rsidR="00321CDF" w:rsidRPr="00321CDF">
        <w:rPr>
          <w:rFonts w:ascii="Arial" w:hAnsi="Arial" w:cs="Arial"/>
          <w:sz w:val="24"/>
          <w:szCs w:val="24"/>
        </w:rPr>
        <w:t xml:space="preserve">4. </w:t>
      </w:r>
      <w:r w:rsidR="0053099C" w:rsidRPr="00321CDF">
        <w:rPr>
          <w:rFonts w:ascii="Arial" w:hAnsi="Arial" w:cs="Arial"/>
          <w:sz w:val="24"/>
          <w:szCs w:val="24"/>
        </w:rPr>
        <w:t xml:space="preserve"> Complete the following number sentence:</w:t>
      </w:r>
    </w:p>
    <w:p w:rsidR="007E4AFD" w:rsidRPr="00321CDF" w:rsidRDefault="0053099C" w:rsidP="0053099C">
      <w:pPr>
        <w:autoSpaceDE w:val="0"/>
        <w:autoSpaceDN w:val="0"/>
        <w:adjustRightInd w:val="0"/>
        <w:spacing w:after="0" w:line="240" w:lineRule="auto"/>
        <w:rPr>
          <w:rFonts w:ascii="Arial" w:hAnsi="Arial" w:cs="Arial"/>
          <w:bCs/>
          <w:sz w:val="24"/>
          <w:szCs w:val="24"/>
          <w:lang w:val="en-ZA" w:eastAsia="en-ZA"/>
        </w:rPr>
      </w:pPr>
      <w:r w:rsidRPr="00321CDF">
        <w:rPr>
          <w:rFonts w:ascii="Arial" w:hAnsi="Arial" w:cs="Arial"/>
        </w:rPr>
        <w:t xml:space="preserve">          a)  </w:t>
      </w:r>
      <w:r w:rsidR="007935E4">
        <w:rPr>
          <w:rFonts w:ascii="Arial" w:hAnsi="Arial" w:cs="Arial"/>
        </w:rPr>
        <w:t>1</w:t>
      </w:r>
      <w:r w:rsidRPr="00321CDF">
        <w:rPr>
          <w:rFonts w:ascii="Arial" w:hAnsi="Arial" w:cs="Arial"/>
        </w:rPr>
        <w:t xml:space="preserve">56 – 8 = 24 </w:t>
      </w:r>
      <w:r w:rsidRPr="00321CDF">
        <w:rPr>
          <w:rFonts w:ascii="Arial" w:hAnsi="Arial" w:cs="Arial"/>
          <w:sz w:val="24"/>
          <w:szCs w:val="24"/>
        </w:rPr>
        <w:t xml:space="preserve">+                                                              </w:t>
      </w:r>
      <w:r w:rsidR="007935E4">
        <w:rPr>
          <w:rFonts w:ascii="Arial" w:hAnsi="Arial" w:cs="Arial"/>
          <w:sz w:val="24"/>
          <w:szCs w:val="24"/>
        </w:rPr>
        <w:t xml:space="preserve">                               </w:t>
      </w:r>
      <w:r w:rsidRPr="00321CDF">
        <w:rPr>
          <w:rFonts w:ascii="Arial" w:hAnsi="Arial" w:cs="Arial"/>
          <w:sz w:val="24"/>
          <w:szCs w:val="24"/>
        </w:rPr>
        <w:t xml:space="preserve">           </w:t>
      </w:r>
      <w:r w:rsidR="004859B4">
        <w:rPr>
          <w:rFonts w:ascii="Arial" w:hAnsi="Arial" w:cs="Arial"/>
          <w:sz w:val="24"/>
          <w:szCs w:val="24"/>
        </w:rPr>
        <w:t xml:space="preserve">             </w:t>
      </w:r>
    </w:p>
    <w:p w:rsidR="0053099C" w:rsidRPr="00321CDF" w:rsidRDefault="0053099C" w:rsidP="007E4AFD">
      <w:pPr>
        <w:autoSpaceDE w:val="0"/>
        <w:autoSpaceDN w:val="0"/>
        <w:adjustRightInd w:val="0"/>
        <w:spacing w:after="0" w:line="240" w:lineRule="auto"/>
        <w:rPr>
          <w:rFonts w:ascii="Arial" w:hAnsi="Arial" w:cs="Arial"/>
          <w:bCs/>
          <w:sz w:val="24"/>
          <w:szCs w:val="24"/>
          <w:lang w:val="en-ZA" w:eastAsia="en-ZA"/>
        </w:rPr>
      </w:pPr>
    </w:p>
    <w:p w:rsidR="00BD1124" w:rsidRPr="00BD1124" w:rsidRDefault="00A45E03" w:rsidP="00BD1124">
      <w:pPr>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675648" behindDoc="0" locked="0" layoutInCell="1" allowOverlap="1" wp14:anchorId="51AAF0E7" wp14:editId="25E8A583">
                <wp:simplePos x="0" y="0"/>
                <wp:positionH relativeFrom="column">
                  <wp:posOffset>1485900</wp:posOffset>
                </wp:positionH>
                <wp:positionV relativeFrom="paragraph">
                  <wp:posOffset>274955</wp:posOffset>
                </wp:positionV>
                <wp:extent cx="295275" cy="276225"/>
                <wp:effectExtent l="19050" t="15875" r="19050" b="12700"/>
                <wp:wrapNone/>
                <wp:docPr id="637" name="AutoShape 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76225"/>
                        </a:xfrm>
                        <a:prstGeom prst="flowChartDecis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AutoShape 413" o:spid="_x0000_s1026" type="#_x0000_t110" style="position:absolute;margin-left:117pt;margin-top:21.65pt;width:23.25pt;height:21.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"/>
            </w:pict>
          </mc:Fallback>
        </mc:AlternateContent>
      </w:r>
      <w:r w:rsidR="00BD1124">
        <w:rPr>
          <w:rFonts w:ascii="Arial" w:hAnsi="Arial" w:cs="Arial"/>
          <w:sz w:val="24"/>
          <w:szCs w:val="24"/>
        </w:rPr>
        <w:t xml:space="preserve">5. </w:t>
      </w:r>
      <w:r w:rsidR="007935E4">
        <w:rPr>
          <w:rFonts w:ascii="Arial" w:hAnsi="Arial" w:cs="Arial"/>
          <w:sz w:val="24"/>
          <w:szCs w:val="24"/>
        </w:rPr>
        <w:t xml:space="preserve">  </w:t>
      </w:r>
      <w:r w:rsidR="00BD1124" w:rsidRPr="00BD1124">
        <w:rPr>
          <w:rFonts w:ascii="Arial" w:hAnsi="Arial" w:cs="Arial"/>
          <w:sz w:val="24"/>
          <w:szCs w:val="24"/>
        </w:rPr>
        <w:t>Complete the following</w:t>
      </w:r>
      <w:r w:rsidR="007935E4">
        <w:rPr>
          <w:rFonts w:ascii="Arial" w:hAnsi="Arial" w:cs="Arial"/>
          <w:sz w:val="24"/>
          <w:szCs w:val="24"/>
        </w:rPr>
        <w:t>:</w:t>
      </w:r>
    </w:p>
    <w:p w:rsidR="00BD1124" w:rsidRPr="00BD1124" w:rsidRDefault="00A45E03" w:rsidP="00BD1124">
      <w:pPr>
        <w:ind w:firstLine="720"/>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671552" behindDoc="0" locked="0" layoutInCell="1" allowOverlap="1" wp14:anchorId="69225307" wp14:editId="64D81579">
                <wp:simplePos x="0" y="0"/>
                <wp:positionH relativeFrom="column">
                  <wp:posOffset>1628775</wp:posOffset>
                </wp:positionH>
                <wp:positionV relativeFrom="paragraph">
                  <wp:posOffset>307975</wp:posOffset>
                </wp:positionV>
                <wp:extent cx="295275" cy="276225"/>
                <wp:effectExtent l="19050" t="15875" r="19050" b="12700"/>
                <wp:wrapNone/>
                <wp:docPr id="636" name="AutoShape 4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76225"/>
                        </a:xfrm>
                        <a:prstGeom prst="flowChartDecis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09" o:spid="_x0000_s1026" type="#_x0000_t110" style="position:absolute;margin-left:128.25pt;margin-top:24.25pt;width:23.25pt;height:21.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"/>
            </w:pict>
          </mc:Fallback>
        </mc:AlternateContent>
      </w:r>
      <w:r w:rsidR="00BD1124" w:rsidRPr="00BD1124">
        <w:rPr>
          <w:rFonts w:ascii="Arial" w:hAnsi="Arial" w:cs="Arial"/>
          <w:sz w:val="24"/>
          <w:szCs w:val="24"/>
        </w:rPr>
        <w:t xml:space="preserve">a) </w:t>
      </w:r>
      <w:r w:rsidR="007935E4">
        <w:rPr>
          <w:rFonts w:ascii="Arial" w:hAnsi="Arial" w:cs="Arial"/>
          <w:sz w:val="24"/>
          <w:szCs w:val="24"/>
        </w:rPr>
        <w:t>22</w:t>
      </w:r>
      <w:r w:rsidR="00BD1124" w:rsidRPr="00BD1124">
        <w:rPr>
          <w:rFonts w:ascii="Arial" w:hAnsi="Arial" w:cs="Arial"/>
          <w:sz w:val="24"/>
          <w:szCs w:val="24"/>
        </w:rPr>
        <w:t xml:space="preserve">5 + </w:t>
      </w:r>
      <w:r w:rsidR="007935E4">
        <w:rPr>
          <w:rFonts w:ascii="Arial" w:hAnsi="Arial" w:cs="Arial"/>
          <w:sz w:val="24"/>
          <w:szCs w:val="24"/>
        </w:rPr>
        <w:t>1</w:t>
      </w:r>
      <w:r w:rsidR="00BD1124" w:rsidRPr="00BD1124">
        <w:rPr>
          <w:rFonts w:ascii="Arial" w:hAnsi="Arial" w:cs="Arial"/>
          <w:sz w:val="24"/>
          <w:szCs w:val="24"/>
        </w:rPr>
        <w:t>8  =</w:t>
      </w:r>
      <w:r w:rsidR="007935E4">
        <w:rPr>
          <w:rFonts w:ascii="Arial" w:hAnsi="Arial" w:cs="Arial"/>
          <w:sz w:val="24"/>
          <w:szCs w:val="24"/>
        </w:rPr>
        <w:t xml:space="preserve"> </w:t>
      </w:r>
      <w:r w:rsidR="00BD1124" w:rsidRPr="00BD1124">
        <w:rPr>
          <w:rFonts w:ascii="Arial" w:hAnsi="Arial" w:cs="Arial"/>
          <w:sz w:val="24"/>
          <w:szCs w:val="24"/>
        </w:rPr>
        <w:t xml:space="preserve"> </w:t>
      </w:r>
      <w:r w:rsidR="007935E4">
        <w:rPr>
          <w:rFonts w:ascii="Arial" w:hAnsi="Arial" w:cs="Arial"/>
          <w:sz w:val="24"/>
          <w:szCs w:val="24"/>
        </w:rPr>
        <w:t xml:space="preserve">       </w:t>
      </w:r>
      <w:r w:rsidR="00BD1124" w:rsidRPr="00BD1124">
        <w:rPr>
          <w:rFonts w:ascii="Arial" w:hAnsi="Arial" w:cs="Arial"/>
          <w:sz w:val="24"/>
          <w:szCs w:val="24"/>
        </w:rPr>
        <w:t xml:space="preserve"> + 3</w:t>
      </w:r>
    </w:p>
    <w:p w:rsidR="00BD1124" w:rsidRPr="00BD1124" w:rsidRDefault="00A45E03" w:rsidP="00BD1124">
      <w:pPr>
        <w:ind w:firstLine="720"/>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673600" behindDoc="0" locked="0" layoutInCell="1" allowOverlap="1" wp14:anchorId="50BCAC4E" wp14:editId="712B1502">
                <wp:simplePos x="0" y="0"/>
                <wp:positionH relativeFrom="column">
                  <wp:posOffset>2148205</wp:posOffset>
                </wp:positionH>
                <wp:positionV relativeFrom="paragraph">
                  <wp:posOffset>255905</wp:posOffset>
                </wp:positionV>
                <wp:extent cx="295275" cy="276225"/>
                <wp:effectExtent l="14605" t="15875" r="13970" b="12700"/>
                <wp:wrapNone/>
                <wp:docPr id="634" name="AutoShape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76225"/>
                        </a:xfrm>
                        <a:prstGeom prst="flowChartDecis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1" o:spid="_x0000_s1026" type="#_x0000_t110" style="position:absolute;margin-left:169.15pt;margin-top:20.15pt;width:23.25pt;height:2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72576" behindDoc="0" locked="0" layoutInCell="1" allowOverlap="1" wp14:anchorId="1CD1E46A" wp14:editId="3B34858F">
                <wp:simplePos x="0" y="0"/>
                <wp:positionH relativeFrom="column">
                  <wp:posOffset>1056005</wp:posOffset>
                </wp:positionH>
                <wp:positionV relativeFrom="paragraph">
                  <wp:posOffset>255905</wp:posOffset>
                </wp:positionV>
                <wp:extent cx="295275" cy="276225"/>
                <wp:effectExtent l="17780" t="15875" r="20320" b="12700"/>
                <wp:wrapNone/>
                <wp:docPr id="633" name="AutoShape 4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76225"/>
                        </a:xfrm>
                        <a:prstGeom prst="flowChartDecisi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0" o:spid="_x0000_s1026" type="#_x0000_t110" style="position:absolute;margin-left:83.15pt;margin-top:20.15pt;width:23.25pt;height:21.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"/>
            </w:pict>
          </mc:Fallback>
        </mc:AlternateContent>
      </w:r>
      <w:r w:rsidR="00BD1124" w:rsidRPr="00BD1124">
        <w:rPr>
          <w:rFonts w:ascii="Arial" w:hAnsi="Arial" w:cs="Arial"/>
          <w:sz w:val="24"/>
          <w:szCs w:val="24"/>
        </w:rPr>
        <w:t xml:space="preserve">b) </w:t>
      </w:r>
      <w:r w:rsidR="007935E4">
        <w:rPr>
          <w:rFonts w:ascii="Arial" w:hAnsi="Arial" w:cs="Arial"/>
          <w:sz w:val="24"/>
          <w:szCs w:val="24"/>
        </w:rPr>
        <w:t>1</w:t>
      </w:r>
      <w:r w:rsidR="00BD1124" w:rsidRPr="00BD1124">
        <w:rPr>
          <w:rFonts w:ascii="Arial" w:hAnsi="Arial" w:cs="Arial"/>
          <w:sz w:val="24"/>
          <w:szCs w:val="24"/>
        </w:rPr>
        <w:t xml:space="preserve">56 - 8 = 24 + </w:t>
      </w:r>
    </w:p>
    <w:p w:rsidR="00BD1124" w:rsidRPr="00BD1124" w:rsidRDefault="00BD1124" w:rsidP="00BD1124">
      <w:pPr>
        <w:ind w:firstLine="720"/>
        <w:rPr>
          <w:rFonts w:ascii="Arial" w:hAnsi="Arial" w:cs="Arial"/>
          <w:sz w:val="24"/>
          <w:szCs w:val="24"/>
        </w:rPr>
      </w:pPr>
      <w:r w:rsidRPr="00BD1124">
        <w:rPr>
          <w:rFonts w:ascii="Arial" w:hAnsi="Arial" w:cs="Arial"/>
          <w:sz w:val="24"/>
          <w:szCs w:val="24"/>
        </w:rPr>
        <w:t xml:space="preserve">c) 300 ÷ </w:t>
      </w:r>
      <w:r w:rsidRPr="00BD1124">
        <w:rPr>
          <w:rFonts w:ascii="Arial" w:hAnsi="Arial" w:cs="Arial"/>
          <w:sz w:val="24"/>
          <w:szCs w:val="24"/>
        </w:rPr>
        <w:tab/>
        <w:t xml:space="preserve">= 30  thus </w:t>
      </w:r>
      <w:r w:rsidRPr="00BD1124">
        <w:rPr>
          <w:rFonts w:ascii="Arial" w:hAnsi="Arial" w:cs="Arial"/>
          <w:sz w:val="24"/>
          <w:szCs w:val="24"/>
        </w:rPr>
        <w:tab/>
        <w:t xml:space="preserve">     = _____                                                           </w:t>
      </w:r>
      <w:r w:rsidR="004859B4">
        <w:rPr>
          <w:rFonts w:ascii="Arial" w:hAnsi="Arial" w:cs="Arial"/>
          <w:sz w:val="24"/>
          <w:szCs w:val="24"/>
        </w:rPr>
        <w:tab/>
        <w:t xml:space="preserve">           </w:t>
      </w:r>
    </w:p>
    <w:p w:rsidR="00BD1124" w:rsidRPr="00BD1124" w:rsidRDefault="00A45E03" w:rsidP="007935E4">
      <w:pPr>
        <w:ind w:firstLine="720"/>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674624" behindDoc="0" locked="0" layoutInCell="1" allowOverlap="1" wp14:anchorId="68F48AA0" wp14:editId="08770780">
                <wp:simplePos x="0" y="0"/>
                <wp:positionH relativeFrom="column">
                  <wp:posOffset>1781175</wp:posOffset>
                </wp:positionH>
                <wp:positionV relativeFrom="paragraph">
                  <wp:posOffset>270510</wp:posOffset>
                </wp:positionV>
                <wp:extent cx="257175" cy="200025"/>
                <wp:effectExtent l="19050" t="22860" r="19050" b="5715"/>
                <wp:wrapNone/>
                <wp:docPr id="632" name="AutoShape 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175" cy="20002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12" o:spid="_x0000_s1026" type="#_x0000_t5" style="position:absolute;margin-left:140.25pt;margin-top:21.3pt;width:20.25pt;height:15.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"/>
            </w:pict>
          </mc:Fallback>
        </mc:AlternateContent>
      </w:r>
      <w:r w:rsidR="004859B4">
        <w:rPr>
          <w:rFonts w:ascii="Arial" w:hAnsi="Arial" w:cs="Arial"/>
          <w:sz w:val="24"/>
          <w:szCs w:val="24"/>
        </w:rPr>
        <w:t>d) Circle</w:t>
      </w:r>
      <w:r w:rsidR="00BD1124" w:rsidRPr="00BD1124">
        <w:rPr>
          <w:rFonts w:ascii="Arial" w:hAnsi="Arial" w:cs="Arial"/>
          <w:sz w:val="24"/>
          <w:szCs w:val="24"/>
        </w:rPr>
        <w:t xml:space="preserve"> a number from the given</w:t>
      </w:r>
      <w:r w:rsidR="004859B4">
        <w:rPr>
          <w:rFonts w:ascii="Arial" w:hAnsi="Arial" w:cs="Arial"/>
          <w:sz w:val="24"/>
          <w:szCs w:val="24"/>
        </w:rPr>
        <w:t xml:space="preserve"> list below</w:t>
      </w:r>
      <w:r w:rsidR="00BD1124" w:rsidRPr="00BD1124">
        <w:rPr>
          <w:rFonts w:ascii="Arial" w:hAnsi="Arial" w:cs="Arial"/>
          <w:sz w:val="24"/>
          <w:szCs w:val="24"/>
        </w:rPr>
        <w:t xml:space="preserve"> that will make the number sentence true.</w:t>
      </w:r>
    </w:p>
    <w:p w:rsidR="004859B4" w:rsidRDefault="00BD1124" w:rsidP="00BD1124">
      <w:pPr>
        <w:rPr>
          <w:rFonts w:ascii="Arial" w:hAnsi="Arial" w:cs="Arial"/>
          <w:sz w:val="24"/>
          <w:szCs w:val="24"/>
        </w:rPr>
      </w:pPr>
      <w:r w:rsidRPr="00BD1124">
        <w:rPr>
          <w:rFonts w:ascii="Arial" w:hAnsi="Arial" w:cs="Arial"/>
          <w:sz w:val="24"/>
          <w:szCs w:val="24"/>
        </w:rPr>
        <w:t xml:space="preserve">    </w:t>
      </w:r>
      <w:r w:rsidR="007935E4">
        <w:rPr>
          <w:rFonts w:ascii="Arial" w:hAnsi="Arial" w:cs="Arial"/>
          <w:sz w:val="24"/>
          <w:szCs w:val="24"/>
        </w:rPr>
        <w:tab/>
        <w:t xml:space="preserve"> </w:t>
      </w:r>
      <w:r w:rsidR="004859B4">
        <w:rPr>
          <w:rFonts w:ascii="Arial" w:hAnsi="Arial" w:cs="Arial"/>
          <w:sz w:val="24"/>
          <w:szCs w:val="24"/>
        </w:rPr>
        <w:tab/>
      </w:r>
      <w:r w:rsidR="004859B4">
        <w:rPr>
          <w:rFonts w:ascii="Arial" w:hAnsi="Arial" w:cs="Arial"/>
          <w:sz w:val="24"/>
          <w:szCs w:val="24"/>
        </w:rPr>
        <w:tab/>
      </w:r>
      <w:r w:rsidRPr="00BD1124">
        <w:rPr>
          <w:rFonts w:ascii="Arial" w:hAnsi="Arial" w:cs="Arial"/>
          <w:sz w:val="24"/>
          <w:szCs w:val="24"/>
        </w:rPr>
        <w:t xml:space="preserve"> 24 ÷         = 5 - 2       </w:t>
      </w:r>
    </w:p>
    <w:p w:rsidR="004859B4" w:rsidRDefault="004859B4" w:rsidP="00A26645">
      <w:pPr>
        <w:ind w:left="2160"/>
        <w:rPr>
          <w:rFonts w:ascii="Arial" w:hAnsi="Arial" w:cs="Arial"/>
          <w:sz w:val="24"/>
          <w:szCs w:val="24"/>
        </w:rPr>
      </w:pPr>
      <w:r>
        <w:rPr>
          <w:rFonts w:ascii="Arial" w:hAnsi="Arial" w:cs="Arial"/>
          <w:sz w:val="24"/>
          <w:szCs w:val="24"/>
        </w:rPr>
        <w:t xml:space="preserve">    </w:t>
      </w:r>
      <w:r w:rsidR="00BD1124" w:rsidRPr="00BD1124">
        <w:rPr>
          <w:rFonts w:ascii="Arial" w:hAnsi="Arial" w:cs="Arial"/>
          <w:sz w:val="24"/>
          <w:szCs w:val="24"/>
        </w:rPr>
        <w:t>(8</w:t>
      </w:r>
      <w:r w:rsidR="007935E4" w:rsidRPr="00BD1124">
        <w:rPr>
          <w:rFonts w:ascii="Arial" w:hAnsi="Arial" w:cs="Arial"/>
          <w:sz w:val="24"/>
          <w:szCs w:val="24"/>
        </w:rPr>
        <w:t>; 3; 4; 6</w:t>
      </w:r>
      <w:r w:rsidR="00BD1124" w:rsidRPr="00BD1124">
        <w:rPr>
          <w:rFonts w:ascii="Arial" w:hAnsi="Arial" w:cs="Arial"/>
          <w:sz w:val="24"/>
          <w:szCs w:val="24"/>
        </w:rPr>
        <w:t>)</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A26645" w:rsidRPr="000A6A83" w:rsidRDefault="000A6A83" w:rsidP="000A6A83">
      <w:pPr>
        <w:rPr>
          <w:rFonts w:ascii="Arial" w:hAnsi="Arial" w:cs="Arial"/>
          <w:b/>
          <w:sz w:val="24"/>
          <w:szCs w:val="24"/>
          <w:u w:val="single"/>
        </w:rPr>
      </w:pPr>
      <w:r>
        <w:rPr>
          <w:rFonts w:ascii="Arial" w:hAnsi="Arial" w:cs="Arial"/>
          <w:b/>
          <w:sz w:val="24"/>
          <w:szCs w:val="24"/>
          <w:u w:val="single"/>
        </w:rPr>
        <w:t>______________________________________________________________________________</w:t>
      </w:r>
    </w:p>
    <w:p w:rsidR="00E6305F" w:rsidRPr="004859B4" w:rsidRDefault="004859B4" w:rsidP="000A6A83">
      <w:pPr>
        <w:rPr>
          <w:rFonts w:ascii="Arial" w:hAnsi="Arial" w:cs="Arial"/>
          <w:b/>
          <w:sz w:val="28"/>
          <w:szCs w:val="28"/>
          <w:u w:val="single"/>
        </w:rPr>
      </w:pPr>
      <w:r w:rsidRPr="004859B4">
        <w:rPr>
          <w:rFonts w:ascii="Arial" w:hAnsi="Arial" w:cs="Arial"/>
          <w:b/>
          <w:sz w:val="28"/>
          <w:szCs w:val="28"/>
        </w:rPr>
        <w:t xml:space="preserve">CONTENT AREA: </w:t>
      </w:r>
      <w:r w:rsidRPr="004859B4">
        <w:rPr>
          <w:rFonts w:ascii="Arial" w:hAnsi="Arial" w:cs="Arial"/>
          <w:b/>
          <w:sz w:val="28"/>
          <w:szCs w:val="28"/>
          <w:u w:val="single"/>
        </w:rPr>
        <w:t>SPACE AND SHAPE</w:t>
      </w:r>
    </w:p>
    <w:p w:rsidR="0053099C" w:rsidRDefault="00E6305F" w:rsidP="00E6305F">
      <w:pPr>
        <w:rPr>
          <w:rFonts w:ascii="Arial" w:hAnsi="Arial" w:cs="Arial"/>
          <w:b/>
          <w:sz w:val="24"/>
          <w:szCs w:val="24"/>
          <w:u w:val="single"/>
        </w:rPr>
      </w:pPr>
      <w:r>
        <w:rPr>
          <w:rFonts w:ascii="Arial" w:hAnsi="Arial" w:cs="Arial"/>
          <w:b/>
          <w:sz w:val="24"/>
          <w:szCs w:val="24"/>
          <w:u w:val="single"/>
        </w:rPr>
        <w:t>Recognize and name 2-D shapes and 3-D objects:</w:t>
      </w:r>
    </w:p>
    <w:p w:rsidR="000A1C60" w:rsidRDefault="000A1C60" w:rsidP="00E6305F">
      <w:pPr>
        <w:rPr>
          <w:rFonts w:ascii="Arial" w:hAnsi="Arial" w:cs="Arial"/>
          <w:b/>
          <w:sz w:val="24"/>
          <w:szCs w:val="24"/>
          <w:u w:val="single"/>
        </w:rPr>
      </w:pPr>
      <w:r>
        <w:rPr>
          <w:rFonts w:ascii="Arial" w:hAnsi="Arial" w:cs="Arial"/>
          <w:b/>
          <w:sz w:val="24"/>
          <w:szCs w:val="24"/>
          <w:u w:val="single"/>
        </w:rPr>
        <w:t>2-D shapes</w:t>
      </w:r>
      <w:r w:rsidR="00764E5A">
        <w:rPr>
          <w:rFonts w:ascii="Arial" w:hAnsi="Arial" w:cs="Arial"/>
          <w:b/>
          <w:sz w:val="24"/>
          <w:szCs w:val="24"/>
          <w:u w:val="single"/>
        </w:rPr>
        <w:t>:</w:t>
      </w:r>
    </w:p>
    <w:tbl>
      <w:tblPr>
        <w:tblStyle w:val="TableGrid"/>
        <w:tblW w:w="0" w:type="auto"/>
        <w:tblLook w:val="04A0" w:firstRow="1" w:lastRow="0" w:firstColumn="1" w:lastColumn="0" w:noHBand="0" w:noVBand="1"/>
      </w:tblPr>
      <w:tblGrid>
        <w:gridCol w:w="10682"/>
      </w:tblGrid>
      <w:tr w:rsidR="00AD23AB" w:rsidTr="00AD23AB">
        <w:tc>
          <w:tcPr>
            <w:tcW w:w="10682" w:type="dxa"/>
          </w:tcPr>
          <w:p w:rsidR="00F357B8" w:rsidRDefault="00AD23AB" w:rsidP="00F357B8">
            <w:pPr>
              <w:rPr>
                <w:rFonts w:ascii="Arial" w:hAnsi="Arial" w:cs="Arial"/>
                <w:b/>
                <w:sz w:val="24"/>
                <w:szCs w:val="24"/>
                <w:u w:val="single"/>
              </w:rPr>
            </w:pPr>
            <w:r w:rsidRPr="00B74353">
              <w:rPr>
                <w:rFonts w:ascii="Arial" w:hAnsi="Arial" w:cs="Arial"/>
                <w:b/>
                <w:sz w:val="24"/>
                <w:szCs w:val="24"/>
                <w:u w:val="single"/>
              </w:rPr>
              <w:t>Example</w:t>
            </w:r>
          </w:p>
          <w:p w:rsidR="006B2B9A" w:rsidRPr="00F357B8" w:rsidRDefault="00F357B8" w:rsidP="00F357B8">
            <w:pPr>
              <w:rPr>
                <w:rFonts w:ascii="Arial" w:hAnsi="Arial" w:cs="Arial"/>
                <w:b/>
                <w:sz w:val="24"/>
                <w:szCs w:val="24"/>
                <w:u w:val="single"/>
              </w:rPr>
            </w:pPr>
            <w:r>
              <w:t>C</w:t>
            </w:r>
            <w:r w:rsidR="006B2B9A">
              <w:t>omplete the table below. Write the number and name of each shape in the right column</w:t>
            </w:r>
            <w:r>
              <w:t>.</w:t>
            </w:r>
          </w:p>
          <w:p w:rsidR="00AD23AB" w:rsidRDefault="006B2B9A" w:rsidP="00E6305F">
            <w:pPr>
              <w:rPr>
                <w:rFonts w:ascii="Arial" w:hAnsi="Arial" w:cs="Arial"/>
                <w:b/>
                <w:sz w:val="24"/>
                <w:szCs w:val="24"/>
                <w:u w:val="single"/>
              </w:rPr>
            </w:pPr>
            <w:r>
              <w:rPr>
                <w:noProof/>
                <w:lang w:val="en-ZA" w:eastAsia="en-ZA"/>
              </w:rPr>
              <w:drawing>
                <wp:inline distT="0" distB="0" distL="0" distR="0" wp14:anchorId="59677824" wp14:editId="7178D138">
                  <wp:extent cx="2609850" cy="1609725"/>
                  <wp:effectExtent l="0" t="0" r="0" b="9525"/>
                  <wp:docPr id="43" name="Picture 43" descr="page-165,-questio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page-165,-question-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609850" cy="1609725"/>
                          </a:xfrm>
                          <a:prstGeom prst="rect">
                            <a:avLst/>
                          </a:prstGeom>
                          <a:noFill/>
                          <a:ln>
                            <a:noFill/>
                          </a:ln>
                        </pic:spPr>
                      </pic:pic>
                    </a:graphicData>
                  </a:graphic>
                </wp:inline>
              </w:drawing>
            </w:r>
          </w:p>
          <w:p w:rsidR="006B2B9A" w:rsidRDefault="006B2B9A" w:rsidP="00E6305F">
            <w:pPr>
              <w:rPr>
                <w:rFonts w:ascii="Arial" w:hAnsi="Arial" w:cs="Arial"/>
                <w:b/>
                <w:sz w:val="24"/>
                <w:szCs w:val="24"/>
                <w:u w:val="single"/>
              </w:rPr>
            </w:pPr>
          </w:p>
          <w:tbl>
            <w:tblPr>
              <w:tblStyle w:val="TableGrid"/>
              <w:tblW w:w="0" w:type="auto"/>
              <w:tblLook w:val="04A0" w:firstRow="1" w:lastRow="0" w:firstColumn="1" w:lastColumn="0" w:noHBand="0" w:noVBand="1"/>
            </w:tblPr>
            <w:tblGrid>
              <w:gridCol w:w="2612"/>
              <w:gridCol w:w="2613"/>
              <w:gridCol w:w="2613"/>
            </w:tblGrid>
            <w:tr w:rsidR="006B2B9A" w:rsidTr="006B2B9A">
              <w:tc>
                <w:tcPr>
                  <w:tcW w:w="2612" w:type="dxa"/>
                </w:tcPr>
                <w:p w:rsidR="006B2B9A" w:rsidRDefault="006B2B9A" w:rsidP="00E6305F">
                  <w:pPr>
                    <w:rPr>
                      <w:rFonts w:ascii="Arial" w:hAnsi="Arial" w:cs="Arial"/>
                      <w:b/>
                      <w:sz w:val="24"/>
                      <w:szCs w:val="24"/>
                      <w:u w:val="single"/>
                    </w:rPr>
                  </w:pPr>
                  <w:r>
                    <w:lastRenderedPageBreak/>
                    <w:t>Five-sized shapes</w:t>
                  </w:r>
                </w:p>
              </w:tc>
              <w:tc>
                <w:tcPr>
                  <w:tcW w:w="2613" w:type="dxa"/>
                </w:tcPr>
                <w:p w:rsidR="006B2B9A" w:rsidRDefault="006B2B9A" w:rsidP="00E6305F">
                  <w:pPr>
                    <w:rPr>
                      <w:rFonts w:ascii="Arial" w:hAnsi="Arial" w:cs="Arial"/>
                      <w:b/>
                      <w:sz w:val="24"/>
                      <w:szCs w:val="24"/>
                      <w:u w:val="single"/>
                    </w:rPr>
                  </w:pPr>
                  <w:r>
                    <w:t>Six-sized shapes</w:t>
                  </w:r>
                </w:p>
              </w:tc>
              <w:tc>
                <w:tcPr>
                  <w:tcW w:w="2613" w:type="dxa"/>
                </w:tcPr>
                <w:p w:rsidR="006B2B9A" w:rsidRDefault="006B2B9A" w:rsidP="00E6305F">
                  <w:pPr>
                    <w:rPr>
                      <w:rFonts w:ascii="Arial" w:hAnsi="Arial" w:cs="Arial"/>
                      <w:b/>
                      <w:sz w:val="24"/>
                      <w:szCs w:val="24"/>
                      <w:u w:val="single"/>
                    </w:rPr>
                  </w:pPr>
                  <w:r>
                    <w:t>Eight-sized shapes</w:t>
                  </w:r>
                </w:p>
              </w:tc>
            </w:tr>
            <w:tr w:rsidR="006B2B9A" w:rsidTr="006B2B9A">
              <w:tc>
                <w:tcPr>
                  <w:tcW w:w="2612" w:type="dxa"/>
                </w:tcPr>
                <w:p w:rsidR="006B2B9A" w:rsidRDefault="00F357B8" w:rsidP="00E6305F">
                  <w:pPr>
                    <w:rPr>
                      <w:rFonts w:ascii="Arial" w:hAnsi="Arial" w:cs="Arial"/>
                      <w:b/>
                      <w:sz w:val="24"/>
                      <w:szCs w:val="24"/>
                      <w:u w:val="single"/>
                    </w:rPr>
                  </w:pPr>
                  <w:r>
                    <w:t>15 – pentagon</w:t>
                  </w:r>
                </w:p>
              </w:tc>
              <w:tc>
                <w:tcPr>
                  <w:tcW w:w="2613" w:type="dxa"/>
                </w:tcPr>
                <w:p w:rsidR="006B2B9A" w:rsidRDefault="00F357B8" w:rsidP="00E6305F">
                  <w:pPr>
                    <w:rPr>
                      <w:rFonts w:ascii="Arial" w:hAnsi="Arial" w:cs="Arial"/>
                      <w:b/>
                      <w:sz w:val="24"/>
                      <w:szCs w:val="24"/>
                      <w:u w:val="single"/>
                    </w:rPr>
                  </w:pPr>
                  <w:r>
                    <w:t>8 – hexagon</w:t>
                  </w:r>
                </w:p>
              </w:tc>
              <w:tc>
                <w:tcPr>
                  <w:tcW w:w="2613" w:type="dxa"/>
                </w:tcPr>
                <w:p w:rsidR="006B2B9A" w:rsidRDefault="00F357B8" w:rsidP="00E6305F">
                  <w:pPr>
                    <w:rPr>
                      <w:rFonts w:ascii="Arial" w:hAnsi="Arial" w:cs="Arial"/>
                      <w:b/>
                      <w:sz w:val="24"/>
                      <w:szCs w:val="24"/>
                      <w:u w:val="single"/>
                    </w:rPr>
                  </w:pPr>
                  <w:r>
                    <w:t>1 – octagon</w:t>
                  </w:r>
                </w:p>
              </w:tc>
            </w:tr>
          </w:tbl>
          <w:p w:rsidR="006B2B9A" w:rsidRDefault="006B2B9A" w:rsidP="00E6305F">
            <w:pPr>
              <w:rPr>
                <w:rFonts w:ascii="Arial" w:hAnsi="Arial" w:cs="Arial"/>
                <w:b/>
                <w:sz w:val="24"/>
                <w:szCs w:val="24"/>
                <w:u w:val="single"/>
              </w:rPr>
            </w:pPr>
          </w:p>
        </w:tc>
      </w:tr>
    </w:tbl>
    <w:p w:rsidR="00AD23AB" w:rsidRPr="00E6305F" w:rsidRDefault="00AD23AB" w:rsidP="00E6305F">
      <w:pPr>
        <w:rPr>
          <w:rFonts w:ascii="Arial" w:hAnsi="Arial" w:cs="Arial"/>
          <w:b/>
          <w:sz w:val="24"/>
          <w:szCs w:val="24"/>
          <w:u w:val="single"/>
        </w:rPr>
      </w:pPr>
    </w:p>
    <w:p w:rsidR="0053099C" w:rsidRPr="00E15A9B" w:rsidRDefault="00E6305F" w:rsidP="00E6305F">
      <w:pPr>
        <w:autoSpaceDE w:val="0"/>
        <w:autoSpaceDN w:val="0"/>
        <w:adjustRightInd w:val="0"/>
        <w:spacing w:after="0" w:line="240" w:lineRule="auto"/>
        <w:rPr>
          <w:rFonts w:ascii="Arial" w:hAnsi="Arial" w:cs="Arial"/>
          <w:bCs/>
        </w:rPr>
      </w:pPr>
      <w:r w:rsidRPr="00E6305F">
        <w:rPr>
          <w:rFonts w:ascii="Arial" w:eastAsia="Times New Roman" w:hAnsi="Arial" w:cs="Arial"/>
          <w:bCs/>
        </w:rPr>
        <w:t>1.</w:t>
      </w:r>
      <w:r>
        <w:rPr>
          <w:rFonts w:ascii="Arial" w:eastAsia="Times New Roman" w:hAnsi="Arial" w:cs="Arial"/>
          <w:bCs/>
        </w:rPr>
        <w:t xml:space="preserve">   </w:t>
      </w:r>
      <w:r w:rsidR="0053099C" w:rsidRPr="00E15A9B">
        <w:rPr>
          <w:rFonts w:ascii="Arial" w:eastAsia="Times New Roman" w:hAnsi="Arial" w:cs="Arial"/>
          <w:bCs/>
        </w:rPr>
        <w:t xml:space="preserve">How many shapes have 4 sides only? </w:t>
      </w:r>
    </w:p>
    <w:p w:rsidR="00CA0D4F" w:rsidRDefault="00A45E03" w:rsidP="00E6305F">
      <w:pPr>
        <w:autoSpaceDE w:val="0"/>
        <w:autoSpaceDN w:val="0"/>
        <w:adjustRightInd w:val="0"/>
        <w:spacing w:after="0" w:line="240" w:lineRule="auto"/>
        <w:ind w:left="360"/>
        <w:rPr>
          <w:rFonts w:ascii="Arial" w:hAnsi="Arial" w:cs="Arial"/>
          <w:bCs/>
        </w:rPr>
      </w:pPr>
      <w:r>
        <w:rPr>
          <w:rFonts w:ascii="Arial" w:hAnsi="Arial" w:cs="Arial"/>
          <w:bCs/>
          <w:noProof/>
          <w:lang w:val="en-ZA" w:eastAsia="en-ZA"/>
        </w:rPr>
        <w:drawing>
          <wp:inline distT="0" distB="0" distL="0" distR="0" wp14:anchorId="42FF50DF" wp14:editId="57CE5AD8">
            <wp:extent cx="2562225" cy="9906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562225" cy="990600"/>
                    </a:xfrm>
                    <a:prstGeom prst="rect">
                      <a:avLst/>
                    </a:prstGeom>
                    <a:noFill/>
                    <a:ln>
                      <a:noFill/>
                    </a:ln>
                  </pic:spPr>
                </pic:pic>
              </a:graphicData>
            </a:graphic>
          </wp:inline>
        </w:drawing>
      </w:r>
      <w:r w:rsidR="0053099C" w:rsidRPr="00E15A9B">
        <w:rPr>
          <w:rFonts w:ascii="Arial" w:hAnsi="Arial" w:cs="Arial"/>
          <w:bCs/>
        </w:rPr>
        <w:t xml:space="preserve">   _____________</w:t>
      </w:r>
      <w:r w:rsidR="004859B4">
        <w:rPr>
          <w:rFonts w:ascii="Arial" w:hAnsi="Arial" w:cs="Arial"/>
          <w:bCs/>
        </w:rPr>
        <w:tab/>
      </w:r>
    </w:p>
    <w:p w:rsidR="00E6305F" w:rsidRDefault="004859B4" w:rsidP="00E6305F">
      <w:pPr>
        <w:autoSpaceDE w:val="0"/>
        <w:autoSpaceDN w:val="0"/>
        <w:adjustRightInd w:val="0"/>
        <w:spacing w:after="0" w:line="240" w:lineRule="auto"/>
        <w:ind w:left="360"/>
        <w:rPr>
          <w:rFonts w:ascii="Arial" w:hAnsi="Arial" w:cs="Arial"/>
          <w:bCs/>
          <w:sz w:val="24"/>
          <w:szCs w:val="24"/>
        </w:rPr>
      </w:pP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p>
    <w:p w:rsidR="000A1C60" w:rsidRDefault="000A1C60" w:rsidP="000A1C60">
      <w:pPr>
        <w:autoSpaceDE w:val="0"/>
        <w:autoSpaceDN w:val="0"/>
        <w:adjustRightInd w:val="0"/>
        <w:spacing w:after="0" w:line="240" w:lineRule="auto"/>
        <w:rPr>
          <w:rFonts w:ascii="Arial" w:hAnsi="Arial" w:cs="Arial"/>
          <w:bCs/>
          <w:sz w:val="24"/>
          <w:szCs w:val="24"/>
        </w:rPr>
      </w:pPr>
    </w:p>
    <w:p w:rsidR="000A1C60" w:rsidRDefault="000A1C60" w:rsidP="000A1C6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rPr>
        <w:t xml:space="preserve">2.   </w:t>
      </w:r>
      <w:r w:rsidRPr="000A1C60">
        <w:rPr>
          <w:rFonts w:ascii="Arial" w:hAnsi="Arial" w:cs="Arial"/>
          <w:bCs/>
          <w:sz w:val="24"/>
          <w:szCs w:val="24"/>
          <w:lang w:val="en-ZA" w:eastAsia="en-ZA"/>
        </w:rPr>
        <w:t>The figure below is made up of triangles of different sizes:</w:t>
      </w:r>
    </w:p>
    <w:p w:rsidR="000A1C60" w:rsidRDefault="00A45E03" w:rsidP="000A1C60">
      <w:pPr>
        <w:autoSpaceDE w:val="0"/>
        <w:autoSpaceDN w:val="0"/>
        <w:adjustRightInd w:val="0"/>
        <w:spacing w:after="0" w:line="240" w:lineRule="auto"/>
        <w:rPr>
          <w:rFonts w:ascii="Arial" w:hAnsi="Arial" w:cs="Arial"/>
          <w:bCs/>
          <w:sz w:val="24"/>
          <w:szCs w:val="24"/>
          <w:lang w:val="en-ZA" w:eastAsia="en-ZA"/>
        </w:rPr>
      </w:pPr>
      <w:r>
        <w:rPr>
          <w:rFonts w:ascii="Arial" w:hAnsi="Arial" w:cs="Arial"/>
          <w:bCs/>
          <w:noProof/>
          <w:sz w:val="24"/>
          <w:szCs w:val="24"/>
          <w:lang w:val="en-ZA" w:eastAsia="en-ZA"/>
        </w:rPr>
        <w:drawing>
          <wp:anchor distT="0" distB="0" distL="114300" distR="114300" simplePos="0" relativeHeight="251687936" behindDoc="0" locked="0" layoutInCell="1" allowOverlap="1" wp14:anchorId="227FF686" wp14:editId="2221354B">
            <wp:simplePos x="0" y="0"/>
            <wp:positionH relativeFrom="column">
              <wp:posOffset>1151255</wp:posOffset>
            </wp:positionH>
            <wp:positionV relativeFrom="paragraph">
              <wp:posOffset>0</wp:posOffset>
            </wp:positionV>
            <wp:extent cx="1292225" cy="840740"/>
            <wp:effectExtent l="0" t="0" r="0" b="0"/>
            <wp:wrapNone/>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292225" cy="840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1C60" w:rsidRDefault="000A1C60" w:rsidP="000A1C60">
      <w:pPr>
        <w:autoSpaceDE w:val="0"/>
        <w:autoSpaceDN w:val="0"/>
        <w:adjustRightInd w:val="0"/>
        <w:spacing w:after="0" w:line="240" w:lineRule="auto"/>
        <w:rPr>
          <w:rFonts w:ascii="Arial" w:hAnsi="Arial" w:cs="Arial"/>
          <w:bCs/>
          <w:sz w:val="24"/>
          <w:szCs w:val="24"/>
          <w:lang w:val="en-ZA" w:eastAsia="en-ZA"/>
        </w:rPr>
      </w:pPr>
    </w:p>
    <w:p w:rsidR="000A1C60" w:rsidRDefault="000A1C60" w:rsidP="000A1C60">
      <w:pPr>
        <w:autoSpaceDE w:val="0"/>
        <w:autoSpaceDN w:val="0"/>
        <w:adjustRightInd w:val="0"/>
        <w:spacing w:after="0" w:line="240" w:lineRule="auto"/>
        <w:rPr>
          <w:rFonts w:ascii="Arial" w:hAnsi="Arial" w:cs="Arial"/>
          <w:bCs/>
          <w:sz w:val="24"/>
          <w:szCs w:val="24"/>
          <w:lang w:val="en-ZA" w:eastAsia="en-ZA"/>
        </w:rPr>
      </w:pPr>
    </w:p>
    <w:p w:rsidR="000A1C60" w:rsidRDefault="000A1C60" w:rsidP="000A1C60">
      <w:pPr>
        <w:autoSpaceDE w:val="0"/>
        <w:autoSpaceDN w:val="0"/>
        <w:adjustRightInd w:val="0"/>
        <w:spacing w:after="0" w:line="240" w:lineRule="auto"/>
        <w:rPr>
          <w:rFonts w:ascii="Arial" w:hAnsi="Arial" w:cs="Arial"/>
          <w:bCs/>
          <w:sz w:val="24"/>
          <w:szCs w:val="24"/>
          <w:lang w:val="en-ZA" w:eastAsia="en-ZA"/>
        </w:rPr>
      </w:pPr>
    </w:p>
    <w:p w:rsidR="000A1C60" w:rsidRPr="000A1C60" w:rsidRDefault="000A1C60" w:rsidP="000A1C60">
      <w:pPr>
        <w:autoSpaceDE w:val="0"/>
        <w:autoSpaceDN w:val="0"/>
        <w:adjustRightInd w:val="0"/>
        <w:spacing w:after="0" w:line="240" w:lineRule="auto"/>
        <w:rPr>
          <w:rFonts w:ascii="Arial" w:hAnsi="Arial" w:cs="Arial"/>
          <w:bCs/>
          <w:sz w:val="24"/>
          <w:szCs w:val="24"/>
          <w:lang w:val="en-ZA" w:eastAsia="en-ZA"/>
        </w:rPr>
      </w:pPr>
    </w:p>
    <w:p w:rsidR="000A1C60" w:rsidRPr="000A1C60" w:rsidRDefault="000A1C60" w:rsidP="000A1C6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0A1C60">
        <w:rPr>
          <w:rFonts w:ascii="Arial" w:hAnsi="Arial" w:cs="Arial"/>
          <w:bCs/>
          <w:sz w:val="24"/>
          <w:szCs w:val="24"/>
          <w:lang w:val="en-ZA" w:eastAsia="en-ZA"/>
        </w:rPr>
        <w:t>How many triangles are there in this figure? ________________</w:t>
      </w:r>
      <w:r w:rsidR="004859B4">
        <w:rPr>
          <w:rFonts w:ascii="Arial" w:hAnsi="Arial" w:cs="Arial"/>
          <w:bCs/>
          <w:sz w:val="24"/>
          <w:szCs w:val="24"/>
          <w:lang w:val="en-ZA" w:eastAsia="en-ZA"/>
        </w:rPr>
        <w:tab/>
      </w:r>
      <w:r w:rsidR="004859B4">
        <w:rPr>
          <w:rFonts w:ascii="Arial" w:hAnsi="Arial" w:cs="Arial"/>
          <w:bCs/>
          <w:sz w:val="24"/>
          <w:szCs w:val="24"/>
          <w:lang w:val="en-ZA" w:eastAsia="en-ZA"/>
        </w:rPr>
        <w:tab/>
      </w:r>
      <w:r w:rsidR="004859B4">
        <w:rPr>
          <w:rFonts w:ascii="Arial" w:hAnsi="Arial" w:cs="Arial"/>
          <w:bCs/>
          <w:sz w:val="24"/>
          <w:szCs w:val="24"/>
          <w:lang w:val="en-ZA" w:eastAsia="en-ZA"/>
        </w:rPr>
        <w:tab/>
      </w:r>
      <w:r w:rsidR="004859B4">
        <w:rPr>
          <w:rFonts w:ascii="Arial" w:hAnsi="Arial" w:cs="Arial"/>
          <w:bCs/>
          <w:sz w:val="24"/>
          <w:szCs w:val="24"/>
          <w:lang w:val="en-ZA" w:eastAsia="en-ZA"/>
        </w:rPr>
        <w:tab/>
      </w:r>
    </w:p>
    <w:p w:rsidR="00D94B0D" w:rsidRDefault="00D94B0D" w:rsidP="000A1C60">
      <w:pPr>
        <w:autoSpaceDE w:val="0"/>
        <w:autoSpaceDN w:val="0"/>
        <w:adjustRightInd w:val="0"/>
        <w:spacing w:after="0" w:line="240" w:lineRule="auto"/>
        <w:rPr>
          <w:rFonts w:ascii="Arial" w:hAnsi="Arial" w:cs="Arial"/>
          <w:bCs/>
          <w:sz w:val="24"/>
          <w:szCs w:val="24"/>
        </w:rPr>
      </w:pPr>
    </w:p>
    <w:p w:rsidR="00D94B0D" w:rsidRPr="00E6305F" w:rsidRDefault="00D94B0D" w:rsidP="000A1C60">
      <w:pPr>
        <w:autoSpaceDE w:val="0"/>
        <w:autoSpaceDN w:val="0"/>
        <w:adjustRightInd w:val="0"/>
        <w:spacing w:after="0" w:line="240" w:lineRule="auto"/>
        <w:rPr>
          <w:rFonts w:ascii="Arial" w:hAnsi="Arial" w:cs="Arial"/>
          <w:bCs/>
          <w:sz w:val="24"/>
          <w:szCs w:val="24"/>
        </w:rPr>
      </w:pPr>
    </w:p>
    <w:p w:rsidR="00E6305F" w:rsidRPr="00F343B6" w:rsidRDefault="000A1C60" w:rsidP="00E6305F">
      <w:pPr>
        <w:pStyle w:val="NoSpacing"/>
        <w:rPr>
          <w:rFonts w:ascii="Arial" w:hAnsi="Arial" w:cs="Arial"/>
          <w:sz w:val="24"/>
          <w:szCs w:val="24"/>
        </w:rPr>
      </w:pPr>
      <w:r>
        <w:rPr>
          <w:rFonts w:ascii="Arial" w:hAnsi="Arial" w:cs="Arial"/>
          <w:sz w:val="24"/>
          <w:szCs w:val="24"/>
        </w:rPr>
        <w:t xml:space="preserve">3.  </w:t>
      </w:r>
      <w:r w:rsidR="006D1589">
        <w:rPr>
          <w:rFonts w:ascii="Arial" w:hAnsi="Arial" w:cs="Arial"/>
          <w:sz w:val="24"/>
          <w:szCs w:val="24"/>
        </w:rPr>
        <w:t xml:space="preserve">(i) </w:t>
      </w:r>
      <w:r>
        <w:rPr>
          <w:rFonts w:ascii="Arial" w:hAnsi="Arial" w:cs="Arial"/>
          <w:sz w:val="24"/>
          <w:szCs w:val="24"/>
        </w:rPr>
        <w:t xml:space="preserve"> </w:t>
      </w:r>
      <w:r w:rsidR="00F343B6">
        <w:rPr>
          <w:rFonts w:ascii="Arial" w:hAnsi="Arial" w:cs="Arial"/>
          <w:sz w:val="24"/>
          <w:szCs w:val="24"/>
        </w:rPr>
        <w:t>Name the following</w:t>
      </w:r>
      <w:r w:rsidR="00E6305F" w:rsidRPr="00F343B6">
        <w:rPr>
          <w:rFonts w:ascii="Arial" w:hAnsi="Arial" w:cs="Arial"/>
          <w:sz w:val="24"/>
          <w:szCs w:val="24"/>
        </w:rPr>
        <w:t xml:space="preserve"> shapes</w:t>
      </w:r>
      <w:r w:rsidR="00F343B6">
        <w:rPr>
          <w:rFonts w:ascii="Arial" w:hAnsi="Arial" w:cs="Arial"/>
          <w:sz w:val="24"/>
          <w:szCs w:val="24"/>
        </w:rPr>
        <w:t>:</w:t>
      </w:r>
    </w:p>
    <w:p w:rsidR="00E6305F" w:rsidRPr="00F343B6" w:rsidRDefault="00A45E03" w:rsidP="00E6305F">
      <w:pPr>
        <w:pStyle w:val="NoSpacing"/>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678720" behindDoc="0" locked="0" layoutInCell="1" allowOverlap="1" wp14:anchorId="6F064414" wp14:editId="5E6E9831">
                <wp:simplePos x="0" y="0"/>
                <wp:positionH relativeFrom="column">
                  <wp:posOffset>4124325</wp:posOffset>
                </wp:positionH>
                <wp:positionV relativeFrom="paragraph">
                  <wp:posOffset>133350</wp:posOffset>
                </wp:positionV>
                <wp:extent cx="1054100" cy="914400"/>
                <wp:effectExtent l="9525" t="12065" r="12700" b="6985"/>
                <wp:wrapNone/>
                <wp:docPr id="630" name="Rectangle 4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4100" cy="914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6" o:spid="_x0000_s1026" style="position:absolute;margin-left:324.75pt;margin-top:10.5pt;width:83pt;height:1in;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77696" behindDoc="0" locked="0" layoutInCell="1" allowOverlap="1" wp14:anchorId="53D1836A" wp14:editId="27AB5DC4">
                <wp:simplePos x="0" y="0"/>
                <wp:positionH relativeFrom="column">
                  <wp:posOffset>2280285</wp:posOffset>
                </wp:positionH>
                <wp:positionV relativeFrom="paragraph">
                  <wp:posOffset>62230</wp:posOffset>
                </wp:positionV>
                <wp:extent cx="860425" cy="914400"/>
                <wp:effectExtent l="13335" t="17145" r="12065" b="11430"/>
                <wp:wrapNone/>
                <wp:docPr id="629" name="AutoShape 4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0425" cy="914400"/>
                        </a:xfrm>
                        <a:prstGeom prst="pentagon">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5" o:spid="_x0000_s1026" type="#_x0000_t56" style="position:absolute;margin-left:179.55pt;margin-top:4.9pt;width:67.75pt;height:1in;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76672" behindDoc="0" locked="0" layoutInCell="1" allowOverlap="1" wp14:anchorId="7438DD06" wp14:editId="4484318E">
                <wp:simplePos x="0" y="0"/>
                <wp:positionH relativeFrom="column">
                  <wp:posOffset>419100</wp:posOffset>
                </wp:positionH>
                <wp:positionV relativeFrom="paragraph">
                  <wp:posOffset>133350</wp:posOffset>
                </wp:positionV>
                <wp:extent cx="914400" cy="914400"/>
                <wp:effectExtent l="19050" t="12065" r="19050" b="6985"/>
                <wp:wrapNone/>
                <wp:docPr id="628" name="AutoShape 4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1440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414" o:spid="_x0000_s1026" type="#_x0000_t9" style="position:absolute;margin-left:33pt;margin-top:10.5pt;width:1in;height:1in;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"/>
            </w:pict>
          </mc:Fallback>
        </mc:AlternateContent>
      </w:r>
    </w:p>
    <w:p w:rsidR="00E6305F" w:rsidRPr="00F343B6" w:rsidRDefault="00E6305F" w:rsidP="00E6305F">
      <w:pPr>
        <w:pStyle w:val="NoSpacing"/>
        <w:rPr>
          <w:rFonts w:ascii="Arial" w:hAnsi="Arial" w:cs="Arial"/>
          <w:sz w:val="24"/>
          <w:szCs w:val="24"/>
        </w:rPr>
      </w:pPr>
      <w:r w:rsidRPr="00F343B6">
        <w:rPr>
          <w:rFonts w:ascii="Arial" w:hAnsi="Arial" w:cs="Arial"/>
          <w:sz w:val="24"/>
          <w:szCs w:val="24"/>
        </w:rPr>
        <w:t xml:space="preserve">A                                                    </w:t>
      </w:r>
      <w:r w:rsidRPr="00F343B6">
        <w:rPr>
          <w:rFonts w:ascii="Arial" w:hAnsi="Arial" w:cs="Arial"/>
          <w:sz w:val="24"/>
          <w:szCs w:val="24"/>
        </w:rPr>
        <w:tab/>
      </w:r>
      <w:r w:rsidRPr="00F343B6">
        <w:rPr>
          <w:rFonts w:ascii="Arial" w:hAnsi="Arial" w:cs="Arial"/>
          <w:sz w:val="24"/>
          <w:szCs w:val="24"/>
        </w:rPr>
        <w:tab/>
        <w:t xml:space="preserve"> B                                      </w:t>
      </w:r>
      <w:r w:rsidRPr="00F343B6">
        <w:rPr>
          <w:rFonts w:ascii="Arial" w:hAnsi="Arial" w:cs="Arial"/>
          <w:sz w:val="24"/>
          <w:szCs w:val="24"/>
        </w:rPr>
        <w:tab/>
      </w:r>
      <w:r w:rsidRPr="00F343B6">
        <w:rPr>
          <w:rFonts w:ascii="Arial" w:hAnsi="Arial" w:cs="Arial"/>
          <w:sz w:val="24"/>
          <w:szCs w:val="24"/>
        </w:rPr>
        <w:tab/>
        <w:t xml:space="preserve"> C</w:t>
      </w:r>
      <w:r w:rsidRPr="00F343B6">
        <w:rPr>
          <w:rFonts w:ascii="Arial" w:hAnsi="Arial" w:cs="Arial"/>
          <w:sz w:val="24"/>
          <w:szCs w:val="24"/>
        </w:rPr>
        <w:tab/>
      </w:r>
      <w:r w:rsidRPr="00F343B6">
        <w:rPr>
          <w:rFonts w:ascii="Arial" w:hAnsi="Arial" w:cs="Arial"/>
          <w:sz w:val="24"/>
          <w:szCs w:val="24"/>
        </w:rPr>
        <w:tab/>
      </w:r>
      <w:r w:rsidRPr="00F343B6">
        <w:rPr>
          <w:rFonts w:ascii="Arial" w:hAnsi="Arial" w:cs="Arial"/>
          <w:sz w:val="24"/>
          <w:szCs w:val="24"/>
        </w:rPr>
        <w:tab/>
      </w:r>
      <w:r w:rsidRPr="00F343B6">
        <w:rPr>
          <w:rFonts w:ascii="Arial" w:hAnsi="Arial" w:cs="Arial"/>
          <w:sz w:val="24"/>
          <w:szCs w:val="24"/>
        </w:rPr>
        <w:tab/>
      </w:r>
    </w:p>
    <w:p w:rsidR="00E6305F" w:rsidRPr="00F343B6" w:rsidRDefault="00E6305F" w:rsidP="00E6305F">
      <w:pPr>
        <w:pStyle w:val="NoSpacing"/>
        <w:rPr>
          <w:rFonts w:ascii="Arial" w:hAnsi="Arial" w:cs="Arial"/>
          <w:sz w:val="24"/>
          <w:szCs w:val="24"/>
        </w:rPr>
      </w:pPr>
    </w:p>
    <w:p w:rsidR="00E6305F" w:rsidRPr="00F343B6" w:rsidRDefault="00E6305F" w:rsidP="00E6305F">
      <w:pPr>
        <w:pStyle w:val="NoSpacing"/>
        <w:rPr>
          <w:rFonts w:ascii="Arial" w:hAnsi="Arial" w:cs="Arial"/>
          <w:sz w:val="24"/>
          <w:szCs w:val="24"/>
        </w:rPr>
      </w:pPr>
    </w:p>
    <w:p w:rsidR="00E6305F" w:rsidRPr="00F343B6" w:rsidRDefault="00E6305F" w:rsidP="00E6305F">
      <w:pPr>
        <w:pStyle w:val="NoSpacing"/>
        <w:rPr>
          <w:rFonts w:ascii="Arial" w:hAnsi="Arial" w:cs="Arial"/>
          <w:sz w:val="24"/>
          <w:szCs w:val="24"/>
        </w:rPr>
      </w:pPr>
    </w:p>
    <w:p w:rsidR="00E6305F" w:rsidRPr="00F343B6" w:rsidRDefault="00E6305F" w:rsidP="00E6305F">
      <w:pPr>
        <w:pStyle w:val="NoSpacing"/>
        <w:rPr>
          <w:rFonts w:ascii="Arial" w:hAnsi="Arial" w:cs="Arial"/>
          <w:sz w:val="24"/>
          <w:szCs w:val="24"/>
        </w:rPr>
      </w:pPr>
    </w:p>
    <w:p w:rsidR="00E6305F" w:rsidRPr="00F343B6" w:rsidRDefault="00E6305F" w:rsidP="00E6305F">
      <w:pPr>
        <w:pStyle w:val="NoSpacing"/>
        <w:ind w:firstLine="720"/>
        <w:rPr>
          <w:rFonts w:ascii="Arial" w:hAnsi="Arial" w:cs="Arial"/>
          <w:sz w:val="24"/>
          <w:szCs w:val="24"/>
        </w:rPr>
      </w:pPr>
      <w:r w:rsidRPr="00F343B6">
        <w:rPr>
          <w:rFonts w:ascii="Arial" w:hAnsi="Arial" w:cs="Arial"/>
          <w:sz w:val="24"/>
          <w:szCs w:val="24"/>
        </w:rPr>
        <w:t xml:space="preserve">_____________               _____________                   </w:t>
      </w:r>
      <w:r w:rsidR="000A1C60">
        <w:rPr>
          <w:rFonts w:ascii="Arial" w:hAnsi="Arial" w:cs="Arial"/>
          <w:sz w:val="24"/>
          <w:szCs w:val="24"/>
        </w:rPr>
        <w:tab/>
      </w:r>
      <w:r w:rsidRPr="00F343B6">
        <w:rPr>
          <w:rFonts w:ascii="Arial" w:hAnsi="Arial" w:cs="Arial"/>
          <w:sz w:val="24"/>
          <w:szCs w:val="24"/>
        </w:rPr>
        <w:t>______________</w:t>
      </w:r>
    </w:p>
    <w:p w:rsidR="00E6305F" w:rsidRPr="00F343B6" w:rsidRDefault="00E6305F" w:rsidP="00E6305F">
      <w:pPr>
        <w:pStyle w:val="NoSpacing"/>
        <w:rPr>
          <w:rFonts w:ascii="Arial" w:hAnsi="Arial" w:cs="Arial"/>
          <w:sz w:val="24"/>
          <w:szCs w:val="24"/>
        </w:rPr>
      </w:pPr>
      <w:r w:rsidRPr="00F343B6">
        <w:rPr>
          <w:rFonts w:ascii="Arial" w:hAnsi="Arial" w:cs="Arial"/>
          <w:sz w:val="24"/>
          <w:szCs w:val="24"/>
        </w:rPr>
        <w:tab/>
      </w:r>
    </w:p>
    <w:p w:rsidR="00E6305F" w:rsidRPr="00F343B6" w:rsidRDefault="00A45E03" w:rsidP="00E6305F">
      <w:pPr>
        <w:pStyle w:val="NoSpacing"/>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680768" behindDoc="0" locked="0" layoutInCell="1" allowOverlap="1" wp14:anchorId="1E6DF086" wp14:editId="7AB119A5">
                <wp:simplePos x="0" y="0"/>
                <wp:positionH relativeFrom="column">
                  <wp:posOffset>269875</wp:posOffset>
                </wp:positionH>
                <wp:positionV relativeFrom="paragraph">
                  <wp:posOffset>85725</wp:posOffset>
                </wp:positionV>
                <wp:extent cx="1778000" cy="814705"/>
                <wp:effectExtent l="22225" t="8255" r="19050" b="5715"/>
                <wp:wrapNone/>
                <wp:docPr id="627" name="AutoShape 4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8000" cy="814705"/>
                        </a:xfrm>
                        <a:prstGeom prst="parallelogram">
                          <a:avLst>
                            <a:gd name="adj" fmla="val 5456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418" o:spid="_x0000_s1026" type="#_x0000_t7" style="position:absolute;margin-left:21.25pt;margin-top:6.75pt;width:140pt;height:64.1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79744" behindDoc="0" locked="0" layoutInCell="1" allowOverlap="1" wp14:anchorId="7731CE64" wp14:editId="4CC7D17B">
                <wp:simplePos x="0" y="0"/>
                <wp:positionH relativeFrom="column">
                  <wp:posOffset>3234690</wp:posOffset>
                </wp:positionH>
                <wp:positionV relativeFrom="paragraph">
                  <wp:posOffset>85725</wp:posOffset>
                </wp:positionV>
                <wp:extent cx="1638300" cy="814705"/>
                <wp:effectExtent l="15240" t="8255" r="13335" b="5715"/>
                <wp:wrapNone/>
                <wp:docPr id="626" name="AutoShape 4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38300" cy="81470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7" o:spid="_x0000_s1026" style="position:absolute;margin-left:254.7pt;margin-top:6.75pt;width:129pt;height:64.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" path="m,l5400,21600r10800,l21600,,,xe">
                <v:stroke joinstyle="miter"/>
                <v:path o:connecttype="custom" o:connectlocs="1433513,407353;819150,814705;204788,407353;819150,0" o:connectangles="0,0,0,0" textboxrect="4500,4500,17100,17100"/>
              </v:shape>
            </w:pict>
          </mc:Fallback>
        </mc:AlternateContent>
      </w:r>
      <w:r w:rsidR="00E6305F" w:rsidRPr="00F343B6">
        <w:rPr>
          <w:rFonts w:ascii="Arial" w:hAnsi="Arial" w:cs="Arial"/>
          <w:sz w:val="24"/>
          <w:szCs w:val="24"/>
        </w:rPr>
        <w:t xml:space="preserve">D                                                                   E                                                     </w:t>
      </w:r>
      <w:r w:rsidR="00E6305F" w:rsidRPr="00F343B6">
        <w:rPr>
          <w:rFonts w:ascii="Arial" w:hAnsi="Arial" w:cs="Arial"/>
          <w:sz w:val="24"/>
          <w:szCs w:val="24"/>
        </w:rPr>
        <w:tab/>
      </w:r>
      <w:r w:rsidR="00E6305F" w:rsidRPr="00F343B6">
        <w:rPr>
          <w:rFonts w:ascii="Arial" w:hAnsi="Arial" w:cs="Arial"/>
          <w:sz w:val="24"/>
          <w:szCs w:val="24"/>
        </w:rPr>
        <w:tab/>
      </w:r>
    </w:p>
    <w:p w:rsidR="00E6305F" w:rsidRPr="00F343B6" w:rsidRDefault="00E6305F" w:rsidP="00E6305F">
      <w:pPr>
        <w:pStyle w:val="NoSpacing"/>
        <w:rPr>
          <w:rFonts w:ascii="Arial" w:hAnsi="Arial" w:cs="Arial"/>
          <w:sz w:val="24"/>
          <w:szCs w:val="24"/>
        </w:rPr>
      </w:pPr>
    </w:p>
    <w:p w:rsidR="00E6305F" w:rsidRPr="00F343B6" w:rsidRDefault="000A1C60" w:rsidP="00E6305F">
      <w:pPr>
        <w:pStyle w:val="NoSpacing"/>
        <w:rPr>
          <w:rFonts w:ascii="Arial" w:hAnsi="Arial" w:cs="Arial"/>
          <w:sz w:val="24"/>
          <w:szCs w:val="24"/>
        </w:rPr>
      </w:pPr>
      <w:r>
        <w:rPr>
          <w:rFonts w:ascii="Arial" w:hAnsi="Arial" w:cs="Arial"/>
          <w:sz w:val="24"/>
          <w:szCs w:val="24"/>
        </w:rPr>
        <w:t xml:space="preserve">   </w:t>
      </w:r>
    </w:p>
    <w:p w:rsidR="00E6305F" w:rsidRPr="00F343B6" w:rsidRDefault="00E6305F" w:rsidP="00E6305F">
      <w:pPr>
        <w:pStyle w:val="NoSpacing"/>
        <w:rPr>
          <w:rFonts w:ascii="Arial" w:hAnsi="Arial" w:cs="Arial"/>
          <w:sz w:val="24"/>
          <w:szCs w:val="24"/>
        </w:rPr>
      </w:pPr>
    </w:p>
    <w:p w:rsidR="00E6305F" w:rsidRPr="00F343B6" w:rsidRDefault="00E6305F" w:rsidP="00E6305F">
      <w:pPr>
        <w:pStyle w:val="NoSpacing"/>
        <w:rPr>
          <w:rFonts w:ascii="Arial" w:hAnsi="Arial" w:cs="Arial"/>
          <w:sz w:val="24"/>
          <w:szCs w:val="24"/>
        </w:rPr>
      </w:pPr>
    </w:p>
    <w:p w:rsidR="00E6305F" w:rsidRPr="00F343B6" w:rsidRDefault="00E6305F" w:rsidP="00E6305F">
      <w:pPr>
        <w:pStyle w:val="NoSpacing"/>
        <w:rPr>
          <w:rFonts w:ascii="Arial" w:hAnsi="Arial" w:cs="Arial"/>
          <w:sz w:val="24"/>
          <w:szCs w:val="24"/>
        </w:rPr>
      </w:pPr>
    </w:p>
    <w:p w:rsidR="00E6305F" w:rsidRDefault="004859B4" w:rsidP="00E6305F">
      <w:pPr>
        <w:pStyle w:val="NoSpacing"/>
        <w:rPr>
          <w:rFonts w:ascii="Arial" w:hAnsi="Arial" w:cs="Arial"/>
          <w:sz w:val="24"/>
          <w:szCs w:val="24"/>
        </w:rPr>
      </w:pPr>
      <w:r>
        <w:rPr>
          <w:rFonts w:ascii="Arial" w:hAnsi="Arial" w:cs="Arial"/>
          <w:sz w:val="24"/>
          <w:szCs w:val="24"/>
        </w:rPr>
        <w:t xml:space="preserve">       </w:t>
      </w:r>
      <w:r w:rsidR="00E6305F" w:rsidRPr="00F343B6">
        <w:rPr>
          <w:rFonts w:ascii="Arial" w:hAnsi="Arial" w:cs="Arial"/>
          <w:sz w:val="24"/>
          <w:szCs w:val="24"/>
        </w:rPr>
        <w:t>_______________                                              _________________</w:t>
      </w:r>
      <w:r>
        <w:rPr>
          <w:rFonts w:ascii="Arial" w:hAnsi="Arial" w:cs="Arial"/>
          <w:sz w:val="24"/>
          <w:szCs w:val="24"/>
        </w:rPr>
        <w:tab/>
      </w:r>
      <w:r>
        <w:rPr>
          <w:rFonts w:ascii="Arial" w:hAnsi="Arial" w:cs="Arial"/>
          <w:sz w:val="24"/>
          <w:szCs w:val="24"/>
        </w:rPr>
        <w:tab/>
      </w:r>
      <w:r>
        <w:rPr>
          <w:rFonts w:ascii="Arial" w:hAnsi="Arial" w:cs="Arial"/>
          <w:sz w:val="24"/>
          <w:szCs w:val="24"/>
        </w:rPr>
        <w:tab/>
      </w:r>
    </w:p>
    <w:p w:rsidR="004859B4" w:rsidRDefault="004859B4" w:rsidP="00E6305F">
      <w:pPr>
        <w:pStyle w:val="NoSpacing"/>
        <w:rPr>
          <w:rFonts w:ascii="Arial" w:hAnsi="Arial" w:cs="Arial"/>
          <w:sz w:val="24"/>
          <w:szCs w:val="24"/>
        </w:rPr>
      </w:pPr>
    </w:p>
    <w:p w:rsidR="00B0542C" w:rsidRDefault="00B0542C" w:rsidP="00E6305F">
      <w:pPr>
        <w:pStyle w:val="NoSpacing"/>
        <w:rPr>
          <w:rFonts w:ascii="Arial" w:hAnsi="Arial" w:cs="Arial"/>
          <w:sz w:val="24"/>
          <w:szCs w:val="24"/>
        </w:rPr>
      </w:pPr>
    </w:p>
    <w:p w:rsidR="00B0542C" w:rsidRPr="00F343B6" w:rsidRDefault="00B0542C" w:rsidP="00E6305F">
      <w:pPr>
        <w:pStyle w:val="NoSpacing"/>
        <w:rPr>
          <w:rFonts w:ascii="Arial" w:hAnsi="Arial" w:cs="Arial"/>
          <w:sz w:val="24"/>
          <w:szCs w:val="24"/>
        </w:rPr>
      </w:pPr>
    </w:p>
    <w:p w:rsidR="00E6305F" w:rsidRPr="00F343B6" w:rsidRDefault="006D1589" w:rsidP="006D1589">
      <w:pPr>
        <w:pStyle w:val="NoSpacing"/>
        <w:rPr>
          <w:rFonts w:ascii="Arial" w:hAnsi="Arial" w:cs="Arial"/>
          <w:sz w:val="24"/>
          <w:szCs w:val="24"/>
        </w:rPr>
      </w:pPr>
      <w:r w:rsidRPr="006D1589">
        <w:rPr>
          <w:rFonts w:ascii="Arial" w:hAnsi="Arial" w:cs="Arial"/>
          <w:sz w:val="24"/>
          <w:szCs w:val="24"/>
        </w:rPr>
        <w:t xml:space="preserve">  (</w:t>
      </w:r>
      <w:r>
        <w:rPr>
          <w:rFonts w:ascii="Arial" w:hAnsi="Arial" w:cs="Arial"/>
          <w:sz w:val="24"/>
          <w:szCs w:val="24"/>
        </w:rPr>
        <w:t xml:space="preserve">ii) </w:t>
      </w:r>
      <w:r w:rsidR="00BC0455">
        <w:rPr>
          <w:rFonts w:ascii="Arial" w:hAnsi="Arial" w:cs="Arial"/>
          <w:sz w:val="24"/>
          <w:szCs w:val="24"/>
        </w:rPr>
        <w:t xml:space="preserve"> </w:t>
      </w:r>
      <w:r>
        <w:rPr>
          <w:rFonts w:ascii="Arial" w:hAnsi="Arial" w:cs="Arial"/>
          <w:sz w:val="24"/>
          <w:szCs w:val="24"/>
        </w:rPr>
        <w:t xml:space="preserve"> </w:t>
      </w:r>
      <w:r w:rsidR="00E6305F" w:rsidRPr="00F343B6">
        <w:rPr>
          <w:rFonts w:ascii="Arial" w:hAnsi="Arial" w:cs="Arial"/>
          <w:sz w:val="24"/>
          <w:szCs w:val="24"/>
        </w:rPr>
        <w:t>Name the types of angles in shape B</w:t>
      </w:r>
    </w:p>
    <w:p w:rsidR="00E6305F" w:rsidRPr="00F343B6" w:rsidRDefault="00E6305F" w:rsidP="00E6305F">
      <w:pPr>
        <w:pStyle w:val="NoSpacing"/>
        <w:rPr>
          <w:rFonts w:ascii="Arial" w:hAnsi="Arial" w:cs="Arial"/>
          <w:sz w:val="24"/>
          <w:szCs w:val="24"/>
        </w:rPr>
      </w:pPr>
      <w:r w:rsidRPr="00F343B6">
        <w:rPr>
          <w:rFonts w:ascii="Arial" w:hAnsi="Arial" w:cs="Arial"/>
          <w:sz w:val="24"/>
          <w:szCs w:val="24"/>
        </w:rPr>
        <w:t xml:space="preserve"> </w:t>
      </w:r>
    </w:p>
    <w:p w:rsidR="00E6305F" w:rsidRDefault="00BC0455" w:rsidP="00BC0455">
      <w:pPr>
        <w:pStyle w:val="NoSpacing"/>
        <w:rPr>
          <w:rFonts w:ascii="Arial" w:hAnsi="Arial" w:cs="Arial"/>
          <w:sz w:val="24"/>
          <w:szCs w:val="24"/>
        </w:rPr>
      </w:pPr>
      <w:r>
        <w:rPr>
          <w:rFonts w:ascii="Arial" w:hAnsi="Arial" w:cs="Arial"/>
          <w:sz w:val="24"/>
          <w:szCs w:val="24"/>
        </w:rPr>
        <w:t xml:space="preserve">  </w:t>
      </w:r>
      <w:r w:rsidR="006D1589">
        <w:rPr>
          <w:rFonts w:ascii="Arial" w:hAnsi="Arial" w:cs="Arial"/>
          <w:sz w:val="24"/>
          <w:szCs w:val="24"/>
        </w:rPr>
        <w:t xml:space="preserve">     </w:t>
      </w:r>
      <w:r>
        <w:rPr>
          <w:rFonts w:ascii="Arial" w:hAnsi="Arial" w:cs="Arial"/>
          <w:sz w:val="24"/>
          <w:szCs w:val="24"/>
        </w:rPr>
        <w:t xml:space="preserve">  </w:t>
      </w:r>
      <w:r w:rsidR="00E6305F" w:rsidRPr="00F343B6">
        <w:rPr>
          <w:rFonts w:ascii="Arial" w:hAnsi="Arial" w:cs="Arial"/>
          <w:sz w:val="24"/>
          <w:szCs w:val="24"/>
        </w:rPr>
        <w:t xml:space="preserve">____________  </w:t>
      </w:r>
      <w:r w:rsidR="004859B4">
        <w:rPr>
          <w:rFonts w:ascii="Arial" w:hAnsi="Arial" w:cs="Arial"/>
          <w:sz w:val="24"/>
          <w:szCs w:val="24"/>
        </w:rPr>
        <w:t xml:space="preserve"> </w:t>
      </w:r>
      <w:r w:rsidR="00E6305F" w:rsidRPr="00F343B6">
        <w:rPr>
          <w:rFonts w:ascii="Arial" w:hAnsi="Arial" w:cs="Arial"/>
          <w:sz w:val="24"/>
          <w:szCs w:val="24"/>
        </w:rPr>
        <w:t xml:space="preserve">;  ________________         </w:t>
      </w:r>
      <w:r w:rsidR="00E6305F" w:rsidRPr="00F343B6">
        <w:rPr>
          <w:rFonts w:ascii="Arial" w:hAnsi="Arial" w:cs="Arial"/>
          <w:sz w:val="24"/>
          <w:szCs w:val="24"/>
        </w:rPr>
        <w:tab/>
      </w:r>
      <w:r w:rsidR="00E6305F" w:rsidRPr="00F343B6">
        <w:rPr>
          <w:rFonts w:ascii="Arial" w:hAnsi="Arial" w:cs="Arial"/>
          <w:sz w:val="24"/>
          <w:szCs w:val="24"/>
        </w:rPr>
        <w:tab/>
      </w:r>
      <w:r w:rsidR="00E6305F" w:rsidRPr="00F343B6">
        <w:rPr>
          <w:rFonts w:ascii="Arial" w:hAnsi="Arial" w:cs="Arial"/>
          <w:sz w:val="24"/>
          <w:szCs w:val="24"/>
        </w:rPr>
        <w:tab/>
      </w:r>
      <w:r w:rsidR="00E6305F" w:rsidRPr="00F343B6">
        <w:rPr>
          <w:rFonts w:ascii="Arial" w:hAnsi="Arial" w:cs="Arial"/>
          <w:sz w:val="24"/>
          <w:szCs w:val="24"/>
        </w:rPr>
        <w:tab/>
        <w:t xml:space="preserve">  </w:t>
      </w:r>
      <w:r w:rsidR="006D1589">
        <w:rPr>
          <w:rFonts w:ascii="Arial" w:hAnsi="Arial" w:cs="Arial"/>
          <w:sz w:val="24"/>
          <w:szCs w:val="24"/>
        </w:rPr>
        <w:tab/>
      </w:r>
      <w:r w:rsidR="006D1589">
        <w:rPr>
          <w:rFonts w:ascii="Arial" w:hAnsi="Arial" w:cs="Arial"/>
          <w:sz w:val="24"/>
          <w:szCs w:val="24"/>
        </w:rPr>
        <w:tab/>
      </w:r>
      <w:r>
        <w:rPr>
          <w:rFonts w:ascii="Arial" w:hAnsi="Arial" w:cs="Arial"/>
          <w:sz w:val="24"/>
          <w:szCs w:val="24"/>
        </w:rPr>
        <w:t xml:space="preserve">      </w:t>
      </w:r>
      <w:r w:rsidR="00E6305F" w:rsidRPr="00F343B6">
        <w:rPr>
          <w:rFonts w:ascii="Arial" w:hAnsi="Arial" w:cs="Arial"/>
          <w:sz w:val="24"/>
          <w:szCs w:val="24"/>
        </w:rPr>
        <w:t xml:space="preserve">    </w:t>
      </w:r>
      <w:r w:rsidR="006D1589">
        <w:rPr>
          <w:rFonts w:ascii="Arial" w:hAnsi="Arial" w:cs="Arial"/>
          <w:sz w:val="24"/>
          <w:szCs w:val="24"/>
        </w:rPr>
        <w:t xml:space="preserve">  </w:t>
      </w:r>
    </w:p>
    <w:p w:rsidR="00BC0455" w:rsidRPr="00F343B6" w:rsidRDefault="00BC0455" w:rsidP="00BC0455">
      <w:pPr>
        <w:pStyle w:val="NoSpacing"/>
        <w:rPr>
          <w:rFonts w:ascii="Arial" w:hAnsi="Arial" w:cs="Arial"/>
          <w:sz w:val="24"/>
          <w:szCs w:val="24"/>
        </w:rPr>
      </w:pPr>
    </w:p>
    <w:p w:rsidR="00E6305F" w:rsidRPr="00F343B6" w:rsidRDefault="006D1589" w:rsidP="006D1589">
      <w:pPr>
        <w:pStyle w:val="NoSpacing"/>
        <w:rPr>
          <w:rFonts w:ascii="Arial" w:hAnsi="Arial" w:cs="Arial"/>
          <w:sz w:val="24"/>
          <w:szCs w:val="24"/>
        </w:rPr>
      </w:pPr>
      <w:r w:rsidRPr="006D1589">
        <w:rPr>
          <w:rFonts w:ascii="Arial" w:hAnsi="Arial" w:cs="Arial"/>
          <w:sz w:val="24"/>
          <w:szCs w:val="24"/>
        </w:rPr>
        <w:t xml:space="preserve">  (i</w:t>
      </w:r>
      <w:r>
        <w:rPr>
          <w:rFonts w:ascii="Arial" w:hAnsi="Arial" w:cs="Arial"/>
          <w:sz w:val="24"/>
          <w:szCs w:val="24"/>
        </w:rPr>
        <w:t xml:space="preserve">ii)  </w:t>
      </w:r>
      <w:r w:rsidR="00E6305F" w:rsidRPr="00F343B6">
        <w:rPr>
          <w:rFonts w:ascii="Arial" w:hAnsi="Arial" w:cs="Arial"/>
          <w:sz w:val="24"/>
          <w:szCs w:val="24"/>
        </w:rPr>
        <w:t>Give 1 similarity between the Square and a Rectangle</w:t>
      </w:r>
      <w:r w:rsidR="004859B4">
        <w:rPr>
          <w:rFonts w:ascii="Arial" w:hAnsi="Arial" w:cs="Arial"/>
          <w:sz w:val="24"/>
          <w:szCs w:val="24"/>
        </w:rPr>
        <w:t xml:space="preserve"> with reference to the following:</w:t>
      </w:r>
    </w:p>
    <w:p w:rsidR="00E6305F" w:rsidRPr="00F343B6" w:rsidRDefault="00E6305F" w:rsidP="00E6305F">
      <w:pPr>
        <w:pStyle w:val="NoSpacing"/>
        <w:rPr>
          <w:rFonts w:ascii="Arial" w:hAnsi="Arial" w:cs="Arial"/>
          <w:sz w:val="24"/>
          <w:szCs w:val="24"/>
        </w:rPr>
      </w:pPr>
    </w:p>
    <w:p w:rsidR="00E6305F" w:rsidRPr="00F343B6" w:rsidRDefault="00E6305F" w:rsidP="000A1C60">
      <w:pPr>
        <w:pStyle w:val="NoSpacing"/>
        <w:ind w:firstLine="720"/>
        <w:rPr>
          <w:rFonts w:ascii="Arial" w:hAnsi="Arial" w:cs="Arial"/>
          <w:sz w:val="24"/>
          <w:szCs w:val="24"/>
        </w:rPr>
      </w:pPr>
      <w:r w:rsidRPr="00F343B6">
        <w:rPr>
          <w:rFonts w:ascii="Arial" w:hAnsi="Arial" w:cs="Arial"/>
          <w:sz w:val="24"/>
          <w:szCs w:val="24"/>
        </w:rPr>
        <w:t>Sides:        ____________________________________________</w:t>
      </w:r>
    </w:p>
    <w:p w:rsidR="00E6305F" w:rsidRPr="00F343B6" w:rsidRDefault="00E6305F" w:rsidP="00E6305F">
      <w:pPr>
        <w:pStyle w:val="NoSpacing"/>
        <w:rPr>
          <w:rFonts w:ascii="Arial" w:hAnsi="Arial" w:cs="Arial"/>
          <w:sz w:val="24"/>
          <w:szCs w:val="24"/>
        </w:rPr>
      </w:pPr>
      <w:r w:rsidRPr="00F343B6">
        <w:rPr>
          <w:rFonts w:ascii="Arial" w:hAnsi="Arial" w:cs="Arial"/>
          <w:sz w:val="24"/>
          <w:szCs w:val="24"/>
        </w:rPr>
        <w:t xml:space="preserve"> </w:t>
      </w:r>
    </w:p>
    <w:p w:rsidR="00200D08" w:rsidRDefault="00E6305F" w:rsidP="006D1589">
      <w:pPr>
        <w:pStyle w:val="NoSpacing"/>
        <w:ind w:firstLine="720"/>
        <w:rPr>
          <w:rFonts w:ascii="Arial" w:hAnsi="Arial" w:cs="Arial"/>
          <w:sz w:val="24"/>
          <w:szCs w:val="24"/>
        </w:rPr>
      </w:pPr>
      <w:r w:rsidRPr="00F343B6">
        <w:rPr>
          <w:rFonts w:ascii="Arial" w:hAnsi="Arial" w:cs="Arial"/>
          <w:sz w:val="24"/>
          <w:szCs w:val="24"/>
        </w:rPr>
        <w:t xml:space="preserve">Angles:   _____________________________________________    </w:t>
      </w:r>
      <w:r w:rsidR="00BC0455">
        <w:rPr>
          <w:rFonts w:ascii="Arial" w:hAnsi="Arial" w:cs="Arial"/>
          <w:sz w:val="24"/>
          <w:szCs w:val="24"/>
        </w:rPr>
        <w:t xml:space="preserve">     </w:t>
      </w:r>
    </w:p>
    <w:p w:rsidR="00200D08" w:rsidRDefault="00200D08" w:rsidP="006D1589">
      <w:pPr>
        <w:pStyle w:val="NoSpacing"/>
        <w:ind w:firstLine="720"/>
        <w:rPr>
          <w:rFonts w:ascii="Arial" w:hAnsi="Arial" w:cs="Arial"/>
          <w:sz w:val="24"/>
          <w:szCs w:val="24"/>
        </w:rPr>
      </w:pPr>
    </w:p>
    <w:p w:rsidR="00E6305F" w:rsidRPr="00F343B6" w:rsidRDefault="00BC0455" w:rsidP="006D1589">
      <w:pPr>
        <w:pStyle w:val="NoSpacing"/>
        <w:ind w:firstLine="720"/>
        <w:rPr>
          <w:rFonts w:ascii="Arial" w:hAnsi="Arial" w:cs="Arial"/>
          <w:sz w:val="24"/>
          <w:szCs w:val="24"/>
        </w:rPr>
      </w:pPr>
      <w:r>
        <w:rPr>
          <w:rFonts w:ascii="Arial" w:hAnsi="Arial" w:cs="Arial"/>
          <w:sz w:val="24"/>
          <w:szCs w:val="24"/>
        </w:rPr>
        <w:t xml:space="preserve">                     </w:t>
      </w:r>
      <w:r w:rsidR="00E6305F" w:rsidRPr="00F343B6">
        <w:rPr>
          <w:rFonts w:ascii="Arial" w:hAnsi="Arial" w:cs="Arial"/>
          <w:sz w:val="24"/>
          <w:szCs w:val="24"/>
        </w:rPr>
        <w:t xml:space="preserve"> </w:t>
      </w:r>
      <w:r w:rsidR="006D1589">
        <w:rPr>
          <w:rFonts w:ascii="Arial" w:hAnsi="Arial" w:cs="Arial"/>
          <w:sz w:val="24"/>
          <w:szCs w:val="24"/>
        </w:rPr>
        <w:t xml:space="preserve">   </w:t>
      </w:r>
      <w:r w:rsidR="004859B4">
        <w:rPr>
          <w:rFonts w:ascii="Arial" w:hAnsi="Arial" w:cs="Arial"/>
          <w:sz w:val="24"/>
          <w:szCs w:val="24"/>
        </w:rPr>
        <w:t xml:space="preserve">  </w:t>
      </w:r>
    </w:p>
    <w:p w:rsidR="00E6305F" w:rsidRPr="00F343B6" w:rsidRDefault="00E6305F" w:rsidP="00E6305F">
      <w:pPr>
        <w:pStyle w:val="NoSpacing"/>
        <w:rPr>
          <w:rFonts w:ascii="Arial" w:hAnsi="Arial" w:cs="Arial"/>
          <w:sz w:val="24"/>
          <w:szCs w:val="24"/>
        </w:rPr>
      </w:pPr>
    </w:p>
    <w:p w:rsidR="00E6305F" w:rsidRPr="00F343B6" w:rsidRDefault="00CD6F23" w:rsidP="006D1589">
      <w:pPr>
        <w:pStyle w:val="NoSpacing"/>
        <w:rPr>
          <w:rFonts w:ascii="Arial" w:hAnsi="Arial" w:cs="Arial"/>
          <w:sz w:val="24"/>
          <w:szCs w:val="24"/>
        </w:rPr>
      </w:pPr>
      <w:r>
        <w:rPr>
          <w:rFonts w:ascii="Arial" w:hAnsi="Arial" w:cs="Arial"/>
          <w:sz w:val="24"/>
          <w:szCs w:val="24"/>
        </w:rPr>
        <w:lastRenderedPageBreak/>
        <w:t xml:space="preserve">    </w:t>
      </w:r>
      <w:r w:rsidR="006D1589" w:rsidRPr="006D1589">
        <w:rPr>
          <w:rFonts w:ascii="Arial" w:hAnsi="Arial" w:cs="Arial"/>
          <w:sz w:val="24"/>
          <w:szCs w:val="24"/>
        </w:rPr>
        <w:t>(iv</w:t>
      </w:r>
      <w:r w:rsidR="004859B4">
        <w:rPr>
          <w:rFonts w:ascii="Arial" w:hAnsi="Arial" w:cs="Arial"/>
          <w:sz w:val="24"/>
          <w:szCs w:val="24"/>
        </w:rPr>
        <w:t xml:space="preserve">) </w:t>
      </w:r>
      <w:r w:rsidR="00F343B6">
        <w:rPr>
          <w:rFonts w:ascii="Arial" w:hAnsi="Arial" w:cs="Arial"/>
          <w:sz w:val="24"/>
          <w:szCs w:val="24"/>
        </w:rPr>
        <w:t>Give 1 difference between</w:t>
      </w:r>
      <w:r w:rsidR="00E6305F" w:rsidRPr="00F343B6">
        <w:rPr>
          <w:rFonts w:ascii="Arial" w:hAnsi="Arial" w:cs="Arial"/>
          <w:sz w:val="24"/>
          <w:szCs w:val="24"/>
        </w:rPr>
        <w:t xml:space="preserve"> a square and the triangle</w:t>
      </w:r>
      <w:r w:rsidR="004859B4">
        <w:rPr>
          <w:rFonts w:ascii="Arial" w:hAnsi="Arial" w:cs="Arial"/>
          <w:sz w:val="24"/>
          <w:szCs w:val="24"/>
        </w:rPr>
        <w:t xml:space="preserve"> in terms of the following:</w:t>
      </w:r>
    </w:p>
    <w:p w:rsidR="00E6305F" w:rsidRPr="00F343B6" w:rsidRDefault="00E6305F" w:rsidP="00E6305F">
      <w:pPr>
        <w:pStyle w:val="NoSpacing"/>
        <w:rPr>
          <w:rFonts w:ascii="Arial" w:hAnsi="Arial" w:cs="Arial"/>
          <w:sz w:val="24"/>
          <w:szCs w:val="24"/>
        </w:rPr>
      </w:pPr>
    </w:p>
    <w:p w:rsidR="00E6305F" w:rsidRPr="00F343B6" w:rsidRDefault="006D1589" w:rsidP="00E6305F">
      <w:pPr>
        <w:pStyle w:val="NoSpacing"/>
        <w:rPr>
          <w:rFonts w:ascii="Arial" w:hAnsi="Arial" w:cs="Arial"/>
          <w:sz w:val="24"/>
          <w:szCs w:val="24"/>
        </w:rPr>
      </w:pPr>
      <w:r>
        <w:rPr>
          <w:rFonts w:ascii="Arial" w:hAnsi="Arial" w:cs="Arial"/>
          <w:sz w:val="24"/>
          <w:szCs w:val="24"/>
        </w:rPr>
        <w:t xml:space="preserve">       </w:t>
      </w:r>
      <w:r w:rsidR="00E6305F" w:rsidRPr="00F343B6">
        <w:rPr>
          <w:rFonts w:ascii="Arial" w:hAnsi="Arial" w:cs="Arial"/>
          <w:sz w:val="24"/>
          <w:szCs w:val="24"/>
        </w:rPr>
        <w:t>Sides: ________________________________________________</w:t>
      </w:r>
    </w:p>
    <w:p w:rsidR="00E6305F" w:rsidRPr="00F343B6" w:rsidRDefault="00E6305F" w:rsidP="00E6305F">
      <w:pPr>
        <w:pStyle w:val="NoSpacing"/>
        <w:rPr>
          <w:rFonts w:ascii="Arial" w:hAnsi="Arial" w:cs="Arial"/>
          <w:sz w:val="24"/>
          <w:szCs w:val="24"/>
        </w:rPr>
      </w:pPr>
    </w:p>
    <w:p w:rsidR="00707725" w:rsidRDefault="006D1589" w:rsidP="00E6305F">
      <w:pPr>
        <w:pStyle w:val="NoSpacing"/>
        <w:rPr>
          <w:rFonts w:ascii="Arial" w:hAnsi="Arial" w:cs="Arial"/>
          <w:sz w:val="24"/>
          <w:szCs w:val="24"/>
        </w:rPr>
      </w:pPr>
      <w:r>
        <w:rPr>
          <w:rFonts w:ascii="Arial" w:hAnsi="Arial" w:cs="Arial"/>
          <w:sz w:val="24"/>
          <w:szCs w:val="24"/>
        </w:rPr>
        <w:t xml:space="preserve">      </w:t>
      </w:r>
      <w:r w:rsidR="00E6305F" w:rsidRPr="00F343B6">
        <w:rPr>
          <w:rFonts w:ascii="Arial" w:hAnsi="Arial" w:cs="Arial"/>
          <w:sz w:val="24"/>
          <w:szCs w:val="24"/>
        </w:rPr>
        <w:t>Angles: _______________________________________________</w:t>
      </w:r>
      <w:r w:rsidR="00BC0455">
        <w:rPr>
          <w:rFonts w:ascii="Arial" w:hAnsi="Arial" w:cs="Arial"/>
          <w:sz w:val="24"/>
          <w:szCs w:val="24"/>
        </w:rPr>
        <w:t xml:space="preserve">  </w:t>
      </w:r>
      <w:r>
        <w:rPr>
          <w:rFonts w:ascii="Arial" w:hAnsi="Arial" w:cs="Arial"/>
          <w:sz w:val="24"/>
          <w:szCs w:val="24"/>
        </w:rPr>
        <w:t xml:space="preserve"> </w:t>
      </w:r>
    </w:p>
    <w:p w:rsidR="00707725" w:rsidRDefault="00707725" w:rsidP="00E6305F">
      <w:pPr>
        <w:pStyle w:val="NoSpacing"/>
        <w:rPr>
          <w:rFonts w:ascii="Arial" w:hAnsi="Arial" w:cs="Arial"/>
          <w:sz w:val="24"/>
          <w:szCs w:val="24"/>
        </w:rPr>
      </w:pPr>
    </w:p>
    <w:p w:rsidR="00E6305F" w:rsidRPr="00F343B6" w:rsidRDefault="006D1589" w:rsidP="00E6305F">
      <w:pPr>
        <w:pStyle w:val="NoSpacing"/>
        <w:rPr>
          <w:rFonts w:ascii="Arial" w:hAnsi="Arial" w:cs="Arial"/>
          <w:sz w:val="24"/>
          <w:szCs w:val="24"/>
        </w:rPr>
      </w:pPr>
      <w:r>
        <w:rPr>
          <w:rFonts w:ascii="Arial" w:hAnsi="Arial" w:cs="Arial"/>
          <w:sz w:val="24"/>
          <w:szCs w:val="24"/>
        </w:rPr>
        <w:t xml:space="preserve">                          </w:t>
      </w:r>
      <w:r w:rsidR="00BC0455">
        <w:rPr>
          <w:rFonts w:ascii="Arial" w:hAnsi="Arial" w:cs="Arial"/>
          <w:sz w:val="24"/>
          <w:szCs w:val="24"/>
        </w:rPr>
        <w:t xml:space="preserve">       </w:t>
      </w:r>
      <w:r>
        <w:rPr>
          <w:rFonts w:ascii="Arial" w:hAnsi="Arial" w:cs="Arial"/>
          <w:sz w:val="24"/>
          <w:szCs w:val="24"/>
        </w:rPr>
        <w:t xml:space="preserve"> </w:t>
      </w:r>
      <w:r w:rsidR="00BC0455">
        <w:rPr>
          <w:rFonts w:ascii="Arial" w:hAnsi="Arial" w:cs="Arial"/>
          <w:sz w:val="24"/>
          <w:szCs w:val="24"/>
        </w:rPr>
        <w:t xml:space="preserve"> </w:t>
      </w:r>
      <w:r w:rsidR="004859B4">
        <w:rPr>
          <w:rFonts w:ascii="Arial" w:hAnsi="Arial" w:cs="Arial"/>
          <w:sz w:val="24"/>
          <w:szCs w:val="24"/>
        </w:rPr>
        <w:t xml:space="preserve"> </w:t>
      </w:r>
    </w:p>
    <w:p w:rsidR="00E6305F" w:rsidRDefault="00A45E03" w:rsidP="006D1589">
      <w:pPr>
        <w:pStyle w:val="NoSpacing"/>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88960" behindDoc="0" locked="0" layoutInCell="1" allowOverlap="1" wp14:anchorId="28BC3EF7" wp14:editId="58C8570E">
            <wp:simplePos x="0" y="0"/>
            <wp:positionH relativeFrom="column">
              <wp:posOffset>873125</wp:posOffset>
            </wp:positionH>
            <wp:positionV relativeFrom="paragraph">
              <wp:posOffset>249555</wp:posOffset>
            </wp:positionV>
            <wp:extent cx="4643120" cy="1958975"/>
            <wp:effectExtent l="0" t="0" r="0" b="0"/>
            <wp:wrapNone/>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4643120" cy="1958975"/>
                    </a:xfrm>
                    <a:prstGeom prst="rect">
                      <a:avLst/>
                    </a:prstGeom>
                    <a:noFill/>
                    <a:ln>
                      <a:noFill/>
                    </a:ln>
                  </pic:spPr>
                </pic:pic>
              </a:graphicData>
            </a:graphic>
            <wp14:sizeRelH relativeFrom="page">
              <wp14:pctWidth>0</wp14:pctWidth>
            </wp14:sizeRelH>
            <wp14:sizeRelV relativeFrom="page">
              <wp14:pctHeight>0</wp14:pctHeight>
            </wp14:sizeRelV>
          </wp:anchor>
        </w:drawing>
      </w:r>
      <w:r w:rsidR="006D1589" w:rsidRPr="006D1589">
        <w:rPr>
          <w:rFonts w:ascii="Arial" w:hAnsi="Arial" w:cs="Arial"/>
          <w:sz w:val="24"/>
          <w:szCs w:val="24"/>
          <w:lang w:val="en-ZA" w:eastAsia="en-ZA"/>
        </w:rPr>
        <w:t>4.</w:t>
      </w:r>
      <w:r w:rsidR="006D1589">
        <w:rPr>
          <w:rFonts w:ascii="Arial" w:hAnsi="Arial" w:cs="Arial"/>
          <w:sz w:val="24"/>
          <w:szCs w:val="24"/>
          <w:lang w:val="en-ZA" w:eastAsia="en-ZA"/>
        </w:rPr>
        <w:t xml:space="preserve">   </w:t>
      </w:r>
      <w:r w:rsidR="009D7AE2">
        <w:rPr>
          <w:rFonts w:ascii="Arial" w:hAnsi="Arial" w:cs="Arial"/>
          <w:sz w:val="24"/>
          <w:szCs w:val="24"/>
          <w:lang w:val="en-ZA" w:eastAsia="en-ZA"/>
        </w:rPr>
        <w:t>Complete the table.</w:t>
      </w:r>
      <w:r w:rsidR="00764E5A">
        <w:rPr>
          <w:rFonts w:ascii="Arial" w:hAnsi="Arial" w:cs="Arial"/>
          <w:sz w:val="24"/>
          <w:szCs w:val="24"/>
          <w:lang w:val="en-ZA" w:eastAsia="en-ZA"/>
        </w:rPr>
        <w:tab/>
      </w:r>
      <w:r w:rsidR="00764E5A">
        <w:rPr>
          <w:rFonts w:ascii="Arial" w:hAnsi="Arial" w:cs="Arial"/>
          <w:sz w:val="24"/>
          <w:szCs w:val="24"/>
          <w:lang w:val="en-ZA" w:eastAsia="en-ZA"/>
        </w:rPr>
        <w:tab/>
        <w:t xml:space="preserve">                                                                     </w:t>
      </w:r>
      <w:r w:rsidR="004859B4">
        <w:rPr>
          <w:rFonts w:ascii="Arial" w:hAnsi="Arial" w:cs="Arial"/>
          <w:sz w:val="24"/>
          <w:szCs w:val="24"/>
          <w:lang w:val="en-ZA" w:eastAsia="en-ZA"/>
        </w:rPr>
        <w:t xml:space="preserve">                             </w:t>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r w:rsidR="00764E5A">
        <w:rPr>
          <w:rFonts w:ascii="Arial" w:hAnsi="Arial" w:cs="Arial"/>
          <w:sz w:val="24"/>
          <w:szCs w:val="24"/>
          <w:lang w:val="en-ZA" w:eastAsia="en-ZA"/>
        </w:rPr>
        <w:tab/>
      </w:r>
    </w:p>
    <w:p w:rsidR="009D7AE2" w:rsidRDefault="009D7AE2" w:rsidP="00E6305F">
      <w:pPr>
        <w:pStyle w:val="NoSpacing"/>
        <w:rPr>
          <w:rFonts w:ascii="Arial" w:hAnsi="Arial" w:cs="Arial"/>
          <w:sz w:val="24"/>
          <w:szCs w:val="24"/>
          <w:lang w:val="en-ZA" w:eastAsia="en-ZA"/>
        </w:rPr>
      </w:pPr>
    </w:p>
    <w:p w:rsidR="009D7AE2" w:rsidRDefault="009D7AE2" w:rsidP="00E6305F">
      <w:pPr>
        <w:pStyle w:val="NoSpacing"/>
        <w:rPr>
          <w:rFonts w:ascii="Arial" w:hAnsi="Arial" w:cs="Arial"/>
          <w:sz w:val="24"/>
          <w:szCs w:val="24"/>
          <w:lang w:val="en-ZA" w:eastAsia="en-ZA"/>
        </w:rPr>
      </w:pPr>
    </w:p>
    <w:p w:rsidR="009D7AE2" w:rsidRDefault="009D7AE2" w:rsidP="00E6305F">
      <w:pPr>
        <w:pStyle w:val="NoSpacing"/>
        <w:rPr>
          <w:rFonts w:ascii="Arial" w:hAnsi="Arial" w:cs="Arial"/>
          <w:sz w:val="24"/>
          <w:szCs w:val="24"/>
          <w:lang w:val="en-ZA" w:eastAsia="en-ZA"/>
        </w:rPr>
      </w:pPr>
    </w:p>
    <w:p w:rsidR="009D7AE2" w:rsidRDefault="009D7AE2" w:rsidP="00E6305F">
      <w:pPr>
        <w:pStyle w:val="NoSpacing"/>
        <w:rPr>
          <w:rFonts w:ascii="Arial" w:hAnsi="Arial" w:cs="Arial"/>
          <w:sz w:val="24"/>
          <w:szCs w:val="24"/>
          <w:lang w:val="en-ZA" w:eastAsia="en-ZA"/>
        </w:rPr>
      </w:pPr>
    </w:p>
    <w:p w:rsidR="009D7AE2" w:rsidRDefault="009D7AE2" w:rsidP="00E6305F">
      <w:pPr>
        <w:pStyle w:val="NoSpacing"/>
        <w:rPr>
          <w:rFonts w:ascii="Arial" w:hAnsi="Arial" w:cs="Arial"/>
          <w:sz w:val="24"/>
          <w:szCs w:val="24"/>
          <w:lang w:val="en-ZA" w:eastAsia="en-ZA"/>
        </w:rPr>
      </w:pPr>
    </w:p>
    <w:p w:rsidR="009D7AE2" w:rsidRDefault="009D7AE2" w:rsidP="00E6305F">
      <w:pPr>
        <w:pStyle w:val="NoSpacing"/>
        <w:rPr>
          <w:rFonts w:ascii="Arial" w:hAnsi="Arial" w:cs="Arial"/>
          <w:sz w:val="24"/>
          <w:szCs w:val="24"/>
          <w:lang w:val="en-ZA" w:eastAsia="en-ZA"/>
        </w:rPr>
      </w:pPr>
    </w:p>
    <w:p w:rsidR="009D7AE2" w:rsidRDefault="009D7AE2" w:rsidP="00E6305F">
      <w:pPr>
        <w:pStyle w:val="NoSpacing"/>
        <w:rPr>
          <w:rFonts w:ascii="Arial" w:hAnsi="Arial" w:cs="Arial"/>
          <w:sz w:val="24"/>
          <w:szCs w:val="24"/>
          <w:lang w:val="en-ZA" w:eastAsia="en-ZA"/>
        </w:rPr>
      </w:pPr>
    </w:p>
    <w:p w:rsidR="009D7AE2" w:rsidRDefault="00764E5A" w:rsidP="00F343B6">
      <w:pPr>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9D7AE2" w:rsidRDefault="00A45E03" w:rsidP="00306572">
      <w:pPr>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89984" behindDoc="0" locked="0" layoutInCell="1" allowOverlap="1" wp14:anchorId="18C09F50" wp14:editId="30AC70C4">
            <wp:simplePos x="0" y="0"/>
            <wp:positionH relativeFrom="column">
              <wp:posOffset>795655</wp:posOffset>
            </wp:positionH>
            <wp:positionV relativeFrom="paragraph">
              <wp:posOffset>245110</wp:posOffset>
            </wp:positionV>
            <wp:extent cx="4162425" cy="1106805"/>
            <wp:effectExtent l="0" t="0" r="0" b="0"/>
            <wp:wrapNone/>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4162425" cy="1106805"/>
                    </a:xfrm>
                    <a:prstGeom prst="rect">
                      <a:avLst/>
                    </a:prstGeom>
                    <a:noFill/>
                    <a:ln>
                      <a:noFill/>
                    </a:ln>
                  </pic:spPr>
                </pic:pic>
              </a:graphicData>
            </a:graphic>
            <wp14:sizeRelH relativeFrom="page">
              <wp14:pctWidth>0</wp14:pctWidth>
            </wp14:sizeRelH>
            <wp14:sizeRelV relativeFrom="page">
              <wp14:pctHeight>0</wp14:pctHeight>
            </wp14:sizeRelV>
          </wp:anchor>
        </w:drawing>
      </w:r>
      <w:r w:rsidR="00306572">
        <w:rPr>
          <w:rFonts w:ascii="Arial" w:hAnsi="Arial" w:cs="Arial"/>
          <w:sz w:val="24"/>
          <w:szCs w:val="24"/>
          <w:lang w:val="en-ZA" w:eastAsia="en-ZA"/>
        </w:rPr>
        <w:t>5. Write</w:t>
      </w:r>
      <w:r w:rsidR="009D7AE2">
        <w:rPr>
          <w:rFonts w:ascii="Arial" w:hAnsi="Arial" w:cs="Arial"/>
          <w:sz w:val="24"/>
          <w:szCs w:val="24"/>
          <w:lang w:val="en-ZA" w:eastAsia="en-ZA"/>
        </w:rPr>
        <w:t xml:space="preserve"> down how many right angles there are in each of the shapes.</w:t>
      </w:r>
    </w:p>
    <w:p w:rsidR="009D7AE2" w:rsidRDefault="009D7AE2" w:rsidP="00F343B6">
      <w:pPr>
        <w:rPr>
          <w:rFonts w:ascii="Arial" w:hAnsi="Arial" w:cs="Arial"/>
          <w:sz w:val="24"/>
          <w:szCs w:val="24"/>
        </w:rPr>
      </w:pPr>
    </w:p>
    <w:p w:rsidR="009D7AE2" w:rsidRDefault="009D7AE2" w:rsidP="00F343B6">
      <w:pPr>
        <w:rPr>
          <w:rFonts w:ascii="Arial" w:hAnsi="Arial" w:cs="Arial"/>
          <w:sz w:val="24"/>
          <w:szCs w:val="24"/>
        </w:rPr>
      </w:pPr>
    </w:p>
    <w:p w:rsidR="009D7AE2" w:rsidRDefault="009D7AE2" w:rsidP="00F343B6">
      <w:pPr>
        <w:rPr>
          <w:rFonts w:ascii="Arial" w:hAnsi="Arial" w:cs="Arial"/>
          <w:sz w:val="24"/>
          <w:szCs w:val="24"/>
        </w:rPr>
      </w:pPr>
    </w:p>
    <w:p w:rsidR="00D94B0D" w:rsidRDefault="00D94B0D" w:rsidP="00F343B6">
      <w:pPr>
        <w:rPr>
          <w:rFonts w:ascii="Arial" w:hAnsi="Arial" w:cs="Arial"/>
          <w:sz w:val="24"/>
          <w:szCs w:val="24"/>
        </w:rPr>
      </w:pPr>
    </w:p>
    <w:p w:rsidR="009D7AE2" w:rsidRDefault="00A45E03" w:rsidP="00764E5A">
      <w:pPr>
        <w:ind w:left="10080"/>
        <w:rPr>
          <w:rFonts w:ascii="Arial" w:hAnsi="Arial" w:cs="Arial"/>
          <w:sz w:val="24"/>
          <w:szCs w:val="24"/>
        </w:rPr>
      </w:pPr>
      <w:r>
        <w:rPr>
          <w:rFonts w:ascii="Arial" w:hAnsi="Arial" w:cs="Arial"/>
          <w:noProof/>
          <w:sz w:val="24"/>
          <w:szCs w:val="24"/>
          <w:lang w:val="en-ZA" w:eastAsia="en-ZA"/>
        </w:rPr>
        <w:drawing>
          <wp:anchor distT="0" distB="0" distL="114300" distR="114300" simplePos="0" relativeHeight="251691008" behindDoc="0" locked="0" layoutInCell="1" allowOverlap="1" wp14:anchorId="626EEB97" wp14:editId="5450D845">
            <wp:simplePos x="0" y="0"/>
            <wp:positionH relativeFrom="column">
              <wp:posOffset>653415</wp:posOffset>
            </wp:positionH>
            <wp:positionV relativeFrom="paragraph">
              <wp:posOffset>132080</wp:posOffset>
            </wp:positionV>
            <wp:extent cx="2286000" cy="1473835"/>
            <wp:effectExtent l="0" t="0" r="0" b="0"/>
            <wp:wrapNone/>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286000" cy="1473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D7AE2" w:rsidRDefault="009D7AE2" w:rsidP="00D03975">
      <w:pPr>
        <w:numPr>
          <w:ilvl w:val="0"/>
          <w:numId w:val="20"/>
        </w:numPr>
        <w:rPr>
          <w:rFonts w:ascii="Arial" w:hAnsi="Arial" w:cs="Arial"/>
          <w:sz w:val="24"/>
          <w:szCs w:val="24"/>
        </w:rPr>
      </w:pPr>
    </w:p>
    <w:p w:rsidR="009D7AE2" w:rsidRDefault="009D7AE2" w:rsidP="00F343B6">
      <w:pPr>
        <w:rPr>
          <w:rFonts w:ascii="Arial" w:hAnsi="Arial" w:cs="Arial"/>
          <w:sz w:val="24"/>
          <w:szCs w:val="24"/>
        </w:rPr>
      </w:pPr>
    </w:p>
    <w:p w:rsidR="009D7AE2" w:rsidRDefault="009D7AE2" w:rsidP="00F343B6">
      <w:pPr>
        <w:rPr>
          <w:rFonts w:ascii="Arial" w:hAnsi="Arial" w:cs="Arial"/>
          <w:sz w:val="24"/>
          <w:szCs w:val="24"/>
        </w:rPr>
      </w:pPr>
    </w:p>
    <w:p w:rsidR="009D7AE2" w:rsidRDefault="009D7AE2" w:rsidP="00F343B6">
      <w:pPr>
        <w:rPr>
          <w:rFonts w:ascii="Arial" w:hAnsi="Arial" w:cs="Arial"/>
          <w:sz w:val="24"/>
          <w:szCs w:val="24"/>
        </w:rPr>
      </w:pPr>
    </w:p>
    <w:p w:rsidR="009D7AE2" w:rsidRDefault="00E77FD4" w:rsidP="00764E5A">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   </w:t>
      </w:r>
      <w:r w:rsidR="009D7AE2">
        <w:rPr>
          <w:rFonts w:ascii="Arial" w:hAnsi="Arial" w:cs="Arial"/>
          <w:sz w:val="24"/>
          <w:szCs w:val="24"/>
          <w:lang w:val="en-ZA" w:eastAsia="en-ZA"/>
        </w:rPr>
        <w:t>How many rectangles are there on the diagram of the soccer field?</w:t>
      </w:r>
      <w:r w:rsidR="00764E5A">
        <w:rPr>
          <w:rFonts w:ascii="Arial" w:hAnsi="Arial" w:cs="Arial"/>
          <w:sz w:val="24"/>
          <w:szCs w:val="24"/>
          <w:lang w:val="en-ZA" w:eastAsia="en-ZA"/>
        </w:rPr>
        <w:t xml:space="preserve">  ___________       </w:t>
      </w:r>
    </w:p>
    <w:p w:rsidR="00B0542C" w:rsidRDefault="00B0542C" w:rsidP="00764E5A">
      <w:pPr>
        <w:autoSpaceDE w:val="0"/>
        <w:autoSpaceDN w:val="0"/>
        <w:adjustRightInd w:val="0"/>
        <w:spacing w:after="0" w:line="240" w:lineRule="auto"/>
        <w:ind w:firstLine="720"/>
        <w:rPr>
          <w:rFonts w:ascii="Arial" w:hAnsi="Arial" w:cs="Arial"/>
          <w:sz w:val="24"/>
          <w:szCs w:val="24"/>
          <w:lang w:val="en-ZA" w:eastAsia="en-ZA"/>
        </w:rPr>
      </w:pPr>
    </w:p>
    <w:p w:rsidR="00B0542C" w:rsidRDefault="00B0542C" w:rsidP="00764E5A">
      <w:pPr>
        <w:autoSpaceDE w:val="0"/>
        <w:autoSpaceDN w:val="0"/>
        <w:adjustRightInd w:val="0"/>
        <w:spacing w:after="0" w:line="240" w:lineRule="auto"/>
        <w:ind w:firstLine="720"/>
        <w:rPr>
          <w:rFonts w:ascii="Arial" w:hAnsi="Arial" w:cs="Arial"/>
          <w:sz w:val="24"/>
          <w:szCs w:val="24"/>
          <w:lang w:val="en-ZA" w:eastAsia="en-ZA"/>
        </w:rPr>
      </w:pPr>
    </w:p>
    <w:p w:rsidR="00764E5A" w:rsidRPr="009D7AE2" w:rsidRDefault="00A45E03" w:rsidP="00764E5A">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92032" behindDoc="0" locked="0" layoutInCell="1" allowOverlap="1" wp14:anchorId="3C85B5CB" wp14:editId="709C07B5">
            <wp:simplePos x="0" y="0"/>
            <wp:positionH relativeFrom="column">
              <wp:posOffset>704850</wp:posOffset>
            </wp:positionH>
            <wp:positionV relativeFrom="paragraph">
              <wp:posOffset>160020</wp:posOffset>
            </wp:positionV>
            <wp:extent cx="1308100" cy="965835"/>
            <wp:effectExtent l="0" t="0" r="0" b="0"/>
            <wp:wrapNone/>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308100" cy="965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D7AE2" w:rsidRDefault="009D7AE2" w:rsidP="00D03975">
      <w:pPr>
        <w:numPr>
          <w:ilvl w:val="0"/>
          <w:numId w:val="20"/>
        </w:numPr>
        <w:rPr>
          <w:rFonts w:ascii="Arial" w:hAnsi="Arial" w:cs="Arial"/>
          <w:sz w:val="24"/>
          <w:szCs w:val="24"/>
        </w:rPr>
      </w:pPr>
    </w:p>
    <w:p w:rsidR="006D1589" w:rsidRDefault="006D1589" w:rsidP="009D7AE2">
      <w:pPr>
        <w:autoSpaceDE w:val="0"/>
        <w:autoSpaceDN w:val="0"/>
        <w:adjustRightInd w:val="0"/>
        <w:spacing w:after="0" w:line="240" w:lineRule="auto"/>
        <w:rPr>
          <w:rFonts w:ascii="Arial" w:hAnsi="Arial" w:cs="Arial"/>
          <w:sz w:val="24"/>
          <w:szCs w:val="24"/>
          <w:lang w:val="en-ZA" w:eastAsia="en-ZA"/>
        </w:rPr>
      </w:pPr>
    </w:p>
    <w:p w:rsidR="006D1589" w:rsidRDefault="006D1589" w:rsidP="009D7AE2">
      <w:pPr>
        <w:autoSpaceDE w:val="0"/>
        <w:autoSpaceDN w:val="0"/>
        <w:adjustRightInd w:val="0"/>
        <w:spacing w:after="0" w:line="240" w:lineRule="auto"/>
        <w:rPr>
          <w:rFonts w:ascii="Arial" w:hAnsi="Arial" w:cs="Arial"/>
          <w:sz w:val="24"/>
          <w:szCs w:val="24"/>
          <w:lang w:val="en-ZA" w:eastAsia="en-ZA"/>
        </w:rPr>
      </w:pPr>
    </w:p>
    <w:p w:rsidR="006D1589" w:rsidRDefault="006D1589" w:rsidP="009D7AE2">
      <w:pPr>
        <w:autoSpaceDE w:val="0"/>
        <w:autoSpaceDN w:val="0"/>
        <w:adjustRightInd w:val="0"/>
        <w:spacing w:after="0" w:line="240" w:lineRule="auto"/>
        <w:rPr>
          <w:rFonts w:ascii="Arial" w:hAnsi="Arial" w:cs="Arial"/>
          <w:sz w:val="24"/>
          <w:szCs w:val="24"/>
          <w:lang w:val="en-ZA" w:eastAsia="en-ZA"/>
        </w:rPr>
      </w:pPr>
    </w:p>
    <w:p w:rsidR="00764E5A" w:rsidRDefault="00764E5A" w:rsidP="00E77FD4">
      <w:pPr>
        <w:autoSpaceDE w:val="0"/>
        <w:autoSpaceDN w:val="0"/>
        <w:adjustRightInd w:val="0"/>
        <w:spacing w:after="0" w:line="240" w:lineRule="auto"/>
        <w:ind w:firstLine="720"/>
        <w:rPr>
          <w:rFonts w:ascii="Arial" w:hAnsi="Arial" w:cs="Arial"/>
          <w:sz w:val="24"/>
          <w:szCs w:val="24"/>
          <w:lang w:val="en-ZA" w:eastAsia="en-ZA"/>
        </w:rPr>
      </w:pPr>
    </w:p>
    <w:p w:rsidR="009D7AE2" w:rsidRDefault="006036C8" w:rsidP="00E77FD4">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     </w:t>
      </w:r>
      <w:r w:rsidR="009D7AE2">
        <w:rPr>
          <w:rFonts w:ascii="Arial" w:hAnsi="Arial" w:cs="Arial"/>
          <w:sz w:val="24"/>
          <w:szCs w:val="24"/>
          <w:lang w:val="en-ZA" w:eastAsia="en-ZA"/>
        </w:rPr>
        <w:t>Name the 2-D shapes on the soccer ball.</w:t>
      </w:r>
    </w:p>
    <w:p w:rsidR="001E720E" w:rsidRDefault="001E720E" w:rsidP="00E77FD4">
      <w:pPr>
        <w:autoSpaceDE w:val="0"/>
        <w:autoSpaceDN w:val="0"/>
        <w:adjustRightInd w:val="0"/>
        <w:spacing w:after="0" w:line="240" w:lineRule="auto"/>
        <w:ind w:firstLine="720"/>
        <w:rPr>
          <w:rFonts w:ascii="Arial" w:hAnsi="Arial" w:cs="Arial"/>
          <w:sz w:val="24"/>
          <w:szCs w:val="24"/>
          <w:lang w:val="en-ZA" w:eastAsia="en-ZA"/>
        </w:rPr>
      </w:pPr>
    </w:p>
    <w:p w:rsidR="006036C8" w:rsidRDefault="006036C8" w:rsidP="00CA0D4F">
      <w:pPr>
        <w:ind w:firstLine="720"/>
        <w:rPr>
          <w:rFonts w:ascii="Arial" w:hAnsi="Arial" w:cs="Arial"/>
          <w:sz w:val="24"/>
          <w:szCs w:val="24"/>
          <w:lang w:val="en-ZA" w:eastAsia="en-ZA"/>
        </w:rPr>
      </w:pPr>
      <w:r>
        <w:rPr>
          <w:rFonts w:ascii="Arial" w:hAnsi="Arial" w:cs="Arial"/>
          <w:sz w:val="24"/>
          <w:szCs w:val="24"/>
          <w:lang w:val="en-ZA" w:eastAsia="en-ZA"/>
        </w:rPr>
        <w:t xml:space="preserve">     </w:t>
      </w:r>
      <w:r w:rsidR="006D1589">
        <w:rPr>
          <w:rFonts w:ascii="Arial" w:hAnsi="Arial" w:cs="Arial"/>
          <w:sz w:val="24"/>
          <w:szCs w:val="24"/>
          <w:lang w:val="en-ZA" w:eastAsia="en-ZA"/>
        </w:rPr>
        <w:t>________________________</w:t>
      </w:r>
      <w:r w:rsidR="00E77FD4">
        <w:rPr>
          <w:rFonts w:ascii="Arial" w:hAnsi="Arial" w:cs="Arial"/>
          <w:sz w:val="24"/>
          <w:szCs w:val="24"/>
          <w:lang w:val="en-ZA" w:eastAsia="en-ZA"/>
        </w:rPr>
        <w:t>_</w:t>
      </w:r>
      <w:r w:rsidR="00E77FD4">
        <w:rPr>
          <w:rFonts w:ascii="Arial" w:hAnsi="Arial" w:cs="Arial"/>
          <w:sz w:val="24"/>
          <w:szCs w:val="24"/>
          <w:lang w:val="en-ZA" w:eastAsia="en-ZA"/>
        </w:rPr>
        <w:tab/>
      </w:r>
      <w:r w:rsidR="00E77FD4">
        <w:rPr>
          <w:rFonts w:ascii="Arial" w:hAnsi="Arial" w:cs="Arial"/>
          <w:sz w:val="24"/>
          <w:szCs w:val="24"/>
          <w:lang w:val="en-ZA" w:eastAsia="en-ZA"/>
        </w:rPr>
        <w:tab/>
      </w:r>
      <w:r w:rsidR="00E77FD4">
        <w:rPr>
          <w:rFonts w:ascii="Arial" w:hAnsi="Arial" w:cs="Arial"/>
          <w:sz w:val="24"/>
          <w:szCs w:val="24"/>
          <w:lang w:val="en-ZA" w:eastAsia="en-ZA"/>
        </w:rPr>
        <w:tab/>
        <w:t>__________________________</w:t>
      </w:r>
      <w:r w:rsidR="00E77FD4">
        <w:rPr>
          <w:rFonts w:ascii="Arial" w:hAnsi="Arial" w:cs="Arial"/>
          <w:sz w:val="24"/>
          <w:szCs w:val="24"/>
          <w:lang w:val="en-ZA" w:eastAsia="en-ZA"/>
        </w:rPr>
        <w:tab/>
      </w:r>
    </w:p>
    <w:p w:rsidR="00707725" w:rsidRPr="00CA0D4F" w:rsidRDefault="00707725" w:rsidP="00CA0D4F">
      <w:pPr>
        <w:ind w:firstLine="720"/>
        <w:rPr>
          <w:rFonts w:ascii="Arial" w:hAnsi="Arial" w:cs="Arial"/>
          <w:sz w:val="24"/>
          <w:szCs w:val="24"/>
          <w:lang w:val="en-ZA" w:eastAsia="en-ZA"/>
        </w:rPr>
      </w:pPr>
    </w:p>
    <w:p w:rsidR="00200D08" w:rsidRDefault="00200D08" w:rsidP="00F343B6">
      <w:pPr>
        <w:rPr>
          <w:rFonts w:ascii="Arial" w:hAnsi="Arial" w:cs="Arial"/>
          <w:b/>
          <w:sz w:val="24"/>
          <w:szCs w:val="24"/>
          <w:u w:val="single"/>
        </w:rPr>
      </w:pPr>
    </w:p>
    <w:p w:rsidR="009D7AE2" w:rsidRDefault="00764E5A" w:rsidP="00F343B6">
      <w:pPr>
        <w:rPr>
          <w:rFonts w:ascii="Arial" w:hAnsi="Arial" w:cs="Arial"/>
          <w:b/>
          <w:sz w:val="24"/>
          <w:szCs w:val="24"/>
          <w:u w:val="single"/>
        </w:rPr>
      </w:pPr>
      <w:r w:rsidRPr="00764E5A">
        <w:rPr>
          <w:rFonts w:ascii="Arial" w:hAnsi="Arial" w:cs="Arial"/>
          <w:b/>
          <w:sz w:val="24"/>
          <w:szCs w:val="24"/>
          <w:u w:val="single"/>
        </w:rPr>
        <w:lastRenderedPageBreak/>
        <w:t>3-D objects:</w:t>
      </w:r>
    </w:p>
    <w:tbl>
      <w:tblPr>
        <w:tblStyle w:val="TableGrid"/>
        <w:tblW w:w="0" w:type="auto"/>
        <w:tblLook w:val="04A0" w:firstRow="1" w:lastRow="0" w:firstColumn="1" w:lastColumn="0" w:noHBand="0" w:noVBand="1"/>
      </w:tblPr>
      <w:tblGrid>
        <w:gridCol w:w="10682"/>
      </w:tblGrid>
      <w:tr w:rsidR="00AD23AB" w:rsidTr="00AD23AB">
        <w:tc>
          <w:tcPr>
            <w:tcW w:w="10682" w:type="dxa"/>
          </w:tcPr>
          <w:p w:rsidR="00AD23AB" w:rsidRPr="00AD23AB" w:rsidRDefault="00AD23AB" w:rsidP="00AD23AB">
            <w:pPr>
              <w:rPr>
                <w:rFonts w:ascii="Arial" w:hAnsi="Arial" w:cs="Arial"/>
                <w:b/>
                <w:sz w:val="24"/>
                <w:szCs w:val="24"/>
                <w:u w:val="single"/>
              </w:rPr>
            </w:pPr>
            <w:r w:rsidRPr="00B74353">
              <w:rPr>
                <w:rFonts w:ascii="Arial" w:hAnsi="Arial" w:cs="Arial"/>
                <w:b/>
                <w:sz w:val="24"/>
                <w:szCs w:val="24"/>
                <w:u w:val="single"/>
              </w:rPr>
              <w:t>Example</w:t>
            </w:r>
          </w:p>
          <w:p w:rsidR="00B56B7A" w:rsidRPr="00E736DC" w:rsidRDefault="00B56B7A" w:rsidP="00B56B7A">
            <w:pPr>
              <w:tabs>
                <w:tab w:val="left" w:pos="561"/>
              </w:tabs>
            </w:pPr>
            <w:r w:rsidRPr="00E736DC">
              <w:t>Count the number of edges on each object.</w:t>
            </w:r>
          </w:p>
          <w:p w:rsidR="00AD23AB" w:rsidRDefault="00B56B7A" w:rsidP="00F343B6">
            <w:pPr>
              <w:rPr>
                <w:rFonts w:ascii="Arial" w:hAnsi="Arial" w:cs="Arial"/>
                <w:b/>
                <w:sz w:val="24"/>
                <w:szCs w:val="24"/>
                <w:u w:val="single"/>
              </w:rPr>
            </w:pPr>
            <w:r>
              <w:rPr>
                <w:i/>
                <w:noProof/>
                <w:lang w:val="en-ZA" w:eastAsia="en-ZA"/>
              </w:rPr>
              <w:drawing>
                <wp:inline distT="0" distB="0" distL="0" distR="0">
                  <wp:extent cx="2524125" cy="1809750"/>
                  <wp:effectExtent l="0" t="0" r="9525" b="0"/>
                  <wp:docPr id="48" name="Picture 48" descr="page-190,-fig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page-190,-figure-1"/>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524125" cy="1809750"/>
                          </a:xfrm>
                          <a:prstGeom prst="rect">
                            <a:avLst/>
                          </a:prstGeom>
                          <a:noFill/>
                          <a:ln>
                            <a:noFill/>
                          </a:ln>
                        </pic:spPr>
                      </pic:pic>
                    </a:graphicData>
                  </a:graphic>
                </wp:inline>
              </w:drawing>
            </w:r>
          </w:p>
          <w:p w:rsidR="00B56B7A" w:rsidRPr="00B56B7A" w:rsidRDefault="00B56B7A" w:rsidP="00B56B7A">
            <w:pPr>
              <w:tabs>
                <w:tab w:val="left" w:pos="561"/>
              </w:tabs>
              <w:ind w:left="555" w:hanging="555"/>
              <w:rPr>
                <w:b/>
              </w:rPr>
            </w:pPr>
            <w:r>
              <w:rPr>
                <w:b/>
              </w:rPr>
              <w:t>Answer:</w:t>
            </w:r>
          </w:p>
          <w:p w:rsidR="00B56B7A" w:rsidRDefault="00B56B7A" w:rsidP="00B56B7A">
            <w:pPr>
              <w:tabs>
                <w:tab w:val="left" w:pos="561"/>
              </w:tabs>
              <w:ind w:left="555" w:hanging="555"/>
            </w:pPr>
            <w:r w:rsidRPr="00E736DC">
              <w:t xml:space="preserve">Cube: 12 straight edges; square pyramid: 8 straight edges; cylinder: 2 curved </w:t>
            </w:r>
          </w:p>
          <w:p w:rsidR="00B56B7A" w:rsidRPr="00B56B7A" w:rsidRDefault="00B56B7A" w:rsidP="00B56B7A">
            <w:pPr>
              <w:tabs>
                <w:tab w:val="left" w:pos="561"/>
              </w:tabs>
              <w:ind w:left="555" w:hanging="555"/>
            </w:pPr>
            <w:r>
              <w:tab/>
            </w:r>
            <w:r w:rsidRPr="00E736DC">
              <w:t>edges; triangular prism: 9 straig</w:t>
            </w:r>
            <w:r>
              <w:t>ht edges; cone: one curved edge</w:t>
            </w:r>
          </w:p>
        </w:tc>
      </w:tr>
    </w:tbl>
    <w:p w:rsidR="00707725" w:rsidRPr="00764E5A" w:rsidRDefault="00707725" w:rsidP="00F343B6">
      <w:pPr>
        <w:rPr>
          <w:rFonts w:ascii="Arial" w:hAnsi="Arial" w:cs="Arial"/>
          <w:b/>
          <w:sz w:val="24"/>
          <w:szCs w:val="24"/>
          <w:u w:val="single"/>
        </w:rPr>
      </w:pPr>
    </w:p>
    <w:p w:rsidR="00F343B6" w:rsidRDefault="00F343B6" w:rsidP="00200D08">
      <w:pPr>
        <w:pStyle w:val="NoSpacing"/>
        <w:numPr>
          <w:ilvl w:val="1"/>
          <w:numId w:val="17"/>
        </w:numPr>
        <w:rPr>
          <w:rFonts w:ascii="Arial" w:hAnsi="Arial" w:cs="Arial"/>
          <w:sz w:val="24"/>
          <w:szCs w:val="24"/>
        </w:rPr>
      </w:pPr>
      <w:r w:rsidRPr="00306572">
        <w:rPr>
          <w:rFonts w:ascii="Arial" w:hAnsi="Arial" w:cs="Arial"/>
          <w:sz w:val="24"/>
          <w:szCs w:val="24"/>
        </w:rPr>
        <w:t>Choose the correct name for each of the following 3-D objects:</w:t>
      </w:r>
    </w:p>
    <w:p w:rsidR="00200D08" w:rsidRPr="00306572" w:rsidRDefault="00200D08" w:rsidP="00200D08">
      <w:pPr>
        <w:pStyle w:val="NoSpacing"/>
        <w:ind w:left="360"/>
        <w:rPr>
          <w:rFonts w:ascii="Arial" w:hAnsi="Arial" w:cs="Arial"/>
          <w:sz w:val="24"/>
          <w:szCs w:val="24"/>
        </w:rPr>
      </w:pPr>
    </w:p>
    <w:p w:rsidR="00F343B6" w:rsidRPr="00810772" w:rsidRDefault="00A45E03" w:rsidP="00F343B6">
      <w:pPr>
        <w:ind w:left="720"/>
        <w:rPr>
          <w:rFonts w:ascii="Arial" w:hAnsi="Arial" w:cs="Arial"/>
          <w:b/>
          <w:bCs/>
          <w:sz w:val="24"/>
          <w:szCs w:val="24"/>
          <w:u w:val="single"/>
        </w:rPr>
      </w:pPr>
      <w:r>
        <w:rPr>
          <w:rFonts w:ascii="Arial" w:hAnsi="Arial" w:cs="Arial"/>
          <w:noProof/>
          <w:sz w:val="24"/>
          <w:szCs w:val="24"/>
          <w:lang w:val="en-ZA" w:eastAsia="en-ZA"/>
        </w:rPr>
        <mc:AlternateContent>
          <mc:Choice Requires="wps">
            <w:drawing>
              <wp:anchor distT="0" distB="0" distL="114300" distR="114300" simplePos="0" relativeHeight="251685888" behindDoc="1" locked="0" layoutInCell="1" allowOverlap="1" wp14:anchorId="2CE0983A" wp14:editId="3F3CAB15">
                <wp:simplePos x="0" y="0"/>
                <wp:positionH relativeFrom="column">
                  <wp:posOffset>304800</wp:posOffset>
                </wp:positionH>
                <wp:positionV relativeFrom="paragraph">
                  <wp:posOffset>91440</wp:posOffset>
                </wp:positionV>
                <wp:extent cx="5410200" cy="457200"/>
                <wp:effectExtent l="9525" t="12065" r="9525" b="6985"/>
                <wp:wrapNone/>
                <wp:docPr id="625" name="AutoShape 4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10200" cy="457200"/>
                        </a:xfrm>
                        <a:prstGeom prst="plaque">
                          <a:avLst>
                            <a:gd name="adj" fmla="val 1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AutoShape 430" o:spid="_x0000_s1026" type="#_x0000_t21" style="position:absolute;margin-left:24pt;margin-top:7.2pt;width:426pt;height:36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"/>
            </w:pict>
          </mc:Fallback>
        </mc:AlternateContent>
      </w:r>
      <w:r w:rsidR="00F343B6" w:rsidRPr="00810772">
        <w:rPr>
          <w:rFonts w:ascii="Arial" w:hAnsi="Arial" w:cs="Arial"/>
          <w:b/>
          <w:bCs/>
          <w:sz w:val="24"/>
          <w:szCs w:val="24"/>
          <w:u w:val="single"/>
        </w:rPr>
        <w:t xml:space="preserve">                    </w:t>
      </w:r>
    </w:p>
    <w:p w:rsidR="00F343B6" w:rsidRPr="00810772" w:rsidRDefault="00F343B6" w:rsidP="00F343B6">
      <w:pPr>
        <w:ind w:left="720"/>
        <w:rPr>
          <w:rFonts w:ascii="Arial" w:hAnsi="Arial" w:cs="Arial"/>
          <w:sz w:val="24"/>
          <w:szCs w:val="24"/>
        </w:rPr>
      </w:pPr>
      <w:r w:rsidRPr="00810772">
        <w:rPr>
          <w:rFonts w:ascii="Arial" w:hAnsi="Arial" w:cs="Arial"/>
          <w:sz w:val="24"/>
          <w:szCs w:val="24"/>
        </w:rPr>
        <w:t xml:space="preserve">            Square     rectangular prism      quadrilateral       cube           rectangle</w:t>
      </w:r>
    </w:p>
    <w:p w:rsidR="00F343B6" w:rsidRPr="00810772" w:rsidRDefault="00A45E03" w:rsidP="00F343B6">
      <w:pPr>
        <w:ind w:left="720"/>
        <w:rPr>
          <w:rFonts w:ascii="Arial" w:hAnsi="Arial" w:cs="Arial"/>
          <w:sz w:val="24"/>
          <w:szCs w:val="24"/>
        </w:rPr>
      </w:pPr>
      <w:r>
        <w:rPr>
          <w:rFonts w:ascii="Arial" w:hAnsi="Arial" w:cs="Arial"/>
          <w:noProof/>
          <w:sz w:val="24"/>
          <w:szCs w:val="24"/>
          <w:lang w:val="en-ZA" w:eastAsia="en-ZA"/>
        </w:rPr>
        <mc:AlternateContent>
          <mc:Choice Requires="wps">
            <w:drawing>
              <wp:anchor distT="0" distB="0" distL="114300" distR="114300" simplePos="0" relativeHeight="251684864" behindDoc="0" locked="0" layoutInCell="1" allowOverlap="1" wp14:anchorId="157C1F72" wp14:editId="55CF1195">
                <wp:simplePos x="0" y="0"/>
                <wp:positionH relativeFrom="column">
                  <wp:posOffset>2286000</wp:posOffset>
                </wp:positionH>
                <wp:positionV relativeFrom="paragraph">
                  <wp:posOffset>97790</wp:posOffset>
                </wp:positionV>
                <wp:extent cx="2819400" cy="871220"/>
                <wp:effectExtent l="9525" t="6985" r="9525" b="7620"/>
                <wp:wrapNone/>
                <wp:docPr id="624" name="AutoShape 4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9400" cy="87122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429" o:spid="_x0000_s1026" type="#_x0000_t16" style="position:absolute;margin-left:180pt;margin-top:7.7pt;width:222pt;height:68.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683840" behindDoc="0" locked="0" layoutInCell="1" allowOverlap="1" wp14:anchorId="03E271AD" wp14:editId="212FA695">
                <wp:simplePos x="0" y="0"/>
                <wp:positionH relativeFrom="column">
                  <wp:posOffset>457200</wp:posOffset>
                </wp:positionH>
                <wp:positionV relativeFrom="paragraph">
                  <wp:posOffset>97790</wp:posOffset>
                </wp:positionV>
                <wp:extent cx="1066800" cy="985520"/>
                <wp:effectExtent l="9525" t="6985" r="9525" b="7620"/>
                <wp:wrapNone/>
                <wp:docPr id="623" name="AutoShape 4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98552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28" o:spid="_x0000_s1026" type="#_x0000_t16" style="position:absolute;margin-left:36pt;margin-top:7.7pt;width:84pt;height:77.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"/>
            </w:pict>
          </mc:Fallback>
        </mc:AlternateContent>
      </w:r>
    </w:p>
    <w:p w:rsidR="00F343B6" w:rsidRPr="00810772" w:rsidRDefault="00F343B6" w:rsidP="00F343B6">
      <w:pPr>
        <w:ind w:left="720"/>
        <w:rPr>
          <w:rFonts w:ascii="Arial" w:hAnsi="Arial" w:cs="Arial"/>
          <w:sz w:val="24"/>
          <w:szCs w:val="24"/>
        </w:rPr>
      </w:pPr>
    </w:p>
    <w:p w:rsidR="00F343B6" w:rsidRPr="00810772" w:rsidRDefault="00F343B6" w:rsidP="00F343B6">
      <w:pPr>
        <w:ind w:left="720"/>
        <w:rPr>
          <w:rFonts w:ascii="Arial" w:hAnsi="Arial" w:cs="Arial"/>
          <w:sz w:val="24"/>
          <w:szCs w:val="24"/>
        </w:rPr>
      </w:pPr>
    </w:p>
    <w:p w:rsidR="00F343B6" w:rsidRPr="00810772" w:rsidRDefault="00F343B6" w:rsidP="00306572">
      <w:pPr>
        <w:pStyle w:val="NoSpacing"/>
      </w:pPr>
    </w:p>
    <w:p w:rsidR="00F343B6" w:rsidRPr="00810772" w:rsidRDefault="00F343B6" w:rsidP="00F343B6">
      <w:pPr>
        <w:rPr>
          <w:rFonts w:ascii="Arial" w:hAnsi="Arial" w:cs="Arial"/>
          <w:sz w:val="24"/>
          <w:szCs w:val="24"/>
          <w:lang w:val="en-ZA"/>
        </w:rPr>
      </w:pPr>
      <w:r w:rsidRPr="00810772">
        <w:rPr>
          <w:rFonts w:ascii="Arial" w:hAnsi="Arial" w:cs="Arial"/>
          <w:sz w:val="24"/>
          <w:szCs w:val="24"/>
          <w:lang w:val="en-ZA"/>
        </w:rPr>
        <w:t xml:space="preserve">     ________________</w:t>
      </w:r>
      <w:r w:rsidRPr="00810772">
        <w:rPr>
          <w:rFonts w:ascii="Arial" w:hAnsi="Arial" w:cs="Arial"/>
          <w:sz w:val="24"/>
          <w:szCs w:val="24"/>
          <w:lang w:val="en-ZA"/>
        </w:rPr>
        <w:tab/>
      </w:r>
      <w:r w:rsidRPr="00810772">
        <w:rPr>
          <w:rFonts w:ascii="Arial" w:hAnsi="Arial" w:cs="Arial"/>
          <w:sz w:val="24"/>
          <w:szCs w:val="24"/>
          <w:lang w:val="en-ZA"/>
        </w:rPr>
        <w:tab/>
        <w:t xml:space="preserve">     _</w:t>
      </w:r>
      <w:r>
        <w:rPr>
          <w:rFonts w:ascii="Arial" w:hAnsi="Arial" w:cs="Arial"/>
          <w:sz w:val="24"/>
          <w:szCs w:val="24"/>
          <w:lang w:val="en-ZA"/>
        </w:rPr>
        <w:t>_______________________________</w:t>
      </w:r>
      <w:r w:rsidRPr="00810772">
        <w:rPr>
          <w:rFonts w:ascii="Arial" w:hAnsi="Arial" w:cs="Arial"/>
          <w:sz w:val="24"/>
          <w:szCs w:val="24"/>
          <w:lang w:val="en-ZA"/>
        </w:rPr>
        <w:t xml:space="preserve">      </w:t>
      </w:r>
      <w:r>
        <w:rPr>
          <w:rFonts w:ascii="Arial" w:hAnsi="Arial" w:cs="Arial"/>
          <w:sz w:val="24"/>
          <w:szCs w:val="24"/>
          <w:lang w:val="en-ZA"/>
        </w:rPr>
        <w:t xml:space="preserve">                  </w:t>
      </w:r>
      <w:r w:rsidR="00306572">
        <w:rPr>
          <w:rFonts w:ascii="Arial" w:hAnsi="Arial" w:cs="Arial"/>
          <w:sz w:val="24"/>
          <w:szCs w:val="24"/>
          <w:lang w:val="en-ZA"/>
        </w:rPr>
        <w:t xml:space="preserve">    </w:t>
      </w:r>
      <w:r w:rsidRPr="00810772">
        <w:rPr>
          <w:rFonts w:ascii="Arial" w:hAnsi="Arial" w:cs="Arial"/>
          <w:sz w:val="24"/>
          <w:szCs w:val="24"/>
          <w:lang w:val="en-ZA"/>
        </w:rPr>
        <w:t xml:space="preserve"> </w:t>
      </w:r>
    </w:p>
    <w:p w:rsidR="00F343B6" w:rsidRDefault="00F343B6" w:rsidP="00AB45DB">
      <w:pPr>
        <w:pStyle w:val="NoSpacing"/>
        <w:numPr>
          <w:ilvl w:val="0"/>
          <w:numId w:val="35"/>
        </w:numPr>
        <w:rPr>
          <w:rFonts w:ascii="Arial" w:hAnsi="Arial" w:cs="Arial"/>
          <w:sz w:val="24"/>
          <w:szCs w:val="24"/>
          <w:lang w:val="en-ZA"/>
        </w:rPr>
      </w:pPr>
      <w:r w:rsidRPr="00306572">
        <w:rPr>
          <w:rFonts w:ascii="Arial" w:hAnsi="Arial" w:cs="Arial"/>
          <w:sz w:val="24"/>
          <w:szCs w:val="24"/>
          <w:lang w:val="en-ZA"/>
        </w:rPr>
        <w:t>Why are the two objects above called “3-D objects”?</w:t>
      </w:r>
    </w:p>
    <w:p w:rsidR="00200D08" w:rsidRPr="00306572" w:rsidRDefault="00200D08" w:rsidP="00200D08">
      <w:pPr>
        <w:pStyle w:val="NoSpacing"/>
        <w:ind w:left="720"/>
        <w:rPr>
          <w:rFonts w:ascii="Arial" w:hAnsi="Arial" w:cs="Arial"/>
          <w:sz w:val="24"/>
          <w:szCs w:val="24"/>
          <w:lang w:val="en-ZA"/>
        </w:rPr>
      </w:pPr>
    </w:p>
    <w:p w:rsidR="00F343B6" w:rsidRDefault="00F343B6" w:rsidP="00306572">
      <w:pPr>
        <w:pStyle w:val="NoSpacing"/>
        <w:rPr>
          <w:rFonts w:ascii="Arial" w:hAnsi="Arial" w:cs="Arial"/>
          <w:sz w:val="24"/>
          <w:szCs w:val="24"/>
          <w:lang w:val="en-ZA"/>
        </w:rPr>
      </w:pPr>
      <w:r w:rsidRPr="00306572">
        <w:rPr>
          <w:rFonts w:ascii="Arial" w:hAnsi="Arial" w:cs="Arial"/>
          <w:sz w:val="24"/>
          <w:szCs w:val="24"/>
          <w:lang w:val="en-ZA"/>
        </w:rPr>
        <w:t xml:space="preserve">       </w:t>
      </w:r>
      <w:r w:rsidR="00306572" w:rsidRPr="00306572">
        <w:rPr>
          <w:rFonts w:ascii="Arial" w:hAnsi="Arial" w:cs="Arial"/>
          <w:sz w:val="24"/>
          <w:szCs w:val="24"/>
          <w:lang w:val="en-ZA"/>
        </w:rPr>
        <w:t xml:space="preserve">   </w:t>
      </w:r>
      <w:r w:rsidRPr="00306572">
        <w:rPr>
          <w:rFonts w:ascii="Arial" w:hAnsi="Arial" w:cs="Arial"/>
          <w:sz w:val="24"/>
          <w:szCs w:val="24"/>
          <w:lang w:val="en-ZA"/>
        </w:rPr>
        <w:t xml:space="preserve"> ____________________________________________________________                  </w:t>
      </w:r>
      <w:r w:rsidR="00306572" w:rsidRPr="00306572">
        <w:rPr>
          <w:rFonts w:ascii="Arial" w:hAnsi="Arial" w:cs="Arial"/>
          <w:sz w:val="24"/>
          <w:szCs w:val="24"/>
          <w:lang w:val="en-ZA"/>
        </w:rPr>
        <w:t xml:space="preserve"> </w:t>
      </w:r>
      <w:r w:rsidR="006036C8">
        <w:rPr>
          <w:rFonts w:ascii="Arial" w:hAnsi="Arial" w:cs="Arial"/>
          <w:sz w:val="24"/>
          <w:szCs w:val="24"/>
          <w:lang w:val="en-ZA"/>
        </w:rPr>
        <w:t xml:space="preserve">  </w:t>
      </w:r>
    </w:p>
    <w:p w:rsidR="00306572" w:rsidRDefault="00306572" w:rsidP="00306572">
      <w:pPr>
        <w:pStyle w:val="NoSpacing"/>
        <w:rPr>
          <w:rFonts w:ascii="Arial" w:hAnsi="Arial" w:cs="Arial"/>
          <w:sz w:val="24"/>
          <w:szCs w:val="24"/>
          <w:lang w:val="en-ZA"/>
        </w:rPr>
      </w:pPr>
    </w:p>
    <w:p w:rsidR="00B56B7A" w:rsidRDefault="00B56B7A" w:rsidP="00306572">
      <w:pPr>
        <w:pStyle w:val="NoSpacing"/>
        <w:rPr>
          <w:rFonts w:ascii="Arial" w:hAnsi="Arial" w:cs="Arial"/>
          <w:sz w:val="24"/>
          <w:szCs w:val="24"/>
          <w:lang w:val="en-ZA"/>
        </w:rPr>
      </w:pPr>
    </w:p>
    <w:p w:rsidR="00B56B7A" w:rsidRDefault="00B56B7A" w:rsidP="00306572">
      <w:pPr>
        <w:pStyle w:val="NoSpacing"/>
        <w:rPr>
          <w:rFonts w:ascii="Arial" w:hAnsi="Arial" w:cs="Arial"/>
          <w:sz w:val="24"/>
          <w:szCs w:val="24"/>
          <w:lang w:val="en-ZA"/>
        </w:rPr>
      </w:pPr>
    </w:p>
    <w:p w:rsidR="00B56B7A" w:rsidRPr="00306572" w:rsidRDefault="00B56B7A" w:rsidP="00306572">
      <w:pPr>
        <w:pStyle w:val="NoSpacing"/>
        <w:rPr>
          <w:rFonts w:ascii="Arial" w:hAnsi="Arial" w:cs="Arial"/>
          <w:sz w:val="24"/>
          <w:szCs w:val="24"/>
          <w:lang w:val="en-ZA"/>
        </w:rPr>
      </w:pPr>
    </w:p>
    <w:p w:rsidR="00F343B6" w:rsidRDefault="00F343B6" w:rsidP="00AB45DB">
      <w:pPr>
        <w:pStyle w:val="NoSpacing"/>
        <w:numPr>
          <w:ilvl w:val="0"/>
          <w:numId w:val="22"/>
        </w:numPr>
        <w:rPr>
          <w:rFonts w:ascii="Arial" w:hAnsi="Arial" w:cs="Arial"/>
          <w:sz w:val="24"/>
          <w:szCs w:val="24"/>
          <w:lang w:val="en-ZA"/>
        </w:rPr>
      </w:pPr>
      <w:r w:rsidRPr="00306572">
        <w:rPr>
          <w:rFonts w:ascii="Arial" w:hAnsi="Arial" w:cs="Arial"/>
          <w:sz w:val="24"/>
          <w:szCs w:val="24"/>
          <w:lang w:val="en-ZA"/>
        </w:rPr>
        <w:t>Use the sketches in question 3 to help you answer the following questions:</w:t>
      </w:r>
    </w:p>
    <w:p w:rsidR="00B56B7A" w:rsidRPr="00306572" w:rsidRDefault="00B56B7A" w:rsidP="00B56B7A">
      <w:pPr>
        <w:pStyle w:val="NoSpacing"/>
        <w:ind w:left="360"/>
        <w:rPr>
          <w:rFonts w:ascii="Arial" w:hAnsi="Arial" w:cs="Arial"/>
          <w:sz w:val="24"/>
          <w:szCs w:val="24"/>
          <w:lang w:val="en-ZA"/>
        </w:rPr>
      </w:pPr>
    </w:p>
    <w:p w:rsidR="00D94B0D" w:rsidRDefault="00A45E03" w:rsidP="00306572">
      <w:pPr>
        <w:pStyle w:val="NoSpacing"/>
        <w:rPr>
          <w:rFonts w:ascii="Arial" w:hAnsi="Arial" w:cs="Arial"/>
          <w:sz w:val="24"/>
          <w:szCs w:val="24"/>
          <w:lang w:val="en-ZA"/>
        </w:rPr>
      </w:pPr>
      <w:r>
        <w:rPr>
          <w:rFonts w:ascii="Arial" w:hAnsi="Arial" w:cs="Arial"/>
          <w:noProof/>
          <w:sz w:val="24"/>
          <w:szCs w:val="24"/>
          <w:lang w:val="en-ZA" w:eastAsia="en-ZA"/>
        </w:rPr>
        <mc:AlternateContent>
          <mc:Choice Requires="wps">
            <w:drawing>
              <wp:anchor distT="0" distB="0" distL="114300" distR="114300" simplePos="0" relativeHeight="251738112" behindDoc="0" locked="0" layoutInCell="1" allowOverlap="1" wp14:anchorId="3C166677" wp14:editId="4265AFE2">
                <wp:simplePos x="0" y="0"/>
                <wp:positionH relativeFrom="column">
                  <wp:posOffset>2286000</wp:posOffset>
                </wp:positionH>
                <wp:positionV relativeFrom="paragraph">
                  <wp:posOffset>106680</wp:posOffset>
                </wp:positionV>
                <wp:extent cx="2314575" cy="985520"/>
                <wp:effectExtent l="9525" t="10795" r="9525" b="13335"/>
                <wp:wrapNone/>
                <wp:docPr id="622" name="AutoShape 9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98552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15" o:spid="_x0000_s1026" type="#_x0000_t16" style="position:absolute;margin-left:180pt;margin-top:8.4pt;width:182.25pt;height:77.6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"/>
            </w:pict>
          </mc:Fallback>
        </mc:AlternateContent>
      </w:r>
      <w:r>
        <w:rPr>
          <w:rFonts w:ascii="Arial" w:hAnsi="Arial" w:cs="Arial"/>
          <w:noProof/>
          <w:sz w:val="24"/>
          <w:szCs w:val="24"/>
          <w:lang w:val="en-ZA" w:eastAsia="en-ZA"/>
        </w:rPr>
        <mc:AlternateContent>
          <mc:Choice Requires="wps">
            <w:drawing>
              <wp:anchor distT="0" distB="0" distL="114300" distR="114300" simplePos="0" relativeHeight="251739136" behindDoc="0" locked="0" layoutInCell="1" allowOverlap="1" wp14:anchorId="521943F9" wp14:editId="2E517D40">
                <wp:simplePos x="0" y="0"/>
                <wp:positionH relativeFrom="column">
                  <wp:posOffset>609600</wp:posOffset>
                </wp:positionH>
                <wp:positionV relativeFrom="paragraph">
                  <wp:posOffset>106680</wp:posOffset>
                </wp:positionV>
                <wp:extent cx="1066800" cy="985520"/>
                <wp:effectExtent l="0" t="0" r="19050" b="24130"/>
                <wp:wrapNone/>
                <wp:docPr id="621" name="AutoShape 9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98552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916" o:spid="_x0000_s1026" type="#_x0000_t16" style="position:absolute;margin-left:48pt;margin-top:8.4pt;width:84pt;height:77.6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"/>
            </w:pict>
          </mc:Fallback>
        </mc:AlternateContent>
      </w:r>
      <w:r w:rsidR="00CE2142">
        <w:rPr>
          <w:rFonts w:ascii="Arial" w:hAnsi="Arial" w:cs="Arial"/>
          <w:sz w:val="24"/>
          <w:szCs w:val="24"/>
          <w:lang w:val="en-ZA"/>
        </w:rPr>
        <w:t xml:space="preserve">          Cube</w:t>
      </w:r>
    </w:p>
    <w:p w:rsidR="00D94B0D" w:rsidRDefault="00D94B0D" w:rsidP="00306572">
      <w:pPr>
        <w:pStyle w:val="NoSpacing"/>
        <w:rPr>
          <w:rFonts w:ascii="Arial" w:hAnsi="Arial" w:cs="Arial"/>
          <w:sz w:val="24"/>
          <w:szCs w:val="24"/>
          <w:lang w:val="en-ZA"/>
        </w:rPr>
      </w:pPr>
    </w:p>
    <w:p w:rsidR="00D94B0D" w:rsidRDefault="00D94B0D" w:rsidP="00306572">
      <w:pPr>
        <w:pStyle w:val="NoSpacing"/>
        <w:rPr>
          <w:rFonts w:ascii="Arial" w:hAnsi="Arial" w:cs="Arial"/>
          <w:sz w:val="24"/>
          <w:szCs w:val="24"/>
          <w:lang w:val="en-ZA"/>
        </w:rPr>
      </w:pPr>
    </w:p>
    <w:p w:rsidR="00D94B0D" w:rsidRDefault="00CE2142" w:rsidP="00306572">
      <w:pPr>
        <w:pStyle w:val="NoSpacing"/>
        <w:rPr>
          <w:rFonts w:ascii="Arial" w:hAnsi="Arial" w:cs="Arial"/>
          <w:sz w:val="24"/>
          <w:szCs w:val="24"/>
          <w:lang w:val="en-ZA"/>
        </w:rPr>
      </w:pPr>
      <w:r>
        <w:rPr>
          <w:rFonts w:ascii="Arial" w:hAnsi="Arial" w:cs="Arial"/>
          <w:sz w:val="24"/>
          <w:szCs w:val="24"/>
          <w:lang w:val="en-ZA"/>
        </w:rPr>
        <w:t xml:space="preserve">                                                         </w:t>
      </w:r>
    </w:p>
    <w:p w:rsidR="00D94B0D" w:rsidRDefault="00D94B0D" w:rsidP="00306572">
      <w:pPr>
        <w:pStyle w:val="NoSpacing"/>
        <w:rPr>
          <w:rFonts w:ascii="Arial" w:hAnsi="Arial" w:cs="Arial"/>
          <w:sz w:val="24"/>
          <w:szCs w:val="24"/>
          <w:lang w:val="en-ZA"/>
        </w:rPr>
      </w:pPr>
    </w:p>
    <w:p w:rsidR="00200D08" w:rsidRDefault="00200D08" w:rsidP="00306572">
      <w:pPr>
        <w:pStyle w:val="NoSpacing"/>
        <w:rPr>
          <w:rFonts w:ascii="Arial" w:hAnsi="Arial" w:cs="Arial"/>
          <w:sz w:val="24"/>
          <w:szCs w:val="24"/>
          <w:lang w:val="en-ZA"/>
        </w:rPr>
      </w:pPr>
    </w:p>
    <w:p w:rsidR="00200D08" w:rsidRDefault="00200D08" w:rsidP="00306572">
      <w:pPr>
        <w:pStyle w:val="NoSpacing"/>
        <w:rPr>
          <w:rFonts w:ascii="Arial" w:hAnsi="Arial" w:cs="Arial"/>
          <w:sz w:val="24"/>
          <w:szCs w:val="24"/>
          <w:lang w:val="en-ZA"/>
        </w:rPr>
      </w:pPr>
    </w:p>
    <w:p w:rsidR="00D94B0D" w:rsidRDefault="00D94B0D" w:rsidP="00306572">
      <w:pPr>
        <w:pStyle w:val="NoSpacing"/>
        <w:rPr>
          <w:rFonts w:ascii="Arial" w:hAnsi="Arial" w:cs="Arial"/>
          <w:sz w:val="24"/>
          <w:szCs w:val="24"/>
          <w:lang w:val="en-ZA"/>
        </w:rPr>
      </w:pPr>
    </w:p>
    <w:p w:rsidR="00D94B0D" w:rsidRDefault="00D94B0D" w:rsidP="00306572">
      <w:pPr>
        <w:pStyle w:val="NoSpacing"/>
        <w:rPr>
          <w:rFonts w:ascii="Arial" w:hAnsi="Arial" w:cs="Arial"/>
          <w:sz w:val="24"/>
          <w:szCs w:val="24"/>
          <w:lang w:val="en-ZA"/>
        </w:rPr>
      </w:pPr>
    </w:p>
    <w:p w:rsidR="00F343B6" w:rsidRDefault="00F343B6" w:rsidP="00AB45DB">
      <w:pPr>
        <w:pStyle w:val="NoSpacing"/>
        <w:numPr>
          <w:ilvl w:val="1"/>
          <w:numId w:val="22"/>
        </w:numPr>
        <w:rPr>
          <w:rFonts w:ascii="Arial" w:hAnsi="Arial" w:cs="Arial"/>
          <w:sz w:val="24"/>
          <w:szCs w:val="24"/>
          <w:lang w:val="en-ZA"/>
        </w:rPr>
      </w:pPr>
      <w:r w:rsidRPr="00306572">
        <w:rPr>
          <w:rFonts w:ascii="Arial" w:hAnsi="Arial" w:cs="Arial"/>
          <w:sz w:val="24"/>
          <w:szCs w:val="24"/>
          <w:lang w:val="en-ZA"/>
        </w:rPr>
        <w:t xml:space="preserve">Compare the two objects, describing their </w:t>
      </w:r>
      <w:r w:rsidRPr="00306572">
        <w:rPr>
          <w:rFonts w:ascii="Arial" w:hAnsi="Arial" w:cs="Arial"/>
          <w:b/>
          <w:bCs/>
          <w:sz w:val="24"/>
          <w:szCs w:val="24"/>
          <w:lang w:val="en-ZA"/>
        </w:rPr>
        <w:t>DIFFERENCES</w:t>
      </w:r>
      <w:r w:rsidRPr="00306572">
        <w:rPr>
          <w:rFonts w:ascii="Arial" w:hAnsi="Arial" w:cs="Arial"/>
          <w:sz w:val="24"/>
          <w:szCs w:val="24"/>
          <w:lang w:val="en-ZA"/>
        </w:rPr>
        <w:t>:</w:t>
      </w:r>
    </w:p>
    <w:p w:rsidR="00B56B7A" w:rsidRPr="00306572" w:rsidRDefault="00B56B7A" w:rsidP="00B56B7A">
      <w:pPr>
        <w:pStyle w:val="NoSpacing"/>
        <w:ind w:left="720"/>
        <w:rPr>
          <w:rFonts w:ascii="Arial" w:hAnsi="Arial" w:cs="Arial"/>
          <w:sz w:val="24"/>
          <w:szCs w:val="24"/>
          <w:lang w:val="en-ZA"/>
        </w:rPr>
      </w:pPr>
    </w:p>
    <w:p w:rsidR="00F343B6" w:rsidRPr="00306572" w:rsidRDefault="00F343B6" w:rsidP="00306572">
      <w:pPr>
        <w:pStyle w:val="NoSpacing"/>
        <w:rPr>
          <w:rFonts w:ascii="Arial" w:hAnsi="Arial" w:cs="Arial"/>
          <w:sz w:val="24"/>
          <w:szCs w:val="24"/>
          <w:lang w:val="en-ZA"/>
        </w:rPr>
      </w:pPr>
      <w:r w:rsidRPr="00306572">
        <w:rPr>
          <w:rFonts w:ascii="Arial" w:hAnsi="Arial" w:cs="Arial"/>
          <w:sz w:val="24"/>
          <w:szCs w:val="24"/>
          <w:lang w:val="en-ZA"/>
        </w:rPr>
        <w:t>HINT:</w:t>
      </w:r>
      <w:r w:rsidRPr="00306572">
        <w:rPr>
          <w:rFonts w:ascii="Arial" w:hAnsi="Arial" w:cs="Arial"/>
          <w:sz w:val="24"/>
          <w:szCs w:val="24"/>
          <w:lang w:val="en-ZA"/>
        </w:rPr>
        <w:tab/>
        <w:t xml:space="preserve">Describe the differences with regard to </w:t>
      </w:r>
    </w:p>
    <w:p w:rsidR="00F343B6" w:rsidRPr="00306572" w:rsidRDefault="00F343B6" w:rsidP="00306572">
      <w:pPr>
        <w:pStyle w:val="NoSpacing"/>
        <w:rPr>
          <w:rFonts w:ascii="Arial" w:hAnsi="Arial" w:cs="Arial"/>
          <w:sz w:val="24"/>
          <w:szCs w:val="24"/>
          <w:lang w:val="en-ZA"/>
        </w:rPr>
      </w:pPr>
      <w:r w:rsidRPr="00306572">
        <w:rPr>
          <w:rFonts w:ascii="Arial" w:hAnsi="Arial" w:cs="Arial"/>
          <w:sz w:val="24"/>
          <w:szCs w:val="24"/>
          <w:lang w:val="en-ZA"/>
        </w:rPr>
        <w:tab/>
        <w:t>(a) the length of their sides, and</w:t>
      </w:r>
    </w:p>
    <w:p w:rsidR="00B0542C" w:rsidRDefault="00F343B6" w:rsidP="00306572">
      <w:pPr>
        <w:pStyle w:val="NoSpacing"/>
        <w:rPr>
          <w:rFonts w:ascii="Arial" w:hAnsi="Arial" w:cs="Arial"/>
          <w:sz w:val="24"/>
          <w:szCs w:val="24"/>
          <w:lang w:val="en-ZA"/>
        </w:rPr>
      </w:pPr>
      <w:r w:rsidRPr="00306572">
        <w:rPr>
          <w:rFonts w:ascii="Arial" w:hAnsi="Arial" w:cs="Arial"/>
          <w:sz w:val="24"/>
          <w:szCs w:val="24"/>
          <w:lang w:val="en-ZA"/>
        </w:rPr>
        <w:tab/>
        <w:t>(b) the shape(s) of their faces</w:t>
      </w:r>
    </w:p>
    <w:p w:rsidR="00B0542C" w:rsidRDefault="00B0542C" w:rsidP="00306572">
      <w:pPr>
        <w:pStyle w:val="NoSpacing"/>
        <w:rPr>
          <w:rFonts w:ascii="Arial" w:hAnsi="Arial" w:cs="Arial"/>
          <w:sz w:val="24"/>
          <w:szCs w:val="24"/>
          <w:lang w:val="en-ZA"/>
        </w:rPr>
      </w:pPr>
    </w:p>
    <w:p w:rsidR="00CA0D4F" w:rsidRPr="00306572" w:rsidRDefault="00CA0D4F" w:rsidP="00306572">
      <w:pPr>
        <w:pStyle w:val="NoSpacing"/>
        <w:rPr>
          <w:rFonts w:ascii="Arial" w:hAnsi="Arial" w:cs="Arial"/>
          <w:sz w:val="24"/>
          <w:szCs w:val="24"/>
          <w:lang w:val="en-Z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0"/>
        <w:gridCol w:w="6071"/>
      </w:tblGrid>
      <w:tr w:rsidR="00F343B6" w:rsidRPr="00810772" w:rsidTr="00630303">
        <w:trPr>
          <w:trHeight w:val="470"/>
        </w:trPr>
        <w:tc>
          <w:tcPr>
            <w:tcW w:w="10031" w:type="dxa"/>
            <w:gridSpan w:val="2"/>
          </w:tcPr>
          <w:p w:rsidR="00F343B6" w:rsidRPr="00810772" w:rsidRDefault="00F343B6" w:rsidP="00CE2142">
            <w:pPr>
              <w:jc w:val="center"/>
              <w:rPr>
                <w:rFonts w:ascii="Arial" w:hAnsi="Arial" w:cs="Arial"/>
                <w:b/>
                <w:bCs/>
                <w:sz w:val="24"/>
                <w:szCs w:val="24"/>
                <w:lang w:val="en-ZA" w:eastAsia="en-ZA"/>
              </w:rPr>
            </w:pPr>
            <w:r w:rsidRPr="00810772">
              <w:rPr>
                <w:rFonts w:ascii="Arial" w:hAnsi="Arial" w:cs="Arial"/>
                <w:b/>
                <w:bCs/>
                <w:sz w:val="24"/>
                <w:szCs w:val="24"/>
                <w:lang w:val="en-ZA" w:eastAsia="en-ZA"/>
              </w:rPr>
              <w:t>DIFFERENCES between the two 3-D objects</w:t>
            </w:r>
          </w:p>
        </w:tc>
      </w:tr>
      <w:tr w:rsidR="00F343B6" w:rsidRPr="00810772" w:rsidTr="00CE2142">
        <w:tc>
          <w:tcPr>
            <w:tcW w:w="3960" w:type="dxa"/>
          </w:tcPr>
          <w:p w:rsidR="00F343B6" w:rsidRPr="00810772" w:rsidRDefault="00F343B6" w:rsidP="00F3227D">
            <w:pPr>
              <w:jc w:val="center"/>
              <w:rPr>
                <w:rFonts w:ascii="Arial" w:hAnsi="Arial" w:cs="Arial"/>
                <w:sz w:val="24"/>
                <w:szCs w:val="24"/>
                <w:lang w:val="en-ZA" w:eastAsia="en-ZA"/>
              </w:rPr>
            </w:pPr>
            <w:r w:rsidRPr="00810772">
              <w:rPr>
                <w:rFonts w:ascii="Arial" w:hAnsi="Arial" w:cs="Arial"/>
                <w:sz w:val="24"/>
                <w:szCs w:val="24"/>
                <w:lang w:val="en-ZA" w:eastAsia="en-ZA"/>
              </w:rPr>
              <w:t>CUBE</w:t>
            </w:r>
          </w:p>
        </w:tc>
        <w:tc>
          <w:tcPr>
            <w:tcW w:w="6071" w:type="dxa"/>
          </w:tcPr>
          <w:p w:rsidR="00F343B6" w:rsidRPr="00810772" w:rsidRDefault="00F343B6" w:rsidP="00F3227D">
            <w:pPr>
              <w:jc w:val="center"/>
              <w:rPr>
                <w:rFonts w:ascii="Arial" w:hAnsi="Arial" w:cs="Arial"/>
                <w:sz w:val="24"/>
                <w:szCs w:val="24"/>
                <w:lang w:val="en-ZA" w:eastAsia="en-ZA"/>
              </w:rPr>
            </w:pPr>
            <w:r w:rsidRPr="00810772">
              <w:rPr>
                <w:rFonts w:ascii="Arial" w:hAnsi="Arial" w:cs="Arial"/>
                <w:sz w:val="24"/>
                <w:szCs w:val="24"/>
                <w:lang w:val="en-ZA" w:eastAsia="en-ZA"/>
              </w:rPr>
              <w:t>RECTANGULAR PRISM</w:t>
            </w:r>
          </w:p>
        </w:tc>
      </w:tr>
      <w:tr w:rsidR="00F343B6" w:rsidRPr="00810772" w:rsidTr="00630303">
        <w:trPr>
          <w:trHeight w:val="741"/>
        </w:trPr>
        <w:tc>
          <w:tcPr>
            <w:tcW w:w="3960" w:type="dxa"/>
          </w:tcPr>
          <w:p w:rsidR="00F343B6" w:rsidRPr="00306572" w:rsidRDefault="00630303" w:rsidP="00F3227D">
            <w:pPr>
              <w:rPr>
                <w:rFonts w:ascii="Arial" w:hAnsi="Arial" w:cs="Arial"/>
                <w:sz w:val="24"/>
                <w:szCs w:val="24"/>
                <w:lang w:val="en-ZA" w:eastAsia="en-ZA"/>
              </w:rPr>
            </w:pPr>
            <w:r>
              <w:rPr>
                <w:rFonts w:ascii="Arial" w:hAnsi="Arial" w:cs="Arial"/>
                <w:sz w:val="24"/>
                <w:szCs w:val="24"/>
                <w:lang w:val="en-ZA" w:eastAsia="en-ZA"/>
              </w:rPr>
              <w:t>(a)</w:t>
            </w:r>
            <w:r w:rsidR="00F343B6" w:rsidRPr="00810772">
              <w:rPr>
                <w:rFonts w:ascii="Arial" w:hAnsi="Arial" w:cs="Arial"/>
                <w:sz w:val="24"/>
                <w:szCs w:val="24"/>
                <w:lang w:val="en-ZA" w:eastAsia="en-ZA"/>
              </w:rPr>
              <w:t xml:space="preserve">                                                     </w:t>
            </w:r>
            <w:r w:rsidR="00CE2142">
              <w:rPr>
                <w:rFonts w:ascii="Arial" w:hAnsi="Arial" w:cs="Arial"/>
                <w:sz w:val="24"/>
                <w:szCs w:val="24"/>
                <w:lang w:val="en-ZA" w:eastAsia="en-ZA"/>
              </w:rPr>
              <w:t xml:space="preserve">   </w:t>
            </w:r>
          </w:p>
        </w:tc>
        <w:tc>
          <w:tcPr>
            <w:tcW w:w="6071" w:type="dxa"/>
          </w:tcPr>
          <w:p w:rsidR="00F343B6" w:rsidRPr="00810772" w:rsidRDefault="00F343B6" w:rsidP="00F3227D">
            <w:pPr>
              <w:rPr>
                <w:rFonts w:ascii="Arial" w:hAnsi="Arial" w:cs="Arial"/>
                <w:sz w:val="24"/>
                <w:szCs w:val="24"/>
                <w:lang w:val="en-ZA" w:eastAsia="en-ZA"/>
              </w:rPr>
            </w:pPr>
            <w:r w:rsidRPr="00810772">
              <w:rPr>
                <w:rFonts w:ascii="Arial" w:hAnsi="Arial" w:cs="Arial"/>
                <w:sz w:val="24"/>
                <w:szCs w:val="24"/>
                <w:lang w:val="en-ZA" w:eastAsia="en-ZA"/>
              </w:rPr>
              <w:t>(a)</w:t>
            </w:r>
          </w:p>
          <w:p w:rsidR="00F343B6" w:rsidRPr="00CE2142" w:rsidRDefault="00F343B6" w:rsidP="00F3227D">
            <w:pPr>
              <w:rPr>
                <w:rFonts w:ascii="Arial" w:hAnsi="Arial" w:cs="Arial"/>
                <w:sz w:val="24"/>
                <w:szCs w:val="24"/>
                <w:lang w:val="en-ZA" w:eastAsia="en-ZA"/>
              </w:rPr>
            </w:pPr>
            <w:r w:rsidRPr="00810772">
              <w:rPr>
                <w:rFonts w:ascii="Arial" w:hAnsi="Arial" w:cs="Arial"/>
                <w:sz w:val="24"/>
                <w:szCs w:val="24"/>
                <w:lang w:val="en-ZA" w:eastAsia="en-ZA"/>
              </w:rPr>
              <w:t xml:space="preserve">                                                                    </w:t>
            </w:r>
            <w:r w:rsidR="00CE2142">
              <w:rPr>
                <w:rFonts w:ascii="Arial" w:hAnsi="Arial" w:cs="Arial"/>
                <w:sz w:val="24"/>
                <w:szCs w:val="24"/>
                <w:lang w:val="en-ZA" w:eastAsia="en-ZA"/>
              </w:rPr>
              <w:t xml:space="preserve"> </w:t>
            </w:r>
          </w:p>
        </w:tc>
      </w:tr>
      <w:tr w:rsidR="00F343B6" w:rsidRPr="00810772" w:rsidTr="00CE2142">
        <w:trPr>
          <w:trHeight w:val="833"/>
        </w:trPr>
        <w:tc>
          <w:tcPr>
            <w:tcW w:w="3960" w:type="dxa"/>
          </w:tcPr>
          <w:p w:rsidR="00F343B6" w:rsidRPr="00306572" w:rsidRDefault="00CE2142" w:rsidP="00F3227D">
            <w:pPr>
              <w:rPr>
                <w:rFonts w:ascii="Arial" w:hAnsi="Arial" w:cs="Arial"/>
                <w:sz w:val="24"/>
                <w:szCs w:val="24"/>
                <w:lang w:val="en-ZA" w:eastAsia="en-ZA"/>
              </w:rPr>
            </w:pPr>
            <w:r>
              <w:rPr>
                <w:rFonts w:ascii="Arial" w:hAnsi="Arial" w:cs="Arial"/>
                <w:sz w:val="24"/>
                <w:szCs w:val="24"/>
                <w:lang w:val="en-ZA" w:eastAsia="en-ZA"/>
              </w:rPr>
              <w:t>(b)</w:t>
            </w:r>
            <w:r w:rsidR="00F343B6" w:rsidRPr="00810772">
              <w:rPr>
                <w:rFonts w:ascii="Arial" w:hAnsi="Arial" w:cs="Arial"/>
                <w:sz w:val="24"/>
                <w:szCs w:val="24"/>
                <w:lang w:val="en-ZA" w:eastAsia="en-ZA"/>
              </w:rPr>
              <w:t xml:space="preserve">                                                                                                            </w:t>
            </w:r>
          </w:p>
        </w:tc>
        <w:tc>
          <w:tcPr>
            <w:tcW w:w="6071" w:type="dxa"/>
          </w:tcPr>
          <w:p w:rsidR="00F343B6" w:rsidRPr="00810772" w:rsidRDefault="00F343B6" w:rsidP="00F3227D">
            <w:pPr>
              <w:rPr>
                <w:rFonts w:ascii="Arial" w:hAnsi="Arial" w:cs="Arial"/>
                <w:sz w:val="24"/>
                <w:szCs w:val="24"/>
                <w:lang w:val="en-ZA" w:eastAsia="en-ZA"/>
              </w:rPr>
            </w:pPr>
            <w:r w:rsidRPr="00810772">
              <w:rPr>
                <w:rFonts w:ascii="Arial" w:hAnsi="Arial" w:cs="Arial"/>
                <w:sz w:val="24"/>
                <w:szCs w:val="24"/>
                <w:lang w:val="en-ZA" w:eastAsia="en-ZA"/>
              </w:rPr>
              <w:t>(b)</w:t>
            </w:r>
          </w:p>
          <w:p w:rsidR="00F343B6" w:rsidRPr="00810772" w:rsidRDefault="00F343B6" w:rsidP="00F3227D">
            <w:pPr>
              <w:rPr>
                <w:rFonts w:ascii="Arial" w:hAnsi="Arial" w:cs="Arial"/>
                <w:b/>
                <w:sz w:val="24"/>
                <w:szCs w:val="24"/>
                <w:lang w:val="en-ZA" w:eastAsia="en-ZA"/>
              </w:rPr>
            </w:pPr>
            <w:r w:rsidRPr="00810772">
              <w:rPr>
                <w:rFonts w:ascii="Arial" w:hAnsi="Arial" w:cs="Arial"/>
                <w:sz w:val="24"/>
                <w:szCs w:val="24"/>
                <w:lang w:val="en-ZA" w:eastAsia="en-ZA"/>
              </w:rPr>
              <w:t xml:space="preserve">                                                                       </w:t>
            </w:r>
          </w:p>
        </w:tc>
      </w:tr>
    </w:tbl>
    <w:p w:rsidR="00CA0D4F" w:rsidRDefault="00CA0D4F" w:rsidP="00306572">
      <w:pPr>
        <w:rPr>
          <w:rFonts w:ascii="Arial" w:hAnsi="Arial" w:cs="Arial"/>
          <w:sz w:val="24"/>
          <w:szCs w:val="24"/>
          <w:lang w:val="en-ZA"/>
        </w:rPr>
      </w:pPr>
    </w:p>
    <w:p w:rsidR="00F343B6" w:rsidRPr="00C06248" w:rsidRDefault="00F343B6" w:rsidP="00AB45DB">
      <w:pPr>
        <w:pStyle w:val="ListParagraph"/>
        <w:numPr>
          <w:ilvl w:val="1"/>
          <w:numId w:val="24"/>
        </w:numPr>
        <w:rPr>
          <w:rFonts w:ascii="Arial" w:hAnsi="Arial" w:cs="Arial"/>
          <w:sz w:val="24"/>
          <w:szCs w:val="24"/>
          <w:lang w:val="en-ZA"/>
        </w:rPr>
      </w:pPr>
      <w:r w:rsidRPr="00C06248">
        <w:rPr>
          <w:rFonts w:ascii="Arial" w:hAnsi="Arial" w:cs="Arial"/>
          <w:sz w:val="24"/>
          <w:szCs w:val="24"/>
          <w:lang w:val="en-ZA"/>
        </w:rPr>
        <w:t xml:space="preserve">Describe one </w:t>
      </w:r>
      <w:r w:rsidRPr="00C06248">
        <w:rPr>
          <w:rFonts w:ascii="Arial" w:hAnsi="Arial" w:cs="Arial"/>
          <w:b/>
          <w:bCs/>
          <w:sz w:val="24"/>
          <w:szCs w:val="24"/>
          <w:lang w:val="en-ZA"/>
        </w:rPr>
        <w:t>SIMILARITY</w:t>
      </w:r>
      <w:r w:rsidRPr="00C06248">
        <w:rPr>
          <w:rFonts w:ascii="Arial" w:hAnsi="Arial" w:cs="Arial"/>
          <w:sz w:val="24"/>
          <w:szCs w:val="24"/>
          <w:lang w:val="en-ZA"/>
        </w:rPr>
        <w:t xml:space="preserve"> between these two 3-D objects:</w:t>
      </w:r>
    </w:p>
    <w:p w:rsidR="00C06248" w:rsidRPr="00C06248" w:rsidRDefault="00C06248" w:rsidP="00C06248">
      <w:pPr>
        <w:pStyle w:val="ListParagraph"/>
        <w:rPr>
          <w:rFonts w:ascii="Arial" w:hAnsi="Arial" w:cs="Arial"/>
          <w:sz w:val="24"/>
          <w:szCs w:val="24"/>
          <w:lang w:val="en-ZA"/>
        </w:rPr>
      </w:pPr>
    </w:p>
    <w:p w:rsidR="00CA0D4F" w:rsidRDefault="00F343B6" w:rsidP="00306572">
      <w:pPr>
        <w:pStyle w:val="NoSpacing"/>
        <w:rPr>
          <w:lang w:val="en-ZA"/>
        </w:rPr>
      </w:pPr>
      <w:r w:rsidRPr="00810772">
        <w:rPr>
          <w:lang w:val="en-ZA"/>
        </w:rPr>
        <w:tab/>
        <w:t>________________________________</w:t>
      </w:r>
      <w:r>
        <w:rPr>
          <w:lang w:val="en-ZA"/>
        </w:rPr>
        <w:t>____________________________</w:t>
      </w:r>
    </w:p>
    <w:p w:rsidR="00200D08" w:rsidRDefault="00B0542C" w:rsidP="00C06248">
      <w:pPr>
        <w:pStyle w:val="NoSpacing"/>
        <w:rPr>
          <w:lang w:val="en-ZA"/>
        </w:rPr>
      </w:pPr>
      <w:r>
        <w:rPr>
          <w:lang w:val="en-ZA"/>
        </w:rPr>
        <w:tab/>
      </w:r>
      <w:r>
        <w:rPr>
          <w:lang w:val="en-ZA"/>
        </w:rPr>
        <w:tab/>
      </w:r>
      <w:r>
        <w:rPr>
          <w:lang w:val="en-ZA"/>
        </w:rPr>
        <w:tab/>
      </w:r>
    </w:p>
    <w:p w:rsidR="00C06248" w:rsidRDefault="00C06248" w:rsidP="00C06248">
      <w:pPr>
        <w:pStyle w:val="NoSpacing"/>
        <w:rPr>
          <w:lang w:val="en-ZA"/>
        </w:rPr>
      </w:pPr>
    </w:p>
    <w:p w:rsidR="00C06248" w:rsidRPr="00C06248" w:rsidRDefault="00C06248" w:rsidP="00C06248">
      <w:pPr>
        <w:pStyle w:val="NoSpacing"/>
        <w:rPr>
          <w:lang w:val="en-ZA"/>
        </w:rPr>
      </w:pPr>
    </w:p>
    <w:p w:rsidR="0053099C" w:rsidRDefault="00C06248" w:rsidP="00E36643">
      <w:pPr>
        <w:autoSpaceDE w:val="0"/>
        <w:autoSpaceDN w:val="0"/>
        <w:adjustRightInd w:val="0"/>
        <w:spacing w:after="0" w:line="240" w:lineRule="auto"/>
        <w:rPr>
          <w:rFonts w:ascii="Arial" w:hAnsi="Arial" w:cs="Arial"/>
          <w:bCs/>
        </w:rPr>
      </w:pPr>
      <w:r>
        <w:rPr>
          <w:rFonts w:ascii="Arial" w:hAnsi="Arial" w:cs="Arial"/>
          <w:bCs/>
        </w:rPr>
        <w:t>4</w:t>
      </w:r>
      <w:r w:rsidR="00E36643" w:rsidRPr="00E36643">
        <w:rPr>
          <w:rFonts w:ascii="Arial" w:hAnsi="Arial" w:cs="Arial"/>
          <w:bCs/>
        </w:rPr>
        <w:t>.</w:t>
      </w:r>
      <w:r w:rsidR="0053099C" w:rsidRPr="00E36643">
        <w:rPr>
          <w:rFonts w:ascii="Arial" w:hAnsi="Arial" w:cs="Arial"/>
          <w:bCs/>
        </w:rPr>
        <w:t xml:space="preserve">   </w:t>
      </w:r>
      <w:r w:rsidR="0053099C" w:rsidRPr="00E36643">
        <w:rPr>
          <w:rFonts w:ascii="Arial" w:hAnsi="Arial" w:cs="Arial"/>
          <w:bCs/>
          <w:sz w:val="24"/>
          <w:szCs w:val="24"/>
        </w:rPr>
        <w:t>Complete the</w:t>
      </w:r>
      <w:r w:rsidR="0053099C" w:rsidRPr="00101900">
        <w:rPr>
          <w:rFonts w:ascii="Arial" w:hAnsi="Arial" w:cs="Arial"/>
          <w:bCs/>
          <w:sz w:val="24"/>
          <w:szCs w:val="24"/>
        </w:rPr>
        <w:t xml:space="preserve"> table below:</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0"/>
        <w:gridCol w:w="2551"/>
        <w:gridCol w:w="2552"/>
      </w:tblGrid>
      <w:tr w:rsidR="0053099C" w:rsidRPr="002A70DF" w:rsidTr="00E36643">
        <w:tc>
          <w:tcPr>
            <w:tcW w:w="2120" w:type="dxa"/>
          </w:tcPr>
          <w:p w:rsidR="0053099C" w:rsidRPr="002A70DF" w:rsidRDefault="0053099C" w:rsidP="00176336">
            <w:pPr>
              <w:tabs>
                <w:tab w:val="left" w:pos="540"/>
              </w:tabs>
              <w:jc w:val="both"/>
              <w:rPr>
                <w:b/>
              </w:rPr>
            </w:pPr>
            <w:r>
              <w:rPr>
                <w:b/>
              </w:rPr>
              <w:t xml:space="preserve">Name </w:t>
            </w:r>
            <w:r w:rsidRPr="002A70DF">
              <w:rPr>
                <w:b/>
              </w:rPr>
              <w:t>of figure</w:t>
            </w:r>
          </w:p>
        </w:tc>
        <w:tc>
          <w:tcPr>
            <w:tcW w:w="2551" w:type="dxa"/>
          </w:tcPr>
          <w:p w:rsidR="0053099C" w:rsidRPr="002A70DF" w:rsidRDefault="0053099C" w:rsidP="00176336">
            <w:pPr>
              <w:tabs>
                <w:tab w:val="left" w:pos="540"/>
              </w:tabs>
              <w:jc w:val="both"/>
              <w:rPr>
                <w:b/>
              </w:rPr>
            </w:pPr>
            <w:r w:rsidRPr="002A70DF">
              <w:rPr>
                <w:b/>
              </w:rPr>
              <w:t>Figure</w:t>
            </w:r>
          </w:p>
        </w:tc>
        <w:tc>
          <w:tcPr>
            <w:tcW w:w="2552" w:type="dxa"/>
          </w:tcPr>
          <w:p w:rsidR="0053099C" w:rsidRPr="002A70DF" w:rsidRDefault="0053099C" w:rsidP="00176336">
            <w:pPr>
              <w:tabs>
                <w:tab w:val="left" w:pos="540"/>
              </w:tabs>
              <w:jc w:val="both"/>
              <w:rPr>
                <w:b/>
              </w:rPr>
            </w:pPr>
            <w:r w:rsidRPr="002A70DF">
              <w:rPr>
                <w:b/>
              </w:rPr>
              <w:t>Total number of edges</w:t>
            </w:r>
          </w:p>
        </w:tc>
      </w:tr>
      <w:tr w:rsidR="0053099C" w:rsidRPr="00693703" w:rsidTr="00E36643">
        <w:trPr>
          <w:trHeight w:val="1727"/>
        </w:trPr>
        <w:tc>
          <w:tcPr>
            <w:tcW w:w="2120" w:type="dxa"/>
          </w:tcPr>
          <w:p w:rsidR="0053099C" w:rsidRPr="00F334D9" w:rsidRDefault="0053099C" w:rsidP="00176336">
            <w:pPr>
              <w:tabs>
                <w:tab w:val="left" w:pos="540"/>
              </w:tabs>
              <w:jc w:val="both"/>
            </w:pPr>
            <w:r>
              <w:t xml:space="preserve"> </w:t>
            </w:r>
          </w:p>
        </w:tc>
        <w:tc>
          <w:tcPr>
            <w:tcW w:w="2551" w:type="dxa"/>
          </w:tcPr>
          <w:p w:rsidR="0053099C" w:rsidRPr="00DD0583" w:rsidRDefault="00A45E03" w:rsidP="00176336">
            <w:pPr>
              <w:tabs>
                <w:tab w:val="left" w:pos="540"/>
              </w:tabs>
              <w:jc w:val="center"/>
              <w:rPr>
                <w:i/>
              </w:rPr>
            </w:pPr>
            <w:r>
              <w:rPr>
                <w:i/>
                <w:noProof/>
                <w:lang w:val="en-ZA" w:eastAsia="en-ZA"/>
              </w:rPr>
              <w:drawing>
                <wp:inline distT="0" distB="0" distL="0" distR="0" wp14:anchorId="69E863EB" wp14:editId="134E1181">
                  <wp:extent cx="1495425" cy="1009650"/>
                  <wp:effectExtent l="0" t="0" r="0" b="0"/>
                  <wp:docPr id="99" name="Picture 328" descr="HANDS-ON-MATHS-GRADE-6_18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HANDS-ON-MATHS-GRADE-6_18_5"/>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1495425" cy="1009650"/>
                          </a:xfrm>
                          <a:prstGeom prst="rect">
                            <a:avLst/>
                          </a:prstGeom>
                          <a:noFill/>
                          <a:ln>
                            <a:noFill/>
                          </a:ln>
                        </pic:spPr>
                      </pic:pic>
                    </a:graphicData>
                  </a:graphic>
                </wp:inline>
              </w:drawing>
            </w:r>
          </w:p>
        </w:tc>
        <w:tc>
          <w:tcPr>
            <w:tcW w:w="2552" w:type="dxa"/>
          </w:tcPr>
          <w:p w:rsidR="0053099C" w:rsidRPr="00693703" w:rsidRDefault="0053099C" w:rsidP="00176336">
            <w:pPr>
              <w:tabs>
                <w:tab w:val="center" w:pos="963"/>
              </w:tabs>
              <w:jc w:val="both"/>
              <w:rPr>
                <w:highlight w:val="yellow"/>
              </w:rPr>
            </w:pPr>
          </w:p>
        </w:tc>
      </w:tr>
      <w:tr w:rsidR="0053099C" w:rsidRPr="00693703" w:rsidTr="00B56B7A">
        <w:trPr>
          <w:trHeight w:val="1733"/>
        </w:trPr>
        <w:tc>
          <w:tcPr>
            <w:tcW w:w="2120" w:type="dxa"/>
          </w:tcPr>
          <w:p w:rsidR="0053099C" w:rsidRPr="00F334D9" w:rsidRDefault="0053099C" w:rsidP="00176336">
            <w:pPr>
              <w:tabs>
                <w:tab w:val="left" w:pos="540"/>
              </w:tabs>
              <w:jc w:val="both"/>
            </w:pPr>
          </w:p>
        </w:tc>
        <w:tc>
          <w:tcPr>
            <w:tcW w:w="2551" w:type="dxa"/>
          </w:tcPr>
          <w:p w:rsidR="0053099C" w:rsidRPr="00DD0583" w:rsidRDefault="00A45E03" w:rsidP="00E36643">
            <w:pPr>
              <w:tabs>
                <w:tab w:val="left" w:pos="540"/>
              </w:tabs>
              <w:rPr>
                <w:i/>
              </w:rPr>
            </w:pPr>
            <w:r>
              <w:rPr>
                <w:i/>
                <w:noProof/>
                <w:lang w:val="en-ZA" w:eastAsia="en-ZA"/>
              </w:rPr>
              <w:drawing>
                <wp:inline distT="0" distB="0" distL="0" distR="0" wp14:anchorId="66DD9F65" wp14:editId="5F38C8AC">
                  <wp:extent cx="1333500" cy="1066800"/>
                  <wp:effectExtent l="0" t="0" r="0" b="0"/>
                  <wp:docPr id="101" name="Picture 330" descr="HANDS-ON-MATHS-GRADE-6_19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HANDS-ON-MATHS-GRADE-6_19_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1333500" cy="1066800"/>
                          </a:xfrm>
                          <a:prstGeom prst="rect">
                            <a:avLst/>
                          </a:prstGeom>
                          <a:noFill/>
                          <a:ln>
                            <a:noFill/>
                          </a:ln>
                        </pic:spPr>
                      </pic:pic>
                    </a:graphicData>
                  </a:graphic>
                </wp:inline>
              </w:drawing>
            </w:r>
          </w:p>
        </w:tc>
        <w:tc>
          <w:tcPr>
            <w:tcW w:w="2552" w:type="dxa"/>
          </w:tcPr>
          <w:p w:rsidR="0053099C" w:rsidRPr="00693703" w:rsidRDefault="0053099C" w:rsidP="00176336">
            <w:pPr>
              <w:tabs>
                <w:tab w:val="left" w:pos="540"/>
              </w:tabs>
              <w:jc w:val="both"/>
              <w:rPr>
                <w:highlight w:val="yellow"/>
              </w:rPr>
            </w:pPr>
          </w:p>
        </w:tc>
      </w:tr>
    </w:tbl>
    <w:p w:rsidR="00C06248" w:rsidRDefault="00C06248" w:rsidP="00630303">
      <w:pPr>
        <w:autoSpaceDE w:val="0"/>
        <w:autoSpaceDN w:val="0"/>
        <w:adjustRightInd w:val="0"/>
        <w:spacing w:after="0" w:line="240" w:lineRule="auto"/>
        <w:ind w:left="360"/>
        <w:rPr>
          <w:rFonts w:ascii="Arial" w:hAnsi="Arial" w:cs="Arial"/>
          <w:bCs/>
        </w:rPr>
      </w:pPr>
    </w:p>
    <w:p w:rsidR="00C06248" w:rsidRDefault="0053099C" w:rsidP="00630303">
      <w:pPr>
        <w:autoSpaceDE w:val="0"/>
        <w:autoSpaceDN w:val="0"/>
        <w:adjustRightInd w:val="0"/>
        <w:spacing w:after="0" w:line="240" w:lineRule="auto"/>
        <w:ind w:left="360"/>
        <w:rPr>
          <w:rFonts w:ascii="Arial" w:hAnsi="Arial" w:cs="Arial"/>
          <w:bCs/>
        </w:rPr>
      </w:pPr>
      <w:r>
        <w:rPr>
          <w:rFonts w:ascii="Arial" w:hAnsi="Arial" w:cs="Arial"/>
          <w:bCs/>
        </w:rPr>
        <w:t xml:space="preserve">  </w:t>
      </w:r>
      <w:r>
        <w:rPr>
          <w:rFonts w:ascii="Arial" w:hAnsi="Arial" w:cs="Arial"/>
          <w:bCs/>
        </w:rPr>
        <w:tab/>
      </w:r>
      <w:r>
        <w:rPr>
          <w:rFonts w:ascii="Arial" w:hAnsi="Arial" w:cs="Arial"/>
          <w:bCs/>
        </w:rPr>
        <w:tab/>
      </w: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C06248" w:rsidRDefault="00C06248" w:rsidP="00630303">
      <w:pPr>
        <w:autoSpaceDE w:val="0"/>
        <w:autoSpaceDN w:val="0"/>
        <w:adjustRightInd w:val="0"/>
        <w:spacing w:after="0" w:line="240" w:lineRule="auto"/>
        <w:ind w:left="360"/>
        <w:rPr>
          <w:rFonts w:ascii="Arial" w:hAnsi="Arial" w:cs="Arial"/>
          <w:bCs/>
        </w:rPr>
      </w:pPr>
    </w:p>
    <w:p w:rsidR="00DD3998" w:rsidRDefault="0053099C" w:rsidP="00630303">
      <w:pPr>
        <w:autoSpaceDE w:val="0"/>
        <w:autoSpaceDN w:val="0"/>
        <w:adjustRightInd w:val="0"/>
        <w:spacing w:after="0" w:line="240" w:lineRule="auto"/>
        <w:ind w:left="360"/>
        <w:rPr>
          <w:rFonts w:ascii="Arial" w:hAnsi="Arial" w:cs="Arial"/>
          <w:bCs/>
          <w:sz w:val="24"/>
          <w:szCs w:val="24"/>
        </w:rPr>
      </w:pP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Pr>
          <w:rFonts w:ascii="Arial" w:hAnsi="Arial" w:cs="Arial"/>
          <w:bCs/>
        </w:rPr>
        <w:tab/>
      </w:r>
      <w:r w:rsidR="00630303">
        <w:rPr>
          <w:rFonts w:ascii="Arial" w:hAnsi="Arial" w:cs="Arial"/>
          <w:bCs/>
        </w:rPr>
        <w:tab/>
      </w:r>
    </w:p>
    <w:p w:rsidR="00E6305F" w:rsidRPr="00E36643" w:rsidRDefault="00C06248" w:rsidP="00E36643">
      <w:pPr>
        <w:autoSpaceDE w:val="0"/>
        <w:autoSpaceDN w:val="0"/>
        <w:adjustRightInd w:val="0"/>
        <w:spacing w:after="0" w:line="240" w:lineRule="auto"/>
        <w:rPr>
          <w:rFonts w:ascii="Arial" w:hAnsi="Arial" w:cs="Arial"/>
          <w:bCs/>
          <w:sz w:val="24"/>
          <w:szCs w:val="24"/>
        </w:rPr>
      </w:pPr>
      <w:r>
        <w:rPr>
          <w:rFonts w:ascii="Arial" w:hAnsi="Arial" w:cs="Arial"/>
          <w:bCs/>
          <w:sz w:val="24"/>
          <w:szCs w:val="24"/>
        </w:rPr>
        <w:t>5</w:t>
      </w:r>
      <w:r w:rsidR="00E36643">
        <w:rPr>
          <w:rFonts w:ascii="Arial" w:hAnsi="Arial" w:cs="Arial"/>
          <w:bCs/>
          <w:sz w:val="24"/>
          <w:szCs w:val="24"/>
        </w:rPr>
        <w:t xml:space="preserve">. </w:t>
      </w:r>
      <w:r w:rsidR="00E6305F" w:rsidRPr="00810772">
        <w:rPr>
          <w:rFonts w:ascii="Arial" w:hAnsi="Arial" w:cs="Arial"/>
          <w:sz w:val="24"/>
          <w:szCs w:val="24"/>
          <w:lang w:val="en-ZA"/>
        </w:rPr>
        <w:t>Complete the following table for your two objects:</w:t>
      </w:r>
      <w:r w:rsidR="00E6305F" w:rsidRPr="00810772">
        <w:rPr>
          <w:rFonts w:ascii="Arial" w:hAnsi="Arial" w:cs="Arial"/>
          <w:sz w:val="24"/>
          <w:szCs w:val="24"/>
          <w:lang w:val="en-ZA"/>
        </w:rPr>
        <w:tab/>
      </w:r>
      <w:r w:rsidR="00E6305F" w:rsidRPr="00810772">
        <w:rPr>
          <w:rFonts w:ascii="Arial" w:hAnsi="Arial" w:cs="Arial"/>
          <w:sz w:val="24"/>
          <w:szCs w:val="24"/>
          <w:lang w:val="en-ZA"/>
        </w:rPr>
        <w:tab/>
      </w:r>
      <w:r w:rsidR="00E6305F" w:rsidRPr="00810772">
        <w:rPr>
          <w:rFonts w:ascii="Arial" w:hAnsi="Arial" w:cs="Arial"/>
          <w:sz w:val="24"/>
          <w:szCs w:val="24"/>
          <w:lang w:val="en-ZA"/>
        </w:rPr>
        <w:tab/>
      </w:r>
      <w:r w:rsidR="00E6305F" w:rsidRPr="00810772">
        <w:rPr>
          <w:rFonts w:ascii="Arial" w:hAnsi="Arial" w:cs="Arial"/>
          <w:sz w:val="24"/>
          <w:szCs w:val="24"/>
          <w:lang w:val="en-ZA"/>
        </w:rPr>
        <w:tab/>
      </w:r>
      <w:r w:rsidR="00E6305F" w:rsidRPr="00810772">
        <w:rPr>
          <w:rFonts w:ascii="Arial" w:hAnsi="Arial" w:cs="Arial"/>
          <w:sz w:val="24"/>
          <w:szCs w:val="24"/>
          <w:lang w:val="en-ZA"/>
        </w:rPr>
        <w:tab/>
      </w:r>
    </w:p>
    <w:tbl>
      <w:tblPr>
        <w:tblpPr w:leftFromText="180" w:rightFromText="180" w:vertAnchor="text" w:horzAnchor="margin" w:tblpY="39"/>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7"/>
        <w:gridCol w:w="2126"/>
        <w:gridCol w:w="2126"/>
        <w:gridCol w:w="2268"/>
      </w:tblGrid>
      <w:tr w:rsidR="00E6305F" w:rsidRPr="00810772" w:rsidTr="00F343B6">
        <w:tc>
          <w:tcPr>
            <w:tcW w:w="3227" w:type="dxa"/>
          </w:tcPr>
          <w:p w:rsidR="00E6305F" w:rsidRPr="00810772" w:rsidRDefault="00E6305F" w:rsidP="00F3227D">
            <w:pPr>
              <w:spacing w:before="240"/>
              <w:ind w:right="-816"/>
              <w:rPr>
                <w:rFonts w:ascii="Arial" w:hAnsi="Arial" w:cs="Arial"/>
                <w:sz w:val="24"/>
                <w:szCs w:val="24"/>
                <w:lang w:val="en-ZA"/>
              </w:rPr>
            </w:pPr>
          </w:p>
        </w:tc>
        <w:tc>
          <w:tcPr>
            <w:tcW w:w="2126" w:type="dxa"/>
          </w:tcPr>
          <w:p w:rsidR="00E6305F" w:rsidRPr="00810772" w:rsidRDefault="00E6305F" w:rsidP="00F3227D">
            <w:pPr>
              <w:spacing w:before="240"/>
              <w:ind w:right="-816"/>
              <w:rPr>
                <w:rFonts w:ascii="Arial" w:hAnsi="Arial" w:cs="Arial"/>
                <w:sz w:val="24"/>
                <w:szCs w:val="24"/>
                <w:lang w:val="en-ZA"/>
              </w:rPr>
            </w:pPr>
            <w:r>
              <w:rPr>
                <w:rFonts w:ascii="Arial" w:hAnsi="Arial" w:cs="Arial"/>
                <w:sz w:val="24"/>
                <w:szCs w:val="24"/>
                <w:lang w:val="en-ZA"/>
              </w:rPr>
              <w:t xml:space="preserve"> </w:t>
            </w:r>
            <w:r w:rsidRPr="00810772">
              <w:rPr>
                <w:rFonts w:ascii="Arial" w:hAnsi="Arial" w:cs="Arial"/>
                <w:sz w:val="24"/>
                <w:szCs w:val="24"/>
                <w:lang w:val="en-ZA"/>
              </w:rPr>
              <w:t>Number of faces</w:t>
            </w:r>
          </w:p>
        </w:tc>
        <w:tc>
          <w:tcPr>
            <w:tcW w:w="2126" w:type="dxa"/>
          </w:tcPr>
          <w:p w:rsidR="00E6305F" w:rsidRPr="00810772" w:rsidRDefault="00E6305F" w:rsidP="00F3227D">
            <w:pPr>
              <w:spacing w:before="240"/>
              <w:ind w:right="-816"/>
              <w:rPr>
                <w:rFonts w:ascii="Arial" w:hAnsi="Arial" w:cs="Arial"/>
                <w:sz w:val="24"/>
                <w:szCs w:val="24"/>
                <w:lang w:val="en-ZA"/>
              </w:rPr>
            </w:pPr>
            <w:r w:rsidRPr="00810772">
              <w:rPr>
                <w:rFonts w:ascii="Arial" w:hAnsi="Arial" w:cs="Arial"/>
                <w:sz w:val="24"/>
                <w:szCs w:val="24"/>
                <w:lang w:val="en-ZA"/>
              </w:rPr>
              <w:t>Number of edges</w:t>
            </w:r>
          </w:p>
        </w:tc>
        <w:tc>
          <w:tcPr>
            <w:tcW w:w="2268" w:type="dxa"/>
          </w:tcPr>
          <w:p w:rsidR="00E6305F" w:rsidRPr="00810772" w:rsidRDefault="00E6305F" w:rsidP="00F3227D">
            <w:pPr>
              <w:spacing w:before="240"/>
              <w:ind w:right="-816"/>
              <w:rPr>
                <w:rFonts w:ascii="Arial" w:hAnsi="Arial" w:cs="Arial"/>
                <w:sz w:val="24"/>
                <w:szCs w:val="24"/>
                <w:lang w:val="en-ZA"/>
              </w:rPr>
            </w:pPr>
            <w:r w:rsidRPr="00810772">
              <w:rPr>
                <w:rFonts w:ascii="Arial" w:hAnsi="Arial" w:cs="Arial"/>
                <w:sz w:val="24"/>
                <w:szCs w:val="24"/>
                <w:lang w:val="en-ZA"/>
              </w:rPr>
              <w:t>Number of vertices</w:t>
            </w:r>
          </w:p>
        </w:tc>
      </w:tr>
      <w:tr w:rsidR="00E6305F" w:rsidRPr="00810772" w:rsidTr="00C06248">
        <w:trPr>
          <w:trHeight w:val="1205"/>
        </w:trPr>
        <w:tc>
          <w:tcPr>
            <w:tcW w:w="3227" w:type="dxa"/>
          </w:tcPr>
          <w:p w:rsidR="00E6305F" w:rsidRDefault="00A45E03" w:rsidP="00F3227D">
            <w:pPr>
              <w:spacing w:before="240"/>
              <w:ind w:right="-816"/>
              <w:rPr>
                <w:rFonts w:ascii="Arial" w:hAnsi="Arial" w:cs="Arial"/>
                <w:sz w:val="24"/>
                <w:szCs w:val="24"/>
                <w:lang w:val="en-ZA"/>
              </w:rPr>
            </w:pPr>
            <w:r>
              <w:rPr>
                <w:rFonts w:ascii="Arial" w:hAnsi="Arial" w:cs="Arial"/>
                <w:noProof/>
                <w:sz w:val="24"/>
                <w:szCs w:val="24"/>
                <w:lang w:val="en-ZA" w:eastAsia="en-ZA"/>
              </w:rPr>
              <mc:AlternateContent>
                <mc:Choice Requires="wps">
                  <w:drawing>
                    <wp:anchor distT="0" distB="0" distL="114300" distR="114300" simplePos="0" relativeHeight="251681792" behindDoc="0" locked="0" layoutInCell="1" allowOverlap="1" wp14:anchorId="48C1409C" wp14:editId="38D88766">
                      <wp:simplePos x="0" y="0"/>
                      <wp:positionH relativeFrom="column">
                        <wp:posOffset>509905</wp:posOffset>
                      </wp:positionH>
                      <wp:positionV relativeFrom="paragraph">
                        <wp:posOffset>99695</wp:posOffset>
                      </wp:positionV>
                      <wp:extent cx="685800" cy="589280"/>
                      <wp:effectExtent l="5080" t="10160" r="13970" b="10160"/>
                      <wp:wrapNone/>
                      <wp:docPr id="620" name="AutoShape 4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5892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19" o:spid="_x0000_s1026" type="#_x0000_t16" style="position:absolute;margin-left:40.15pt;margin-top:7.85pt;width:54pt;height:46.4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"/>
                  </w:pict>
                </mc:Fallback>
              </mc:AlternateContent>
            </w:r>
            <w:r w:rsidR="00E6305F" w:rsidRPr="00810772">
              <w:rPr>
                <w:rFonts w:ascii="Arial" w:hAnsi="Arial" w:cs="Arial"/>
                <w:sz w:val="24"/>
                <w:szCs w:val="24"/>
                <w:lang w:val="en-ZA"/>
              </w:rPr>
              <w:t>Cube</w:t>
            </w:r>
          </w:p>
          <w:p w:rsidR="00E36643" w:rsidRPr="00810772" w:rsidRDefault="00E36643" w:rsidP="00F3227D">
            <w:pPr>
              <w:spacing w:before="240"/>
              <w:ind w:right="-816"/>
              <w:rPr>
                <w:rFonts w:ascii="Arial" w:hAnsi="Arial" w:cs="Arial"/>
                <w:sz w:val="24"/>
                <w:szCs w:val="24"/>
                <w:lang w:val="en-ZA"/>
              </w:rPr>
            </w:pPr>
          </w:p>
        </w:tc>
        <w:tc>
          <w:tcPr>
            <w:tcW w:w="2126" w:type="dxa"/>
          </w:tcPr>
          <w:p w:rsidR="00E6305F" w:rsidRPr="00810772" w:rsidRDefault="00E6305F" w:rsidP="00F3227D">
            <w:pPr>
              <w:ind w:right="-816"/>
              <w:rPr>
                <w:rFonts w:ascii="Arial" w:hAnsi="Arial" w:cs="Arial"/>
                <w:sz w:val="24"/>
                <w:szCs w:val="24"/>
                <w:lang w:val="en-ZA"/>
              </w:rPr>
            </w:pPr>
          </w:p>
        </w:tc>
        <w:tc>
          <w:tcPr>
            <w:tcW w:w="2126" w:type="dxa"/>
          </w:tcPr>
          <w:p w:rsidR="00E6305F" w:rsidRPr="00810772" w:rsidRDefault="00E6305F" w:rsidP="00F3227D">
            <w:pPr>
              <w:ind w:right="-816"/>
              <w:rPr>
                <w:rFonts w:ascii="Arial" w:hAnsi="Arial" w:cs="Arial"/>
                <w:sz w:val="24"/>
                <w:szCs w:val="24"/>
                <w:lang w:val="en-ZA"/>
              </w:rPr>
            </w:pPr>
          </w:p>
        </w:tc>
        <w:tc>
          <w:tcPr>
            <w:tcW w:w="2268" w:type="dxa"/>
          </w:tcPr>
          <w:p w:rsidR="00E6305F" w:rsidRPr="00810772" w:rsidRDefault="00E6305F" w:rsidP="00F3227D">
            <w:pPr>
              <w:ind w:right="-816"/>
              <w:rPr>
                <w:rFonts w:ascii="Arial" w:hAnsi="Arial" w:cs="Arial"/>
                <w:sz w:val="24"/>
                <w:szCs w:val="24"/>
                <w:lang w:val="en-ZA"/>
              </w:rPr>
            </w:pPr>
          </w:p>
        </w:tc>
      </w:tr>
      <w:tr w:rsidR="00E6305F" w:rsidRPr="00810772" w:rsidTr="00C06248">
        <w:trPr>
          <w:trHeight w:val="1592"/>
        </w:trPr>
        <w:tc>
          <w:tcPr>
            <w:tcW w:w="3227" w:type="dxa"/>
          </w:tcPr>
          <w:p w:rsidR="00E6305F" w:rsidRPr="00810772" w:rsidRDefault="00A45E03" w:rsidP="00F3227D">
            <w:pPr>
              <w:spacing w:before="240"/>
              <w:ind w:right="-816"/>
              <w:rPr>
                <w:rFonts w:ascii="Arial" w:hAnsi="Arial" w:cs="Arial"/>
                <w:sz w:val="24"/>
                <w:szCs w:val="24"/>
                <w:lang w:val="en-ZA"/>
              </w:rPr>
            </w:pPr>
            <w:r>
              <w:rPr>
                <w:rFonts w:ascii="Arial" w:hAnsi="Arial" w:cs="Arial"/>
                <w:noProof/>
                <w:sz w:val="24"/>
                <w:szCs w:val="24"/>
                <w:lang w:val="en-ZA" w:eastAsia="en-ZA"/>
              </w:rPr>
              <mc:AlternateContent>
                <mc:Choice Requires="wpg">
                  <w:drawing>
                    <wp:anchor distT="0" distB="0" distL="114300" distR="114300" simplePos="0" relativeHeight="251682816" behindDoc="0" locked="0" layoutInCell="1" allowOverlap="1" wp14:anchorId="584B99EC" wp14:editId="675CDB08">
                      <wp:simplePos x="0" y="0"/>
                      <wp:positionH relativeFrom="column">
                        <wp:posOffset>601345</wp:posOffset>
                      </wp:positionH>
                      <wp:positionV relativeFrom="paragraph">
                        <wp:posOffset>314960</wp:posOffset>
                      </wp:positionV>
                      <wp:extent cx="594360" cy="676910"/>
                      <wp:effectExtent l="10795" t="9525" r="13970" b="8890"/>
                      <wp:wrapNone/>
                      <wp:docPr id="612" name="Group 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 cy="676910"/>
                                <a:chOff x="8832" y="6235"/>
                                <a:chExt cx="936" cy="1066"/>
                              </a:xfrm>
                            </wpg:grpSpPr>
                            <wps:wsp>
                              <wps:cNvPr id="613" name="Line 421"/>
                              <wps:cNvCnPr/>
                              <wps:spPr bwMode="auto">
                                <a:xfrm flipH="1" flipV="1">
                                  <a:off x="9465" y="6235"/>
                                  <a:ext cx="303"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14" name="Group 422"/>
                              <wpg:cNvGrpSpPr>
                                <a:grpSpLocks/>
                              </wpg:cNvGrpSpPr>
                              <wpg:grpSpPr bwMode="auto">
                                <a:xfrm>
                                  <a:off x="8832" y="6236"/>
                                  <a:ext cx="935" cy="1065"/>
                                  <a:chOff x="8799" y="5671"/>
                                  <a:chExt cx="935" cy="1065"/>
                                </a:xfrm>
                              </wpg:grpSpPr>
                              <wps:wsp>
                                <wps:cNvPr id="615" name="Line 423"/>
                                <wps:cNvCnPr/>
                                <wps:spPr bwMode="auto">
                                  <a:xfrm flipH="1">
                                    <a:off x="8799" y="5671"/>
                                    <a:ext cx="627" cy="6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424"/>
                                <wps:cNvCnPr/>
                                <wps:spPr bwMode="auto">
                                  <a:xfrm flipH="1" flipV="1">
                                    <a:off x="8801" y="6275"/>
                                    <a:ext cx="917" cy="4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425"/>
                                <wps:cNvCnPr/>
                                <wps:spPr bwMode="auto">
                                  <a:xfrm flipH="1">
                                    <a:off x="9729" y="5985"/>
                                    <a:ext cx="5" cy="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426"/>
                                <wps:cNvCnPr/>
                                <wps:spPr bwMode="auto">
                                  <a:xfrm>
                                    <a:off x="9427" y="5674"/>
                                    <a:ext cx="298" cy="10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427"/>
                                <wps:cNvCnPr/>
                                <wps:spPr bwMode="auto">
                                  <a:xfrm flipH="1">
                                    <a:off x="8817" y="5978"/>
                                    <a:ext cx="911" cy="30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20" o:spid="_x0000_s1026" style="position:absolute;margin-left:47.35pt;margin-top:24.8pt;width:46.8pt;height:53.3pt;z-index:251682816" coordorigin="8832,6235" coordsize="936,10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">
                      <v:line id="Line 421" o:spid="_x0000_s1027" style="position:absolute;flip:x y;visibility:visible;mso-wrap-style:square" from="9465,6235" to="9768,6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86MMAAADcAAAADwAAAGRycy9kb3ducmV2LnhtbESPT4vCMBTE7wt+h/AEL4umVRGpRhHB&#10;xZPiP7w+mmdbbF5Kk7XVT28WFjwOM/MbZr5sTSkeVLvCsoJ4EIEgTq0uOFNwPm36UxDOI2ssLZOC&#10;JzlYLjpfc0y0bfhAj6PPRICwS1BB7n2VSOnSnAy6ga2Ig3eztUEfZJ1JXWMT4KaUwyiaSIMFh4Uc&#10;K1rnlN6Pv0YB8u41mjYxjeUPXd1wt/9eXW5K9brtagbCU+s/4f/2ViuYxCP4OxOOgFy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MfOjDAAAA3AAAAA8AAAAAAAAAAAAA&#10;AAAAoQIAAGRycy9kb3ducmV2LnhtbFBLBQYAAAAABAAEAPkAAACRAwAAAAA=&#10;"/>
                      <v:group id="Group 422" o:spid="_x0000_s1028" style="position:absolute;left:8832;top:6236;width:935;height:1065" coordorigin="8799,5671" coordsize="935,10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line id="Line 423" o:spid="_x0000_s1029" style="position:absolute;flip:x;visibility:visible;mso-wrap-style:square" from="8799,5671" to="9426,6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l5gcYAAADcAAAADwAAAGRycy9kb3ducmV2LnhtbESPQWsCMRSE70L/Q3iFXopmLa3Y1Sgi&#10;CB68VGWlt+fmdbPs5mWbRN3++6ZQ8DjMzDfMfNnbVlzJh9qxgvEoA0FcOl1zpeB42AynIEJE1tg6&#10;JgU/FGC5eBjMMdfuxh903cdKJAiHHBWYGLtcylAashhGriNO3pfzFmOSvpLa4y3BbStfsmwiLdac&#10;Fgx2tDZUNvuLVSCnu+dvvzq/NkVzOr2boiy6z51ST4/9agYiUh/v4f/2ViuYjN/g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ZeYHGAAAA3AAAAA8AAAAAAAAA&#10;AAAAAAAAoQIAAGRycy9kb3ducmV2LnhtbFBLBQYAAAAABAAEAPkAAACUAwAAAAA=&#10;"/>
                        <v:line id="Line 424" o:spid="_x0000_s1030" style="position:absolute;flip:x y;visibility:visible;mso-wrap-style:square" from="8801,6275" to="9718,6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vfcMUAAADcAAAADwAAAGRycy9kb3ducmV2LnhtbESPQWvCQBSE74X+h+UVvJRmE1tCiK4i&#10;hYonpbbF6yP7zIZm34bs1sT+elcQPA4z8w0zX462FSfqfeNYQZakIIgrpxuuFXx/fbwUIHxA1tg6&#10;JgVn8rBcPD7MsdRu4E867UMtIoR9iQpMCF0ppa8MWfSJ64ijd3S9xRBlX0vd4xDhtpXTNM2lxYbj&#10;gsGO3g1Vv/s/qwB5+/9aDBm9yTUd/HS7e179HJWaPI2rGYhAY7iHb+2NVpBnOVzPxCMgF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HvfcMUAAADcAAAADwAAAAAAAAAA&#10;AAAAAAChAgAAZHJzL2Rvd25yZXYueG1sUEsFBgAAAAAEAAQA+QAAAJMDAAAAAA==&#10;"/>
                        <v:line id="Line 425" o:spid="_x0000_s1031" style="position:absolute;flip:x;visibility:visible;mso-wrap-style:square" from="9729,5985" to="9734,6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dCbcYAAADcAAAADwAAAGRycy9kb3ducmV2LnhtbESPQWsCMRSE74X+h/AKXopmlWJ1axQp&#10;CD14UcuKt+fmdbPs5mWbRN3++0Yo9DjMzDfMYtXbVlzJh9qxgvEoA0FcOl1zpeDzsBnOQISIrLF1&#10;TAp+KMBq+fiwwFy7G+/ouo+VSBAOOSowMXa5lKE0ZDGMXEecvC/nLcYkfSW1x1uC21ZOsmwqLdac&#10;Fgx29G6obPYXq0DOts/ffn1+aYrmeJyboiy601apwVO/fgMRqY//4b/2h1YwHb/C/Uw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HQm3GAAAA3AAAAA8AAAAAAAAA&#10;AAAAAAAAoQIAAGRycy9kb3ducmV2LnhtbFBLBQYAAAAABAAEAPkAAACUAwAAAAA=&#10;"/>
                        <v:line id="Line 426" o:spid="_x0000_s1032" style="position:absolute;visibility:visible;mso-wrap-style:square" from="9427,5674" to="9725,6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line id="Line 427" o:spid="_x0000_s1033" style="position:absolute;flip:x;visibility:visible;mso-wrap-style:square" from="8817,5978" to="9728,6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JICMQAAADcAAAADwAAAGRycy9kb3ducmV2LnhtbESPUWvCMBSF3wf+h3CFva2peyhbNYoo&#10;w+FgoPYHXJprG2xuShJr9dcvg8EeD+ec73AWq9F2YiAfjGMFsywHQVw7bbhRUJ0+Xt5AhIissXNM&#10;Cu4UYLWcPC2w1O7GBxqOsREJwqFEBW2MfSllqFuyGDLXEyfv7LzFmKRvpPZ4S3Dbydc8L6RFw2mh&#10;xZ42LdWX49UqiF+PnTHDt97feXgEOuy3WBVKPU/H9RxEpDH+h//an1pBMXuH3zPpCM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EkgIxAAAANwAAAAPAAAAAAAAAAAA&#10;AAAAAKECAABkcnMvZG93bnJldi54bWxQSwUGAAAAAAQABAD5AAAAkgMAAAAA&#10;">
                          <v:stroke dashstyle="1 1"/>
                        </v:line>
                      </v:group>
                    </v:group>
                  </w:pict>
                </mc:Fallback>
              </mc:AlternateContent>
            </w:r>
            <w:r w:rsidR="00E6305F" w:rsidRPr="00810772">
              <w:rPr>
                <w:rFonts w:ascii="Arial" w:hAnsi="Arial" w:cs="Arial"/>
                <w:sz w:val="24"/>
                <w:szCs w:val="24"/>
                <w:lang w:val="en-ZA"/>
              </w:rPr>
              <w:t>Pyramid with triangular base</w:t>
            </w:r>
          </w:p>
          <w:p w:rsidR="00E6305F" w:rsidRPr="00810772" w:rsidRDefault="00E6305F" w:rsidP="00F3227D">
            <w:pPr>
              <w:spacing w:before="240"/>
              <w:ind w:right="-816"/>
              <w:rPr>
                <w:rFonts w:ascii="Arial" w:hAnsi="Arial" w:cs="Arial"/>
                <w:sz w:val="24"/>
                <w:szCs w:val="24"/>
                <w:lang w:val="en-ZA"/>
              </w:rPr>
            </w:pPr>
          </w:p>
        </w:tc>
        <w:tc>
          <w:tcPr>
            <w:tcW w:w="2126" w:type="dxa"/>
          </w:tcPr>
          <w:p w:rsidR="00E6305F" w:rsidRPr="00810772" w:rsidRDefault="00E6305F" w:rsidP="00F3227D">
            <w:pPr>
              <w:spacing w:before="240"/>
              <w:ind w:right="-816"/>
              <w:rPr>
                <w:rFonts w:ascii="Arial" w:hAnsi="Arial" w:cs="Arial"/>
                <w:sz w:val="24"/>
                <w:szCs w:val="24"/>
                <w:lang w:val="en-ZA"/>
              </w:rPr>
            </w:pPr>
          </w:p>
        </w:tc>
        <w:tc>
          <w:tcPr>
            <w:tcW w:w="2126" w:type="dxa"/>
          </w:tcPr>
          <w:p w:rsidR="00E6305F" w:rsidRPr="00810772" w:rsidRDefault="00E6305F" w:rsidP="00F3227D">
            <w:pPr>
              <w:spacing w:before="240"/>
              <w:ind w:right="-816"/>
              <w:rPr>
                <w:rFonts w:ascii="Arial" w:hAnsi="Arial" w:cs="Arial"/>
                <w:sz w:val="24"/>
                <w:szCs w:val="24"/>
                <w:lang w:val="en-ZA"/>
              </w:rPr>
            </w:pPr>
          </w:p>
        </w:tc>
        <w:tc>
          <w:tcPr>
            <w:tcW w:w="2268" w:type="dxa"/>
          </w:tcPr>
          <w:p w:rsidR="00E6305F" w:rsidRPr="00810772" w:rsidRDefault="00E6305F" w:rsidP="00F3227D">
            <w:pPr>
              <w:spacing w:before="240"/>
              <w:ind w:right="-816"/>
              <w:rPr>
                <w:rFonts w:ascii="Arial" w:hAnsi="Arial" w:cs="Arial"/>
                <w:sz w:val="24"/>
                <w:szCs w:val="24"/>
                <w:lang w:val="en-ZA"/>
              </w:rPr>
            </w:pPr>
          </w:p>
        </w:tc>
      </w:tr>
    </w:tbl>
    <w:p w:rsidR="00E6305F" w:rsidRPr="00810772" w:rsidRDefault="00E6305F" w:rsidP="00E6305F">
      <w:pPr>
        <w:ind w:right="-816"/>
        <w:rPr>
          <w:rFonts w:ascii="Arial" w:hAnsi="Arial" w:cs="Arial"/>
          <w:sz w:val="24"/>
          <w:szCs w:val="24"/>
          <w:lang w:val="en-ZA"/>
        </w:rPr>
      </w:pPr>
    </w:p>
    <w:p w:rsidR="0053099C" w:rsidRDefault="0053099C" w:rsidP="0053099C">
      <w:pPr>
        <w:autoSpaceDE w:val="0"/>
        <w:autoSpaceDN w:val="0"/>
        <w:adjustRightInd w:val="0"/>
        <w:spacing w:after="0" w:line="240" w:lineRule="auto"/>
        <w:ind w:firstLine="360"/>
        <w:rPr>
          <w:rFonts w:ascii="Arial" w:hAnsi="Arial" w:cs="Arial"/>
          <w:b/>
          <w:bCs/>
        </w:rPr>
      </w:pPr>
    </w:p>
    <w:p w:rsidR="00E6305F" w:rsidRDefault="00E6305F" w:rsidP="0053099C">
      <w:pPr>
        <w:autoSpaceDE w:val="0"/>
        <w:autoSpaceDN w:val="0"/>
        <w:adjustRightInd w:val="0"/>
        <w:spacing w:after="0" w:line="240" w:lineRule="auto"/>
        <w:ind w:firstLine="360"/>
        <w:rPr>
          <w:rFonts w:ascii="Arial" w:hAnsi="Arial" w:cs="Arial"/>
          <w:b/>
          <w:bCs/>
        </w:rPr>
      </w:pPr>
    </w:p>
    <w:p w:rsidR="00E6305F" w:rsidRDefault="00E6305F" w:rsidP="0053099C">
      <w:pPr>
        <w:autoSpaceDE w:val="0"/>
        <w:autoSpaceDN w:val="0"/>
        <w:adjustRightInd w:val="0"/>
        <w:spacing w:after="0" w:line="240" w:lineRule="auto"/>
        <w:ind w:firstLine="360"/>
        <w:rPr>
          <w:rFonts w:ascii="Arial" w:hAnsi="Arial" w:cs="Arial"/>
          <w:b/>
          <w:bCs/>
        </w:rPr>
      </w:pPr>
    </w:p>
    <w:p w:rsidR="00E6305F" w:rsidRDefault="00E6305F" w:rsidP="0053099C">
      <w:pPr>
        <w:autoSpaceDE w:val="0"/>
        <w:autoSpaceDN w:val="0"/>
        <w:adjustRightInd w:val="0"/>
        <w:spacing w:after="0" w:line="240" w:lineRule="auto"/>
        <w:ind w:firstLine="360"/>
        <w:rPr>
          <w:rFonts w:ascii="Arial" w:hAnsi="Arial" w:cs="Arial"/>
          <w:b/>
          <w:bCs/>
        </w:rPr>
      </w:pPr>
    </w:p>
    <w:p w:rsidR="00E6305F" w:rsidRDefault="00E6305F" w:rsidP="0053099C">
      <w:pPr>
        <w:autoSpaceDE w:val="0"/>
        <w:autoSpaceDN w:val="0"/>
        <w:adjustRightInd w:val="0"/>
        <w:spacing w:after="0" w:line="240" w:lineRule="auto"/>
        <w:ind w:firstLine="360"/>
        <w:rPr>
          <w:rFonts w:ascii="Arial" w:hAnsi="Arial" w:cs="Arial"/>
          <w:b/>
          <w:bCs/>
        </w:rPr>
      </w:pPr>
    </w:p>
    <w:p w:rsidR="00E6305F" w:rsidRDefault="00E6305F" w:rsidP="00AD23AB">
      <w:pPr>
        <w:autoSpaceDE w:val="0"/>
        <w:autoSpaceDN w:val="0"/>
        <w:adjustRightInd w:val="0"/>
        <w:spacing w:after="0" w:line="240" w:lineRule="auto"/>
        <w:rPr>
          <w:rFonts w:ascii="Arial" w:hAnsi="Arial" w:cs="Arial"/>
          <w:b/>
          <w:bCs/>
        </w:rPr>
      </w:pPr>
    </w:p>
    <w:p w:rsidR="00E36643" w:rsidRDefault="00E36643" w:rsidP="000A1C60">
      <w:pPr>
        <w:autoSpaceDE w:val="0"/>
        <w:autoSpaceDN w:val="0"/>
        <w:adjustRightInd w:val="0"/>
        <w:spacing w:after="0" w:line="240" w:lineRule="auto"/>
        <w:rPr>
          <w:rFonts w:ascii="Arial" w:hAnsi="Arial" w:cs="Arial"/>
          <w:sz w:val="24"/>
          <w:szCs w:val="24"/>
          <w:lang w:val="en-ZA" w:eastAsia="en-ZA"/>
        </w:rPr>
      </w:pPr>
    </w:p>
    <w:p w:rsidR="00DD3998" w:rsidRDefault="00DD3998" w:rsidP="000A1C60">
      <w:pPr>
        <w:autoSpaceDE w:val="0"/>
        <w:autoSpaceDN w:val="0"/>
        <w:adjustRightInd w:val="0"/>
        <w:spacing w:after="0" w:line="240" w:lineRule="auto"/>
        <w:rPr>
          <w:rFonts w:ascii="Arial" w:hAnsi="Arial" w:cs="Arial"/>
          <w:sz w:val="24"/>
          <w:szCs w:val="24"/>
          <w:lang w:val="en-ZA" w:eastAsia="en-ZA"/>
        </w:rPr>
      </w:pPr>
    </w:p>
    <w:p w:rsidR="00B56B7A" w:rsidRDefault="00B56B7A" w:rsidP="000A1C60">
      <w:pPr>
        <w:autoSpaceDE w:val="0"/>
        <w:autoSpaceDN w:val="0"/>
        <w:adjustRightInd w:val="0"/>
        <w:spacing w:after="0" w:line="240" w:lineRule="auto"/>
        <w:rPr>
          <w:rFonts w:ascii="Arial" w:hAnsi="Arial" w:cs="Arial"/>
          <w:sz w:val="24"/>
          <w:szCs w:val="24"/>
          <w:lang w:val="en-ZA" w:eastAsia="en-ZA"/>
        </w:rPr>
      </w:pPr>
    </w:p>
    <w:p w:rsidR="00B56B7A" w:rsidRDefault="00B56B7A" w:rsidP="000A1C60">
      <w:pPr>
        <w:autoSpaceDE w:val="0"/>
        <w:autoSpaceDN w:val="0"/>
        <w:adjustRightInd w:val="0"/>
        <w:spacing w:after="0" w:line="240" w:lineRule="auto"/>
        <w:rPr>
          <w:rFonts w:ascii="Arial" w:hAnsi="Arial" w:cs="Arial"/>
          <w:sz w:val="24"/>
          <w:szCs w:val="24"/>
          <w:lang w:val="en-ZA" w:eastAsia="en-ZA"/>
        </w:rPr>
      </w:pPr>
    </w:p>
    <w:p w:rsidR="00B56B7A" w:rsidRDefault="00B56B7A" w:rsidP="000A1C60">
      <w:pPr>
        <w:autoSpaceDE w:val="0"/>
        <w:autoSpaceDN w:val="0"/>
        <w:adjustRightInd w:val="0"/>
        <w:spacing w:after="0" w:line="240" w:lineRule="auto"/>
        <w:rPr>
          <w:rFonts w:ascii="Arial" w:hAnsi="Arial" w:cs="Arial"/>
          <w:sz w:val="24"/>
          <w:szCs w:val="24"/>
          <w:lang w:val="en-ZA" w:eastAsia="en-ZA"/>
        </w:rPr>
      </w:pPr>
    </w:p>
    <w:p w:rsidR="00B56B7A" w:rsidRDefault="00B56B7A" w:rsidP="000A1C60">
      <w:pPr>
        <w:autoSpaceDE w:val="0"/>
        <w:autoSpaceDN w:val="0"/>
        <w:adjustRightInd w:val="0"/>
        <w:spacing w:after="0" w:line="240" w:lineRule="auto"/>
        <w:rPr>
          <w:rFonts w:ascii="Arial" w:hAnsi="Arial" w:cs="Arial"/>
          <w:sz w:val="24"/>
          <w:szCs w:val="24"/>
          <w:lang w:val="en-ZA" w:eastAsia="en-ZA"/>
        </w:rPr>
      </w:pPr>
    </w:p>
    <w:p w:rsidR="00B56B7A" w:rsidRDefault="00B56B7A" w:rsidP="000A1C60">
      <w:pPr>
        <w:autoSpaceDE w:val="0"/>
        <w:autoSpaceDN w:val="0"/>
        <w:adjustRightInd w:val="0"/>
        <w:spacing w:after="0" w:line="240" w:lineRule="auto"/>
        <w:rPr>
          <w:rFonts w:ascii="Arial" w:hAnsi="Arial" w:cs="Arial"/>
          <w:sz w:val="24"/>
          <w:szCs w:val="24"/>
          <w:lang w:val="en-ZA" w:eastAsia="en-ZA"/>
        </w:rPr>
      </w:pPr>
    </w:p>
    <w:p w:rsidR="00E36643" w:rsidRDefault="00C06248" w:rsidP="000A1C60">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6</w:t>
      </w:r>
      <w:r w:rsidR="00E36643">
        <w:rPr>
          <w:rFonts w:ascii="Arial" w:hAnsi="Arial" w:cs="Arial"/>
          <w:sz w:val="24"/>
          <w:szCs w:val="24"/>
          <w:lang w:val="en-ZA" w:eastAsia="en-ZA"/>
        </w:rPr>
        <w:t xml:space="preserve">. </w:t>
      </w:r>
      <w:r w:rsidR="000A1C60">
        <w:rPr>
          <w:rFonts w:ascii="Arial" w:hAnsi="Arial" w:cs="Arial"/>
          <w:sz w:val="24"/>
          <w:szCs w:val="24"/>
          <w:lang w:val="en-ZA" w:eastAsia="en-ZA"/>
        </w:rPr>
        <w:t>Susan uses the five 2-D shapes below to make a 3-D object. What</w:t>
      </w:r>
      <w:r w:rsidR="00E36643">
        <w:rPr>
          <w:rFonts w:ascii="Arial" w:hAnsi="Arial" w:cs="Arial"/>
          <w:sz w:val="24"/>
          <w:szCs w:val="24"/>
          <w:lang w:val="en-ZA" w:eastAsia="en-ZA"/>
        </w:rPr>
        <w:t xml:space="preserve"> </w:t>
      </w:r>
      <w:r w:rsidR="000A1C60">
        <w:rPr>
          <w:rFonts w:ascii="Arial" w:hAnsi="Arial" w:cs="Arial"/>
          <w:sz w:val="24"/>
          <w:szCs w:val="24"/>
          <w:lang w:val="en-ZA" w:eastAsia="en-ZA"/>
        </w:rPr>
        <w:t xml:space="preserve">shape will the 3-D object </w:t>
      </w:r>
      <w:r w:rsidR="00E36643">
        <w:rPr>
          <w:rFonts w:ascii="Arial" w:hAnsi="Arial" w:cs="Arial"/>
          <w:sz w:val="24"/>
          <w:szCs w:val="24"/>
          <w:lang w:val="en-ZA" w:eastAsia="en-ZA"/>
        </w:rPr>
        <w:t xml:space="preserve">   </w:t>
      </w:r>
    </w:p>
    <w:p w:rsidR="000A1C60" w:rsidRDefault="00A45E03" w:rsidP="000A1C60">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86912" behindDoc="0" locked="0" layoutInCell="1" allowOverlap="1" wp14:anchorId="54CDB174" wp14:editId="721D8634">
            <wp:simplePos x="0" y="0"/>
            <wp:positionH relativeFrom="column">
              <wp:posOffset>364490</wp:posOffset>
            </wp:positionH>
            <wp:positionV relativeFrom="paragraph">
              <wp:posOffset>163195</wp:posOffset>
            </wp:positionV>
            <wp:extent cx="3631565" cy="1166495"/>
            <wp:effectExtent l="0" t="0" r="0" b="0"/>
            <wp:wrapNone/>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631565" cy="1166495"/>
                    </a:xfrm>
                    <a:prstGeom prst="rect">
                      <a:avLst/>
                    </a:prstGeom>
                    <a:noFill/>
                    <a:ln>
                      <a:noFill/>
                    </a:ln>
                  </pic:spPr>
                </pic:pic>
              </a:graphicData>
            </a:graphic>
            <wp14:sizeRelH relativeFrom="page">
              <wp14:pctWidth>0</wp14:pctWidth>
            </wp14:sizeRelH>
            <wp14:sizeRelV relativeFrom="page">
              <wp14:pctHeight>0</wp14:pctHeight>
            </wp14:sizeRelV>
          </wp:anchor>
        </w:drawing>
      </w:r>
      <w:r w:rsidR="00E36643">
        <w:rPr>
          <w:rFonts w:ascii="Arial" w:hAnsi="Arial" w:cs="Arial"/>
          <w:sz w:val="24"/>
          <w:szCs w:val="24"/>
          <w:lang w:val="en-ZA" w:eastAsia="en-ZA"/>
        </w:rPr>
        <w:t xml:space="preserve">     </w:t>
      </w:r>
      <w:r w:rsidR="000A1C60">
        <w:rPr>
          <w:rFonts w:ascii="Arial" w:hAnsi="Arial" w:cs="Arial"/>
          <w:sz w:val="24"/>
          <w:szCs w:val="24"/>
          <w:lang w:val="en-ZA" w:eastAsia="en-ZA"/>
        </w:rPr>
        <w:t>be?</w:t>
      </w:r>
    </w:p>
    <w:p w:rsidR="000A1C60" w:rsidRDefault="000A1C60" w:rsidP="000A1C60">
      <w:pPr>
        <w:autoSpaceDE w:val="0"/>
        <w:autoSpaceDN w:val="0"/>
        <w:adjustRightInd w:val="0"/>
        <w:spacing w:after="0" w:line="240" w:lineRule="auto"/>
        <w:rPr>
          <w:rFonts w:ascii="Arial" w:hAnsi="Arial" w:cs="Arial"/>
          <w:sz w:val="24"/>
          <w:szCs w:val="24"/>
          <w:lang w:val="en-ZA" w:eastAsia="en-ZA"/>
        </w:rPr>
      </w:pPr>
    </w:p>
    <w:p w:rsidR="000A1C60" w:rsidRDefault="000A1C60" w:rsidP="000A1C60">
      <w:pPr>
        <w:autoSpaceDE w:val="0"/>
        <w:autoSpaceDN w:val="0"/>
        <w:adjustRightInd w:val="0"/>
        <w:spacing w:after="0" w:line="240" w:lineRule="auto"/>
        <w:rPr>
          <w:rFonts w:ascii="Arial" w:hAnsi="Arial" w:cs="Arial"/>
          <w:sz w:val="24"/>
          <w:szCs w:val="24"/>
          <w:lang w:val="en-ZA" w:eastAsia="en-ZA"/>
        </w:rPr>
      </w:pPr>
    </w:p>
    <w:p w:rsidR="000A1C60" w:rsidRDefault="000A1C60" w:rsidP="000A1C60">
      <w:pPr>
        <w:autoSpaceDE w:val="0"/>
        <w:autoSpaceDN w:val="0"/>
        <w:adjustRightInd w:val="0"/>
        <w:spacing w:after="0" w:line="240" w:lineRule="auto"/>
        <w:rPr>
          <w:rFonts w:ascii="Arial" w:hAnsi="Arial" w:cs="Arial"/>
          <w:sz w:val="24"/>
          <w:szCs w:val="24"/>
          <w:lang w:val="en-ZA" w:eastAsia="en-ZA"/>
        </w:rPr>
      </w:pPr>
    </w:p>
    <w:p w:rsidR="000A1C60" w:rsidRDefault="000A1C60" w:rsidP="000A1C60">
      <w:pPr>
        <w:autoSpaceDE w:val="0"/>
        <w:autoSpaceDN w:val="0"/>
        <w:adjustRightInd w:val="0"/>
        <w:spacing w:after="0" w:line="240" w:lineRule="auto"/>
        <w:rPr>
          <w:rFonts w:ascii="Arial" w:hAnsi="Arial" w:cs="Arial"/>
          <w:sz w:val="24"/>
          <w:szCs w:val="24"/>
          <w:lang w:val="en-ZA" w:eastAsia="en-ZA"/>
        </w:rPr>
      </w:pPr>
    </w:p>
    <w:p w:rsidR="000A1C60" w:rsidRDefault="000A1C60" w:rsidP="000A1C60">
      <w:pPr>
        <w:autoSpaceDE w:val="0"/>
        <w:autoSpaceDN w:val="0"/>
        <w:adjustRightInd w:val="0"/>
        <w:spacing w:after="0" w:line="240" w:lineRule="auto"/>
        <w:rPr>
          <w:rFonts w:ascii="Arial" w:hAnsi="Arial" w:cs="Arial"/>
          <w:sz w:val="24"/>
          <w:szCs w:val="24"/>
          <w:lang w:val="en-ZA" w:eastAsia="en-ZA"/>
        </w:rPr>
      </w:pPr>
    </w:p>
    <w:p w:rsidR="000A1C60" w:rsidRDefault="000A1C60" w:rsidP="000A1C60">
      <w:pPr>
        <w:autoSpaceDE w:val="0"/>
        <w:autoSpaceDN w:val="0"/>
        <w:adjustRightInd w:val="0"/>
        <w:spacing w:after="0" w:line="240" w:lineRule="auto"/>
        <w:rPr>
          <w:rFonts w:ascii="Arial" w:hAnsi="Arial" w:cs="Arial"/>
          <w:sz w:val="24"/>
          <w:szCs w:val="24"/>
          <w:lang w:val="en-ZA" w:eastAsia="en-ZA"/>
        </w:rPr>
      </w:pPr>
    </w:p>
    <w:p w:rsidR="00E36643" w:rsidRDefault="00E36643" w:rsidP="000A1C60">
      <w:pPr>
        <w:autoSpaceDE w:val="0"/>
        <w:autoSpaceDN w:val="0"/>
        <w:adjustRightInd w:val="0"/>
        <w:spacing w:after="0" w:line="240" w:lineRule="auto"/>
        <w:rPr>
          <w:rFonts w:ascii="Arial" w:hAnsi="Arial" w:cs="Arial"/>
          <w:sz w:val="24"/>
          <w:szCs w:val="24"/>
          <w:lang w:val="en-ZA" w:eastAsia="en-ZA"/>
        </w:rPr>
      </w:pPr>
    </w:p>
    <w:p w:rsidR="000A1C60" w:rsidRDefault="00E36643" w:rsidP="000A1C60">
      <w:pPr>
        <w:autoSpaceDE w:val="0"/>
        <w:autoSpaceDN w:val="0"/>
        <w:adjustRightInd w:val="0"/>
        <w:spacing w:after="0" w:line="240" w:lineRule="auto"/>
        <w:rPr>
          <w:rFonts w:ascii="Arial" w:hAnsi="Arial" w:cs="Arial"/>
          <w:lang w:val="en-ZA" w:eastAsia="en-ZA"/>
        </w:rPr>
      </w:pPr>
      <w:r>
        <w:rPr>
          <w:rFonts w:ascii="Arial" w:hAnsi="Arial" w:cs="Arial"/>
          <w:sz w:val="24"/>
          <w:szCs w:val="24"/>
          <w:lang w:val="en-ZA" w:eastAsia="en-ZA"/>
        </w:rPr>
        <w:t xml:space="preserve">   </w:t>
      </w:r>
      <w:r w:rsidR="000A1C60">
        <w:rPr>
          <w:rFonts w:ascii="Arial" w:hAnsi="Arial" w:cs="Arial"/>
          <w:sz w:val="24"/>
          <w:szCs w:val="24"/>
          <w:lang w:val="en-ZA" w:eastAsia="en-ZA"/>
        </w:rPr>
        <w:t>a. Triangular prism</w:t>
      </w:r>
      <w:r>
        <w:rPr>
          <w:rFonts w:ascii="Arial" w:hAnsi="Arial" w:cs="Arial"/>
          <w:sz w:val="24"/>
          <w:szCs w:val="24"/>
          <w:lang w:val="en-ZA" w:eastAsia="en-ZA"/>
        </w:rPr>
        <w:tab/>
      </w:r>
      <w:r w:rsidR="000A1C60">
        <w:rPr>
          <w:rFonts w:ascii="Arial" w:hAnsi="Arial" w:cs="Arial"/>
          <w:sz w:val="24"/>
          <w:szCs w:val="24"/>
          <w:lang w:val="en-ZA" w:eastAsia="en-ZA"/>
        </w:rPr>
        <w:t>b. Rectangular prism</w:t>
      </w:r>
      <w:r w:rsidR="000A1C60">
        <w:rPr>
          <w:rFonts w:ascii="Arial" w:hAnsi="Arial" w:cs="Arial"/>
          <w:sz w:val="24"/>
          <w:szCs w:val="24"/>
          <w:lang w:val="en-ZA" w:eastAsia="en-ZA"/>
        </w:rPr>
        <w:tab/>
        <w:t>c. Triangular pyramid</w:t>
      </w:r>
      <w:r w:rsidR="000A1C60">
        <w:rPr>
          <w:rFonts w:ascii="Arial" w:hAnsi="Arial" w:cs="Arial"/>
          <w:sz w:val="24"/>
          <w:szCs w:val="24"/>
          <w:lang w:val="en-ZA" w:eastAsia="en-ZA"/>
        </w:rPr>
        <w:tab/>
        <w:t xml:space="preserve">d. Cube      </w:t>
      </w:r>
    </w:p>
    <w:p w:rsidR="003A1881" w:rsidRDefault="003A1881" w:rsidP="000A1C60">
      <w:pPr>
        <w:autoSpaceDE w:val="0"/>
        <w:autoSpaceDN w:val="0"/>
        <w:adjustRightInd w:val="0"/>
        <w:spacing w:after="0" w:line="240" w:lineRule="auto"/>
        <w:rPr>
          <w:rFonts w:ascii="Arial" w:hAnsi="Arial" w:cs="Arial"/>
          <w:b/>
          <w:sz w:val="24"/>
          <w:szCs w:val="24"/>
          <w:u w:val="single"/>
          <w:lang w:val="en-ZA" w:eastAsia="en-ZA"/>
        </w:rPr>
      </w:pPr>
    </w:p>
    <w:p w:rsidR="003A1881" w:rsidRDefault="003A1881" w:rsidP="000A1C60">
      <w:pPr>
        <w:autoSpaceDE w:val="0"/>
        <w:autoSpaceDN w:val="0"/>
        <w:adjustRightInd w:val="0"/>
        <w:spacing w:after="0" w:line="240" w:lineRule="auto"/>
        <w:rPr>
          <w:rFonts w:ascii="Arial" w:hAnsi="Arial" w:cs="Arial"/>
          <w:b/>
          <w:sz w:val="24"/>
          <w:szCs w:val="24"/>
          <w:u w:val="single"/>
          <w:lang w:val="en-ZA" w:eastAsia="en-ZA"/>
        </w:rPr>
      </w:pPr>
    </w:p>
    <w:p w:rsidR="00F3227D" w:rsidRDefault="00F3227D" w:rsidP="000A1C60">
      <w:pPr>
        <w:autoSpaceDE w:val="0"/>
        <w:autoSpaceDN w:val="0"/>
        <w:adjustRightInd w:val="0"/>
        <w:spacing w:after="0" w:line="240" w:lineRule="auto"/>
        <w:rPr>
          <w:rFonts w:ascii="Arial" w:hAnsi="Arial" w:cs="Arial"/>
          <w:b/>
          <w:sz w:val="24"/>
          <w:szCs w:val="24"/>
          <w:u w:val="single"/>
          <w:lang w:val="en-ZA" w:eastAsia="en-ZA"/>
        </w:rPr>
      </w:pPr>
      <w:r w:rsidRPr="00F3227D">
        <w:rPr>
          <w:rFonts w:ascii="Arial" w:hAnsi="Arial" w:cs="Arial"/>
          <w:b/>
          <w:sz w:val="24"/>
          <w:szCs w:val="24"/>
          <w:u w:val="single"/>
          <w:lang w:val="en-ZA" w:eastAsia="en-ZA"/>
        </w:rPr>
        <w:t>Recognise, describe and performs transformations( Rotation, Reflection, Translation):</w:t>
      </w:r>
    </w:p>
    <w:p w:rsidR="00AD23AB" w:rsidRDefault="00AD23AB" w:rsidP="000A1C60">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AD23AB" w:rsidTr="00AD23AB">
        <w:tc>
          <w:tcPr>
            <w:tcW w:w="10682" w:type="dxa"/>
          </w:tcPr>
          <w:p w:rsidR="00C06248" w:rsidRDefault="00AD23AB" w:rsidP="00491225">
            <w:pPr>
              <w:rPr>
                <w:rFonts w:ascii="Arial" w:hAnsi="Arial" w:cs="Arial"/>
                <w:b/>
                <w:sz w:val="24"/>
                <w:szCs w:val="24"/>
                <w:u w:val="single"/>
              </w:rPr>
            </w:pPr>
            <w:r w:rsidRPr="00B74353">
              <w:rPr>
                <w:rFonts w:ascii="Arial" w:hAnsi="Arial" w:cs="Arial"/>
                <w:b/>
                <w:sz w:val="24"/>
                <w:szCs w:val="24"/>
                <w:u w:val="single"/>
              </w:rPr>
              <w:t>Example</w:t>
            </w:r>
          </w:p>
          <w:p w:rsidR="00491225" w:rsidRPr="00C06248" w:rsidRDefault="00491225" w:rsidP="00491225">
            <w:pPr>
              <w:rPr>
                <w:rStyle w:val="st"/>
                <w:rFonts w:ascii="Arial" w:hAnsi="Arial" w:cs="Arial"/>
                <w:b/>
                <w:sz w:val="24"/>
                <w:szCs w:val="24"/>
                <w:u w:val="single"/>
              </w:rPr>
            </w:pPr>
            <w:r w:rsidRPr="00491225">
              <w:rPr>
                <w:rStyle w:val="Emphasis"/>
                <w:rFonts w:ascii="Arial" w:hAnsi="Arial" w:cs="Arial"/>
                <w:color w:val="222222"/>
                <w:sz w:val="24"/>
                <w:szCs w:val="24"/>
              </w:rPr>
              <w:t>Rotation</w:t>
            </w:r>
            <w:r w:rsidRPr="00491225">
              <w:rPr>
                <w:rStyle w:val="st"/>
                <w:rFonts w:ascii="Arial" w:hAnsi="Arial" w:cs="Arial"/>
                <w:color w:val="222222"/>
                <w:sz w:val="24"/>
                <w:szCs w:val="24"/>
              </w:rPr>
              <w:t xml:space="preserve"> is a circular movement of an object around a center (or point) of ... This </w:t>
            </w:r>
            <w:r w:rsidRPr="00491225">
              <w:rPr>
                <w:rStyle w:val="Emphasis"/>
                <w:rFonts w:ascii="Arial" w:hAnsi="Arial" w:cs="Arial"/>
                <w:color w:val="222222"/>
                <w:sz w:val="24"/>
                <w:szCs w:val="24"/>
              </w:rPr>
              <w:t>definition</w:t>
            </w:r>
            <w:r w:rsidRPr="00491225">
              <w:rPr>
                <w:rStyle w:val="st"/>
                <w:rFonts w:ascii="Arial" w:hAnsi="Arial" w:cs="Arial"/>
                <w:color w:val="222222"/>
                <w:sz w:val="24"/>
                <w:szCs w:val="24"/>
              </w:rPr>
              <w:t xml:space="preserve"> applies to rotations within both two and three dimensions (in a plane ...</w:t>
            </w:r>
          </w:p>
          <w:p w:rsidR="00491225" w:rsidRPr="00491225" w:rsidRDefault="00491225" w:rsidP="00491225">
            <w:pPr>
              <w:rPr>
                <w:rFonts w:ascii="Arial" w:hAnsi="Arial" w:cs="Arial"/>
                <w:color w:val="222222"/>
                <w:sz w:val="24"/>
                <w:szCs w:val="24"/>
              </w:rPr>
            </w:pPr>
            <w:r w:rsidRPr="00491225">
              <w:rPr>
                <w:rFonts w:ascii="Arial" w:eastAsia="Times New Roman" w:hAnsi="Arial" w:cs="Arial"/>
                <w:color w:val="222222"/>
                <w:sz w:val="24"/>
                <w:szCs w:val="24"/>
                <w:lang w:eastAsia="en-ZA"/>
              </w:rPr>
              <w:t xml:space="preserve">A </w:t>
            </w:r>
            <w:r w:rsidRPr="00491225">
              <w:rPr>
                <w:rFonts w:ascii="Arial" w:eastAsia="Times New Roman" w:hAnsi="Arial" w:cs="Arial"/>
                <w:b/>
                <w:bCs/>
                <w:color w:val="222222"/>
                <w:sz w:val="24"/>
                <w:szCs w:val="24"/>
                <w:lang w:eastAsia="en-ZA"/>
              </w:rPr>
              <w:t>Reflection</w:t>
            </w:r>
            <w:r w:rsidRPr="00491225">
              <w:rPr>
                <w:rFonts w:ascii="Arial" w:eastAsia="Times New Roman" w:hAnsi="Arial" w:cs="Arial"/>
                <w:color w:val="222222"/>
                <w:sz w:val="24"/>
                <w:szCs w:val="24"/>
                <w:lang w:eastAsia="en-ZA"/>
              </w:rPr>
              <w:t xml:space="preserve"> is a transformation in which the figure is the mirror image of the other.</w:t>
            </w:r>
          </w:p>
          <w:p w:rsidR="00491225" w:rsidRPr="00491225" w:rsidRDefault="00491225" w:rsidP="00AD23AB">
            <w:r w:rsidRPr="00491225">
              <w:rPr>
                <w:rStyle w:val="Emphasis"/>
                <w:rFonts w:ascii="Arial" w:hAnsi="Arial" w:cs="Arial"/>
                <w:color w:val="222222"/>
                <w:sz w:val="24"/>
                <w:szCs w:val="24"/>
              </w:rPr>
              <w:t>Translation</w:t>
            </w:r>
            <w:r w:rsidRPr="00491225">
              <w:rPr>
                <w:rStyle w:val="st"/>
                <w:rFonts w:ascii="Arial" w:hAnsi="Arial" w:cs="Arial"/>
                <w:color w:val="222222"/>
                <w:sz w:val="24"/>
                <w:szCs w:val="24"/>
              </w:rPr>
              <w:t xml:space="preserve">. In </w:t>
            </w:r>
            <w:r w:rsidRPr="00491225">
              <w:rPr>
                <w:rStyle w:val="Emphasis"/>
                <w:rFonts w:ascii="Arial" w:hAnsi="Arial" w:cs="Arial"/>
                <w:color w:val="222222"/>
                <w:sz w:val="24"/>
                <w:szCs w:val="24"/>
              </w:rPr>
              <w:t>Geometry</w:t>
            </w:r>
            <w:r w:rsidRPr="00491225">
              <w:rPr>
                <w:rStyle w:val="st"/>
                <w:rFonts w:ascii="Arial" w:hAnsi="Arial" w:cs="Arial"/>
                <w:color w:val="222222"/>
                <w:sz w:val="24"/>
                <w:szCs w:val="24"/>
              </w:rPr>
              <w:t>, "</w:t>
            </w:r>
            <w:r w:rsidRPr="00491225">
              <w:rPr>
                <w:rStyle w:val="Emphasis"/>
                <w:rFonts w:ascii="Arial" w:hAnsi="Arial" w:cs="Arial"/>
                <w:color w:val="222222"/>
                <w:sz w:val="24"/>
                <w:szCs w:val="24"/>
              </w:rPr>
              <w:t>Translation</w:t>
            </w:r>
            <w:r w:rsidRPr="00491225">
              <w:rPr>
                <w:rStyle w:val="st"/>
                <w:rFonts w:ascii="Arial" w:hAnsi="Arial" w:cs="Arial"/>
                <w:color w:val="222222"/>
                <w:sz w:val="24"/>
                <w:szCs w:val="24"/>
              </w:rPr>
              <w:t xml:space="preserve">" simply </w:t>
            </w:r>
            <w:r w:rsidRPr="00491225">
              <w:rPr>
                <w:rStyle w:val="Emphasis"/>
                <w:rFonts w:ascii="Arial" w:hAnsi="Arial" w:cs="Arial"/>
                <w:color w:val="222222"/>
                <w:sz w:val="24"/>
                <w:szCs w:val="24"/>
              </w:rPr>
              <w:t>means</w:t>
            </w:r>
            <w:r w:rsidRPr="00491225">
              <w:rPr>
                <w:rStyle w:val="st"/>
                <w:rFonts w:ascii="Arial" w:hAnsi="Arial" w:cs="Arial"/>
                <w:color w:val="222222"/>
                <w:sz w:val="24"/>
                <w:szCs w:val="24"/>
              </w:rPr>
              <w:t xml:space="preserve"> Moving ... ... without rotating, resizing or anything else, just moving</w:t>
            </w:r>
            <w:r>
              <w:rPr>
                <w:rStyle w:val="st"/>
                <w:rFonts w:ascii="Arial" w:hAnsi="Arial" w:cs="Arial"/>
                <w:color w:val="222222"/>
              </w:rPr>
              <w:t xml:space="preserve">. </w:t>
            </w:r>
          </w:p>
          <w:p w:rsidR="00C06248" w:rsidRDefault="00C06248" w:rsidP="00AD23AB">
            <w:pPr>
              <w:rPr>
                <w:rFonts w:ascii="Arial" w:hAnsi="Arial" w:cs="Arial"/>
                <w:sz w:val="24"/>
                <w:szCs w:val="24"/>
              </w:rPr>
            </w:pPr>
          </w:p>
          <w:p w:rsidR="000969AF" w:rsidRPr="000969AF" w:rsidRDefault="000969AF" w:rsidP="00AD23AB">
            <w:pPr>
              <w:rPr>
                <w:rFonts w:ascii="Arial" w:hAnsi="Arial" w:cs="Arial"/>
                <w:sz w:val="24"/>
                <w:szCs w:val="24"/>
              </w:rPr>
            </w:pPr>
            <w:r>
              <w:rPr>
                <w:rFonts w:ascii="Arial" w:hAnsi="Arial" w:cs="Arial"/>
                <w:sz w:val="24"/>
                <w:szCs w:val="24"/>
              </w:rPr>
              <w:t>Translation:</w:t>
            </w:r>
          </w:p>
          <w:p w:rsidR="000969AF" w:rsidRDefault="000969AF" w:rsidP="000A1C60">
            <w:pPr>
              <w:autoSpaceDE w:val="0"/>
              <w:autoSpaceDN w:val="0"/>
              <w:adjustRightInd w:val="0"/>
              <w:spacing w:after="0" w:line="240" w:lineRule="auto"/>
              <w:rPr>
                <w:b/>
                <w:noProof/>
                <w:lang w:val="en-ZA" w:eastAsia="en-ZA"/>
              </w:rPr>
            </w:pPr>
          </w:p>
          <w:p w:rsidR="00AD23AB" w:rsidRDefault="00D06D51" w:rsidP="000A1C60">
            <w:pPr>
              <w:autoSpaceDE w:val="0"/>
              <w:autoSpaceDN w:val="0"/>
              <w:adjustRightInd w:val="0"/>
              <w:spacing w:after="0" w:line="240" w:lineRule="auto"/>
              <w:rPr>
                <w:rFonts w:ascii="Arial" w:hAnsi="Arial" w:cs="Arial"/>
                <w:b/>
                <w:sz w:val="24"/>
                <w:szCs w:val="24"/>
                <w:u w:val="single"/>
                <w:lang w:val="en-ZA" w:eastAsia="en-ZA"/>
              </w:rPr>
            </w:pPr>
            <w:r>
              <w:rPr>
                <w:b/>
                <w:noProof/>
                <w:lang w:val="en-ZA" w:eastAsia="en-ZA"/>
              </w:rPr>
              <w:drawing>
                <wp:inline distT="0" distB="0" distL="0" distR="0">
                  <wp:extent cx="342900" cy="628650"/>
                  <wp:effectExtent l="0" t="0" r="0" b="0"/>
                  <wp:docPr id="49" name="Picture 49" descr="page-101,-figure-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page-101,-figure-2a"/>
                          <pic:cNvPicPr>
                            <a:picLocks noChangeAspect="1" noChangeArrowheads="1"/>
                          </pic:cNvPicPr>
                        </pic:nvPicPr>
                        <pic:blipFill rotWithShape="1">
                          <a:blip r:embed="rId181">
                            <a:extLst>
                              <a:ext uri="{28A0092B-C50C-407E-A947-70E740481C1C}">
                                <a14:useLocalDpi xmlns:a14="http://schemas.microsoft.com/office/drawing/2010/main" val="0"/>
                              </a:ext>
                            </a:extLst>
                          </a:blip>
                          <a:srcRect l="84874" b="59259"/>
                          <a:stretch/>
                        </pic:blipFill>
                        <pic:spPr bwMode="auto">
                          <a:xfrm>
                            <a:off x="0" y="0"/>
                            <a:ext cx="342900" cy="628650"/>
                          </a:xfrm>
                          <a:prstGeom prst="rect">
                            <a:avLst/>
                          </a:prstGeom>
                          <a:noFill/>
                          <a:ln>
                            <a:noFill/>
                          </a:ln>
                          <a:extLst>
                            <a:ext uri="{53640926-AAD7-44D8-BBD7-CCE9431645EC}">
                              <a14:shadowObscured xmlns:a14="http://schemas.microsoft.com/office/drawing/2010/main"/>
                            </a:ext>
                          </a:extLst>
                        </pic:spPr>
                      </pic:pic>
                    </a:graphicData>
                  </a:graphic>
                </wp:inline>
              </w:drawing>
            </w:r>
            <w:r w:rsidR="000969AF">
              <w:rPr>
                <w:rFonts w:ascii="Arial" w:hAnsi="Arial" w:cs="Arial"/>
                <w:b/>
                <w:sz w:val="24"/>
                <w:szCs w:val="24"/>
                <w:u w:val="single"/>
                <w:lang w:val="en-ZA" w:eastAsia="en-ZA"/>
              </w:rPr>
              <w:t xml:space="preserve">         </w:t>
            </w:r>
            <w:r w:rsidR="000969AF">
              <w:rPr>
                <w:b/>
                <w:noProof/>
                <w:lang w:val="en-ZA" w:eastAsia="en-ZA"/>
              </w:rPr>
              <w:drawing>
                <wp:inline distT="0" distB="0" distL="0" distR="0" wp14:anchorId="03D1855E" wp14:editId="17F62A70">
                  <wp:extent cx="342900" cy="628650"/>
                  <wp:effectExtent l="0" t="0" r="0" b="0"/>
                  <wp:docPr id="50" name="Picture 50" descr="page-101,-figure-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page-101,-figure-2a"/>
                          <pic:cNvPicPr>
                            <a:picLocks noChangeAspect="1" noChangeArrowheads="1"/>
                          </pic:cNvPicPr>
                        </pic:nvPicPr>
                        <pic:blipFill rotWithShape="1">
                          <a:blip r:embed="rId181">
                            <a:extLst>
                              <a:ext uri="{28A0092B-C50C-407E-A947-70E740481C1C}">
                                <a14:useLocalDpi xmlns:a14="http://schemas.microsoft.com/office/drawing/2010/main" val="0"/>
                              </a:ext>
                            </a:extLst>
                          </a:blip>
                          <a:srcRect l="84874" b="59259"/>
                          <a:stretch/>
                        </pic:blipFill>
                        <pic:spPr bwMode="auto">
                          <a:xfrm>
                            <a:off x="0" y="0"/>
                            <a:ext cx="342900" cy="6286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AD23AB" w:rsidRDefault="00AD23AB" w:rsidP="000A1C60">
      <w:pPr>
        <w:autoSpaceDE w:val="0"/>
        <w:autoSpaceDN w:val="0"/>
        <w:adjustRightInd w:val="0"/>
        <w:spacing w:after="0" w:line="240" w:lineRule="auto"/>
        <w:rPr>
          <w:rFonts w:ascii="Arial" w:hAnsi="Arial" w:cs="Arial"/>
          <w:b/>
          <w:sz w:val="24"/>
          <w:szCs w:val="24"/>
          <w:u w:val="single"/>
          <w:lang w:val="en-ZA" w:eastAsia="en-ZA"/>
        </w:rPr>
      </w:pPr>
    </w:p>
    <w:p w:rsidR="00C06248" w:rsidRDefault="00C06248" w:rsidP="000A1C60">
      <w:pPr>
        <w:autoSpaceDE w:val="0"/>
        <w:autoSpaceDN w:val="0"/>
        <w:adjustRightInd w:val="0"/>
        <w:spacing w:after="0" w:line="240" w:lineRule="auto"/>
        <w:rPr>
          <w:rFonts w:ascii="Arial" w:hAnsi="Arial" w:cs="Arial"/>
          <w:b/>
          <w:sz w:val="24"/>
          <w:szCs w:val="24"/>
          <w:u w:val="single"/>
          <w:lang w:val="en-ZA" w:eastAsia="en-ZA"/>
        </w:rPr>
      </w:pPr>
    </w:p>
    <w:p w:rsidR="00C06248" w:rsidRDefault="00C06248" w:rsidP="000A1C60">
      <w:pPr>
        <w:autoSpaceDE w:val="0"/>
        <w:autoSpaceDN w:val="0"/>
        <w:adjustRightInd w:val="0"/>
        <w:spacing w:after="0" w:line="240" w:lineRule="auto"/>
        <w:rPr>
          <w:rFonts w:ascii="Arial" w:hAnsi="Arial" w:cs="Arial"/>
          <w:b/>
          <w:sz w:val="24"/>
          <w:szCs w:val="24"/>
          <w:u w:val="single"/>
          <w:lang w:val="en-ZA" w:eastAsia="en-ZA"/>
        </w:rPr>
      </w:pPr>
    </w:p>
    <w:p w:rsidR="00F3227D" w:rsidRPr="00F3227D" w:rsidRDefault="00F3227D" w:rsidP="000A1C60">
      <w:pPr>
        <w:autoSpaceDE w:val="0"/>
        <w:autoSpaceDN w:val="0"/>
        <w:adjustRightInd w:val="0"/>
        <w:spacing w:after="0" w:line="240" w:lineRule="auto"/>
        <w:rPr>
          <w:rFonts w:ascii="Arial" w:hAnsi="Arial" w:cs="Arial"/>
          <w:b/>
          <w:sz w:val="24"/>
          <w:szCs w:val="24"/>
          <w:u w:val="single"/>
          <w:lang w:val="en-ZA" w:eastAsia="en-ZA"/>
        </w:rPr>
      </w:pPr>
    </w:p>
    <w:p w:rsidR="006D1589" w:rsidRDefault="00F3227D" w:rsidP="00F3227D">
      <w:pPr>
        <w:autoSpaceDE w:val="0"/>
        <w:autoSpaceDN w:val="0"/>
        <w:adjustRightInd w:val="0"/>
        <w:spacing w:after="0" w:line="240" w:lineRule="auto"/>
        <w:rPr>
          <w:rFonts w:ascii="Arial,Bold" w:hAnsi="Arial,Bold" w:cs="Arial,Bold"/>
          <w:b/>
          <w:bCs/>
          <w:sz w:val="24"/>
          <w:szCs w:val="24"/>
          <w:lang w:val="en-ZA" w:eastAsia="en-ZA"/>
        </w:rPr>
      </w:pPr>
      <w:r w:rsidRPr="00F3227D">
        <w:rPr>
          <w:rFonts w:ascii="Arial" w:hAnsi="Arial" w:cs="Arial"/>
          <w:sz w:val="24"/>
          <w:szCs w:val="24"/>
          <w:lang w:val="en-ZA" w:eastAsia="en-ZA"/>
        </w:rPr>
        <w:lastRenderedPageBreak/>
        <w:t>1.</w:t>
      </w:r>
      <w:r>
        <w:rPr>
          <w:rFonts w:ascii="Arial" w:hAnsi="Arial" w:cs="Arial"/>
          <w:sz w:val="24"/>
          <w:szCs w:val="24"/>
          <w:lang w:val="en-ZA" w:eastAsia="en-ZA"/>
        </w:rPr>
        <w:t xml:space="preserve"> </w:t>
      </w:r>
      <w:r w:rsidR="00C618A2">
        <w:rPr>
          <w:rFonts w:ascii="Arial" w:hAnsi="Arial" w:cs="Arial"/>
          <w:sz w:val="24"/>
          <w:szCs w:val="24"/>
          <w:lang w:val="en-ZA" w:eastAsia="en-ZA"/>
        </w:rPr>
        <w:t>Draw the next figure that follows in the space provided.</w:t>
      </w:r>
    </w:p>
    <w:p w:rsidR="006D1589" w:rsidRDefault="00A45E03" w:rsidP="000A1C60">
      <w:pPr>
        <w:autoSpaceDE w:val="0"/>
        <w:autoSpaceDN w:val="0"/>
        <w:adjustRightInd w:val="0"/>
        <w:spacing w:after="0" w:line="240" w:lineRule="auto"/>
        <w:rPr>
          <w:rFonts w:ascii="Arial,Bold" w:hAnsi="Arial,Bold" w:cs="Arial,Bold"/>
          <w:b/>
          <w:bCs/>
          <w:sz w:val="24"/>
          <w:szCs w:val="24"/>
          <w:lang w:val="en-ZA" w:eastAsia="en-ZA"/>
        </w:rPr>
      </w:pPr>
      <w:r>
        <w:rPr>
          <w:rFonts w:ascii="Arial,Bold" w:hAnsi="Arial,Bold" w:cs="Arial,Bold"/>
          <w:b/>
          <w:bCs/>
          <w:noProof/>
          <w:sz w:val="24"/>
          <w:szCs w:val="24"/>
          <w:lang w:val="en-ZA" w:eastAsia="en-ZA"/>
        </w:rPr>
        <w:drawing>
          <wp:anchor distT="0" distB="0" distL="114300" distR="114300" simplePos="0" relativeHeight="251703296" behindDoc="0" locked="0" layoutInCell="1" allowOverlap="1" wp14:anchorId="54A148F2" wp14:editId="4A7849B9">
            <wp:simplePos x="0" y="0"/>
            <wp:positionH relativeFrom="column">
              <wp:posOffset>347345</wp:posOffset>
            </wp:positionH>
            <wp:positionV relativeFrom="paragraph">
              <wp:posOffset>46990</wp:posOffset>
            </wp:positionV>
            <wp:extent cx="2823845" cy="709930"/>
            <wp:effectExtent l="0" t="0" r="0" b="0"/>
            <wp:wrapNone/>
            <wp:docPr id="611"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823845" cy="709930"/>
                    </a:xfrm>
                    <a:prstGeom prst="rect">
                      <a:avLst/>
                    </a:prstGeom>
                    <a:noFill/>
                    <a:ln>
                      <a:noFill/>
                    </a:ln>
                  </pic:spPr>
                </pic:pic>
              </a:graphicData>
            </a:graphic>
            <wp14:sizeRelH relativeFrom="page">
              <wp14:pctWidth>0</wp14:pctWidth>
            </wp14:sizeRelH>
            <wp14:sizeRelV relativeFrom="page">
              <wp14:pctHeight>0</wp14:pctHeight>
            </wp14:sizeRelV>
          </wp:anchor>
        </w:drawing>
      </w:r>
      <w:r w:rsidR="00C618A2">
        <w:rPr>
          <w:rFonts w:ascii="Arial,Bold" w:hAnsi="Arial,Bold" w:cs="Arial,Bold"/>
          <w:b/>
          <w:bCs/>
          <w:sz w:val="24"/>
          <w:szCs w:val="24"/>
          <w:lang w:val="en-ZA" w:eastAsia="en-ZA"/>
        </w:rPr>
        <w:tab/>
      </w:r>
    </w:p>
    <w:p w:rsidR="006D1589" w:rsidRDefault="00E36643" w:rsidP="000A1C60">
      <w:pPr>
        <w:autoSpaceDE w:val="0"/>
        <w:autoSpaceDN w:val="0"/>
        <w:adjustRightInd w:val="0"/>
        <w:spacing w:after="0" w:line="240" w:lineRule="auto"/>
        <w:rPr>
          <w:rFonts w:ascii="Arial,Bold" w:hAnsi="Arial,Bold" w:cs="Arial,Bold"/>
          <w:b/>
          <w:bCs/>
          <w:sz w:val="24"/>
          <w:szCs w:val="24"/>
          <w:lang w:val="en-ZA" w:eastAsia="en-ZA"/>
        </w:rPr>
      </w:pP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p>
    <w:p w:rsidR="006D1589" w:rsidRDefault="00630303" w:rsidP="000A1C60">
      <w:pPr>
        <w:autoSpaceDE w:val="0"/>
        <w:autoSpaceDN w:val="0"/>
        <w:adjustRightInd w:val="0"/>
        <w:spacing w:after="0" w:line="240" w:lineRule="auto"/>
        <w:rPr>
          <w:rFonts w:ascii="Arial" w:hAnsi="Arial" w:cs="Arial"/>
          <w:bCs/>
          <w:sz w:val="24"/>
          <w:szCs w:val="24"/>
          <w:lang w:val="en-ZA" w:eastAsia="en-ZA"/>
        </w:rPr>
      </w:pP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p>
    <w:p w:rsidR="001E32DC" w:rsidRDefault="001E32DC" w:rsidP="001E32DC">
      <w:pPr>
        <w:pStyle w:val="Default"/>
        <w:rPr>
          <w:bCs/>
          <w:color w:val="auto"/>
        </w:rPr>
      </w:pPr>
    </w:p>
    <w:p w:rsidR="00F3227D" w:rsidRDefault="00F3227D" w:rsidP="001E32DC">
      <w:pPr>
        <w:pStyle w:val="Default"/>
      </w:pPr>
    </w:p>
    <w:p w:rsidR="001E32DC" w:rsidRDefault="00F3227D" w:rsidP="001E32DC">
      <w:pPr>
        <w:pStyle w:val="Default"/>
        <w:rPr>
          <w:bCs/>
        </w:rPr>
      </w:pPr>
      <w:r>
        <w:rPr>
          <w:bCs/>
        </w:rPr>
        <w:t xml:space="preserve">2. </w:t>
      </w:r>
      <w:r w:rsidR="001E32DC" w:rsidRPr="001E32DC">
        <w:rPr>
          <w:bCs/>
        </w:rPr>
        <w:t xml:space="preserve">Draw the next figure that follows in the space provided: </w:t>
      </w:r>
    </w:p>
    <w:p w:rsidR="00D94B0D" w:rsidRPr="001E32DC" w:rsidRDefault="00D94B0D" w:rsidP="001E32DC">
      <w:pPr>
        <w:pStyle w:val="Default"/>
      </w:pPr>
    </w:p>
    <w:p w:rsidR="006D1589" w:rsidRDefault="00A45E03" w:rsidP="000A1C60">
      <w:pPr>
        <w:autoSpaceDE w:val="0"/>
        <w:autoSpaceDN w:val="0"/>
        <w:adjustRightInd w:val="0"/>
        <w:spacing w:after="0" w:line="240" w:lineRule="auto"/>
        <w:rPr>
          <w:rFonts w:ascii="Arial,Bold" w:hAnsi="Arial,Bold" w:cs="Arial,Bold"/>
          <w:b/>
          <w:bCs/>
          <w:sz w:val="24"/>
          <w:szCs w:val="24"/>
          <w:lang w:val="en-ZA" w:eastAsia="en-ZA"/>
        </w:rPr>
      </w:pPr>
      <w:r>
        <w:rPr>
          <w:rFonts w:ascii="Arial,Bold" w:hAnsi="Arial,Bold" w:cs="Arial,Bold"/>
          <w:b/>
          <w:bCs/>
          <w:noProof/>
          <w:sz w:val="24"/>
          <w:szCs w:val="24"/>
          <w:lang w:val="en-ZA" w:eastAsia="en-ZA"/>
        </w:rPr>
        <w:drawing>
          <wp:anchor distT="0" distB="0" distL="114300" distR="114300" simplePos="0" relativeHeight="251705344" behindDoc="0" locked="0" layoutInCell="1" allowOverlap="1" wp14:anchorId="03B127EF" wp14:editId="3E55BA9D">
            <wp:simplePos x="0" y="0"/>
            <wp:positionH relativeFrom="column">
              <wp:posOffset>578485</wp:posOffset>
            </wp:positionH>
            <wp:positionV relativeFrom="paragraph">
              <wp:posOffset>106680</wp:posOffset>
            </wp:positionV>
            <wp:extent cx="3429635" cy="791845"/>
            <wp:effectExtent l="0" t="0" r="0" b="0"/>
            <wp:wrapNone/>
            <wp:docPr id="61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3429635" cy="791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32DC" w:rsidRDefault="001E32DC" w:rsidP="000A1C60">
      <w:pPr>
        <w:autoSpaceDE w:val="0"/>
        <w:autoSpaceDN w:val="0"/>
        <w:adjustRightInd w:val="0"/>
        <w:spacing w:after="0" w:line="240" w:lineRule="auto"/>
        <w:rPr>
          <w:rFonts w:ascii="Arial,Bold" w:hAnsi="Arial,Bold" w:cs="Arial,Bold"/>
          <w:b/>
          <w:bCs/>
          <w:sz w:val="24"/>
          <w:szCs w:val="24"/>
          <w:lang w:val="en-ZA" w:eastAsia="en-ZA"/>
        </w:rPr>
      </w:pPr>
    </w:p>
    <w:p w:rsidR="001E32DC" w:rsidRDefault="001E32DC" w:rsidP="000A1C60">
      <w:pPr>
        <w:autoSpaceDE w:val="0"/>
        <w:autoSpaceDN w:val="0"/>
        <w:adjustRightInd w:val="0"/>
        <w:spacing w:after="0" w:line="240" w:lineRule="auto"/>
        <w:rPr>
          <w:rFonts w:ascii="Arial,Bold" w:hAnsi="Arial,Bold" w:cs="Arial,Bold"/>
          <w:b/>
          <w:bCs/>
          <w:sz w:val="24"/>
          <w:szCs w:val="24"/>
          <w:lang w:val="en-ZA" w:eastAsia="en-ZA"/>
        </w:rPr>
      </w:pPr>
    </w:p>
    <w:p w:rsidR="001E32DC" w:rsidRDefault="001E32DC" w:rsidP="000A1C60">
      <w:pPr>
        <w:autoSpaceDE w:val="0"/>
        <w:autoSpaceDN w:val="0"/>
        <w:adjustRightInd w:val="0"/>
        <w:spacing w:after="0" w:line="240" w:lineRule="auto"/>
        <w:rPr>
          <w:rFonts w:ascii="Arial,Bold" w:hAnsi="Arial,Bold" w:cs="Arial,Bold"/>
          <w:b/>
          <w:bCs/>
          <w:sz w:val="24"/>
          <w:szCs w:val="24"/>
          <w:lang w:val="en-ZA" w:eastAsia="en-ZA"/>
        </w:rPr>
      </w:pPr>
    </w:p>
    <w:p w:rsidR="000969AF" w:rsidRDefault="000969AF" w:rsidP="000A1C60">
      <w:pPr>
        <w:autoSpaceDE w:val="0"/>
        <w:autoSpaceDN w:val="0"/>
        <w:adjustRightInd w:val="0"/>
        <w:spacing w:after="0" w:line="240" w:lineRule="auto"/>
        <w:rPr>
          <w:rFonts w:ascii="Arial,Bold" w:hAnsi="Arial,Bold" w:cs="Arial,Bold"/>
          <w:b/>
          <w:bCs/>
          <w:sz w:val="24"/>
          <w:szCs w:val="24"/>
          <w:lang w:val="en-ZA" w:eastAsia="en-ZA"/>
        </w:rPr>
      </w:pPr>
    </w:p>
    <w:p w:rsidR="000969AF" w:rsidRDefault="000969AF" w:rsidP="000A1C60">
      <w:pPr>
        <w:autoSpaceDE w:val="0"/>
        <w:autoSpaceDN w:val="0"/>
        <w:adjustRightInd w:val="0"/>
        <w:spacing w:after="0" w:line="240" w:lineRule="auto"/>
        <w:rPr>
          <w:rFonts w:ascii="Arial,Bold" w:hAnsi="Arial,Bold" w:cs="Arial,Bold"/>
          <w:b/>
          <w:bCs/>
          <w:sz w:val="24"/>
          <w:szCs w:val="24"/>
          <w:lang w:val="en-ZA" w:eastAsia="en-ZA"/>
        </w:rPr>
      </w:pPr>
    </w:p>
    <w:p w:rsidR="006D1589" w:rsidRPr="00F3227D" w:rsidRDefault="001E32DC" w:rsidP="000A1C60">
      <w:pPr>
        <w:autoSpaceDE w:val="0"/>
        <w:autoSpaceDN w:val="0"/>
        <w:adjustRightInd w:val="0"/>
        <w:spacing w:after="0" w:line="240" w:lineRule="auto"/>
        <w:rPr>
          <w:rFonts w:ascii="Arial" w:hAnsi="Arial" w:cs="Arial"/>
          <w:bCs/>
          <w:sz w:val="24"/>
          <w:szCs w:val="24"/>
          <w:lang w:val="en-ZA" w:eastAsia="en-ZA"/>
        </w:rPr>
      </w:pP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r>
        <w:rPr>
          <w:rFonts w:ascii="Arial,Bold" w:hAnsi="Arial,Bold" w:cs="Arial,Bold"/>
          <w:b/>
          <w:bCs/>
          <w:sz w:val="24"/>
          <w:szCs w:val="24"/>
          <w:lang w:val="en-ZA" w:eastAsia="en-ZA"/>
        </w:rPr>
        <w:tab/>
      </w:r>
    </w:p>
    <w:p w:rsidR="00E6305F" w:rsidRDefault="00F3227D" w:rsidP="000A1C60">
      <w:pPr>
        <w:autoSpaceDE w:val="0"/>
        <w:autoSpaceDN w:val="0"/>
        <w:adjustRightInd w:val="0"/>
        <w:spacing w:after="0" w:line="240" w:lineRule="auto"/>
        <w:rPr>
          <w:rFonts w:ascii="Arial" w:hAnsi="Arial" w:cs="Arial"/>
          <w:sz w:val="24"/>
          <w:szCs w:val="24"/>
          <w:lang w:val="en-ZA"/>
        </w:rPr>
      </w:pPr>
      <w:r>
        <w:rPr>
          <w:rFonts w:ascii="Arial" w:hAnsi="Arial" w:cs="Arial"/>
          <w:sz w:val="24"/>
          <w:szCs w:val="24"/>
          <w:lang w:val="en-ZA"/>
        </w:rPr>
        <w:t>3.</w:t>
      </w:r>
      <w:r w:rsidR="00E6305F" w:rsidRPr="00810772">
        <w:rPr>
          <w:rFonts w:ascii="Arial" w:hAnsi="Arial" w:cs="Arial"/>
          <w:sz w:val="24"/>
          <w:szCs w:val="24"/>
          <w:lang w:val="en-ZA"/>
        </w:rPr>
        <w:t xml:space="preserve">   Complete the sequences by using either, slides, flips or turns:</w:t>
      </w:r>
    </w:p>
    <w:p w:rsidR="000969AF" w:rsidRPr="00810772" w:rsidRDefault="000969AF" w:rsidP="000A1C60">
      <w:pPr>
        <w:autoSpaceDE w:val="0"/>
        <w:autoSpaceDN w:val="0"/>
        <w:adjustRightInd w:val="0"/>
        <w:spacing w:after="0" w:line="240" w:lineRule="auto"/>
        <w:rPr>
          <w:rFonts w:ascii="Arial" w:hAnsi="Arial" w:cs="Arial"/>
          <w:sz w:val="24"/>
          <w:szCs w:val="24"/>
          <w:lang w:val="en-ZA" w:eastAsia="en-ZA"/>
        </w:rPr>
      </w:pPr>
    </w:p>
    <w:p w:rsidR="00E6305F" w:rsidRPr="00810772" w:rsidRDefault="00F3227D" w:rsidP="00E6305F">
      <w:pPr>
        <w:rPr>
          <w:rFonts w:ascii="Arial" w:hAnsi="Arial" w:cs="Arial"/>
          <w:sz w:val="24"/>
          <w:szCs w:val="24"/>
          <w:lang w:val="en-ZA"/>
        </w:rPr>
      </w:pPr>
      <w:r>
        <w:rPr>
          <w:rFonts w:ascii="Arial" w:hAnsi="Arial" w:cs="Arial"/>
          <w:sz w:val="24"/>
          <w:szCs w:val="24"/>
          <w:lang w:val="en-ZA"/>
        </w:rPr>
        <w:t>3</w:t>
      </w:r>
      <w:r w:rsidR="00E6305F" w:rsidRPr="00810772">
        <w:rPr>
          <w:rFonts w:ascii="Arial" w:hAnsi="Arial" w:cs="Arial"/>
          <w:sz w:val="24"/>
          <w:szCs w:val="24"/>
          <w:lang w:val="en-ZA"/>
        </w:rPr>
        <w:t>.1</w:t>
      </w:r>
      <w:r w:rsidR="00E6305F" w:rsidRPr="00810772">
        <w:rPr>
          <w:rFonts w:ascii="Arial" w:hAnsi="Arial" w:cs="Arial"/>
          <w:sz w:val="24"/>
          <w:szCs w:val="24"/>
          <w:lang w:val="en-ZA"/>
        </w:rPr>
        <w:tab/>
      </w:r>
      <w:r w:rsidR="00E6305F" w:rsidRPr="00810772">
        <w:rPr>
          <w:rFonts w:ascii="Arial" w:hAnsi="Arial" w:cs="Arial"/>
          <w:sz w:val="24"/>
          <w:szCs w:val="24"/>
          <w:lang w:val="en-ZA"/>
        </w:rPr>
        <w:sym w:font="Wingdings" w:char="F0E8"/>
      </w:r>
      <w:r w:rsidR="00E6305F" w:rsidRPr="00810772">
        <w:rPr>
          <w:rFonts w:ascii="Arial" w:hAnsi="Arial" w:cs="Arial"/>
          <w:sz w:val="24"/>
          <w:szCs w:val="24"/>
          <w:lang w:val="en-ZA"/>
        </w:rPr>
        <w:tab/>
      </w:r>
      <w:r w:rsidR="00E6305F" w:rsidRPr="00810772">
        <w:rPr>
          <w:rFonts w:ascii="Arial" w:hAnsi="Arial" w:cs="Arial"/>
          <w:sz w:val="24"/>
          <w:szCs w:val="24"/>
          <w:lang w:val="en-ZA"/>
        </w:rPr>
        <w:sym w:font="Wingdings" w:char="F0E9"/>
      </w:r>
      <w:r w:rsidR="00E6305F" w:rsidRPr="00810772">
        <w:rPr>
          <w:rFonts w:ascii="Arial" w:hAnsi="Arial" w:cs="Arial"/>
          <w:sz w:val="24"/>
          <w:szCs w:val="24"/>
          <w:lang w:val="en-ZA"/>
        </w:rPr>
        <w:tab/>
      </w:r>
      <w:r w:rsidR="00E6305F" w:rsidRPr="00810772">
        <w:rPr>
          <w:rFonts w:ascii="Arial" w:hAnsi="Arial" w:cs="Arial"/>
          <w:sz w:val="24"/>
          <w:szCs w:val="24"/>
          <w:lang w:val="en-ZA"/>
        </w:rPr>
        <w:sym w:font="Wingdings" w:char="F0E7"/>
      </w:r>
      <w:r w:rsidR="00E6305F" w:rsidRPr="00810772">
        <w:rPr>
          <w:rFonts w:ascii="Arial" w:hAnsi="Arial" w:cs="Arial"/>
          <w:sz w:val="24"/>
          <w:szCs w:val="24"/>
          <w:lang w:val="en-ZA"/>
        </w:rPr>
        <w:tab/>
        <w:t>____</w:t>
      </w:r>
      <w:r w:rsidR="00E6305F" w:rsidRPr="00810772">
        <w:rPr>
          <w:rFonts w:ascii="Arial" w:hAnsi="Arial" w:cs="Arial"/>
          <w:sz w:val="24"/>
          <w:szCs w:val="24"/>
          <w:lang w:val="en-ZA"/>
        </w:rPr>
        <w:tab/>
        <w:t>_____</w:t>
      </w:r>
    </w:p>
    <w:p w:rsidR="000969AF" w:rsidRDefault="00F3227D" w:rsidP="00C618A2">
      <w:pPr>
        <w:rPr>
          <w:rFonts w:ascii="Arial" w:hAnsi="Arial" w:cs="Arial"/>
          <w:sz w:val="24"/>
          <w:szCs w:val="24"/>
          <w:lang w:val="en-ZA"/>
        </w:rPr>
      </w:pPr>
      <w:r>
        <w:rPr>
          <w:rFonts w:ascii="Arial" w:hAnsi="Arial" w:cs="Arial"/>
          <w:sz w:val="24"/>
          <w:szCs w:val="24"/>
          <w:lang w:val="en-ZA"/>
        </w:rPr>
        <w:t>3</w:t>
      </w:r>
      <w:r w:rsidR="00AF4B3B">
        <w:rPr>
          <w:rFonts w:ascii="Arial" w:hAnsi="Arial" w:cs="Arial"/>
          <w:sz w:val="24"/>
          <w:szCs w:val="24"/>
          <w:lang w:val="en-ZA"/>
        </w:rPr>
        <w:t>.2</w:t>
      </w:r>
      <w:r w:rsidR="00E6305F" w:rsidRPr="00810772">
        <w:rPr>
          <w:rFonts w:ascii="Arial" w:hAnsi="Arial" w:cs="Arial"/>
          <w:sz w:val="24"/>
          <w:szCs w:val="24"/>
          <w:lang w:val="en-ZA"/>
        </w:rPr>
        <w:tab/>
      </w:r>
      <w:r w:rsidR="00E6305F" w:rsidRPr="00810772">
        <w:rPr>
          <w:rFonts w:ascii="Arial" w:hAnsi="Arial" w:cs="Arial"/>
          <w:sz w:val="24"/>
          <w:szCs w:val="24"/>
          <w:lang w:val="en-ZA"/>
        </w:rPr>
        <w:sym w:font="Wingdings 2" w:char="F0BC"/>
      </w:r>
      <w:r w:rsidR="00E6305F" w:rsidRPr="00810772">
        <w:rPr>
          <w:rFonts w:ascii="Arial" w:hAnsi="Arial" w:cs="Arial"/>
          <w:sz w:val="24"/>
          <w:szCs w:val="24"/>
          <w:lang w:val="en-ZA"/>
        </w:rPr>
        <w:tab/>
      </w:r>
      <w:r w:rsidR="00E6305F" w:rsidRPr="00810772">
        <w:rPr>
          <w:rFonts w:ascii="Arial" w:hAnsi="Arial" w:cs="Arial"/>
          <w:sz w:val="24"/>
          <w:szCs w:val="24"/>
          <w:lang w:val="en-ZA"/>
        </w:rPr>
        <w:sym w:font="Wingdings 2" w:char="F0BD"/>
      </w:r>
      <w:r w:rsidR="00E6305F" w:rsidRPr="00810772">
        <w:rPr>
          <w:rFonts w:ascii="Arial" w:hAnsi="Arial" w:cs="Arial"/>
          <w:sz w:val="24"/>
          <w:szCs w:val="24"/>
          <w:lang w:val="en-ZA"/>
        </w:rPr>
        <w:tab/>
      </w:r>
      <w:r w:rsidR="00E6305F" w:rsidRPr="00810772">
        <w:rPr>
          <w:rFonts w:ascii="Arial" w:hAnsi="Arial" w:cs="Arial"/>
          <w:sz w:val="24"/>
          <w:szCs w:val="24"/>
          <w:lang w:val="en-ZA"/>
        </w:rPr>
        <w:sym w:font="Wingdings 2" w:char="F0BC"/>
      </w:r>
      <w:r w:rsidR="00E6305F" w:rsidRPr="00810772">
        <w:rPr>
          <w:rFonts w:ascii="Arial" w:hAnsi="Arial" w:cs="Arial"/>
          <w:sz w:val="24"/>
          <w:szCs w:val="24"/>
          <w:lang w:val="en-ZA"/>
        </w:rPr>
        <w:tab/>
        <w:t>____</w:t>
      </w:r>
      <w:r w:rsidR="00E6305F" w:rsidRPr="00810772">
        <w:rPr>
          <w:rFonts w:ascii="Arial" w:hAnsi="Arial" w:cs="Arial"/>
          <w:sz w:val="24"/>
          <w:szCs w:val="24"/>
          <w:lang w:val="en-ZA"/>
        </w:rPr>
        <w:tab/>
        <w:t>____</w:t>
      </w:r>
      <w:r w:rsidR="00E6305F" w:rsidRPr="00810772">
        <w:rPr>
          <w:rFonts w:ascii="Arial" w:hAnsi="Arial" w:cs="Arial"/>
          <w:sz w:val="24"/>
          <w:szCs w:val="24"/>
          <w:lang w:val="en-ZA"/>
        </w:rPr>
        <w:tab/>
      </w:r>
    </w:p>
    <w:p w:rsidR="004B4AE4" w:rsidRPr="00F3227D" w:rsidRDefault="00E6305F" w:rsidP="00C618A2">
      <w:pPr>
        <w:rPr>
          <w:rFonts w:ascii="Arial" w:hAnsi="Arial" w:cs="Arial"/>
          <w:sz w:val="24"/>
          <w:szCs w:val="24"/>
          <w:lang w:val="en-ZA"/>
        </w:rPr>
      </w:pPr>
      <w:r w:rsidRPr="00810772">
        <w:rPr>
          <w:rFonts w:ascii="Arial" w:hAnsi="Arial" w:cs="Arial"/>
          <w:sz w:val="24"/>
          <w:szCs w:val="24"/>
          <w:lang w:val="en-ZA"/>
        </w:rPr>
        <w:tab/>
      </w:r>
      <w:r w:rsidRPr="00810772">
        <w:rPr>
          <w:rFonts w:ascii="Arial" w:hAnsi="Arial" w:cs="Arial"/>
          <w:sz w:val="24"/>
          <w:szCs w:val="24"/>
          <w:lang w:val="en-ZA"/>
        </w:rPr>
        <w:tab/>
      </w:r>
      <w:r w:rsidRPr="00810772">
        <w:rPr>
          <w:rFonts w:ascii="Arial" w:hAnsi="Arial" w:cs="Arial"/>
          <w:sz w:val="24"/>
          <w:szCs w:val="24"/>
          <w:lang w:val="en-ZA"/>
        </w:rPr>
        <w:tab/>
        <w:t xml:space="preserve">                                   </w:t>
      </w:r>
      <w:r w:rsidR="00F3227D">
        <w:rPr>
          <w:rFonts w:ascii="Arial" w:hAnsi="Arial" w:cs="Arial"/>
          <w:sz w:val="24"/>
          <w:szCs w:val="24"/>
          <w:lang w:val="en-ZA"/>
        </w:rPr>
        <w:tab/>
      </w:r>
      <w:r w:rsidR="00F3227D" w:rsidRPr="00F3227D">
        <w:rPr>
          <w:rFonts w:ascii="Arial" w:hAnsi="Arial" w:cs="Arial"/>
          <w:sz w:val="24"/>
          <w:szCs w:val="24"/>
          <w:lang w:val="en-ZA"/>
        </w:rPr>
        <w:t xml:space="preserve">       </w:t>
      </w:r>
      <w:r w:rsidR="00630303">
        <w:rPr>
          <w:rFonts w:ascii="Arial" w:hAnsi="Arial" w:cs="Arial"/>
          <w:sz w:val="24"/>
          <w:szCs w:val="24"/>
          <w:lang w:val="en-ZA"/>
        </w:rPr>
        <w:t xml:space="preserve">   </w:t>
      </w:r>
    </w:p>
    <w:p w:rsidR="00C618A2" w:rsidRDefault="00F3227D" w:rsidP="00C618A2">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4. </w:t>
      </w:r>
      <w:r w:rsidR="00C618A2">
        <w:rPr>
          <w:rFonts w:ascii="Arial" w:hAnsi="Arial" w:cs="Arial"/>
          <w:sz w:val="24"/>
          <w:szCs w:val="24"/>
          <w:lang w:val="en-ZA" w:eastAsia="en-ZA"/>
        </w:rPr>
        <w:t>Match the words in column B with the words in column A.</w:t>
      </w:r>
      <w:r>
        <w:rPr>
          <w:rFonts w:ascii="Arial" w:hAnsi="Arial" w:cs="Arial"/>
          <w:sz w:val="24"/>
          <w:szCs w:val="24"/>
          <w:lang w:val="en-ZA" w:eastAsia="en-ZA"/>
        </w:rPr>
        <w:t xml:space="preserve"> Write the answers on the spaces.</w:t>
      </w:r>
    </w:p>
    <w:p w:rsidR="00C618A2" w:rsidRDefault="00A45E03" w:rsidP="00C618A2">
      <w:pPr>
        <w:autoSpaceDE w:val="0"/>
        <w:autoSpaceDN w:val="0"/>
        <w:adjustRightInd w:val="0"/>
        <w:spacing w:after="0" w:line="240" w:lineRule="auto"/>
        <w:ind w:firstLine="360"/>
        <w:rPr>
          <w:rFonts w:ascii="Arial" w:hAnsi="Arial" w:cs="Arial"/>
          <w:b/>
          <w:bCs/>
        </w:rPr>
      </w:pPr>
      <w:r>
        <w:rPr>
          <w:rFonts w:ascii="Arial" w:hAnsi="Arial" w:cs="Arial"/>
          <w:b/>
          <w:bCs/>
          <w:noProof/>
          <w:lang w:val="en-ZA" w:eastAsia="en-ZA"/>
        </w:rPr>
        <w:drawing>
          <wp:anchor distT="0" distB="0" distL="114300" distR="114300" simplePos="0" relativeHeight="251702272" behindDoc="0" locked="0" layoutInCell="1" allowOverlap="1" wp14:anchorId="79E4FB1D" wp14:editId="60827ED2">
            <wp:simplePos x="0" y="0"/>
            <wp:positionH relativeFrom="column">
              <wp:posOffset>74295</wp:posOffset>
            </wp:positionH>
            <wp:positionV relativeFrom="paragraph">
              <wp:posOffset>49530</wp:posOffset>
            </wp:positionV>
            <wp:extent cx="4415155" cy="1327785"/>
            <wp:effectExtent l="0" t="0" r="0" b="0"/>
            <wp:wrapNone/>
            <wp:docPr id="609"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415155" cy="1327785"/>
                    </a:xfrm>
                    <a:prstGeom prst="rect">
                      <a:avLst/>
                    </a:prstGeom>
                    <a:noFill/>
                    <a:ln>
                      <a:noFill/>
                    </a:ln>
                  </pic:spPr>
                </pic:pic>
              </a:graphicData>
            </a:graphic>
            <wp14:sizeRelH relativeFrom="page">
              <wp14:pctWidth>0</wp14:pctWidth>
            </wp14:sizeRelH>
            <wp14:sizeRelV relativeFrom="page">
              <wp14:pctHeight>0</wp14:pctHeight>
            </wp14:sizeRelV>
          </wp:anchor>
        </w:drawing>
      </w:r>
      <w:r w:rsidR="00C618A2">
        <w:rPr>
          <w:rFonts w:ascii="Arial" w:hAnsi="Arial" w:cs="Arial"/>
          <w:b/>
          <w:bCs/>
        </w:rPr>
        <w:tab/>
      </w:r>
    </w:p>
    <w:p w:rsidR="00C618A2" w:rsidRDefault="00C618A2" w:rsidP="00C618A2">
      <w:pPr>
        <w:autoSpaceDE w:val="0"/>
        <w:autoSpaceDN w:val="0"/>
        <w:adjustRightInd w:val="0"/>
        <w:spacing w:after="0" w:line="240" w:lineRule="auto"/>
        <w:ind w:firstLine="360"/>
        <w:rPr>
          <w:rFonts w:ascii="Arial" w:hAnsi="Arial" w:cs="Arial"/>
          <w:b/>
          <w:bCs/>
        </w:rPr>
      </w:pPr>
    </w:p>
    <w:p w:rsidR="00C618A2" w:rsidRDefault="00C618A2" w:rsidP="00C618A2">
      <w:pPr>
        <w:autoSpaceDE w:val="0"/>
        <w:autoSpaceDN w:val="0"/>
        <w:adjustRightInd w:val="0"/>
        <w:spacing w:after="0" w:line="240" w:lineRule="auto"/>
        <w:ind w:firstLine="360"/>
        <w:rPr>
          <w:rFonts w:ascii="Arial" w:hAnsi="Arial" w:cs="Arial"/>
          <w:b/>
          <w:bCs/>
        </w:rPr>
      </w:pPr>
    </w:p>
    <w:p w:rsidR="00C618A2" w:rsidRDefault="00F3227D" w:rsidP="00C618A2">
      <w:pPr>
        <w:autoSpaceDE w:val="0"/>
        <w:autoSpaceDN w:val="0"/>
        <w:adjustRightInd w:val="0"/>
        <w:spacing w:after="0" w:line="240" w:lineRule="auto"/>
        <w:ind w:firstLine="360"/>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_____________</w:t>
      </w:r>
    </w:p>
    <w:p w:rsidR="00F3227D" w:rsidRDefault="00F3227D" w:rsidP="00C618A2">
      <w:pPr>
        <w:autoSpaceDE w:val="0"/>
        <w:autoSpaceDN w:val="0"/>
        <w:adjustRightInd w:val="0"/>
        <w:spacing w:after="0" w:line="240" w:lineRule="auto"/>
        <w:ind w:firstLine="360"/>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p>
    <w:p w:rsidR="00F3227D" w:rsidRDefault="00F3227D" w:rsidP="00C618A2">
      <w:pPr>
        <w:autoSpaceDE w:val="0"/>
        <w:autoSpaceDN w:val="0"/>
        <w:adjustRightInd w:val="0"/>
        <w:spacing w:after="0" w:line="240" w:lineRule="auto"/>
        <w:ind w:firstLine="360"/>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_____________</w:t>
      </w:r>
    </w:p>
    <w:p w:rsidR="00C618A2" w:rsidRDefault="00F3227D" w:rsidP="00C618A2">
      <w:pPr>
        <w:autoSpaceDE w:val="0"/>
        <w:autoSpaceDN w:val="0"/>
        <w:adjustRightInd w:val="0"/>
        <w:spacing w:after="0" w:line="240" w:lineRule="auto"/>
        <w:ind w:firstLine="360"/>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p>
    <w:p w:rsidR="00F3227D" w:rsidRPr="00F3227D" w:rsidRDefault="00F3227D" w:rsidP="00C618A2">
      <w:pPr>
        <w:autoSpaceDE w:val="0"/>
        <w:autoSpaceDN w:val="0"/>
        <w:adjustRightInd w:val="0"/>
        <w:spacing w:after="0" w:line="240" w:lineRule="auto"/>
        <w:ind w:firstLine="360"/>
        <w:rPr>
          <w:rFonts w:ascii="Arial" w:hAnsi="Arial" w:cs="Arial"/>
          <w:bCs/>
          <w:sz w:val="24"/>
          <w:szCs w:val="24"/>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t>_____________</w:t>
      </w:r>
      <w:r>
        <w:rPr>
          <w:rFonts w:ascii="Arial" w:hAnsi="Arial" w:cs="Arial"/>
          <w:b/>
          <w:bCs/>
        </w:rPr>
        <w:tab/>
      </w:r>
      <w:r>
        <w:rPr>
          <w:rFonts w:ascii="Arial" w:hAnsi="Arial" w:cs="Arial"/>
          <w:b/>
          <w:bCs/>
        </w:rPr>
        <w:tab/>
      </w:r>
    </w:p>
    <w:p w:rsidR="000969AF" w:rsidRDefault="00F3227D" w:rsidP="00491225">
      <w:pPr>
        <w:autoSpaceDE w:val="0"/>
        <w:autoSpaceDN w:val="0"/>
        <w:adjustRightInd w:val="0"/>
        <w:spacing w:after="0" w:line="240" w:lineRule="auto"/>
        <w:ind w:firstLine="360"/>
        <w:rPr>
          <w:rFonts w:ascii="Arial" w:hAnsi="Arial" w:cs="Arial"/>
          <w:b/>
          <w:bCs/>
        </w:rPr>
      </w:pPr>
      <w:r>
        <w:rPr>
          <w:rFonts w:ascii="Arial" w:hAnsi="Arial" w:cs="Arial"/>
          <w:b/>
          <w:bCs/>
        </w:rPr>
        <w:tab/>
      </w:r>
      <w:r>
        <w:rPr>
          <w:rFonts w:ascii="Arial" w:hAnsi="Arial" w:cs="Arial"/>
          <w:b/>
          <w:bCs/>
        </w:rPr>
        <w:tab/>
      </w:r>
      <w:r>
        <w:rPr>
          <w:rFonts w:ascii="Arial" w:hAnsi="Arial" w:cs="Arial"/>
          <w:b/>
          <w:bCs/>
        </w:rPr>
        <w:tab/>
      </w:r>
      <w:r>
        <w:rPr>
          <w:rFonts w:ascii="Arial" w:hAnsi="Arial" w:cs="Arial"/>
          <w:b/>
          <w:bCs/>
        </w:rPr>
        <w:tab/>
      </w:r>
    </w:p>
    <w:p w:rsidR="000969AF" w:rsidRDefault="000969AF" w:rsidP="00F3227D">
      <w:pPr>
        <w:autoSpaceDE w:val="0"/>
        <w:autoSpaceDN w:val="0"/>
        <w:adjustRightInd w:val="0"/>
        <w:spacing w:after="0" w:line="240" w:lineRule="auto"/>
        <w:ind w:firstLine="360"/>
        <w:rPr>
          <w:rFonts w:ascii="Arial" w:hAnsi="Arial" w:cs="Arial"/>
          <w:b/>
          <w:bCs/>
        </w:rPr>
      </w:pPr>
    </w:p>
    <w:p w:rsidR="000969AF" w:rsidRPr="00F3227D" w:rsidRDefault="000969AF" w:rsidP="00F3227D">
      <w:pPr>
        <w:autoSpaceDE w:val="0"/>
        <w:autoSpaceDN w:val="0"/>
        <w:adjustRightInd w:val="0"/>
        <w:spacing w:after="0" w:line="240" w:lineRule="auto"/>
        <w:ind w:firstLine="360"/>
        <w:rPr>
          <w:rFonts w:ascii="Arial" w:hAnsi="Arial" w:cs="Arial"/>
          <w:b/>
          <w:bCs/>
        </w:rPr>
      </w:pPr>
    </w:p>
    <w:p w:rsidR="00F3227D" w:rsidRDefault="00F3227D" w:rsidP="00F3227D">
      <w:pPr>
        <w:tabs>
          <w:tab w:val="left" w:pos="540"/>
        </w:tabs>
        <w:jc w:val="both"/>
        <w:rPr>
          <w:rFonts w:ascii="Arial" w:hAnsi="Arial" w:cs="Arial"/>
        </w:rPr>
      </w:pPr>
      <w:r w:rsidRPr="00F3227D">
        <w:rPr>
          <w:rFonts w:ascii="Arial" w:hAnsi="Arial" w:cs="Arial"/>
          <w:sz w:val="24"/>
          <w:szCs w:val="24"/>
        </w:rPr>
        <w:t xml:space="preserve"> 5</w:t>
      </w:r>
      <w:r>
        <w:rPr>
          <w:rFonts w:ascii="Arial" w:hAnsi="Arial" w:cs="Arial"/>
        </w:rPr>
        <w:t xml:space="preserve">.  </w:t>
      </w:r>
      <w:r w:rsidR="0053099C" w:rsidRPr="00252A63">
        <w:rPr>
          <w:rFonts w:ascii="Arial" w:hAnsi="Arial" w:cs="Arial"/>
        </w:rPr>
        <w:t xml:space="preserve">Which kind of movement has been used in each pattern: flip (reflection), </w:t>
      </w:r>
      <w:r w:rsidR="0053099C">
        <w:rPr>
          <w:rFonts w:ascii="Arial" w:hAnsi="Arial" w:cs="Arial"/>
        </w:rPr>
        <w:t>slide</w:t>
      </w:r>
      <w:r w:rsidR="00CA4442">
        <w:rPr>
          <w:rFonts w:ascii="Arial" w:hAnsi="Arial" w:cs="Arial"/>
        </w:rPr>
        <w:t xml:space="preserve"> </w:t>
      </w:r>
      <w:r w:rsidR="0053099C" w:rsidRPr="00252A63">
        <w:rPr>
          <w:rFonts w:ascii="Arial" w:hAnsi="Arial" w:cs="Arial"/>
        </w:rPr>
        <w:t xml:space="preserve">(translation) or turn </w:t>
      </w:r>
      <w:r>
        <w:rPr>
          <w:rFonts w:ascii="Arial" w:hAnsi="Arial" w:cs="Arial"/>
        </w:rPr>
        <w:t xml:space="preserve">    </w:t>
      </w:r>
    </w:p>
    <w:p w:rsidR="0053099C" w:rsidRPr="00F3227D" w:rsidRDefault="00F3227D" w:rsidP="00F3227D">
      <w:pPr>
        <w:tabs>
          <w:tab w:val="left" w:pos="540"/>
        </w:tabs>
        <w:jc w:val="both"/>
        <w:rPr>
          <w:rFonts w:ascii="Arial" w:hAnsi="Arial" w:cs="Arial"/>
        </w:rPr>
      </w:pPr>
      <w:r>
        <w:rPr>
          <w:rFonts w:ascii="Arial" w:hAnsi="Arial" w:cs="Arial"/>
        </w:rPr>
        <w:t xml:space="preserve">       </w:t>
      </w:r>
      <w:r w:rsidR="0053099C" w:rsidRPr="00252A63">
        <w:rPr>
          <w:rFonts w:ascii="Arial" w:hAnsi="Arial" w:cs="Arial"/>
        </w:rPr>
        <w:t>(rotation).</w:t>
      </w:r>
    </w:p>
    <w:p w:rsidR="0053099C" w:rsidRDefault="00A45E03" w:rsidP="0053099C">
      <w:pPr>
        <w:tabs>
          <w:tab w:val="left" w:pos="540"/>
        </w:tabs>
        <w:rPr>
          <w:rFonts w:ascii="Arial" w:hAnsi="Arial" w:cs="Arial"/>
          <w:bCs/>
        </w:rPr>
      </w:pPr>
      <w:r>
        <w:rPr>
          <w:noProof/>
          <w:lang w:val="en-ZA" w:eastAsia="en-ZA"/>
        </w:rPr>
        <mc:AlternateContent>
          <mc:Choice Requires="wps">
            <w:drawing>
              <wp:anchor distT="0" distB="0" distL="114300" distR="114300" simplePos="0" relativeHeight="251587584" behindDoc="0" locked="0" layoutInCell="1" allowOverlap="1" wp14:anchorId="09481EBA" wp14:editId="2ECF7048">
                <wp:simplePos x="0" y="0"/>
                <wp:positionH relativeFrom="column">
                  <wp:posOffset>1714500</wp:posOffset>
                </wp:positionH>
                <wp:positionV relativeFrom="paragraph">
                  <wp:posOffset>22860</wp:posOffset>
                </wp:positionV>
                <wp:extent cx="342900" cy="914400"/>
                <wp:effectExtent l="9525" t="13970" r="9525" b="5080"/>
                <wp:wrapNone/>
                <wp:docPr id="608"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8pt" to="162pt,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"/>
            </w:pict>
          </mc:Fallback>
        </mc:AlternateContent>
      </w:r>
      <w:r w:rsidR="0053099C">
        <w:tab/>
        <w:t xml:space="preserve">     </w:t>
      </w:r>
      <w:r w:rsidR="00797E86">
        <w:rPr>
          <w:bdr w:val="single" w:sz="4" w:space="0" w:color="auto"/>
        </w:rPr>
        <w:pict>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i1099" type="#_x0000_t172" style="width:76.5pt;height:76.5pt;rotation:90" fillcolor="black">
            <v:shadow color="#868686"/>
            <v:textpath style="font-family:&quot;Arial&quot;;font-weight:bold;v-rotate-letters:t;v-text-kern:t;v-same-letter-heights:t" trim="t" fitpath="t" string="В"/>
          </v:shape>
        </w:pict>
      </w:r>
      <w:r w:rsidR="0053099C" w:rsidRPr="00252A63">
        <w:rPr>
          <w:bdr w:val="single" w:sz="4" w:space="0" w:color="auto"/>
        </w:rPr>
        <w:t xml:space="preserve">       </w:t>
      </w:r>
      <w:r w:rsidR="00797E86">
        <w:rPr>
          <w:bdr w:val="single" w:sz="4" w:space="0" w:color="auto"/>
        </w:rPr>
        <w:pict>
          <v:shape id="_x0000_i1100" type="#_x0000_t172" style="width:76.5pt;height:76.5pt;rotation:90" fillcolor="black">
            <v:shadow color="#868686"/>
            <v:textpath style="font-family:&quot;Arial&quot;;font-weight:bold;v-rotate-letters:t;v-text-kern:t;v-same-letter-heights:t" trim="t" fitpath="t" string="В"/>
          </v:shape>
        </w:pict>
      </w:r>
      <w:r w:rsidR="0053099C">
        <w:rPr>
          <w:bdr w:val="single" w:sz="4" w:space="0" w:color="auto"/>
        </w:rPr>
        <w:t>………………</w:t>
      </w:r>
      <w:r w:rsidR="0053099C" w:rsidRPr="00252A63">
        <w:rPr>
          <w:bdr w:val="single" w:sz="4" w:space="0" w:color="auto"/>
        </w:rPr>
        <w:t>…</w:t>
      </w:r>
      <w:r w:rsidR="0053099C">
        <w:rPr>
          <w:bdr w:val="single" w:sz="4" w:space="0" w:color="auto"/>
        </w:rPr>
        <w:t xml:space="preserve">    </w:t>
      </w:r>
      <w:r w:rsidR="00F3227D">
        <w:t xml:space="preserve">   </w:t>
      </w:r>
      <w:r w:rsidR="00F3227D" w:rsidRPr="00867B76">
        <w:rPr>
          <w:rFonts w:ascii="Arial" w:hAnsi="Arial" w:cs="Arial"/>
          <w:sz w:val="24"/>
          <w:szCs w:val="24"/>
        </w:rPr>
        <w:t>a) ____________________________</w:t>
      </w:r>
    </w:p>
    <w:tbl>
      <w:tblPr>
        <w:tblW w:w="0" w:type="auto"/>
        <w:tblInd w:w="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50"/>
      </w:tblGrid>
      <w:tr w:rsidR="0053099C" w:rsidRPr="00383E3D" w:rsidTr="00867B76">
        <w:trPr>
          <w:trHeight w:val="1758"/>
        </w:trPr>
        <w:tc>
          <w:tcPr>
            <w:tcW w:w="4950" w:type="dxa"/>
            <w:tcBorders>
              <w:bottom w:val="single" w:sz="4" w:space="0" w:color="000000"/>
            </w:tcBorders>
          </w:tcPr>
          <w:p w:rsidR="0053099C" w:rsidRPr="00383E3D" w:rsidRDefault="00A45E03" w:rsidP="00176336">
            <w:pPr>
              <w:tabs>
                <w:tab w:val="left" w:pos="540"/>
              </w:tabs>
              <w:jc w:val="both"/>
            </w:pPr>
            <w:r>
              <w:rPr>
                <w:noProof/>
                <w:lang w:val="en-ZA" w:eastAsia="en-ZA"/>
              </w:rPr>
              <mc:AlternateContent>
                <mc:Choice Requires="wps">
                  <w:drawing>
                    <wp:anchor distT="0" distB="0" distL="114300" distR="114300" simplePos="0" relativeHeight="251707392" behindDoc="0" locked="0" layoutInCell="1" allowOverlap="1" wp14:anchorId="67134229" wp14:editId="68DE0E16">
                      <wp:simplePos x="0" y="0"/>
                      <wp:positionH relativeFrom="column">
                        <wp:posOffset>1046480</wp:posOffset>
                      </wp:positionH>
                      <wp:positionV relativeFrom="paragraph">
                        <wp:posOffset>142240</wp:posOffset>
                      </wp:positionV>
                      <wp:extent cx="342900" cy="800100"/>
                      <wp:effectExtent l="10160" t="10795" r="8890" b="8255"/>
                      <wp:wrapNone/>
                      <wp:docPr id="735" name="Line 6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5"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4pt,11.2pt" to="109.4pt,7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AJvGwIAADA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"/>
                  </w:pict>
                </mc:Fallback>
              </mc:AlternateContent>
            </w:r>
            <w:r w:rsidR="00867B76">
              <w:t xml:space="preserve">  </w:t>
            </w:r>
            <w:r w:rsidR="00A83837">
              <w:t xml:space="preserve">     </w:t>
            </w:r>
            <w:r w:rsidR="00797E86">
              <w:pict>
                <v:shape id="_x0000_i1101" type="#_x0000_t172" style="width:76.5pt;height:76.5pt;rotation:90" fillcolor="black">
                  <v:shadow color="#868686"/>
                  <v:textpath style="font-family:&quot;Arial&quot;;font-weight:bold;v-text-align:letter-justify;v-rotate-letters:t;v-text-kern:t;v-same-letter-heights:t" trim="t" fitpath="t" string="В"/>
                </v:shape>
              </w:pict>
            </w:r>
            <w:r w:rsidR="00A83837" w:rsidRPr="00383E3D">
              <w:t xml:space="preserve">                </w:t>
            </w:r>
            <w:r w:rsidR="00A83837">
              <w:t xml:space="preserve"> </w:t>
            </w:r>
            <w:r w:rsidR="00797E86">
              <w:pict>
                <v:shapetype id="_x0000_t146" coordsize="21600,21600" o:spt="146" adj="-11730944" path="al10800,10800,10800,10800@2@5e">
                  <v:formulas>
                    <v:f eqn="val #1"/>
                    <v:f eqn="val #0"/>
                    <v:f eqn="sum 0 0 #0"/>
                    <v:f eqn="prod #0 2 1"/>
                    <v:f eqn="sumangle @3 0 360"/>
                    <v:f eqn="if @3 @4 @3"/>
                    <v:f eqn="val 10800"/>
                    <v:f eqn="cos 10800 #0"/>
                    <v:f eqn="sin 10800 #0"/>
                    <v:f eqn="sum @7 10800 0"/>
                    <v:f eqn="sum @8 10800 0"/>
                    <v:f eqn="sum 10800 0 @8"/>
                    <v:f eqn="if #0 0 21600"/>
                  </v:formulas>
                  <v:path textpathok="t" o:connecttype="custom" o:connectlocs="@12,10800;@9,@10;@9,@11"/>
                  <v:textpath on="t" style="v-text-kern:t" fitpath="t"/>
                  <v:handles>
                    <v:h position="@6,#0" polar="10800,10800"/>
                  </v:handles>
                  <o:lock v:ext="edit" text="t" shapetype="t"/>
                </v:shapetype>
                <v:shape id="_x0000_i1102" type="#_x0000_t146" style="width:40.5pt;height:33pt;rotation:90" adj=",10800" fillcolor="black">
                  <v:shadow color="#868686"/>
                  <v:textpath style="font-family:&quot;Arial&quot;;font-weight:bold;v-rotate-letters:t" fitshape="t" trim="t" string="В"/>
                </v:shape>
              </w:pict>
            </w:r>
            <w:r w:rsidR="00867B76">
              <w:t xml:space="preserve">     </w:t>
            </w:r>
          </w:p>
        </w:tc>
      </w:tr>
    </w:tbl>
    <w:p w:rsidR="008A25E5" w:rsidRDefault="008A25E5" w:rsidP="00DD3998">
      <w:pPr>
        <w:tabs>
          <w:tab w:val="left" w:pos="540"/>
        </w:tabs>
        <w:ind w:left="540" w:hanging="540"/>
        <w:jc w:val="both"/>
        <w:rPr>
          <w:rFonts w:ascii="Arial" w:hAnsi="Arial" w:cs="Arial"/>
        </w:rPr>
      </w:pPr>
      <w:r>
        <w:tab/>
      </w:r>
      <w:r>
        <w:tab/>
      </w:r>
      <w:r>
        <w:tab/>
      </w:r>
      <w:r>
        <w:tab/>
      </w:r>
      <w:r>
        <w:tab/>
      </w:r>
      <w:r>
        <w:tab/>
      </w:r>
      <w:r>
        <w:tab/>
      </w:r>
      <w:r>
        <w:tab/>
      </w:r>
      <w:r>
        <w:tab/>
      </w:r>
      <w:r w:rsidRPr="008A25E5">
        <w:rPr>
          <w:rFonts w:ascii="Arial" w:hAnsi="Arial" w:cs="Arial"/>
        </w:rPr>
        <w:t>b)  ______________________________</w:t>
      </w:r>
    </w:p>
    <w:p w:rsidR="00D62BB5" w:rsidRPr="00DD3998" w:rsidRDefault="00D62BB5" w:rsidP="00DD3998">
      <w:pPr>
        <w:tabs>
          <w:tab w:val="left" w:pos="540"/>
        </w:tabs>
        <w:ind w:left="540" w:hanging="540"/>
        <w:jc w:val="both"/>
        <w:rPr>
          <w:rFonts w:ascii="Arial" w:hAnsi="Arial" w:cs="Arial"/>
        </w:rPr>
      </w:pPr>
    </w:p>
    <w:p w:rsidR="00D62BB5" w:rsidRDefault="00D62BB5" w:rsidP="0053099C">
      <w:pPr>
        <w:tabs>
          <w:tab w:val="left" w:pos="540"/>
        </w:tabs>
        <w:ind w:left="540" w:hanging="540"/>
        <w:jc w:val="both"/>
        <w:rPr>
          <w:rFonts w:ascii="Arial" w:hAnsi="Arial" w:cs="Arial"/>
          <w:sz w:val="24"/>
          <w:szCs w:val="24"/>
          <w:lang w:val="en-ZA" w:eastAsia="en-ZA"/>
        </w:rPr>
      </w:pPr>
    </w:p>
    <w:p w:rsidR="001E32DC" w:rsidRDefault="00A45E03" w:rsidP="0053099C">
      <w:pPr>
        <w:tabs>
          <w:tab w:val="left" w:pos="540"/>
        </w:tabs>
        <w:ind w:left="540" w:hanging="540"/>
        <w:jc w:val="both"/>
      </w:pPr>
      <w:r>
        <w:rPr>
          <w:noProof/>
          <w:lang w:val="en-ZA" w:eastAsia="en-ZA"/>
        </w:rPr>
        <w:lastRenderedPageBreak/>
        <w:drawing>
          <wp:anchor distT="0" distB="0" distL="114300" distR="114300" simplePos="0" relativeHeight="251704320" behindDoc="0" locked="0" layoutInCell="1" allowOverlap="1" wp14:anchorId="29CF511D" wp14:editId="11678753">
            <wp:simplePos x="0" y="0"/>
            <wp:positionH relativeFrom="column">
              <wp:posOffset>449580</wp:posOffset>
            </wp:positionH>
            <wp:positionV relativeFrom="paragraph">
              <wp:posOffset>203200</wp:posOffset>
            </wp:positionV>
            <wp:extent cx="2823845" cy="1370965"/>
            <wp:effectExtent l="0" t="0" r="0" b="0"/>
            <wp:wrapNone/>
            <wp:docPr id="734"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823845"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008A25E5">
        <w:rPr>
          <w:rFonts w:ascii="Arial" w:hAnsi="Arial" w:cs="Arial"/>
          <w:sz w:val="24"/>
          <w:szCs w:val="24"/>
          <w:lang w:val="en-ZA" w:eastAsia="en-ZA"/>
        </w:rPr>
        <w:t xml:space="preserve">6.  </w:t>
      </w:r>
      <w:r w:rsidR="001E32DC">
        <w:rPr>
          <w:rFonts w:ascii="Arial" w:hAnsi="Arial" w:cs="Arial"/>
          <w:sz w:val="24"/>
          <w:szCs w:val="24"/>
          <w:lang w:val="en-ZA" w:eastAsia="en-ZA"/>
        </w:rPr>
        <w:t>Reflect the shape about the dark vertical line.</w:t>
      </w:r>
    </w:p>
    <w:p w:rsidR="001E32DC" w:rsidRDefault="0053099C" w:rsidP="0053099C">
      <w:pPr>
        <w:tabs>
          <w:tab w:val="left" w:pos="540"/>
        </w:tabs>
        <w:ind w:left="540" w:hanging="540"/>
        <w:jc w:val="both"/>
      </w:pPr>
      <w:r>
        <w:tab/>
      </w:r>
    </w:p>
    <w:p w:rsidR="0053099C" w:rsidRPr="00D0269B" w:rsidRDefault="0053099C" w:rsidP="0053099C">
      <w:pPr>
        <w:tabs>
          <w:tab w:val="left" w:pos="540"/>
        </w:tabs>
        <w:ind w:left="540" w:hanging="540"/>
        <w:jc w:val="both"/>
        <w:rPr>
          <w:b/>
        </w:rPr>
      </w:pPr>
      <w:r>
        <w:tab/>
      </w:r>
      <w:r>
        <w:tab/>
      </w:r>
      <w:r>
        <w:tab/>
      </w:r>
      <w:r>
        <w:tab/>
      </w:r>
      <w:r>
        <w:tab/>
      </w:r>
      <w:r>
        <w:tab/>
      </w:r>
      <w:r>
        <w:tab/>
      </w:r>
      <w:r>
        <w:tab/>
      </w:r>
      <w:r>
        <w:tab/>
      </w:r>
      <w:r>
        <w:tab/>
      </w:r>
      <w:r>
        <w:tab/>
      </w: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C618A2" w:rsidRDefault="00630303" w:rsidP="00867B76">
      <w:pPr>
        <w:autoSpaceDE w:val="0"/>
        <w:autoSpaceDN w:val="0"/>
        <w:adjustRightInd w:val="0"/>
        <w:spacing w:after="0" w:line="240" w:lineRule="auto"/>
        <w:rPr>
          <w:rFonts w:ascii="Arial" w:hAnsi="Arial" w:cs="Arial"/>
          <w:bCs/>
          <w:sz w:val="24"/>
          <w:szCs w:val="24"/>
        </w:rPr>
      </w:pPr>
      <w:r>
        <w:rPr>
          <w:rFonts w:ascii="Arial" w:hAnsi="Arial" w:cs="Arial"/>
          <w:bCs/>
          <w:sz w:val="24"/>
          <w:szCs w:val="24"/>
        </w:rPr>
        <w:tab/>
      </w:r>
      <w:r>
        <w:rPr>
          <w:rFonts w:ascii="Arial" w:hAnsi="Arial" w:cs="Arial"/>
          <w:bCs/>
          <w:sz w:val="24"/>
          <w:szCs w:val="24"/>
        </w:rPr>
        <w:tab/>
      </w:r>
      <w:r>
        <w:rPr>
          <w:rFonts w:ascii="Arial" w:hAnsi="Arial" w:cs="Arial"/>
          <w:bCs/>
          <w:sz w:val="24"/>
          <w:szCs w:val="24"/>
        </w:rPr>
        <w:tab/>
      </w:r>
      <w:r>
        <w:rPr>
          <w:rFonts w:ascii="Arial" w:hAnsi="Arial" w:cs="Arial"/>
          <w:bCs/>
          <w:sz w:val="24"/>
          <w:szCs w:val="24"/>
        </w:rPr>
        <w:tab/>
      </w:r>
      <w:r>
        <w:rPr>
          <w:rFonts w:ascii="Arial" w:hAnsi="Arial" w:cs="Arial"/>
          <w:bCs/>
          <w:sz w:val="24"/>
          <w:szCs w:val="24"/>
        </w:rPr>
        <w:tab/>
      </w:r>
      <w:r>
        <w:rPr>
          <w:rFonts w:ascii="Arial" w:hAnsi="Arial" w:cs="Arial"/>
          <w:bCs/>
          <w:sz w:val="24"/>
          <w:szCs w:val="24"/>
        </w:rPr>
        <w:tab/>
      </w:r>
      <w:r>
        <w:rPr>
          <w:rFonts w:ascii="Arial" w:hAnsi="Arial" w:cs="Arial"/>
          <w:bCs/>
          <w:sz w:val="24"/>
          <w:szCs w:val="24"/>
        </w:rPr>
        <w:tab/>
      </w:r>
      <w:r>
        <w:rPr>
          <w:rFonts w:ascii="Arial" w:hAnsi="Arial" w:cs="Arial"/>
          <w:bCs/>
          <w:sz w:val="24"/>
          <w:szCs w:val="24"/>
        </w:rPr>
        <w:tab/>
      </w:r>
      <w:r>
        <w:rPr>
          <w:rFonts w:ascii="Arial" w:hAnsi="Arial" w:cs="Arial"/>
          <w:bCs/>
          <w:sz w:val="24"/>
          <w:szCs w:val="24"/>
        </w:rPr>
        <w:tab/>
      </w:r>
      <w:r>
        <w:rPr>
          <w:rFonts w:ascii="Arial" w:hAnsi="Arial" w:cs="Arial"/>
          <w:bCs/>
          <w:sz w:val="24"/>
          <w:szCs w:val="24"/>
        </w:rPr>
        <w:tab/>
      </w:r>
      <w:r>
        <w:rPr>
          <w:rFonts w:ascii="Arial" w:hAnsi="Arial" w:cs="Arial"/>
          <w:bCs/>
          <w:sz w:val="24"/>
          <w:szCs w:val="24"/>
        </w:rPr>
        <w:tab/>
      </w:r>
      <w:r>
        <w:rPr>
          <w:rFonts w:ascii="Arial" w:hAnsi="Arial" w:cs="Arial"/>
          <w:bCs/>
          <w:sz w:val="24"/>
          <w:szCs w:val="24"/>
        </w:rPr>
        <w:tab/>
      </w:r>
      <w:r>
        <w:rPr>
          <w:rFonts w:ascii="Arial" w:hAnsi="Arial" w:cs="Arial"/>
          <w:bCs/>
          <w:sz w:val="24"/>
          <w:szCs w:val="24"/>
        </w:rPr>
        <w:tab/>
      </w:r>
    </w:p>
    <w:p w:rsidR="00D94B0D" w:rsidRDefault="00D94B0D" w:rsidP="00C618A2">
      <w:pPr>
        <w:autoSpaceDE w:val="0"/>
        <w:autoSpaceDN w:val="0"/>
        <w:adjustRightInd w:val="0"/>
        <w:spacing w:after="0" w:line="240" w:lineRule="auto"/>
        <w:rPr>
          <w:rFonts w:ascii="Arial" w:hAnsi="Arial" w:cs="Arial"/>
          <w:bCs/>
          <w:sz w:val="24"/>
          <w:szCs w:val="24"/>
          <w:lang w:val="en-ZA" w:eastAsia="en-ZA"/>
        </w:rPr>
      </w:pPr>
    </w:p>
    <w:p w:rsidR="00D94B0D" w:rsidRDefault="00D94B0D" w:rsidP="00C618A2">
      <w:pPr>
        <w:autoSpaceDE w:val="0"/>
        <w:autoSpaceDN w:val="0"/>
        <w:adjustRightInd w:val="0"/>
        <w:spacing w:after="0" w:line="240" w:lineRule="auto"/>
        <w:rPr>
          <w:rFonts w:ascii="Arial" w:hAnsi="Arial" w:cs="Arial"/>
          <w:bCs/>
          <w:sz w:val="24"/>
          <w:szCs w:val="24"/>
          <w:lang w:val="en-ZA" w:eastAsia="en-ZA"/>
        </w:rPr>
      </w:pPr>
    </w:p>
    <w:p w:rsidR="008A25E5" w:rsidRPr="007A2BCD" w:rsidRDefault="008A25E5" w:rsidP="00C618A2">
      <w:pPr>
        <w:autoSpaceDE w:val="0"/>
        <w:autoSpaceDN w:val="0"/>
        <w:adjustRightInd w:val="0"/>
        <w:spacing w:after="0" w:line="240" w:lineRule="auto"/>
        <w:rPr>
          <w:rFonts w:ascii="Arial" w:hAnsi="Arial" w:cs="Arial"/>
          <w:bCs/>
          <w:sz w:val="24"/>
          <w:szCs w:val="24"/>
          <w:lang w:val="en-ZA" w:eastAsia="en-ZA"/>
        </w:rPr>
      </w:pPr>
      <w:r w:rsidRPr="00630303">
        <w:rPr>
          <w:rFonts w:ascii="Arial" w:hAnsi="Arial" w:cs="Arial"/>
          <w:bCs/>
          <w:sz w:val="24"/>
          <w:szCs w:val="24"/>
          <w:lang w:val="en-ZA" w:eastAsia="en-ZA"/>
        </w:rPr>
        <w:t xml:space="preserve">7.  </w:t>
      </w:r>
      <w:r w:rsidR="00C618A2" w:rsidRPr="007A2BCD">
        <w:rPr>
          <w:rFonts w:ascii="Arial" w:hAnsi="Arial" w:cs="Arial"/>
          <w:bCs/>
          <w:sz w:val="24"/>
          <w:szCs w:val="24"/>
          <w:lang w:val="en-ZA" w:eastAsia="en-ZA"/>
        </w:rPr>
        <w:t>Draw a figure on the right hand side of the dotted line so that it reflects the</w:t>
      </w:r>
      <w:r w:rsidRPr="007A2BCD">
        <w:rPr>
          <w:rFonts w:ascii="Arial" w:hAnsi="Arial" w:cs="Arial"/>
          <w:bCs/>
          <w:sz w:val="24"/>
          <w:szCs w:val="24"/>
          <w:lang w:val="en-ZA" w:eastAsia="en-ZA"/>
        </w:rPr>
        <w:t xml:space="preserve"> </w:t>
      </w:r>
      <w:r w:rsidR="00C618A2" w:rsidRPr="007A2BCD">
        <w:rPr>
          <w:rFonts w:ascii="Arial" w:hAnsi="Arial" w:cs="Arial"/>
          <w:bCs/>
          <w:sz w:val="24"/>
          <w:szCs w:val="24"/>
          <w:lang w:val="en-ZA" w:eastAsia="en-ZA"/>
        </w:rPr>
        <w:t xml:space="preserve">figure on the left </w:t>
      </w:r>
      <w:r w:rsidRPr="007A2BCD">
        <w:rPr>
          <w:rFonts w:ascii="Arial" w:hAnsi="Arial" w:cs="Arial"/>
          <w:bCs/>
          <w:sz w:val="24"/>
          <w:szCs w:val="24"/>
          <w:lang w:val="en-ZA" w:eastAsia="en-ZA"/>
        </w:rPr>
        <w:t xml:space="preserve"> </w:t>
      </w:r>
    </w:p>
    <w:p w:rsidR="00C618A2" w:rsidRPr="008A25E5" w:rsidRDefault="008A25E5" w:rsidP="00C618A2">
      <w:pPr>
        <w:autoSpaceDE w:val="0"/>
        <w:autoSpaceDN w:val="0"/>
        <w:adjustRightInd w:val="0"/>
        <w:spacing w:after="0" w:line="240" w:lineRule="auto"/>
        <w:rPr>
          <w:rFonts w:ascii="Arial" w:hAnsi="Arial" w:cs="Arial"/>
          <w:bCs/>
          <w:sz w:val="24"/>
          <w:szCs w:val="24"/>
          <w:lang w:val="en-ZA" w:eastAsia="en-ZA"/>
        </w:rPr>
      </w:pPr>
      <w:r w:rsidRPr="007A2BCD">
        <w:rPr>
          <w:rFonts w:ascii="Arial" w:hAnsi="Arial" w:cs="Arial"/>
          <w:bCs/>
          <w:sz w:val="24"/>
          <w:szCs w:val="24"/>
          <w:lang w:val="en-ZA" w:eastAsia="en-ZA"/>
        </w:rPr>
        <w:t xml:space="preserve">     </w:t>
      </w:r>
      <w:r w:rsidR="00C618A2" w:rsidRPr="007A2BCD">
        <w:rPr>
          <w:rFonts w:ascii="Arial" w:hAnsi="Arial" w:cs="Arial"/>
          <w:bCs/>
          <w:sz w:val="24"/>
          <w:szCs w:val="24"/>
          <w:lang w:val="en-ZA" w:eastAsia="en-ZA"/>
        </w:rPr>
        <w:t>hand side of the dotted line</w:t>
      </w:r>
      <w:r w:rsidR="00C618A2" w:rsidRPr="007A2BCD">
        <w:rPr>
          <w:rFonts w:ascii="Arial" w:hAnsi="Arial" w:cs="Arial"/>
          <w:sz w:val="24"/>
          <w:szCs w:val="24"/>
          <w:lang w:val="en-ZA" w:eastAsia="en-ZA"/>
        </w:rPr>
        <w:t>.</w:t>
      </w:r>
      <w:r w:rsidR="00C618A2">
        <w:rPr>
          <w:rFonts w:ascii="Arial" w:hAnsi="Arial" w:cs="Arial"/>
          <w:sz w:val="24"/>
          <w:szCs w:val="24"/>
          <w:lang w:val="en-ZA" w:eastAsia="en-ZA"/>
        </w:rPr>
        <w:tab/>
      </w:r>
      <w:r w:rsidR="00C618A2">
        <w:rPr>
          <w:rFonts w:ascii="Arial" w:hAnsi="Arial" w:cs="Arial"/>
          <w:sz w:val="24"/>
          <w:szCs w:val="24"/>
          <w:lang w:val="en-ZA" w:eastAsia="en-ZA"/>
        </w:rPr>
        <w:tab/>
      </w:r>
      <w:r w:rsidR="00C618A2">
        <w:rPr>
          <w:rFonts w:ascii="Arial" w:hAnsi="Arial" w:cs="Arial"/>
          <w:sz w:val="24"/>
          <w:szCs w:val="24"/>
          <w:lang w:val="en-ZA" w:eastAsia="en-ZA"/>
        </w:rPr>
        <w:tab/>
      </w:r>
      <w:r w:rsidR="00C618A2">
        <w:rPr>
          <w:rFonts w:ascii="Arial" w:hAnsi="Arial" w:cs="Arial"/>
          <w:sz w:val="24"/>
          <w:szCs w:val="24"/>
          <w:lang w:val="en-ZA" w:eastAsia="en-ZA"/>
        </w:rPr>
        <w:tab/>
      </w:r>
      <w:r w:rsidR="00C618A2">
        <w:rPr>
          <w:rFonts w:ascii="Arial" w:hAnsi="Arial" w:cs="Arial"/>
          <w:sz w:val="24"/>
          <w:szCs w:val="24"/>
          <w:lang w:val="en-ZA" w:eastAsia="en-ZA"/>
        </w:rPr>
        <w:tab/>
      </w:r>
      <w:r w:rsidR="00C618A2">
        <w:rPr>
          <w:rFonts w:ascii="Arial" w:hAnsi="Arial" w:cs="Arial"/>
          <w:sz w:val="24"/>
          <w:szCs w:val="24"/>
          <w:lang w:val="en-ZA" w:eastAsia="en-ZA"/>
        </w:rPr>
        <w:tab/>
      </w:r>
      <w:r w:rsidR="00C618A2">
        <w:rPr>
          <w:rFonts w:ascii="Arial" w:hAnsi="Arial" w:cs="Arial"/>
          <w:sz w:val="24"/>
          <w:szCs w:val="24"/>
          <w:lang w:val="en-ZA" w:eastAsia="en-ZA"/>
        </w:rPr>
        <w:tab/>
      </w:r>
      <w:r w:rsidR="00C618A2">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C618A2" w:rsidRDefault="00A45E03" w:rsidP="004B4AE4">
      <w:pPr>
        <w:autoSpaceDE w:val="0"/>
        <w:autoSpaceDN w:val="0"/>
        <w:adjustRightInd w:val="0"/>
        <w:spacing w:after="0" w:line="240" w:lineRule="auto"/>
        <w:ind w:firstLine="360"/>
        <w:rPr>
          <w:rFonts w:ascii="Arial" w:hAnsi="Arial" w:cs="Arial"/>
          <w:bCs/>
          <w:sz w:val="24"/>
          <w:szCs w:val="24"/>
        </w:rPr>
      </w:pPr>
      <w:r>
        <w:rPr>
          <w:rFonts w:ascii="Arial" w:hAnsi="Arial" w:cs="Arial"/>
          <w:bCs/>
          <w:noProof/>
          <w:sz w:val="24"/>
          <w:szCs w:val="24"/>
          <w:lang w:val="en-ZA" w:eastAsia="en-ZA"/>
        </w:rPr>
        <w:drawing>
          <wp:anchor distT="0" distB="0" distL="114300" distR="114300" simplePos="0" relativeHeight="251701248" behindDoc="0" locked="0" layoutInCell="1" allowOverlap="1" wp14:anchorId="4BBF410F" wp14:editId="032FC85A">
            <wp:simplePos x="0" y="0"/>
            <wp:positionH relativeFrom="column">
              <wp:posOffset>546735</wp:posOffset>
            </wp:positionH>
            <wp:positionV relativeFrom="paragraph">
              <wp:posOffset>23495</wp:posOffset>
            </wp:positionV>
            <wp:extent cx="3773805" cy="2111375"/>
            <wp:effectExtent l="0" t="0" r="0" b="0"/>
            <wp:wrapNone/>
            <wp:docPr id="733"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773805" cy="2111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C618A2" w:rsidRDefault="00C618A2" w:rsidP="004B4AE4">
      <w:pPr>
        <w:autoSpaceDE w:val="0"/>
        <w:autoSpaceDN w:val="0"/>
        <w:adjustRightInd w:val="0"/>
        <w:spacing w:after="0" w:line="240" w:lineRule="auto"/>
        <w:ind w:firstLine="360"/>
        <w:rPr>
          <w:rFonts w:ascii="Arial" w:hAnsi="Arial" w:cs="Arial"/>
          <w:bCs/>
          <w:sz w:val="24"/>
          <w:szCs w:val="24"/>
        </w:rPr>
      </w:pPr>
    </w:p>
    <w:p w:rsidR="001E32DC" w:rsidRDefault="001E32DC" w:rsidP="00867B76">
      <w:pPr>
        <w:autoSpaceDE w:val="0"/>
        <w:autoSpaceDN w:val="0"/>
        <w:adjustRightInd w:val="0"/>
        <w:spacing w:after="0" w:line="240" w:lineRule="auto"/>
        <w:rPr>
          <w:rFonts w:ascii="Arial" w:hAnsi="Arial" w:cs="Arial"/>
          <w:bCs/>
          <w:sz w:val="24"/>
          <w:szCs w:val="24"/>
        </w:rPr>
      </w:pPr>
    </w:p>
    <w:p w:rsidR="001E32DC" w:rsidRPr="001E32DC" w:rsidRDefault="001E32DC" w:rsidP="001E32DC">
      <w:pPr>
        <w:autoSpaceDE w:val="0"/>
        <w:autoSpaceDN w:val="0"/>
        <w:adjustRightInd w:val="0"/>
        <w:spacing w:after="0" w:line="240" w:lineRule="auto"/>
        <w:rPr>
          <w:rFonts w:ascii="Arial" w:hAnsi="Arial" w:cs="Arial"/>
          <w:color w:val="000000"/>
          <w:sz w:val="24"/>
          <w:szCs w:val="24"/>
          <w:lang w:val="en-ZA" w:eastAsia="en-ZA"/>
        </w:rPr>
      </w:pPr>
    </w:p>
    <w:p w:rsidR="001E32DC" w:rsidRPr="001E32DC" w:rsidRDefault="008A25E5" w:rsidP="008A25E5">
      <w:pPr>
        <w:autoSpaceDE w:val="0"/>
        <w:autoSpaceDN w:val="0"/>
        <w:adjustRightInd w:val="0"/>
        <w:spacing w:after="0" w:line="240" w:lineRule="auto"/>
        <w:rPr>
          <w:rFonts w:ascii="Arial" w:hAnsi="Arial" w:cs="Arial"/>
          <w:color w:val="000000"/>
          <w:sz w:val="24"/>
          <w:szCs w:val="24"/>
          <w:lang w:val="en-ZA" w:eastAsia="en-ZA"/>
        </w:rPr>
      </w:pPr>
      <w:r w:rsidRPr="008A25E5">
        <w:rPr>
          <w:rFonts w:ascii="Arial" w:hAnsi="Arial" w:cs="Arial"/>
          <w:bCs/>
          <w:color w:val="000000"/>
          <w:sz w:val="24"/>
          <w:szCs w:val="24"/>
          <w:lang w:val="en-ZA" w:eastAsia="en-ZA"/>
        </w:rPr>
        <w:t>8.</w:t>
      </w:r>
      <w:r>
        <w:rPr>
          <w:rFonts w:ascii="Arial" w:hAnsi="Arial" w:cs="Arial"/>
          <w:bCs/>
          <w:color w:val="000000"/>
          <w:sz w:val="24"/>
          <w:szCs w:val="24"/>
          <w:lang w:val="en-ZA" w:eastAsia="en-ZA"/>
        </w:rPr>
        <w:t xml:space="preserve">  </w:t>
      </w:r>
      <w:r w:rsidR="001E32DC" w:rsidRPr="001E32DC">
        <w:rPr>
          <w:rFonts w:ascii="Arial" w:hAnsi="Arial" w:cs="Arial"/>
          <w:bCs/>
          <w:color w:val="000000"/>
          <w:sz w:val="24"/>
          <w:szCs w:val="24"/>
          <w:lang w:val="en-ZA" w:eastAsia="en-ZA"/>
        </w:rPr>
        <w:t xml:space="preserve">The figure in Block A undergoes 3 different movements. </w:t>
      </w:r>
    </w:p>
    <w:p w:rsidR="001E32DC" w:rsidRPr="001E32DC" w:rsidRDefault="00A45E03" w:rsidP="001E32DC">
      <w:pPr>
        <w:autoSpaceDE w:val="0"/>
        <w:autoSpaceDN w:val="0"/>
        <w:adjustRightInd w:val="0"/>
        <w:spacing w:before="120" w:after="120" w:line="240" w:lineRule="auto"/>
        <w:rPr>
          <w:rFonts w:ascii="Arial" w:hAnsi="Arial" w:cs="Arial"/>
          <w:color w:val="000000"/>
          <w:sz w:val="24"/>
          <w:szCs w:val="24"/>
          <w:lang w:val="en-ZA" w:eastAsia="en-ZA"/>
        </w:rPr>
      </w:pPr>
      <w:r>
        <w:rPr>
          <w:rFonts w:ascii="Arial" w:hAnsi="Arial" w:cs="Arial"/>
          <w:bCs/>
          <w:noProof/>
          <w:sz w:val="24"/>
          <w:szCs w:val="24"/>
          <w:lang w:val="en-ZA" w:eastAsia="en-ZA"/>
        </w:rPr>
        <w:drawing>
          <wp:anchor distT="0" distB="0" distL="114300" distR="114300" simplePos="0" relativeHeight="251706368" behindDoc="0" locked="0" layoutInCell="1" allowOverlap="1" wp14:anchorId="5B25C763" wp14:editId="535EFEA0">
            <wp:simplePos x="0" y="0"/>
            <wp:positionH relativeFrom="column">
              <wp:posOffset>74295</wp:posOffset>
            </wp:positionH>
            <wp:positionV relativeFrom="paragraph">
              <wp:posOffset>256540</wp:posOffset>
            </wp:positionV>
            <wp:extent cx="4973955" cy="1403985"/>
            <wp:effectExtent l="0" t="0" r="0" b="0"/>
            <wp:wrapNone/>
            <wp:docPr id="732"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973955" cy="1403985"/>
                    </a:xfrm>
                    <a:prstGeom prst="rect">
                      <a:avLst/>
                    </a:prstGeom>
                    <a:noFill/>
                    <a:ln>
                      <a:noFill/>
                    </a:ln>
                  </pic:spPr>
                </pic:pic>
              </a:graphicData>
            </a:graphic>
            <wp14:sizeRelH relativeFrom="page">
              <wp14:pctWidth>0</wp14:pctWidth>
            </wp14:sizeRelH>
            <wp14:sizeRelV relativeFrom="page">
              <wp14:pctHeight>0</wp14:pctHeight>
            </wp14:sizeRelV>
          </wp:anchor>
        </w:drawing>
      </w:r>
      <w:r w:rsidR="008A25E5">
        <w:rPr>
          <w:rFonts w:ascii="Arial" w:hAnsi="Arial" w:cs="Arial"/>
          <w:bCs/>
          <w:color w:val="000000"/>
          <w:sz w:val="24"/>
          <w:szCs w:val="24"/>
          <w:lang w:val="en-ZA" w:eastAsia="en-ZA"/>
        </w:rPr>
        <w:t xml:space="preserve">      </w:t>
      </w:r>
      <w:r w:rsidR="001E32DC" w:rsidRPr="001E32DC">
        <w:rPr>
          <w:rFonts w:ascii="Arial" w:hAnsi="Arial" w:cs="Arial"/>
          <w:bCs/>
          <w:color w:val="000000"/>
          <w:sz w:val="24"/>
          <w:szCs w:val="24"/>
          <w:lang w:val="en-ZA" w:eastAsia="en-ZA"/>
        </w:rPr>
        <w:t xml:space="preserve">Write down below each shape whether it has been rotated, reflected or translated: </w:t>
      </w:r>
    </w:p>
    <w:p w:rsidR="001E32DC" w:rsidRDefault="001E32DC" w:rsidP="004B4AE4">
      <w:pPr>
        <w:autoSpaceDE w:val="0"/>
        <w:autoSpaceDN w:val="0"/>
        <w:adjustRightInd w:val="0"/>
        <w:spacing w:after="0" w:line="240" w:lineRule="auto"/>
        <w:ind w:firstLine="360"/>
        <w:rPr>
          <w:rFonts w:ascii="Arial" w:hAnsi="Arial" w:cs="Arial"/>
          <w:bCs/>
          <w:sz w:val="24"/>
          <w:szCs w:val="24"/>
        </w:rPr>
      </w:pPr>
    </w:p>
    <w:p w:rsidR="001E32DC" w:rsidRDefault="001E32DC" w:rsidP="004B4AE4">
      <w:pPr>
        <w:autoSpaceDE w:val="0"/>
        <w:autoSpaceDN w:val="0"/>
        <w:adjustRightInd w:val="0"/>
        <w:spacing w:after="0" w:line="240" w:lineRule="auto"/>
        <w:ind w:firstLine="360"/>
        <w:rPr>
          <w:rFonts w:ascii="Arial" w:hAnsi="Arial" w:cs="Arial"/>
          <w:bCs/>
          <w:sz w:val="24"/>
          <w:szCs w:val="24"/>
        </w:rPr>
      </w:pPr>
    </w:p>
    <w:p w:rsidR="001E32DC" w:rsidRDefault="001E32DC" w:rsidP="004B4AE4">
      <w:pPr>
        <w:autoSpaceDE w:val="0"/>
        <w:autoSpaceDN w:val="0"/>
        <w:adjustRightInd w:val="0"/>
        <w:spacing w:after="0" w:line="240" w:lineRule="auto"/>
        <w:ind w:firstLine="360"/>
        <w:rPr>
          <w:rFonts w:ascii="Arial" w:hAnsi="Arial" w:cs="Arial"/>
          <w:bCs/>
          <w:sz w:val="24"/>
          <w:szCs w:val="24"/>
        </w:rPr>
      </w:pPr>
    </w:p>
    <w:p w:rsidR="001E32DC" w:rsidRDefault="001E32DC" w:rsidP="004B4AE4">
      <w:pPr>
        <w:autoSpaceDE w:val="0"/>
        <w:autoSpaceDN w:val="0"/>
        <w:adjustRightInd w:val="0"/>
        <w:spacing w:after="0" w:line="240" w:lineRule="auto"/>
        <w:ind w:firstLine="360"/>
        <w:rPr>
          <w:rFonts w:ascii="Arial" w:hAnsi="Arial" w:cs="Arial"/>
          <w:bCs/>
          <w:sz w:val="24"/>
          <w:szCs w:val="24"/>
        </w:rPr>
      </w:pPr>
    </w:p>
    <w:p w:rsidR="004B4AE4" w:rsidRPr="00101900" w:rsidRDefault="004B4AE4" w:rsidP="004B4AE4">
      <w:pPr>
        <w:autoSpaceDE w:val="0"/>
        <w:autoSpaceDN w:val="0"/>
        <w:adjustRightInd w:val="0"/>
        <w:spacing w:after="0" w:line="240" w:lineRule="auto"/>
        <w:ind w:firstLine="360"/>
        <w:rPr>
          <w:rFonts w:ascii="Arial" w:hAnsi="Arial" w:cs="Arial"/>
          <w:bCs/>
          <w:sz w:val="24"/>
          <w:szCs w:val="24"/>
        </w:rPr>
      </w:pPr>
      <w:r w:rsidRPr="00101900">
        <w:rPr>
          <w:rFonts w:ascii="Arial" w:hAnsi="Arial" w:cs="Arial"/>
          <w:bCs/>
          <w:sz w:val="24"/>
          <w:szCs w:val="24"/>
        </w:rPr>
        <w:t xml:space="preserve">Draw the lines of symmetry on the shape below: </w:t>
      </w:r>
    </w:p>
    <w:p w:rsidR="004B4AE4" w:rsidRPr="00101900" w:rsidRDefault="004B4AE4" w:rsidP="004B4AE4">
      <w:pPr>
        <w:autoSpaceDE w:val="0"/>
        <w:autoSpaceDN w:val="0"/>
        <w:adjustRightInd w:val="0"/>
        <w:spacing w:after="0" w:line="240" w:lineRule="auto"/>
        <w:rPr>
          <w:rFonts w:ascii="Arial" w:hAnsi="Arial" w:cs="Arial"/>
          <w:bCs/>
          <w:sz w:val="24"/>
          <w:szCs w:val="24"/>
        </w:rPr>
      </w:pPr>
    </w:p>
    <w:p w:rsidR="008A25E5" w:rsidRPr="008A25E5" w:rsidRDefault="004B4AE4" w:rsidP="008A25E5">
      <w:pPr>
        <w:tabs>
          <w:tab w:val="left" w:pos="540"/>
        </w:tabs>
        <w:rPr>
          <w:rFonts w:ascii="Arial" w:hAnsi="Arial" w:cs="Arial"/>
          <w:sz w:val="24"/>
          <w:szCs w:val="24"/>
        </w:rPr>
      </w:pPr>
      <w:r>
        <w:tab/>
      </w:r>
      <w:r w:rsidR="008A25E5">
        <w:tab/>
      </w:r>
      <w:r w:rsidR="008A25E5">
        <w:tab/>
      </w:r>
      <w:r w:rsidR="008A25E5">
        <w:tab/>
      </w:r>
      <w:r w:rsidR="008A25E5">
        <w:tab/>
      </w:r>
      <w:r w:rsidR="008A25E5">
        <w:tab/>
      </w:r>
      <w:r w:rsidR="008A25E5">
        <w:tab/>
      </w:r>
      <w:r w:rsidR="008A25E5">
        <w:tab/>
      </w:r>
      <w:r w:rsidR="008A25E5">
        <w:tab/>
      </w:r>
      <w:r w:rsidR="008A25E5">
        <w:tab/>
      </w:r>
      <w:r w:rsidR="008A25E5">
        <w:tab/>
      </w:r>
      <w:r w:rsidR="008A25E5">
        <w:tab/>
      </w:r>
      <w:r w:rsidR="008A25E5">
        <w:tab/>
      </w:r>
      <w:r w:rsidR="008A25E5">
        <w:tab/>
      </w:r>
      <w:r w:rsidR="008A25E5">
        <w:tab/>
      </w:r>
    </w:p>
    <w:p w:rsidR="008A25E5" w:rsidRDefault="008A25E5" w:rsidP="004B4AE4">
      <w:pPr>
        <w:autoSpaceDE w:val="0"/>
        <w:autoSpaceDN w:val="0"/>
        <w:adjustRightInd w:val="0"/>
        <w:spacing w:after="0" w:line="240" w:lineRule="auto"/>
        <w:rPr>
          <w:rFonts w:ascii="Arial" w:hAnsi="Arial" w:cs="Arial"/>
          <w:sz w:val="24"/>
          <w:szCs w:val="24"/>
          <w:lang w:val="en-ZA" w:eastAsia="en-ZA"/>
        </w:rPr>
      </w:pPr>
    </w:p>
    <w:p w:rsidR="008A25E5" w:rsidRDefault="008A25E5" w:rsidP="004B4AE4">
      <w:pPr>
        <w:autoSpaceDE w:val="0"/>
        <w:autoSpaceDN w:val="0"/>
        <w:adjustRightInd w:val="0"/>
        <w:spacing w:after="0" w:line="240" w:lineRule="auto"/>
        <w:rPr>
          <w:rFonts w:ascii="Arial" w:hAnsi="Arial" w:cs="Arial"/>
          <w:b/>
          <w:sz w:val="24"/>
          <w:szCs w:val="24"/>
          <w:u w:val="single"/>
          <w:lang w:val="en-ZA" w:eastAsia="en-ZA"/>
        </w:rPr>
      </w:pPr>
      <w:r w:rsidRPr="008A25E5">
        <w:rPr>
          <w:rFonts w:ascii="Arial" w:hAnsi="Arial" w:cs="Arial"/>
          <w:b/>
          <w:sz w:val="24"/>
          <w:szCs w:val="24"/>
          <w:u w:val="single"/>
          <w:lang w:val="en-ZA" w:eastAsia="en-ZA"/>
        </w:rPr>
        <w:t>Line of symmetry:</w:t>
      </w:r>
    </w:p>
    <w:p w:rsidR="00AD23AB" w:rsidRDefault="00AD23AB" w:rsidP="004B4AE4">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AD23AB" w:rsidTr="00AD23AB">
        <w:tc>
          <w:tcPr>
            <w:tcW w:w="10682" w:type="dxa"/>
          </w:tcPr>
          <w:p w:rsidR="00AD23AB" w:rsidRDefault="00AD23AB" w:rsidP="00AD23AB">
            <w:pPr>
              <w:rPr>
                <w:rFonts w:ascii="Arial" w:hAnsi="Arial" w:cs="Arial"/>
                <w:b/>
                <w:sz w:val="24"/>
                <w:szCs w:val="24"/>
                <w:u w:val="single"/>
              </w:rPr>
            </w:pPr>
            <w:r w:rsidRPr="00B74353">
              <w:rPr>
                <w:rFonts w:ascii="Arial" w:hAnsi="Arial" w:cs="Arial"/>
                <w:b/>
                <w:sz w:val="24"/>
                <w:szCs w:val="24"/>
                <w:u w:val="single"/>
              </w:rPr>
              <w:t>Example</w:t>
            </w:r>
          </w:p>
          <w:p w:rsidR="00D202C8" w:rsidRPr="00D202C8" w:rsidRDefault="00D202C8" w:rsidP="00AD23AB">
            <w:pPr>
              <w:rPr>
                <w:rFonts w:ascii="Arial" w:hAnsi="Arial" w:cs="Arial"/>
                <w:sz w:val="24"/>
                <w:szCs w:val="24"/>
              </w:rPr>
            </w:pPr>
            <w:r>
              <w:rPr>
                <w:rFonts w:ascii="Arial" w:hAnsi="Arial" w:cs="Arial"/>
                <w:sz w:val="24"/>
                <w:szCs w:val="24"/>
              </w:rPr>
              <w:t>Draw lines of symmetry:</w:t>
            </w:r>
          </w:p>
          <w:p w:rsidR="00AD23AB" w:rsidRDefault="00D202C8" w:rsidP="000969AF">
            <w:pPr>
              <w:autoSpaceDE w:val="0"/>
              <w:autoSpaceDN w:val="0"/>
              <w:adjustRightInd w:val="0"/>
              <w:spacing w:after="0" w:line="240" w:lineRule="auto"/>
              <w:jc w:val="center"/>
              <w:rPr>
                <w:rFonts w:ascii="Arial" w:hAnsi="Arial" w:cs="Arial"/>
                <w:b/>
                <w:sz w:val="24"/>
                <w:szCs w:val="24"/>
                <w:u w:val="single"/>
                <w:lang w:val="en-ZA" w:eastAsia="en-ZA"/>
              </w:rPr>
            </w:pPr>
            <w:r>
              <w:rPr>
                <w:rFonts w:ascii="Arial" w:hAnsi="Arial" w:cs="Arial"/>
                <w:b/>
                <w:noProof/>
                <w:sz w:val="24"/>
                <w:szCs w:val="24"/>
                <w:u w:val="single"/>
                <w:lang w:val="en-ZA" w:eastAsia="en-ZA"/>
              </w:rPr>
              <mc:AlternateContent>
                <mc:Choice Requires="wps">
                  <w:drawing>
                    <wp:anchor distT="0" distB="0" distL="114300" distR="114300" simplePos="0" relativeHeight="251753472" behindDoc="0" locked="0" layoutInCell="1" allowOverlap="1" wp14:anchorId="51E2D50B" wp14:editId="0613F1D9">
                      <wp:simplePos x="0" y="0"/>
                      <wp:positionH relativeFrom="column">
                        <wp:posOffset>3305175</wp:posOffset>
                      </wp:positionH>
                      <wp:positionV relativeFrom="paragraph">
                        <wp:posOffset>-12700</wp:posOffset>
                      </wp:positionV>
                      <wp:extent cx="0" cy="914400"/>
                      <wp:effectExtent l="0" t="0" r="19050" b="19050"/>
                      <wp:wrapNone/>
                      <wp:docPr id="53" name="Straight Connector 53"/>
                      <wp:cNvGraphicFramePr/>
                      <a:graphic xmlns:a="http://schemas.openxmlformats.org/drawingml/2006/main">
                        <a:graphicData uri="http://schemas.microsoft.com/office/word/2010/wordprocessingShape">
                          <wps:wsp>
                            <wps:cNvCnPr/>
                            <wps:spPr>
                              <a:xfrm>
                                <a:off x="0" y="0"/>
                                <a:ext cx="0" cy="914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53" o:spid="_x0000_s1026" style="position:absolute;z-index:251753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0.25pt,-1pt" to="260.2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" strokecolor="#4579b8 [3044]"/>
                  </w:pict>
                </mc:Fallback>
              </mc:AlternateContent>
            </w:r>
            <w:r>
              <w:rPr>
                <w:rFonts w:ascii="Arial" w:hAnsi="Arial" w:cs="Arial"/>
                <w:b/>
                <w:noProof/>
                <w:sz w:val="24"/>
                <w:szCs w:val="24"/>
                <w:u w:val="single"/>
                <w:lang w:val="en-ZA" w:eastAsia="en-ZA"/>
              </w:rPr>
              <mc:AlternateContent>
                <mc:Choice Requires="wps">
                  <w:drawing>
                    <wp:anchor distT="0" distB="0" distL="114300" distR="114300" simplePos="0" relativeHeight="251754496" behindDoc="0" locked="0" layoutInCell="1" allowOverlap="1" wp14:anchorId="7332D6C0" wp14:editId="0065866E">
                      <wp:simplePos x="0" y="0"/>
                      <wp:positionH relativeFrom="column">
                        <wp:posOffset>2620901</wp:posOffset>
                      </wp:positionH>
                      <wp:positionV relativeFrom="paragraph">
                        <wp:posOffset>406400</wp:posOffset>
                      </wp:positionV>
                      <wp:extent cx="1522473" cy="0"/>
                      <wp:effectExtent l="0" t="0" r="20955" b="19050"/>
                      <wp:wrapNone/>
                      <wp:docPr id="54" name="Straight Connector 54"/>
                      <wp:cNvGraphicFramePr/>
                      <a:graphic xmlns:a="http://schemas.openxmlformats.org/drawingml/2006/main">
                        <a:graphicData uri="http://schemas.microsoft.com/office/word/2010/wordprocessingShape">
                          <wps:wsp>
                            <wps:cNvCnPr/>
                            <wps:spPr>
                              <a:xfrm>
                                <a:off x="0" y="0"/>
                                <a:ext cx="1522473"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54" o:spid="_x0000_s1026" style="position:absolute;z-index:251754496;visibility:visible;mso-wrap-style:square;mso-wrap-distance-left:9pt;mso-wrap-distance-top:0;mso-wrap-distance-right:9pt;mso-wrap-distance-bottom:0;mso-position-horizontal:absolute;mso-position-horizontal-relative:text;mso-position-vertical:absolute;mso-position-vertical-relative:text" from="206.35pt,32pt" to="326.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" strokecolor="#4579b8 [3044]"/>
                  </w:pict>
                </mc:Fallback>
              </mc:AlternateContent>
            </w:r>
            <w:r w:rsidR="000969AF">
              <w:rPr>
                <w:i/>
                <w:noProof/>
                <w:lang w:val="en-ZA" w:eastAsia="en-ZA"/>
              </w:rPr>
              <w:drawing>
                <wp:inline distT="0" distB="0" distL="0" distR="0">
                  <wp:extent cx="742950" cy="1247775"/>
                  <wp:effectExtent l="0" t="4763" r="0" b="0"/>
                  <wp:docPr id="51" name="Picture 51" descr="page-187,-figur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page-187,-figure-7"/>
                          <pic:cNvPicPr>
                            <a:picLocks noChangeAspect="1" noChangeArrowheads="1"/>
                          </pic:cNvPicPr>
                        </pic:nvPicPr>
                        <pic:blipFill rotWithShape="1">
                          <a:blip r:embed="rId188">
                            <a:extLst>
                              <a:ext uri="{28A0092B-C50C-407E-A947-70E740481C1C}">
                                <a14:useLocalDpi xmlns:a14="http://schemas.microsoft.com/office/drawing/2010/main" val="0"/>
                              </a:ext>
                            </a:extLst>
                          </a:blip>
                          <a:srcRect l="38890" r="47410"/>
                          <a:stretch/>
                        </pic:blipFill>
                        <pic:spPr bwMode="auto">
                          <a:xfrm rot="5400000">
                            <a:off x="0" y="0"/>
                            <a:ext cx="742950" cy="1247775"/>
                          </a:xfrm>
                          <a:prstGeom prst="rect">
                            <a:avLst/>
                          </a:prstGeom>
                          <a:noFill/>
                          <a:ln>
                            <a:noFill/>
                          </a:ln>
                          <a:extLst>
                            <a:ext uri="{53640926-AAD7-44D8-BBD7-CCE9431645EC}">
                              <a14:shadowObscured xmlns:a14="http://schemas.microsoft.com/office/drawing/2010/main"/>
                            </a:ext>
                          </a:extLst>
                        </pic:spPr>
                      </pic:pic>
                    </a:graphicData>
                  </a:graphic>
                </wp:inline>
              </w:drawing>
            </w:r>
          </w:p>
          <w:p w:rsidR="000969AF" w:rsidRDefault="00D202C8" w:rsidP="004B4AE4">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b/>
                <w:sz w:val="24"/>
                <w:szCs w:val="24"/>
                <w:u w:val="single"/>
                <w:lang w:val="en-ZA" w:eastAsia="en-ZA"/>
              </w:rPr>
              <w:t xml:space="preserve"> </w:t>
            </w:r>
          </w:p>
          <w:p w:rsidR="00D202C8" w:rsidRDefault="00D202C8" w:rsidP="004B4AE4">
            <w:pPr>
              <w:autoSpaceDE w:val="0"/>
              <w:autoSpaceDN w:val="0"/>
              <w:adjustRightInd w:val="0"/>
              <w:spacing w:after="0" w:line="240" w:lineRule="auto"/>
              <w:rPr>
                <w:rFonts w:ascii="Arial" w:hAnsi="Arial" w:cs="Arial"/>
                <w:b/>
                <w:sz w:val="24"/>
                <w:szCs w:val="24"/>
                <w:u w:val="single"/>
                <w:lang w:val="en-ZA" w:eastAsia="en-ZA"/>
              </w:rPr>
            </w:pPr>
          </w:p>
          <w:p w:rsidR="00D202C8" w:rsidRPr="00FC00A2" w:rsidRDefault="00D202C8" w:rsidP="004B4AE4">
            <w:pPr>
              <w:autoSpaceDE w:val="0"/>
              <w:autoSpaceDN w:val="0"/>
              <w:adjustRightInd w:val="0"/>
              <w:spacing w:after="0" w:line="240" w:lineRule="auto"/>
              <w:rPr>
                <w:rFonts w:ascii="Arial" w:hAnsi="Arial" w:cs="Arial"/>
                <w:sz w:val="24"/>
                <w:szCs w:val="24"/>
                <w:lang w:val="en-ZA" w:eastAsia="en-ZA"/>
              </w:rPr>
            </w:pPr>
            <w:r w:rsidRPr="00D202C8">
              <w:rPr>
                <w:rFonts w:ascii="Arial" w:hAnsi="Arial" w:cs="Arial"/>
                <w:sz w:val="24"/>
                <w:szCs w:val="24"/>
                <w:lang w:val="en-ZA" w:eastAsia="en-ZA"/>
              </w:rPr>
              <w:t>A rectangle has two lines of symmetry.</w:t>
            </w:r>
            <w:r w:rsidR="00FC00A2">
              <w:rPr>
                <w:rFonts w:ascii="Arial" w:hAnsi="Arial" w:cs="Arial"/>
                <w:sz w:val="24"/>
                <w:szCs w:val="24"/>
                <w:lang w:val="en-ZA" w:eastAsia="en-ZA"/>
              </w:rPr>
              <w:t xml:space="preserve"> </w:t>
            </w:r>
            <w:r w:rsidR="00FC00A2" w:rsidRPr="00FC00A2">
              <w:rPr>
                <w:rStyle w:val="Strong"/>
                <w:rFonts w:ascii="Arial" w:hAnsi="Arial" w:cs="Arial"/>
                <w:sz w:val="24"/>
                <w:szCs w:val="24"/>
                <w:lang w:val="en"/>
              </w:rPr>
              <w:t>Line of symmetry</w:t>
            </w:r>
            <w:r w:rsidR="00FC00A2" w:rsidRPr="00FC00A2">
              <w:rPr>
                <w:rFonts w:ascii="Arial" w:hAnsi="Arial" w:cs="Arial"/>
                <w:sz w:val="24"/>
                <w:szCs w:val="24"/>
                <w:lang w:val="en"/>
              </w:rPr>
              <w:t xml:space="preserve"> is a </w:t>
            </w:r>
            <w:r w:rsidR="00FC00A2" w:rsidRPr="00FC00A2">
              <w:rPr>
                <w:rStyle w:val="Strong"/>
                <w:rFonts w:ascii="Arial" w:hAnsi="Arial" w:cs="Arial"/>
                <w:sz w:val="24"/>
                <w:szCs w:val="24"/>
                <w:lang w:val="en"/>
              </w:rPr>
              <w:t>line</w:t>
            </w:r>
            <w:r w:rsidR="00FC00A2" w:rsidRPr="00FC00A2">
              <w:rPr>
                <w:rFonts w:ascii="Arial" w:hAnsi="Arial" w:cs="Arial"/>
                <w:sz w:val="24"/>
                <w:szCs w:val="24"/>
                <w:lang w:val="en"/>
              </w:rPr>
              <w:t xml:space="preserve"> that divides a figure into two equal parts, each of which is the mirror image of the other.</w:t>
            </w:r>
          </w:p>
          <w:p w:rsidR="00D202C8" w:rsidRPr="00D202C8" w:rsidRDefault="00D202C8" w:rsidP="004B4AE4">
            <w:pPr>
              <w:autoSpaceDE w:val="0"/>
              <w:autoSpaceDN w:val="0"/>
              <w:adjustRightInd w:val="0"/>
              <w:spacing w:after="0" w:line="240" w:lineRule="auto"/>
              <w:rPr>
                <w:rFonts w:ascii="Arial" w:hAnsi="Arial" w:cs="Arial"/>
                <w:sz w:val="24"/>
                <w:szCs w:val="24"/>
                <w:lang w:val="en-ZA" w:eastAsia="en-ZA"/>
              </w:rPr>
            </w:pPr>
          </w:p>
        </w:tc>
      </w:tr>
    </w:tbl>
    <w:p w:rsidR="00AD23AB" w:rsidRPr="008A25E5" w:rsidRDefault="00AD23AB" w:rsidP="004B4AE4">
      <w:pPr>
        <w:autoSpaceDE w:val="0"/>
        <w:autoSpaceDN w:val="0"/>
        <w:adjustRightInd w:val="0"/>
        <w:spacing w:after="0" w:line="240" w:lineRule="auto"/>
        <w:rPr>
          <w:rFonts w:ascii="Arial" w:hAnsi="Arial" w:cs="Arial"/>
          <w:b/>
          <w:sz w:val="24"/>
          <w:szCs w:val="24"/>
          <w:u w:val="single"/>
          <w:lang w:val="en-ZA" w:eastAsia="en-ZA"/>
        </w:rPr>
      </w:pPr>
    </w:p>
    <w:p w:rsidR="008A25E5" w:rsidRDefault="008A25E5" w:rsidP="004B4AE4">
      <w:pPr>
        <w:autoSpaceDE w:val="0"/>
        <w:autoSpaceDN w:val="0"/>
        <w:adjustRightInd w:val="0"/>
        <w:spacing w:after="0" w:line="240" w:lineRule="auto"/>
        <w:rPr>
          <w:rFonts w:ascii="Arial" w:hAnsi="Arial" w:cs="Arial"/>
          <w:sz w:val="24"/>
          <w:szCs w:val="24"/>
          <w:lang w:val="en-ZA" w:eastAsia="en-ZA"/>
        </w:rPr>
      </w:pPr>
    </w:p>
    <w:p w:rsidR="00D62BB5" w:rsidRDefault="00D62BB5" w:rsidP="004B4AE4">
      <w:pPr>
        <w:autoSpaceDE w:val="0"/>
        <w:autoSpaceDN w:val="0"/>
        <w:adjustRightInd w:val="0"/>
        <w:spacing w:after="0" w:line="240" w:lineRule="auto"/>
        <w:rPr>
          <w:rFonts w:ascii="Arial" w:hAnsi="Arial" w:cs="Arial"/>
          <w:sz w:val="24"/>
          <w:szCs w:val="24"/>
          <w:lang w:val="en-ZA" w:eastAsia="en-ZA"/>
        </w:rPr>
      </w:pPr>
    </w:p>
    <w:p w:rsidR="00D62BB5" w:rsidRDefault="00D62BB5" w:rsidP="004B4AE4">
      <w:pPr>
        <w:autoSpaceDE w:val="0"/>
        <w:autoSpaceDN w:val="0"/>
        <w:adjustRightInd w:val="0"/>
        <w:spacing w:after="0" w:line="240" w:lineRule="auto"/>
        <w:rPr>
          <w:rFonts w:ascii="Arial" w:hAnsi="Arial" w:cs="Arial"/>
          <w:sz w:val="24"/>
          <w:szCs w:val="24"/>
          <w:lang w:val="en-ZA" w:eastAsia="en-ZA"/>
        </w:rPr>
      </w:pPr>
    </w:p>
    <w:p w:rsidR="004B4AE4" w:rsidRDefault="008A25E5" w:rsidP="008A25E5">
      <w:pPr>
        <w:autoSpaceDE w:val="0"/>
        <w:autoSpaceDN w:val="0"/>
        <w:adjustRightInd w:val="0"/>
        <w:spacing w:after="0" w:line="240" w:lineRule="auto"/>
        <w:rPr>
          <w:rFonts w:ascii="Arial" w:hAnsi="Arial" w:cs="Arial"/>
          <w:sz w:val="24"/>
          <w:szCs w:val="24"/>
          <w:lang w:val="en-ZA" w:eastAsia="en-ZA"/>
        </w:rPr>
      </w:pPr>
      <w:r w:rsidRPr="008A25E5">
        <w:rPr>
          <w:rFonts w:ascii="Arial" w:hAnsi="Arial" w:cs="Arial"/>
          <w:sz w:val="24"/>
          <w:szCs w:val="24"/>
          <w:lang w:val="en-ZA" w:eastAsia="en-ZA"/>
        </w:rPr>
        <w:lastRenderedPageBreak/>
        <w:t>1.</w:t>
      </w:r>
      <w:r>
        <w:rPr>
          <w:rFonts w:ascii="Arial" w:hAnsi="Arial" w:cs="Arial"/>
          <w:sz w:val="24"/>
          <w:szCs w:val="24"/>
          <w:lang w:val="en-ZA" w:eastAsia="en-ZA"/>
        </w:rPr>
        <w:t xml:space="preserve">  </w:t>
      </w:r>
      <w:r w:rsidR="004B4AE4">
        <w:rPr>
          <w:rFonts w:ascii="Arial" w:hAnsi="Arial" w:cs="Arial"/>
          <w:sz w:val="24"/>
          <w:szCs w:val="24"/>
          <w:lang w:val="en-ZA" w:eastAsia="en-ZA"/>
        </w:rPr>
        <w:t xml:space="preserve">Draw all the lines of </w:t>
      </w:r>
      <w:r>
        <w:rPr>
          <w:rFonts w:ascii="Arial" w:hAnsi="Arial" w:cs="Arial"/>
          <w:sz w:val="24"/>
          <w:szCs w:val="24"/>
          <w:lang w:val="en-ZA" w:eastAsia="en-ZA"/>
        </w:rPr>
        <w:t>symmetry in the shape.</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4B4AE4" w:rsidRDefault="00A45E03" w:rsidP="004B4AE4">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98176" behindDoc="0" locked="0" layoutInCell="1" allowOverlap="1" wp14:anchorId="7E5B32E9" wp14:editId="0BBD1F57">
            <wp:simplePos x="0" y="0"/>
            <wp:positionH relativeFrom="column">
              <wp:posOffset>2102485</wp:posOffset>
            </wp:positionH>
            <wp:positionV relativeFrom="paragraph">
              <wp:posOffset>151130</wp:posOffset>
            </wp:positionV>
            <wp:extent cx="1636395" cy="864235"/>
            <wp:effectExtent l="0" t="0" r="0" b="0"/>
            <wp:wrapNone/>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1636395" cy="8642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B4AE4" w:rsidRDefault="001E32DC" w:rsidP="004B4AE4">
      <w:pPr>
        <w:autoSpaceDE w:val="0"/>
        <w:autoSpaceDN w:val="0"/>
        <w:adjustRightInd w:val="0"/>
        <w:spacing w:after="0" w:line="240" w:lineRule="auto"/>
        <w:rPr>
          <w:rFonts w:ascii="Arial" w:hAnsi="Arial" w:cs="Arial"/>
          <w:sz w:val="24"/>
          <w:szCs w:val="24"/>
          <w:lang w:val="en-ZA" w:eastAsia="en-ZA"/>
        </w:rPr>
      </w:pPr>
      <w:r>
        <w:rPr>
          <w:noProof/>
        </w:rPr>
        <w:t xml:space="preserve">       </w:t>
      </w:r>
      <w:r w:rsidR="00A45E03">
        <w:rPr>
          <w:noProof/>
          <w:lang w:val="en-ZA" w:eastAsia="en-ZA"/>
        </w:rPr>
        <w:drawing>
          <wp:inline distT="0" distB="0" distL="0" distR="0" wp14:anchorId="71680878" wp14:editId="3F19E8D1">
            <wp:extent cx="828675" cy="866775"/>
            <wp:effectExtent l="0" t="0" r="0" b="0"/>
            <wp:docPr id="102" name="Picture 242" descr="Instamaths-Gr6-line-symmetry-p54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Instamaths-Gr6-line-symmetry-p54_03"/>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828675" cy="866775"/>
                    </a:xfrm>
                    <a:prstGeom prst="rect">
                      <a:avLst/>
                    </a:prstGeom>
                    <a:noFill/>
                    <a:ln>
                      <a:noFill/>
                    </a:ln>
                  </pic:spPr>
                </pic:pic>
              </a:graphicData>
            </a:graphic>
          </wp:inline>
        </w:drawing>
      </w:r>
    </w:p>
    <w:p w:rsidR="00DD3998" w:rsidRDefault="00DD3998" w:rsidP="004B4AE4">
      <w:pPr>
        <w:autoSpaceDE w:val="0"/>
        <w:autoSpaceDN w:val="0"/>
        <w:adjustRightInd w:val="0"/>
        <w:spacing w:after="0" w:line="240" w:lineRule="auto"/>
        <w:rPr>
          <w:rFonts w:ascii="Arial" w:hAnsi="Arial" w:cs="Arial"/>
          <w:sz w:val="24"/>
          <w:szCs w:val="24"/>
          <w:lang w:val="en-ZA" w:eastAsia="en-ZA"/>
        </w:rPr>
      </w:pPr>
    </w:p>
    <w:p w:rsidR="004B4AE4" w:rsidRDefault="008A25E5" w:rsidP="004B4AE4">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2.  </w:t>
      </w:r>
      <w:r w:rsidR="004B4AE4">
        <w:rPr>
          <w:rFonts w:ascii="Arial" w:hAnsi="Arial" w:cs="Arial"/>
          <w:sz w:val="24"/>
          <w:szCs w:val="24"/>
          <w:lang w:val="en-ZA" w:eastAsia="en-ZA"/>
        </w:rPr>
        <w:t xml:space="preserve">How many lines of symmetry </w:t>
      </w:r>
      <w:r>
        <w:rPr>
          <w:rFonts w:ascii="Arial" w:hAnsi="Arial" w:cs="Arial"/>
          <w:sz w:val="24"/>
          <w:szCs w:val="24"/>
          <w:lang w:val="en-ZA" w:eastAsia="en-ZA"/>
        </w:rPr>
        <w:t>does the above shape have?</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4B4AE4" w:rsidRDefault="00A45E03" w:rsidP="004B4AE4">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699200" behindDoc="0" locked="0" layoutInCell="1" allowOverlap="1" wp14:anchorId="60057244" wp14:editId="4BFD7A76">
            <wp:simplePos x="0" y="0"/>
            <wp:positionH relativeFrom="column">
              <wp:posOffset>706755</wp:posOffset>
            </wp:positionH>
            <wp:positionV relativeFrom="paragraph">
              <wp:posOffset>44450</wp:posOffset>
            </wp:positionV>
            <wp:extent cx="1258570" cy="818515"/>
            <wp:effectExtent l="0" t="0" r="0" b="0"/>
            <wp:wrapNone/>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258570" cy="818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B4AE4" w:rsidRDefault="004B4AE4" w:rsidP="004B4AE4">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p>
    <w:p w:rsidR="004B4AE4" w:rsidRDefault="004B4AE4" w:rsidP="004B4AE4">
      <w:pPr>
        <w:autoSpaceDE w:val="0"/>
        <w:autoSpaceDN w:val="0"/>
        <w:adjustRightInd w:val="0"/>
        <w:spacing w:after="0" w:line="240" w:lineRule="auto"/>
        <w:rPr>
          <w:rFonts w:ascii="Arial" w:hAnsi="Arial" w:cs="Arial"/>
          <w:sz w:val="24"/>
          <w:szCs w:val="24"/>
          <w:lang w:val="en-ZA" w:eastAsia="en-ZA"/>
        </w:rPr>
      </w:pPr>
    </w:p>
    <w:p w:rsidR="004B4AE4" w:rsidRDefault="004B4AE4" w:rsidP="004B4AE4">
      <w:pPr>
        <w:autoSpaceDE w:val="0"/>
        <w:autoSpaceDN w:val="0"/>
        <w:adjustRightInd w:val="0"/>
        <w:spacing w:after="0" w:line="240" w:lineRule="auto"/>
        <w:rPr>
          <w:rFonts w:ascii="Arial" w:hAnsi="Arial" w:cs="Arial"/>
          <w:sz w:val="24"/>
          <w:szCs w:val="24"/>
          <w:lang w:val="en-ZA" w:eastAsia="en-ZA"/>
        </w:rPr>
      </w:pPr>
    </w:p>
    <w:p w:rsidR="008A25E5" w:rsidRDefault="008A25E5" w:rsidP="004B4AE4">
      <w:pPr>
        <w:autoSpaceDE w:val="0"/>
        <w:autoSpaceDN w:val="0"/>
        <w:adjustRightInd w:val="0"/>
        <w:spacing w:after="0" w:line="240" w:lineRule="auto"/>
        <w:rPr>
          <w:rFonts w:ascii="Arial" w:hAnsi="Arial" w:cs="Arial"/>
          <w:sz w:val="24"/>
          <w:szCs w:val="24"/>
          <w:lang w:val="en-ZA" w:eastAsia="en-ZA"/>
        </w:rPr>
      </w:pPr>
    </w:p>
    <w:p w:rsidR="00D445CF" w:rsidRPr="00D445CF" w:rsidRDefault="004B4AE4" w:rsidP="00AB45DB">
      <w:pPr>
        <w:pStyle w:val="ListParagraph"/>
        <w:numPr>
          <w:ilvl w:val="0"/>
          <w:numId w:val="22"/>
        </w:numPr>
        <w:autoSpaceDE w:val="0"/>
        <w:autoSpaceDN w:val="0"/>
        <w:adjustRightInd w:val="0"/>
        <w:spacing w:after="0" w:line="240" w:lineRule="auto"/>
        <w:rPr>
          <w:rFonts w:ascii="Arial" w:hAnsi="Arial" w:cs="Arial"/>
          <w:sz w:val="24"/>
          <w:szCs w:val="24"/>
          <w:lang w:val="en-ZA" w:eastAsia="en-ZA"/>
        </w:rPr>
      </w:pPr>
      <w:r w:rsidRPr="00D445CF">
        <w:rPr>
          <w:rFonts w:ascii="Arial" w:hAnsi="Arial" w:cs="Arial"/>
          <w:sz w:val="24"/>
          <w:szCs w:val="24"/>
          <w:lang w:val="en-ZA" w:eastAsia="en-ZA"/>
        </w:rPr>
        <w:t>Draw a line of sy</w:t>
      </w:r>
      <w:r w:rsidR="008A25E5" w:rsidRPr="00D445CF">
        <w:rPr>
          <w:rFonts w:ascii="Arial" w:hAnsi="Arial" w:cs="Arial"/>
          <w:sz w:val="24"/>
          <w:szCs w:val="24"/>
          <w:lang w:val="en-ZA" w:eastAsia="en-ZA"/>
        </w:rPr>
        <w:t>mmetry in the triangle.</w:t>
      </w:r>
      <w:r w:rsidR="008A25E5" w:rsidRPr="00D445CF">
        <w:rPr>
          <w:rFonts w:ascii="Arial" w:hAnsi="Arial" w:cs="Arial"/>
          <w:sz w:val="24"/>
          <w:szCs w:val="24"/>
          <w:lang w:val="en-ZA" w:eastAsia="en-ZA"/>
        </w:rPr>
        <w:tab/>
      </w:r>
    </w:p>
    <w:p w:rsidR="004B4AE4" w:rsidRPr="00D445CF" w:rsidRDefault="008A25E5" w:rsidP="00D445CF">
      <w:pPr>
        <w:pStyle w:val="ListParagraph"/>
        <w:autoSpaceDE w:val="0"/>
        <w:autoSpaceDN w:val="0"/>
        <w:adjustRightInd w:val="0"/>
        <w:spacing w:after="0" w:line="240" w:lineRule="auto"/>
        <w:ind w:left="360"/>
        <w:rPr>
          <w:rFonts w:ascii="Arial" w:hAnsi="Arial" w:cs="Arial"/>
          <w:sz w:val="24"/>
          <w:szCs w:val="24"/>
          <w:lang w:val="en-ZA" w:eastAsia="en-ZA"/>
        </w:rPr>
      </w:pPr>
      <w:r w:rsidRPr="00D445CF">
        <w:rPr>
          <w:rFonts w:ascii="Arial" w:hAnsi="Arial" w:cs="Arial"/>
          <w:sz w:val="24"/>
          <w:szCs w:val="24"/>
          <w:lang w:val="en-ZA" w:eastAsia="en-ZA"/>
        </w:rPr>
        <w:tab/>
      </w:r>
      <w:r w:rsidRPr="00D445CF">
        <w:rPr>
          <w:rFonts w:ascii="Arial" w:hAnsi="Arial" w:cs="Arial"/>
          <w:sz w:val="24"/>
          <w:szCs w:val="24"/>
          <w:lang w:val="en-ZA" w:eastAsia="en-ZA"/>
        </w:rPr>
        <w:tab/>
      </w:r>
      <w:r w:rsidRPr="00D445CF">
        <w:rPr>
          <w:rFonts w:ascii="Arial" w:hAnsi="Arial" w:cs="Arial"/>
          <w:sz w:val="24"/>
          <w:szCs w:val="24"/>
          <w:lang w:val="en-ZA" w:eastAsia="en-ZA"/>
        </w:rPr>
        <w:tab/>
      </w:r>
      <w:r w:rsidRPr="00D445CF">
        <w:rPr>
          <w:rFonts w:ascii="Arial" w:hAnsi="Arial" w:cs="Arial"/>
          <w:sz w:val="24"/>
          <w:szCs w:val="24"/>
          <w:lang w:val="en-ZA" w:eastAsia="en-ZA"/>
        </w:rPr>
        <w:tab/>
      </w:r>
      <w:r w:rsidRPr="00D445CF">
        <w:rPr>
          <w:rFonts w:ascii="Arial" w:hAnsi="Arial" w:cs="Arial"/>
          <w:sz w:val="24"/>
          <w:szCs w:val="24"/>
          <w:lang w:val="en-ZA" w:eastAsia="en-ZA"/>
        </w:rPr>
        <w:tab/>
      </w:r>
      <w:r w:rsidRPr="00D445CF">
        <w:rPr>
          <w:rFonts w:ascii="Arial" w:hAnsi="Arial" w:cs="Arial"/>
          <w:sz w:val="24"/>
          <w:szCs w:val="24"/>
          <w:lang w:val="en-ZA" w:eastAsia="en-ZA"/>
        </w:rPr>
        <w:tab/>
      </w:r>
      <w:r w:rsidRPr="00D445CF">
        <w:rPr>
          <w:rFonts w:ascii="Arial" w:hAnsi="Arial" w:cs="Arial"/>
          <w:sz w:val="24"/>
          <w:szCs w:val="24"/>
          <w:lang w:val="en-ZA" w:eastAsia="en-ZA"/>
        </w:rPr>
        <w:tab/>
      </w:r>
    </w:p>
    <w:p w:rsidR="004B4AE4" w:rsidRDefault="00A45E03" w:rsidP="004B4AE4">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00224" behindDoc="0" locked="0" layoutInCell="1" allowOverlap="1" wp14:anchorId="564FDFF3" wp14:editId="514F5A5F">
            <wp:simplePos x="0" y="0"/>
            <wp:positionH relativeFrom="column">
              <wp:posOffset>744220</wp:posOffset>
            </wp:positionH>
            <wp:positionV relativeFrom="paragraph">
              <wp:posOffset>24130</wp:posOffset>
            </wp:positionV>
            <wp:extent cx="1221105" cy="924560"/>
            <wp:effectExtent l="0" t="0" r="0" b="0"/>
            <wp:wrapNone/>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221105" cy="924560"/>
                    </a:xfrm>
                    <a:prstGeom prst="rect">
                      <a:avLst/>
                    </a:prstGeom>
                    <a:noFill/>
                    <a:ln>
                      <a:noFill/>
                    </a:ln>
                  </pic:spPr>
                </pic:pic>
              </a:graphicData>
            </a:graphic>
            <wp14:sizeRelH relativeFrom="page">
              <wp14:pctWidth>0</wp14:pctWidth>
            </wp14:sizeRelH>
            <wp14:sizeRelV relativeFrom="page">
              <wp14:pctHeight>0</wp14:pctHeight>
            </wp14:sizeRelV>
          </wp:anchor>
        </w:drawing>
      </w:r>
      <w:r w:rsidR="004B4AE4">
        <w:rPr>
          <w:rFonts w:ascii="Arial" w:hAnsi="Arial" w:cs="Arial"/>
          <w:sz w:val="24"/>
          <w:szCs w:val="24"/>
          <w:lang w:val="en-ZA" w:eastAsia="en-ZA"/>
        </w:rPr>
        <w:tab/>
      </w:r>
      <w:r w:rsidR="004B4AE4">
        <w:rPr>
          <w:rFonts w:ascii="Arial" w:hAnsi="Arial" w:cs="Arial"/>
          <w:sz w:val="24"/>
          <w:szCs w:val="24"/>
          <w:lang w:val="en-ZA" w:eastAsia="en-ZA"/>
        </w:rPr>
        <w:tab/>
      </w:r>
    </w:p>
    <w:p w:rsidR="00501937" w:rsidRDefault="00501937" w:rsidP="00052FCB">
      <w:pPr>
        <w:autoSpaceDE w:val="0"/>
        <w:autoSpaceDN w:val="0"/>
        <w:adjustRightInd w:val="0"/>
        <w:spacing w:after="0" w:line="240" w:lineRule="auto"/>
        <w:rPr>
          <w:rFonts w:ascii="Arial" w:hAnsi="Arial" w:cs="Arial"/>
          <w:b/>
          <w:bCs/>
        </w:rPr>
      </w:pPr>
    </w:p>
    <w:p w:rsidR="003A1881" w:rsidRDefault="003A1881" w:rsidP="00052FCB">
      <w:pPr>
        <w:autoSpaceDE w:val="0"/>
        <w:autoSpaceDN w:val="0"/>
        <w:adjustRightInd w:val="0"/>
        <w:spacing w:after="0" w:line="240" w:lineRule="auto"/>
        <w:rPr>
          <w:rFonts w:ascii="Arial" w:hAnsi="Arial" w:cs="Arial"/>
          <w:b/>
          <w:bCs/>
          <w:sz w:val="24"/>
          <w:szCs w:val="24"/>
          <w:u w:val="single"/>
        </w:rPr>
      </w:pPr>
    </w:p>
    <w:p w:rsidR="003A1881" w:rsidRDefault="003A1881" w:rsidP="00052FCB">
      <w:pPr>
        <w:autoSpaceDE w:val="0"/>
        <w:autoSpaceDN w:val="0"/>
        <w:adjustRightInd w:val="0"/>
        <w:spacing w:after="0" w:line="240" w:lineRule="auto"/>
        <w:rPr>
          <w:rFonts w:ascii="Arial" w:hAnsi="Arial" w:cs="Arial"/>
          <w:b/>
          <w:bCs/>
          <w:sz w:val="24"/>
          <w:szCs w:val="24"/>
          <w:u w:val="single"/>
        </w:rPr>
      </w:pPr>
    </w:p>
    <w:p w:rsidR="003A1881" w:rsidRDefault="003A1881" w:rsidP="00052FCB">
      <w:pPr>
        <w:autoSpaceDE w:val="0"/>
        <w:autoSpaceDN w:val="0"/>
        <w:adjustRightInd w:val="0"/>
        <w:spacing w:after="0" w:line="240" w:lineRule="auto"/>
        <w:rPr>
          <w:rFonts w:ascii="Arial" w:hAnsi="Arial" w:cs="Arial"/>
          <w:b/>
          <w:bCs/>
          <w:sz w:val="24"/>
          <w:szCs w:val="24"/>
          <w:u w:val="single"/>
        </w:rPr>
      </w:pPr>
    </w:p>
    <w:p w:rsidR="003A1881" w:rsidRDefault="003A1881" w:rsidP="00052FCB">
      <w:pPr>
        <w:autoSpaceDE w:val="0"/>
        <w:autoSpaceDN w:val="0"/>
        <w:adjustRightInd w:val="0"/>
        <w:spacing w:after="0" w:line="240" w:lineRule="auto"/>
        <w:rPr>
          <w:rFonts w:ascii="Arial" w:hAnsi="Arial" w:cs="Arial"/>
          <w:b/>
          <w:bCs/>
          <w:sz w:val="24"/>
          <w:szCs w:val="24"/>
          <w:u w:val="single"/>
        </w:rPr>
      </w:pPr>
    </w:p>
    <w:p w:rsidR="000A6A83" w:rsidRDefault="000A6A83" w:rsidP="00052FCB">
      <w:pPr>
        <w:autoSpaceDE w:val="0"/>
        <w:autoSpaceDN w:val="0"/>
        <w:adjustRightInd w:val="0"/>
        <w:spacing w:after="0" w:line="240" w:lineRule="auto"/>
        <w:rPr>
          <w:rFonts w:ascii="Arial" w:hAnsi="Arial" w:cs="Arial"/>
          <w:b/>
          <w:bCs/>
          <w:sz w:val="24"/>
          <w:szCs w:val="24"/>
          <w:u w:val="single"/>
        </w:rPr>
      </w:pPr>
      <w:r>
        <w:rPr>
          <w:rFonts w:ascii="Arial" w:hAnsi="Arial" w:cs="Arial"/>
          <w:b/>
          <w:bCs/>
          <w:sz w:val="24"/>
          <w:szCs w:val="24"/>
          <w:u w:val="single"/>
        </w:rPr>
        <w:t>______________________________________________________________________________</w:t>
      </w:r>
    </w:p>
    <w:p w:rsidR="004B4AE4" w:rsidRDefault="00052FCB" w:rsidP="00052FCB">
      <w:pPr>
        <w:autoSpaceDE w:val="0"/>
        <w:autoSpaceDN w:val="0"/>
        <w:adjustRightInd w:val="0"/>
        <w:spacing w:after="0" w:line="240" w:lineRule="auto"/>
        <w:rPr>
          <w:rFonts w:ascii="Arial" w:hAnsi="Arial" w:cs="Arial"/>
          <w:b/>
          <w:bCs/>
          <w:sz w:val="24"/>
          <w:szCs w:val="24"/>
          <w:u w:val="single"/>
        </w:rPr>
      </w:pPr>
      <w:r w:rsidRPr="00052FCB">
        <w:rPr>
          <w:rFonts w:ascii="Arial" w:hAnsi="Arial" w:cs="Arial"/>
          <w:b/>
          <w:bCs/>
          <w:sz w:val="24"/>
          <w:szCs w:val="24"/>
          <w:u w:val="single"/>
        </w:rPr>
        <w:t>Describe and sketches views of 3-D objects in different positions:</w:t>
      </w:r>
    </w:p>
    <w:p w:rsidR="00AD23AB" w:rsidRDefault="00AD23AB" w:rsidP="00052FCB">
      <w:pPr>
        <w:autoSpaceDE w:val="0"/>
        <w:autoSpaceDN w:val="0"/>
        <w:adjustRightInd w:val="0"/>
        <w:spacing w:after="0" w:line="240" w:lineRule="auto"/>
        <w:rPr>
          <w:rFonts w:ascii="Arial" w:hAnsi="Arial" w:cs="Arial"/>
          <w:b/>
          <w:bCs/>
          <w:sz w:val="24"/>
          <w:szCs w:val="24"/>
          <w:u w:val="single"/>
        </w:rPr>
      </w:pPr>
    </w:p>
    <w:tbl>
      <w:tblPr>
        <w:tblStyle w:val="TableGrid"/>
        <w:tblW w:w="0" w:type="auto"/>
        <w:tblLook w:val="04A0" w:firstRow="1" w:lastRow="0" w:firstColumn="1" w:lastColumn="0" w:noHBand="0" w:noVBand="1"/>
      </w:tblPr>
      <w:tblGrid>
        <w:gridCol w:w="10682"/>
      </w:tblGrid>
      <w:tr w:rsidR="00AD23AB" w:rsidTr="00AD23AB">
        <w:tc>
          <w:tcPr>
            <w:tcW w:w="10682" w:type="dxa"/>
          </w:tcPr>
          <w:p w:rsidR="00AD23AB" w:rsidRDefault="00AD23AB" w:rsidP="00AD23AB">
            <w:pPr>
              <w:rPr>
                <w:rFonts w:ascii="Arial" w:hAnsi="Arial" w:cs="Arial"/>
                <w:b/>
                <w:sz w:val="24"/>
                <w:szCs w:val="24"/>
                <w:u w:val="single"/>
              </w:rPr>
            </w:pPr>
            <w:r w:rsidRPr="00B74353">
              <w:rPr>
                <w:rFonts w:ascii="Arial" w:hAnsi="Arial" w:cs="Arial"/>
                <w:b/>
                <w:sz w:val="24"/>
                <w:szCs w:val="24"/>
                <w:u w:val="single"/>
              </w:rPr>
              <w:t>Example</w:t>
            </w:r>
          </w:p>
          <w:p w:rsidR="00D445CF" w:rsidRPr="00D445CF" w:rsidRDefault="00D445CF" w:rsidP="00AD23AB">
            <w:pPr>
              <w:rPr>
                <w:rFonts w:ascii="Arial" w:hAnsi="Arial" w:cs="Arial"/>
                <w:b/>
                <w:sz w:val="24"/>
                <w:szCs w:val="24"/>
              </w:rPr>
            </w:pPr>
            <w:r w:rsidRPr="00D445CF">
              <w:rPr>
                <w:rFonts w:ascii="Arial" w:hAnsi="Arial" w:cs="Arial"/>
                <w:b/>
                <w:sz w:val="24"/>
                <w:szCs w:val="24"/>
              </w:rPr>
              <w:t xml:space="preserve">Views of everyday 3-D objects as in example below: FRONT </w:t>
            </w:r>
            <w:r>
              <w:rPr>
                <w:rFonts w:ascii="Arial" w:hAnsi="Arial" w:cs="Arial"/>
                <w:b/>
                <w:sz w:val="24"/>
                <w:szCs w:val="24"/>
              </w:rPr>
              <w:t xml:space="preserve">view </w:t>
            </w:r>
            <w:r w:rsidRPr="00D445CF">
              <w:rPr>
                <w:rFonts w:ascii="Arial" w:hAnsi="Arial" w:cs="Arial"/>
                <w:b/>
                <w:sz w:val="24"/>
                <w:szCs w:val="24"/>
              </w:rPr>
              <w:t>and TOP view.</w:t>
            </w:r>
          </w:p>
          <w:p w:rsidR="00AD23AB" w:rsidRDefault="00FC00A2" w:rsidP="00052FCB">
            <w:pPr>
              <w:autoSpaceDE w:val="0"/>
              <w:autoSpaceDN w:val="0"/>
              <w:adjustRightInd w:val="0"/>
              <w:spacing w:after="0" w:line="240" w:lineRule="auto"/>
              <w:rPr>
                <w:rFonts w:ascii="Arial" w:hAnsi="Arial" w:cs="Arial"/>
                <w:b/>
                <w:bCs/>
                <w:sz w:val="24"/>
                <w:szCs w:val="24"/>
                <w:u w:val="single"/>
              </w:rPr>
            </w:pPr>
            <w:r>
              <w:rPr>
                <w:noProof/>
                <w:lang w:val="en-ZA" w:eastAsia="en-ZA"/>
              </w:rPr>
              <w:drawing>
                <wp:inline distT="0" distB="0" distL="0" distR="0">
                  <wp:extent cx="5267325" cy="1504950"/>
                  <wp:effectExtent l="0" t="0" r="9525" b="0"/>
                  <wp:docPr id="55" name="Picture 55" descr="page-117,-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page-117,-figure-2"/>
                          <pic:cNvPicPr>
                            <a:picLocks noChangeAspect="1" noChangeArrowheads="1"/>
                          </pic:cNvPicPr>
                        </pic:nvPicPr>
                        <pic:blipFill rotWithShape="1">
                          <a:blip r:embed="rId150">
                            <a:extLst>
                              <a:ext uri="{28A0092B-C50C-407E-A947-70E740481C1C}">
                                <a14:useLocalDpi xmlns:a14="http://schemas.microsoft.com/office/drawing/2010/main" val="0"/>
                              </a:ext>
                            </a:extLst>
                          </a:blip>
                          <a:srcRect b="54070"/>
                          <a:stretch/>
                        </pic:blipFill>
                        <pic:spPr bwMode="auto">
                          <a:xfrm>
                            <a:off x="0" y="0"/>
                            <a:ext cx="5267325" cy="15049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FC00A2" w:rsidRPr="00052FCB" w:rsidRDefault="00FC00A2" w:rsidP="00200D08">
      <w:pPr>
        <w:autoSpaceDE w:val="0"/>
        <w:autoSpaceDN w:val="0"/>
        <w:adjustRightInd w:val="0"/>
        <w:spacing w:after="0" w:line="240" w:lineRule="auto"/>
        <w:rPr>
          <w:rFonts w:ascii="Arial" w:hAnsi="Arial" w:cs="Arial"/>
          <w:b/>
          <w:bCs/>
          <w:sz w:val="24"/>
          <w:szCs w:val="24"/>
          <w:u w:val="single"/>
        </w:rPr>
      </w:pPr>
    </w:p>
    <w:p w:rsidR="004B4AE4" w:rsidRPr="00FC00A2" w:rsidRDefault="004B4AE4" w:rsidP="00AB45DB">
      <w:pPr>
        <w:pStyle w:val="ListParagraph"/>
        <w:numPr>
          <w:ilvl w:val="0"/>
          <w:numId w:val="37"/>
        </w:numPr>
        <w:spacing w:after="0" w:line="360" w:lineRule="auto"/>
        <w:rPr>
          <w:rFonts w:ascii="Arial" w:hAnsi="Arial" w:cs="Arial"/>
          <w:sz w:val="24"/>
          <w:szCs w:val="24"/>
        </w:rPr>
      </w:pPr>
      <w:r w:rsidRPr="00FC00A2">
        <w:rPr>
          <w:rFonts w:ascii="Arial" w:hAnsi="Arial" w:cs="Arial"/>
          <w:sz w:val="24"/>
          <w:szCs w:val="24"/>
        </w:rPr>
        <w:t>Look at this pictu</w:t>
      </w:r>
      <w:r w:rsidR="00501937" w:rsidRPr="00FC00A2">
        <w:rPr>
          <w:rFonts w:ascii="Arial" w:hAnsi="Arial" w:cs="Arial"/>
          <w:sz w:val="24"/>
          <w:szCs w:val="24"/>
        </w:rPr>
        <w:t>re of objects on a round table.</w:t>
      </w:r>
    </w:p>
    <w:p w:rsidR="00FC00A2" w:rsidRPr="00FC00A2" w:rsidRDefault="00FC00A2" w:rsidP="00FC00A2">
      <w:pPr>
        <w:spacing w:after="0" w:line="360" w:lineRule="auto"/>
        <w:ind w:left="360"/>
        <w:rPr>
          <w:rFonts w:ascii="Arial" w:hAnsi="Arial" w:cs="Arial"/>
          <w:sz w:val="24"/>
          <w:szCs w:val="24"/>
        </w:rPr>
      </w:pPr>
    </w:p>
    <w:p w:rsidR="004B4AE4" w:rsidRPr="00810772" w:rsidRDefault="00A45E03" w:rsidP="004B4AE4">
      <w:pPr>
        <w:spacing w:line="360" w:lineRule="auto"/>
        <w:rPr>
          <w:rFonts w:ascii="Arial" w:hAnsi="Arial" w:cs="Arial"/>
          <w:sz w:val="24"/>
          <w:szCs w:val="24"/>
        </w:rPr>
      </w:pPr>
      <w:r>
        <w:rPr>
          <w:rFonts w:ascii="Arial" w:hAnsi="Arial" w:cs="Arial"/>
          <w:noProof/>
          <w:sz w:val="24"/>
          <w:szCs w:val="24"/>
          <w:lang w:val="en-ZA" w:eastAsia="en-ZA"/>
        </w:rPr>
        <mc:AlternateContent>
          <mc:Choice Requires="wpg">
            <w:drawing>
              <wp:anchor distT="0" distB="0" distL="114300" distR="114300" simplePos="0" relativeHeight="251697152" behindDoc="0" locked="0" layoutInCell="1" allowOverlap="1" wp14:anchorId="6C4ADA55" wp14:editId="0EA6D755">
                <wp:simplePos x="0" y="0"/>
                <wp:positionH relativeFrom="column">
                  <wp:posOffset>238125</wp:posOffset>
                </wp:positionH>
                <wp:positionV relativeFrom="paragraph">
                  <wp:posOffset>108585</wp:posOffset>
                </wp:positionV>
                <wp:extent cx="4248150" cy="1819275"/>
                <wp:effectExtent l="0" t="19050" r="19050" b="28575"/>
                <wp:wrapNone/>
                <wp:docPr id="93"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48150" cy="1819275"/>
                          <a:chOff x="2520" y="3915"/>
                          <a:chExt cx="7830" cy="4365"/>
                        </a:xfrm>
                      </wpg:grpSpPr>
                      <wpg:grpSp>
                        <wpg:cNvPr id="94" name="Group 486"/>
                        <wpg:cNvGrpSpPr>
                          <a:grpSpLocks/>
                        </wpg:cNvGrpSpPr>
                        <wpg:grpSpPr bwMode="auto">
                          <a:xfrm>
                            <a:off x="3103" y="3915"/>
                            <a:ext cx="6192" cy="3522"/>
                            <a:chOff x="2505" y="2568"/>
                            <a:chExt cx="6192" cy="3522"/>
                          </a:xfrm>
                        </wpg:grpSpPr>
                        <wps:wsp>
                          <wps:cNvPr id="95" name="Oval 487"/>
                          <wps:cNvSpPr>
                            <a:spLocks noChangeArrowheads="1"/>
                          </wps:cNvSpPr>
                          <wps:spPr bwMode="auto">
                            <a:xfrm>
                              <a:off x="2505" y="4218"/>
                              <a:ext cx="6192" cy="18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96" name="Group 488"/>
                          <wpg:cNvGrpSpPr>
                            <a:grpSpLocks/>
                          </wpg:cNvGrpSpPr>
                          <wpg:grpSpPr bwMode="auto">
                            <a:xfrm>
                              <a:off x="4464" y="2568"/>
                              <a:ext cx="1843" cy="2341"/>
                              <a:chOff x="4752" y="2735"/>
                              <a:chExt cx="2304" cy="2927"/>
                            </a:xfrm>
                          </wpg:grpSpPr>
                          <wps:wsp>
                            <wps:cNvPr id="104" name="Freeform 489"/>
                            <wps:cNvSpPr>
                              <a:spLocks/>
                            </wps:cNvSpPr>
                            <wps:spPr bwMode="auto">
                              <a:xfrm>
                                <a:off x="6553" y="3468"/>
                                <a:ext cx="151" cy="139"/>
                              </a:xfrm>
                              <a:custGeom>
                                <a:avLst/>
                                <a:gdLst>
                                  <a:gd name="T0" fmla="*/ 0 w 151"/>
                                  <a:gd name="T1" fmla="*/ 139 h 139"/>
                                  <a:gd name="T2" fmla="*/ 12 w 151"/>
                                  <a:gd name="T3" fmla="*/ 116 h 139"/>
                                  <a:gd name="T4" fmla="*/ 16 w 151"/>
                                  <a:gd name="T5" fmla="*/ 127 h 139"/>
                                  <a:gd name="T6" fmla="*/ 28 w 151"/>
                                  <a:gd name="T7" fmla="*/ 104 h 139"/>
                                  <a:gd name="T8" fmla="*/ 36 w 151"/>
                                  <a:gd name="T9" fmla="*/ 112 h 139"/>
                                  <a:gd name="T10" fmla="*/ 48 w 151"/>
                                  <a:gd name="T11" fmla="*/ 85 h 139"/>
                                  <a:gd name="T12" fmla="*/ 60 w 151"/>
                                  <a:gd name="T13" fmla="*/ 89 h 139"/>
                                  <a:gd name="T14" fmla="*/ 68 w 151"/>
                                  <a:gd name="T15" fmla="*/ 73 h 139"/>
                                  <a:gd name="T16" fmla="*/ 72 w 151"/>
                                  <a:gd name="T17" fmla="*/ 73 h 139"/>
                                  <a:gd name="T18" fmla="*/ 84 w 151"/>
                                  <a:gd name="T19" fmla="*/ 58 h 139"/>
                                  <a:gd name="T20" fmla="*/ 96 w 151"/>
                                  <a:gd name="T21" fmla="*/ 58 h 139"/>
                                  <a:gd name="T22" fmla="*/ 104 w 151"/>
                                  <a:gd name="T23" fmla="*/ 35 h 139"/>
                                  <a:gd name="T24" fmla="*/ 116 w 151"/>
                                  <a:gd name="T25" fmla="*/ 43 h 139"/>
                                  <a:gd name="T26" fmla="*/ 124 w 151"/>
                                  <a:gd name="T27" fmla="*/ 20 h 139"/>
                                  <a:gd name="T28" fmla="*/ 135 w 151"/>
                                  <a:gd name="T29" fmla="*/ 27 h 139"/>
                                  <a:gd name="T30" fmla="*/ 147 w 151"/>
                                  <a:gd name="T31" fmla="*/ 0 h 139"/>
                                  <a:gd name="T32" fmla="*/ 151 w 151"/>
                                  <a:gd name="T33" fmla="*/ 1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39">
                                    <a:moveTo>
                                      <a:pt x="0" y="139"/>
                                    </a:moveTo>
                                    <a:lnTo>
                                      <a:pt x="12" y="116"/>
                                    </a:lnTo>
                                    <a:lnTo>
                                      <a:pt x="16" y="127"/>
                                    </a:lnTo>
                                    <a:lnTo>
                                      <a:pt x="28" y="104"/>
                                    </a:lnTo>
                                    <a:lnTo>
                                      <a:pt x="36" y="112"/>
                                    </a:lnTo>
                                    <a:lnTo>
                                      <a:pt x="48" y="85"/>
                                    </a:lnTo>
                                    <a:lnTo>
                                      <a:pt x="60" y="89"/>
                                    </a:lnTo>
                                    <a:lnTo>
                                      <a:pt x="68" y="73"/>
                                    </a:lnTo>
                                    <a:lnTo>
                                      <a:pt x="72" y="73"/>
                                    </a:lnTo>
                                    <a:lnTo>
                                      <a:pt x="84" y="58"/>
                                    </a:lnTo>
                                    <a:lnTo>
                                      <a:pt x="96" y="58"/>
                                    </a:lnTo>
                                    <a:lnTo>
                                      <a:pt x="104" y="35"/>
                                    </a:lnTo>
                                    <a:lnTo>
                                      <a:pt x="116" y="43"/>
                                    </a:lnTo>
                                    <a:lnTo>
                                      <a:pt x="124" y="20"/>
                                    </a:lnTo>
                                    <a:lnTo>
                                      <a:pt x="135" y="27"/>
                                    </a:lnTo>
                                    <a:lnTo>
                                      <a:pt x="147" y="0"/>
                                    </a:lnTo>
                                    <a:lnTo>
                                      <a:pt x="151" y="12"/>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Freeform 490"/>
                            <wps:cNvSpPr>
                              <a:spLocks/>
                            </wps:cNvSpPr>
                            <wps:spPr bwMode="auto">
                              <a:xfrm>
                                <a:off x="6553" y="3919"/>
                                <a:ext cx="76" cy="69"/>
                              </a:xfrm>
                              <a:custGeom>
                                <a:avLst/>
                                <a:gdLst>
                                  <a:gd name="T0" fmla="*/ 76 w 76"/>
                                  <a:gd name="T1" fmla="*/ 4 h 69"/>
                                  <a:gd name="T2" fmla="*/ 72 w 76"/>
                                  <a:gd name="T3" fmla="*/ 0 h 69"/>
                                  <a:gd name="T4" fmla="*/ 68 w 76"/>
                                  <a:gd name="T5" fmla="*/ 19 h 69"/>
                                  <a:gd name="T6" fmla="*/ 64 w 76"/>
                                  <a:gd name="T7" fmla="*/ 8 h 69"/>
                                  <a:gd name="T8" fmla="*/ 60 w 76"/>
                                  <a:gd name="T9" fmla="*/ 23 h 69"/>
                                  <a:gd name="T10" fmla="*/ 52 w 76"/>
                                  <a:gd name="T11" fmla="*/ 12 h 69"/>
                                  <a:gd name="T12" fmla="*/ 48 w 76"/>
                                  <a:gd name="T13" fmla="*/ 35 h 69"/>
                                  <a:gd name="T14" fmla="*/ 44 w 76"/>
                                  <a:gd name="T15" fmla="*/ 27 h 69"/>
                                  <a:gd name="T16" fmla="*/ 40 w 76"/>
                                  <a:gd name="T17" fmla="*/ 35 h 69"/>
                                  <a:gd name="T18" fmla="*/ 36 w 76"/>
                                  <a:gd name="T19" fmla="*/ 31 h 69"/>
                                  <a:gd name="T20" fmla="*/ 28 w 76"/>
                                  <a:gd name="T21" fmla="*/ 46 h 69"/>
                                  <a:gd name="T22" fmla="*/ 24 w 76"/>
                                  <a:gd name="T23" fmla="*/ 31 h 69"/>
                                  <a:gd name="T24" fmla="*/ 20 w 76"/>
                                  <a:gd name="T25" fmla="*/ 54 h 69"/>
                                  <a:gd name="T26" fmla="*/ 16 w 76"/>
                                  <a:gd name="T27" fmla="*/ 42 h 69"/>
                                  <a:gd name="T28" fmla="*/ 8 w 76"/>
                                  <a:gd name="T29" fmla="*/ 69 h 69"/>
                                  <a:gd name="T30" fmla="*/ 4 w 76"/>
                                  <a:gd name="T31" fmla="*/ 54 h 69"/>
                                  <a:gd name="T32" fmla="*/ 0 w 76"/>
                                  <a:gd name="T33"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69">
                                    <a:moveTo>
                                      <a:pt x="76" y="4"/>
                                    </a:moveTo>
                                    <a:lnTo>
                                      <a:pt x="72" y="0"/>
                                    </a:lnTo>
                                    <a:lnTo>
                                      <a:pt x="68" y="19"/>
                                    </a:lnTo>
                                    <a:lnTo>
                                      <a:pt x="64" y="8"/>
                                    </a:lnTo>
                                    <a:lnTo>
                                      <a:pt x="60" y="23"/>
                                    </a:lnTo>
                                    <a:lnTo>
                                      <a:pt x="52" y="12"/>
                                    </a:lnTo>
                                    <a:lnTo>
                                      <a:pt x="48" y="35"/>
                                    </a:lnTo>
                                    <a:lnTo>
                                      <a:pt x="44" y="27"/>
                                    </a:lnTo>
                                    <a:lnTo>
                                      <a:pt x="40" y="35"/>
                                    </a:lnTo>
                                    <a:lnTo>
                                      <a:pt x="36" y="31"/>
                                    </a:lnTo>
                                    <a:lnTo>
                                      <a:pt x="28" y="46"/>
                                    </a:lnTo>
                                    <a:lnTo>
                                      <a:pt x="24" y="31"/>
                                    </a:lnTo>
                                    <a:lnTo>
                                      <a:pt x="20" y="54"/>
                                    </a:lnTo>
                                    <a:lnTo>
                                      <a:pt x="16" y="42"/>
                                    </a:lnTo>
                                    <a:lnTo>
                                      <a:pt x="8" y="69"/>
                                    </a:lnTo>
                                    <a:lnTo>
                                      <a:pt x="4" y="54"/>
                                    </a:lnTo>
                                    <a:lnTo>
                                      <a:pt x="0" y="69"/>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Freeform 491"/>
                            <wps:cNvSpPr>
                              <a:spLocks/>
                            </wps:cNvSpPr>
                            <wps:spPr bwMode="auto">
                              <a:xfrm>
                                <a:off x="6553" y="3873"/>
                                <a:ext cx="76" cy="69"/>
                              </a:xfrm>
                              <a:custGeom>
                                <a:avLst/>
                                <a:gdLst>
                                  <a:gd name="T0" fmla="*/ 76 w 76"/>
                                  <a:gd name="T1" fmla="*/ 7 h 69"/>
                                  <a:gd name="T2" fmla="*/ 72 w 76"/>
                                  <a:gd name="T3" fmla="*/ 0 h 69"/>
                                  <a:gd name="T4" fmla="*/ 68 w 76"/>
                                  <a:gd name="T5" fmla="*/ 19 h 69"/>
                                  <a:gd name="T6" fmla="*/ 64 w 76"/>
                                  <a:gd name="T7" fmla="*/ 7 h 69"/>
                                  <a:gd name="T8" fmla="*/ 60 w 76"/>
                                  <a:gd name="T9" fmla="*/ 23 h 69"/>
                                  <a:gd name="T10" fmla="*/ 52 w 76"/>
                                  <a:gd name="T11" fmla="*/ 11 h 69"/>
                                  <a:gd name="T12" fmla="*/ 48 w 76"/>
                                  <a:gd name="T13" fmla="*/ 34 h 69"/>
                                  <a:gd name="T14" fmla="*/ 44 w 76"/>
                                  <a:gd name="T15" fmla="*/ 27 h 69"/>
                                  <a:gd name="T16" fmla="*/ 40 w 76"/>
                                  <a:gd name="T17" fmla="*/ 34 h 69"/>
                                  <a:gd name="T18" fmla="*/ 36 w 76"/>
                                  <a:gd name="T19" fmla="*/ 31 h 69"/>
                                  <a:gd name="T20" fmla="*/ 28 w 76"/>
                                  <a:gd name="T21" fmla="*/ 46 h 69"/>
                                  <a:gd name="T22" fmla="*/ 24 w 76"/>
                                  <a:gd name="T23" fmla="*/ 34 h 69"/>
                                  <a:gd name="T24" fmla="*/ 20 w 76"/>
                                  <a:gd name="T25" fmla="*/ 54 h 69"/>
                                  <a:gd name="T26" fmla="*/ 16 w 76"/>
                                  <a:gd name="T27" fmla="*/ 42 h 69"/>
                                  <a:gd name="T28" fmla="*/ 8 w 76"/>
                                  <a:gd name="T29" fmla="*/ 69 h 69"/>
                                  <a:gd name="T30" fmla="*/ 4 w 76"/>
                                  <a:gd name="T31" fmla="*/ 54 h 69"/>
                                  <a:gd name="T32" fmla="*/ 0 w 76"/>
                                  <a:gd name="T33" fmla="*/ 69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69">
                                    <a:moveTo>
                                      <a:pt x="76" y="7"/>
                                    </a:moveTo>
                                    <a:lnTo>
                                      <a:pt x="72" y="0"/>
                                    </a:lnTo>
                                    <a:lnTo>
                                      <a:pt x="68" y="19"/>
                                    </a:lnTo>
                                    <a:lnTo>
                                      <a:pt x="64" y="7"/>
                                    </a:lnTo>
                                    <a:lnTo>
                                      <a:pt x="60" y="23"/>
                                    </a:lnTo>
                                    <a:lnTo>
                                      <a:pt x="52" y="11"/>
                                    </a:lnTo>
                                    <a:lnTo>
                                      <a:pt x="48" y="34"/>
                                    </a:lnTo>
                                    <a:lnTo>
                                      <a:pt x="44" y="27"/>
                                    </a:lnTo>
                                    <a:lnTo>
                                      <a:pt x="40" y="34"/>
                                    </a:lnTo>
                                    <a:lnTo>
                                      <a:pt x="36" y="31"/>
                                    </a:lnTo>
                                    <a:lnTo>
                                      <a:pt x="28" y="46"/>
                                    </a:lnTo>
                                    <a:lnTo>
                                      <a:pt x="24" y="34"/>
                                    </a:lnTo>
                                    <a:lnTo>
                                      <a:pt x="20" y="54"/>
                                    </a:lnTo>
                                    <a:lnTo>
                                      <a:pt x="16" y="42"/>
                                    </a:lnTo>
                                    <a:lnTo>
                                      <a:pt x="8" y="69"/>
                                    </a:lnTo>
                                    <a:lnTo>
                                      <a:pt x="4" y="54"/>
                                    </a:lnTo>
                                    <a:lnTo>
                                      <a:pt x="0" y="69"/>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Freeform 492"/>
                            <wps:cNvSpPr>
                              <a:spLocks/>
                            </wps:cNvSpPr>
                            <wps:spPr bwMode="auto">
                              <a:xfrm>
                                <a:off x="6553" y="3557"/>
                                <a:ext cx="151" cy="139"/>
                              </a:xfrm>
                              <a:custGeom>
                                <a:avLst/>
                                <a:gdLst>
                                  <a:gd name="T0" fmla="*/ 151 w 151"/>
                                  <a:gd name="T1" fmla="*/ 0 h 139"/>
                                  <a:gd name="T2" fmla="*/ 139 w 151"/>
                                  <a:gd name="T3" fmla="*/ 19 h 139"/>
                                  <a:gd name="T4" fmla="*/ 135 w 151"/>
                                  <a:gd name="T5" fmla="*/ 8 h 139"/>
                                  <a:gd name="T6" fmla="*/ 124 w 151"/>
                                  <a:gd name="T7" fmla="*/ 35 h 139"/>
                                  <a:gd name="T8" fmla="*/ 116 w 151"/>
                                  <a:gd name="T9" fmla="*/ 27 h 139"/>
                                  <a:gd name="T10" fmla="*/ 104 w 151"/>
                                  <a:gd name="T11" fmla="*/ 54 h 139"/>
                                  <a:gd name="T12" fmla="*/ 92 w 151"/>
                                  <a:gd name="T13" fmla="*/ 50 h 139"/>
                                  <a:gd name="T14" fmla="*/ 88 w 151"/>
                                  <a:gd name="T15" fmla="*/ 65 h 139"/>
                                  <a:gd name="T16" fmla="*/ 80 w 151"/>
                                  <a:gd name="T17" fmla="*/ 62 h 139"/>
                                  <a:gd name="T18" fmla="*/ 68 w 151"/>
                                  <a:gd name="T19" fmla="*/ 81 h 139"/>
                                  <a:gd name="T20" fmla="*/ 56 w 151"/>
                                  <a:gd name="T21" fmla="*/ 81 h 139"/>
                                  <a:gd name="T22" fmla="*/ 48 w 151"/>
                                  <a:gd name="T23" fmla="*/ 104 h 139"/>
                                  <a:gd name="T24" fmla="*/ 36 w 151"/>
                                  <a:gd name="T25" fmla="*/ 96 h 139"/>
                                  <a:gd name="T26" fmla="*/ 28 w 151"/>
                                  <a:gd name="T27" fmla="*/ 115 h 139"/>
                                  <a:gd name="T28" fmla="*/ 16 w 151"/>
                                  <a:gd name="T29" fmla="*/ 108 h 139"/>
                                  <a:gd name="T30" fmla="*/ 4 w 151"/>
                                  <a:gd name="T31" fmla="*/ 139 h 139"/>
                                  <a:gd name="T32" fmla="*/ 0 w 151"/>
                                  <a:gd name="T33" fmla="*/ 127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39">
                                    <a:moveTo>
                                      <a:pt x="151" y="0"/>
                                    </a:moveTo>
                                    <a:lnTo>
                                      <a:pt x="139" y="19"/>
                                    </a:lnTo>
                                    <a:lnTo>
                                      <a:pt x="135" y="8"/>
                                    </a:lnTo>
                                    <a:lnTo>
                                      <a:pt x="124" y="35"/>
                                    </a:lnTo>
                                    <a:lnTo>
                                      <a:pt x="116" y="27"/>
                                    </a:lnTo>
                                    <a:lnTo>
                                      <a:pt x="104" y="54"/>
                                    </a:lnTo>
                                    <a:lnTo>
                                      <a:pt x="92" y="50"/>
                                    </a:lnTo>
                                    <a:lnTo>
                                      <a:pt x="88" y="65"/>
                                    </a:lnTo>
                                    <a:lnTo>
                                      <a:pt x="80" y="62"/>
                                    </a:lnTo>
                                    <a:lnTo>
                                      <a:pt x="68" y="81"/>
                                    </a:lnTo>
                                    <a:lnTo>
                                      <a:pt x="56" y="81"/>
                                    </a:lnTo>
                                    <a:lnTo>
                                      <a:pt x="48" y="104"/>
                                    </a:lnTo>
                                    <a:lnTo>
                                      <a:pt x="36" y="96"/>
                                    </a:lnTo>
                                    <a:lnTo>
                                      <a:pt x="28" y="115"/>
                                    </a:lnTo>
                                    <a:lnTo>
                                      <a:pt x="16" y="108"/>
                                    </a:lnTo>
                                    <a:lnTo>
                                      <a:pt x="4" y="139"/>
                                    </a:lnTo>
                                    <a:lnTo>
                                      <a:pt x="0" y="127"/>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493"/>
                            <wps:cNvSpPr>
                              <a:spLocks/>
                            </wps:cNvSpPr>
                            <wps:spPr bwMode="auto">
                              <a:xfrm>
                                <a:off x="6553" y="3919"/>
                                <a:ext cx="151" cy="127"/>
                              </a:xfrm>
                              <a:custGeom>
                                <a:avLst/>
                                <a:gdLst>
                                  <a:gd name="T0" fmla="*/ 0 w 151"/>
                                  <a:gd name="T1" fmla="*/ 123 h 127"/>
                                  <a:gd name="T2" fmla="*/ 12 w 151"/>
                                  <a:gd name="T3" fmla="*/ 127 h 127"/>
                                  <a:gd name="T4" fmla="*/ 16 w 151"/>
                                  <a:gd name="T5" fmla="*/ 104 h 127"/>
                                  <a:gd name="T6" fmla="*/ 28 w 151"/>
                                  <a:gd name="T7" fmla="*/ 112 h 127"/>
                                  <a:gd name="T8" fmla="*/ 36 w 151"/>
                                  <a:gd name="T9" fmla="*/ 92 h 127"/>
                                  <a:gd name="T10" fmla="*/ 48 w 151"/>
                                  <a:gd name="T11" fmla="*/ 100 h 127"/>
                                  <a:gd name="T12" fmla="*/ 60 w 151"/>
                                  <a:gd name="T13" fmla="*/ 73 h 127"/>
                                  <a:gd name="T14" fmla="*/ 68 w 151"/>
                                  <a:gd name="T15" fmla="*/ 77 h 127"/>
                                  <a:gd name="T16" fmla="*/ 72 w 151"/>
                                  <a:gd name="T17" fmla="*/ 69 h 127"/>
                                  <a:gd name="T18" fmla="*/ 84 w 151"/>
                                  <a:gd name="T19" fmla="*/ 65 h 127"/>
                                  <a:gd name="T20" fmla="*/ 96 w 151"/>
                                  <a:gd name="T21" fmla="*/ 46 h 127"/>
                                  <a:gd name="T22" fmla="*/ 104 w 151"/>
                                  <a:gd name="T23" fmla="*/ 54 h 127"/>
                                  <a:gd name="T24" fmla="*/ 116 w 151"/>
                                  <a:gd name="T25" fmla="*/ 31 h 127"/>
                                  <a:gd name="T26" fmla="*/ 124 w 151"/>
                                  <a:gd name="T27" fmla="*/ 38 h 127"/>
                                  <a:gd name="T28" fmla="*/ 135 w 151"/>
                                  <a:gd name="T29" fmla="*/ 4 h 127"/>
                                  <a:gd name="T30" fmla="*/ 147 w 151"/>
                                  <a:gd name="T31" fmla="*/ 15 h 127"/>
                                  <a:gd name="T32" fmla="*/ 151 w 151"/>
                                  <a:gd name="T33"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27">
                                    <a:moveTo>
                                      <a:pt x="0" y="123"/>
                                    </a:moveTo>
                                    <a:lnTo>
                                      <a:pt x="12" y="127"/>
                                    </a:lnTo>
                                    <a:lnTo>
                                      <a:pt x="16" y="104"/>
                                    </a:lnTo>
                                    <a:lnTo>
                                      <a:pt x="28" y="112"/>
                                    </a:lnTo>
                                    <a:lnTo>
                                      <a:pt x="36" y="92"/>
                                    </a:lnTo>
                                    <a:lnTo>
                                      <a:pt x="48" y="100"/>
                                    </a:lnTo>
                                    <a:lnTo>
                                      <a:pt x="60" y="73"/>
                                    </a:lnTo>
                                    <a:lnTo>
                                      <a:pt x="68" y="77"/>
                                    </a:lnTo>
                                    <a:lnTo>
                                      <a:pt x="72" y="69"/>
                                    </a:lnTo>
                                    <a:lnTo>
                                      <a:pt x="84" y="65"/>
                                    </a:lnTo>
                                    <a:lnTo>
                                      <a:pt x="96" y="46"/>
                                    </a:lnTo>
                                    <a:lnTo>
                                      <a:pt x="104" y="54"/>
                                    </a:lnTo>
                                    <a:lnTo>
                                      <a:pt x="116" y="31"/>
                                    </a:lnTo>
                                    <a:lnTo>
                                      <a:pt x="124" y="38"/>
                                    </a:lnTo>
                                    <a:lnTo>
                                      <a:pt x="135" y="4"/>
                                    </a:lnTo>
                                    <a:lnTo>
                                      <a:pt x="147" y="15"/>
                                    </a:lnTo>
                                    <a:lnTo>
                                      <a:pt x="151" y="0"/>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494"/>
                            <wps:cNvSpPr>
                              <a:spLocks/>
                            </wps:cNvSpPr>
                            <wps:spPr bwMode="auto">
                              <a:xfrm>
                                <a:off x="6553" y="4343"/>
                                <a:ext cx="151" cy="127"/>
                              </a:xfrm>
                              <a:custGeom>
                                <a:avLst/>
                                <a:gdLst>
                                  <a:gd name="T0" fmla="*/ 151 w 151"/>
                                  <a:gd name="T1" fmla="*/ 0 h 127"/>
                                  <a:gd name="T2" fmla="*/ 139 w 151"/>
                                  <a:gd name="T3" fmla="*/ 0 h 127"/>
                                  <a:gd name="T4" fmla="*/ 135 w 151"/>
                                  <a:gd name="T5" fmla="*/ 23 h 127"/>
                                  <a:gd name="T6" fmla="*/ 124 w 151"/>
                                  <a:gd name="T7" fmla="*/ 15 h 127"/>
                                  <a:gd name="T8" fmla="*/ 116 w 151"/>
                                  <a:gd name="T9" fmla="*/ 34 h 127"/>
                                  <a:gd name="T10" fmla="*/ 104 w 151"/>
                                  <a:gd name="T11" fmla="*/ 27 h 127"/>
                                  <a:gd name="T12" fmla="*/ 92 w 151"/>
                                  <a:gd name="T13" fmla="*/ 54 h 127"/>
                                  <a:gd name="T14" fmla="*/ 88 w 151"/>
                                  <a:gd name="T15" fmla="*/ 46 h 127"/>
                                  <a:gd name="T16" fmla="*/ 80 w 151"/>
                                  <a:gd name="T17" fmla="*/ 57 h 127"/>
                                  <a:gd name="T18" fmla="*/ 68 w 151"/>
                                  <a:gd name="T19" fmla="*/ 61 h 127"/>
                                  <a:gd name="T20" fmla="*/ 56 w 151"/>
                                  <a:gd name="T21" fmla="*/ 81 h 127"/>
                                  <a:gd name="T22" fmla="*/ 48 w 151"/>
                                  <a:gd name="T23" fmla="*/ 69 h 127"/>
                                  <a:gd name="T24" fmla="*/ 36 w 151"/>
                                  <a:gd name="T25" fmla="*/ 96 h 127"/>
                                  <a:gd name="T26" fmla="*/ 28 w 151"/>
                                  <a:gd name="T27" fmla="*/ 88 h 127"/>
                                  <a:gd name="T28" fmla="*/ 16 w 151"/>
                                  <a:gd name="T29" fmla="*/ 119 h 127"/>
                                  <a:gd name="T30" fmla="*/ 4 w 151"/>
                                  <a:gd name="T31" fmla="*/ 111 h 127"/>
                                  <a:gd name="T32" fmla="*/ 0 w 151"/>
                                  <a:gd name="T33"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27">
                                    <a:moveTo>
                                      <a:pt x="151" y="0"/>
                                    </a:moveTo>
                                    <a:lnTo>
                                      <a:pt x="139" y="0"/>
                                    </a:lnTo>
                                    <a:lnTo>
                                      <a:pt x="135" y="23"/>
                                    </a:lnTo>
                                    <a:lnTo>
                                      <a:pt x="124" y="15"/>
                                    </a:lnTo>
                                    <a:lnTo>
                                      <a:pt x="116" y="34"/>
                                    </a:lnTo>
                                    <a:lnTo>
                                      <a:pt x="104" y="27"/>
                                    </a:lnTo>
                                    <a:lnTo>
                                      <a:pt x="92" y="54"/>
                                    </a:lnTo>
                                    <a:lnTo>
                                      <a:pt x="88" y="46"/>
                                    </a:lnTo>
                                    <a:lnTo>
                                      <a:pt x="80" y="57"/>
                                    </a:lnTo>
                                    <a:lnTo>
                                      <a:pt x="68" y="61"/>
                                    </a:lnTo>
                                    <a:lnTo>
                                      <a:pt x="56" y="81"/>
                                    </a:lnTo>
                                    <a:lnTo>
                                      <a:pt x="48" y="69"/>
                                    </a:lnTo>
                                    <a:lnTo>
                                      <a:pt x="36" y="96"/>
                                    </a:lnTo>
                                    <a:lnTo>
                                      <a:pt x="28" y="88"/>
                                    </a:lnTo>
                                    <a:lnTo>
                                      <a:pt x="16" y="119"/>
                                    </a:lnTo>
                                    <a:lnTo>
                                      <a:pt x="4" y="111"/>
                                    </a:lnTo>
                                    <a:lnTo>
                                      <a:pt x="0" y="127"/>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Freeform 495"/>
                            <wps:cNvSpPr>
                              <a:spLocks/>
                            </wps:cNvSpPr>
                            <wps:spPr bwMode="auto">
                              <a:xfrm>
                                <a:off x="6553" y="4173"/>
                                <a:ext cx="151" cy="127"/>
                              </a:xfrm>
                              <a:custGeom>
                                <a:avLst/>
                                <a:gdLst>
                                  <a:gd name="T0" fmla="*/ 0 w 151"/>
                                  <a:gd name="T1" fmla="*/ 127 h 127"/>
                                  <a:gd name="T2" fmla="*/ 12 w 151"/>
                                  <a:gd name="T3" fmla="*/ 127 h 127"/>
                                  <a:gd name="T4" fmla="*/ 16 w 151"/>
                                  <a:gd name="T5" fmla="*/ 108 h 127"/>
                                  <a:gd name="T6" fmla="*/ 28 w 151"/>
                                  <a:gd name="T7" fmla="*/ 116 h 127"/>
                                  <a:gd name="T8" fmla="*/ 36 w 151"/>
                                  <a:gd name="T9" fmla="*/ 96 h 127"/>
                                  <a:gd name="T10" fmla="*/ 48 w 151"/>
                                  <a:gd name="T11" fmla="*/ 100 h 127"/>
                                  <a:gd name="T12" fmla="*/ 60 w 151"/>
                                  <a:gd name="T13" fmla="*/ 73 h 127"/>
                                  <a:gd name="T14" fmla="*/ 68 w 151"/>
                                  <a:gd name="T15" fmla="*/ 81 h 127"/>
                                  <a:gd name="T16" fmla="*/ 72 w 151"/>
                                  <a:gd name="T17" fmla="*/ 70 h 127"/>
                                  <a:gd name="T18" fmla="*/ 84 w 151"/>
                                  <a:gd name="T19" fmla="*/ 70 h 127"/>
                                  <a:gd name="T20" fmla="*/ 96 w 151"/>
                                  <a:gd name="T21" fmla="*/ 46 h 127"/>
                                  <a:gd name="T22" fmla="*/ 104 w 151"/>
                                  <a:gd name="T23" fmla="*/ 58 h 127"/>
                                  <a:gd name="T24" fmla="*/ 116 w 151"/>
                                  <a:gd name="T25" fmla="*/ 31 h 127"/>
                                  <a:gd name="T26" fmla="*/ 124 w 151"/>
                                  <a:gd name="T27" fmla="*/ 39 h 127"/>
                                  <a:gd name="T28" fmla="*/ 135 w 151"/>
                                  <a:gd name="T29" fmla="*/ 8 h 127"/>
                                  <a:gd name="T30" fmla="*/ 147 w 151"/>
                                  <a:gd name="T31" fmla="*/ 16 h 127"/>
                                  <a:gd name="T32" fmla="*/ 151 w 151"/>
                                  <a:gd name="T33"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27">
                                    <a:moveTo>
                                      <a:pt x="0" y="127"/>
                                    </a:moveTo>
                                    <a:lnTo>
                                      <a:pt x="12" y="127"/>
                                    </a:lnTo>
                                    <a:lnTo>
                                      <a:pt x="16" y="108"/>
                                    </a:lnTo>
                                    <a:lnTo>
                                      <a:pt x="28" y="116"/>
                                    </a:lnTo>
                                    <a:lnTo>
                                      <a:pt x="36" y="96"/>
                                    </a:lnTo>
                                    <a:lnTo>
                                      <a:pt x="48" y="100"/>
                                    </a:lnTo>
                                    <a:lnTo>
                                      <a:pt x="60" y="73"/>
                                    </a:lnTo>
                                    <a:lnTo>
                                      <a:pt x="68" y="81"/>
                                    </a:lnTo>
                                    <a:lnTo>
                                      <a:pt x="72" y="70"/>
                                    </a:lnTo>
                                    <a:lnTo>
                                      <a:pt x="84" y="70"/>
                                    </a:lnTo>
                                    <a:lnTo>
                                      <a:pt x="96" y="46"/>
                                    </a:lnTo>
                                    <a:lnTo>
                                      <a:pt x="104" y="58"/>
                                    </a:lnTo>
                                    <a:lnTo>
                                      <a:pt x="116" y="31"/>
                                    </a:lnTo>
                                    <a:lnTo>
                                      <a:pt x="124" y="39"/>
                                    </a:lnTo>
                                    <a:lnTo>
                                      <a:pt x="135" y="8"/>
                                    </a:lnTo>
                                    <a:lnTo>
                                      <a:pt x="147" y="16"/>
                                    </a:lnTo>
                                    <a:lnTo>
                                      <a:pt x="151" y="0"/>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Freeform 496"/>
                            <wps:cNvSpPr>
                              <a:spLocks/>
                            </wps:cNvSpPr>
                            <wps:spPr bwMode="auto">
                              <a:xfrm>
                                <a:off x="6553" y="5082"/>
                                <a:ext cx="151" cy="131"/>
                              </a:xfrm>
                              <a:custGeom>
                                <a:avLst/>
                                <a:gdLst>
                                  <a:gd name="T0" fmla="*/ 0 w 151"/>
                                  <a:gd name="T1" fmla="*/ 127 h 131"/>
                                  <a:gd name="T2" fmla="*/ 12 w 151"/>
                                  <a:gd name="T3" fmla="*/ 131 h 131"/>
                                  <a:gd name="T4" fmla="*/ 16 w 151"/>
                                  <a:gd name="T5" fmla="*/ 108 h 131"/>
                                  <a:gd name="T6" fmla="*/ 28 w 151"/>
                                  <a:gd name="T7" fmla="*/ 116 h 131"/>
                                  <a:gd name="T8" fmla="*/ 36 w 151"/>
                                  <a:gd name="T9" fmla="*/ 96 h 131"/>
                                  <a:gd name="T10" fmla="*/ 48 w 151"/>
                                  <a:gd name="T11" fmla="*/ 100 h 131"/>
                                  <a:gd name="T12" fmla="*/ 60 w 151"/>
                                  <a:gd name="T13" fmla="*/ 73 h 131"/>
                                  <a:gd name="T14" fmla="*/ 68 w 151"/>
                                  <a:gd name="T15" fmla="*/ 81 h 131"/>
                                  <a:gd name="T16" fmla="*/ 72 w 151"/>
                                  <a:gd name="T17" fmla="*/ 70 h 131"/>
                                  <a:gd name="T18" fmla="*/ 84 w 151"/>
                                  <a:gd name="T19" fmla="*/ 70 h 131"/>
                                  <a:gd name="T20" fmla="*/ 96 w 151"/>
                                  <a:gd name="T21" fmla="*/ 46 h 131"/>
                                  <a:gd name="T22" fmla="*/ 104 w 151"/>
                                  <a:gd name="T23" fmla="*/ 58 h 131"/>
                                  <a:gd name="T24" fmla="*/ 116 w 151"/>
                                  <a:gd name="T25" fmla="*/ 35 h 131"/>
                                  <a:gd name="T26" fmla="*/ 124 w 151"/>
                                  <a:gd name="T27" fmla="*/ 39 h 131"/>
                                  <a:gd name="T28" fmla="*/ 135 w 151"/>
                                  <a:gd name="T29" fmla="*/ 8 h 131"/>
                                  <a:gd name="T30" fmla="*/ 147 w 151"/>
                                  <a:gd name="T31" fmla="*/ 19 h 131"/>
                                  <a:gd name="T32" fmla="*/ 151 w 151"/>
                                  <a:gd name="T33" fmla="*/ 0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31">
                                    <a:moveTo>
                                      <a:pt x="0" y="127"/>
                                    </a:moveTo>
                                    <a:lnTo>
                                      <a:pt x="12" y="131"/>
                                    </a:lnTo>
                                    <a:lnTo>
                                      <a:pt x="16" y="108"/>
                                    </a:lnTo>
                                    <a:lnTo>
                                      <a:pt x="28" y="116"/>
                                    </a:lnTo>
                                    <a:lnTo>
                                      <a:pt x="36" y="96"/>
                                    </a:lnTo>
                                    <a:lnTo>
                                      <a:pt x="48" y="100"/>
                                    </a:lnTo>
                                    <a:lnTo>
                                      <a:pt x="60" y="73"/>
                                    </a:lnTo>
                                    <a:lnTo>
                                      <a:pt x="68" y="81"/>
                                    </a:lnTo>
                                    <a:lnTo>
                                      <a:pt x="72" y="70"/>
                                    </a:lnTo>
                                    <a:lnTo>
                                      <a:pt x="84" y="70"/>
                                    </a:lnTo>
                                    <a:lnTo>
                                      <a:pt x="96" y="46"/>
                                    </a:lnTo>
                                    <a:lnTo>
                                      <a:pt x="104" y="58"/>
                                    </a:lnTo>
                                    <a:lnTo>
                                      <a:pt x="116" y="35"/>
                                    </a:lnTo>
                                    <a:lnTo>
                                      <a:pt x="124" y="39"/>
                                    </a:lnTo>
                                    <a:lnTo>
                                      <a:pt x="135" y="8"/>
                                    </a:lnTo>
                                    <a:lnTo>
                                      <a:pt x="147" y="19"/>
                                    </a:lnTo>
                                    <a:lnTo>
                                      <a:pt x="151" y="0"/>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Freeform 497"/>
                            <wps:cNvSpPr>
                              <a:spLocks/>
                            </wps:cNvSpPr>
                            <wps:spPr bwMode="auto">
                              <a:xfrm>
                                <a:off x="6553" y="4088"/>
                                <a:ext cx="151" cy="128"/>
                              </a:xfrm>
                              <a:custGeom>
                                <a:avLst/>
                                <a:gdLst>
                                  <a:gd name="T0" fmla="*/ 151 w 151"/>
                                  <a:gd name="T1" fmla="*/ 0 h 128"/>
                                  <a:gd name="T2" fmla="*/ 139 w 151"/>
                                  <a:gd name="T3" fmla="*/ 0 h 128"/>
                                  <a:gd name="T4" fmla="*/ 135 w 151"/>
                                  <a:gd name="T5" fmla="*/ 20 h 128"/>
                                  <a:gd name="T6" fmla="*/ 124 w 151"/>
                                  <a:gd name="T7" fmla="*/ 16 h 128"/>
                                  <a:gd name="T8" fmla="*/ 116 w 151"/>
                                  <a:gd name="T9" fmla="*/ 31 h 128"/>
                                  <a:gd name="T10" fmla="*/ 104 w 151"/>
                                  <a:gd name="T11" fmla="*/ 27 h 128"/>
                                  <a:gd name="T12" fmla="*/ 92 w 151"/>
                                  <a:gd name="T13" fmla="*/ 54 h 128"/>
                                  <a:gd name="T14" fmla="*/ 88 w 151"/>
                                  <a:gd name="T15" fmla="*/ 47 h 128"/>
                                  <a:gd name="T16" fmla="*/ 80 w 151"/>
                                  <a:gd name="T17" fmla="*/ 58 h 128"/>
                                  <a:gd name="T18" fmla="*/ 68 w 151"/>
                                  <a:gd name="T19" fmla="*/ 58 h 128"/>
                                  <a:gd name="T20" fmla="*/ 56 w 151"/>
                                  <a:gd name="T21" fmla="*/ 81 h 128"/>
                                  <a:gd name="T22" fmla="*/ 48 w 151"/>
                                  <a:gd name="T23" fmla="*/ 70 h 128"/>
                                  <a:gd name="T24" fmla="*/ 36 w 151"/>
                                  <a:gd name="T25" fmla="*/ 97 h 128"/>
                                  <a:gd name="T26" fmla="*/ 28 w 151"/>
                                  <a:gd name="T27" fmla="*/ 89 h 128"/>
                                  <a:gd name="T28" fmla="*/ 16 w 151"/>
                                  <a:gd name="T29" fmla="*/ 120 h 128"/>
                                  <a:gd name="T30" fmla="*/ 4 w 151"/>
                                  <a:gd name="T31" fmla="*/ 112 h 128"/>
                                  <a:gd name="T32" fmla="*/ 0 w 151"/>
                                  <a:gd name="T33" fmla="*/ 128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28">
                                    <a:moveTo>
                                      <a:pt x="151" y="0"/>
                                    </a:moveTo>
                                    <a:lnTo>
                                      <a:pt x="139" y="0"/>
                                    </a:lnTo>
                                    <a:lnTo>
                                      <a:pt x="135" y="20"/>
                                    </a:lnTo>
                                    <a:lnTo>
                                      <a:pt x="124" y="16"/>
                                    </a:lnTo>
                                    <a:lnTo>
                                      <a:pt x="116" y="31"/>
                                    </a:lnTo>
                                    <a:lnTo>
                                      <a:pt x="104" y="27"/>
                                    </a:lnTo>
                                    <a:lnTo>
                                      <a:pt x="92" y="54"/>
                                    </a:lnTo>
                                    <a:lnTo>
                                      <a:pt x="88" y="47"/>
                                    </a:lnTo>
                                    <a:lnTo>
                                      <a:pt x="80" y="58"/>
                                    </a:lnTo>
                                    <a:lnTo>
                                      <a:pt x="68" y="58"/>
                                    </a:lnTo>
                                    <a:lnTo>
                                      <a:pt x="56" y="81"/>
                                    </a:lnTo>
                                    <a:lnTo>
                                      <a:pt x="48" y="70"/>
                                    </a:lnTo>
                                    <a:lnTo>
                                      <a:pt x="36" y="97"/>
                                    </a:lnTo>
                                    <a:lnTo>
                                      <a:pt x="28" y="89"/>
                                    </a:lnTo>
                                    <a:lnTo>
                                      <a:pt x="16" y="120"/>
                                    </a:lnTo>
                                    <a:lnTo>
                                      <a:pt x="4" y="112"/>
                                    </a:lnTo>
                                    <a:lnTo>
                                      <a:pt x="0" y="128"/>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Freeform 498"/>
                            <wps:cNvSpPr>
                              <a:spLocks/>
                            </wps:cNvSpPr>
                            <wps:spPr bwMode="auto">
                              <a:xfrm>
                                <a:off x="6553" y="3387"/>
                                <a:ext cx="151" cy="139"/>
                              </a:xfrm>
                              <a:custGeom>
                                <a:avLst/>
                                <a:gdLst>
                                  <a:gd name="T0" fmla="*/ 151 w 151"/>
                                  <a:gd name="T1" fmla="*/ 0 h 139"/>
                                  <a:gd name="T2" fmla="*/ 139 w 151"/>
                                  <a:gd name="T3" fmla="*/ 20 h 139"/>
                                  <a:gd name="T4" fmla="*/ 135 w 151"/>
                                  <a:gd name="T5" fmla="*/ 8 h 139"/>
                                  <a:gd name="T6" fmla="*/ 124 w 151"/>
                                  <a:gd name="T7" fmla="*/ 35 h 139"/>
                                  <a:gd name="T8" fmla="*/ 116 w 151"/>
                                  <a:gd name="T9" fmla="*/ 24 h 139"/>
                                  <a:gd name="T10" fmla="*/ 104 w 151"/>
                                  <a:gd name="T11" fmla="*/ 54 h 139"/>
                                  <a:gd name="T12" fmla="*/ 92 w 151"/>
                                  <a:gd name="T13" fmla="*/ 47 h 139"/>
                                  <a:gd name="T14" fmla="*/ 88 w 151"/>
                                  <a:gd name="T15" fmla="*/ 62 h 139"/>
                                  <a:gd name="T16" fmla="*/ 80 w 151"/>
                                  <a:gd name="T17" fmla="*/ 62 h 139"/>
                                  <a:gd name="T18" fmla="*/ 68 w 151"/>
                                  <a:gd name="T19" fmla="*/ 81 h 139"/>
                                  <a:gd name="T20" fmla="*/ 56 w 151"/>
                                  <a:gd name="T21" fmla="*/ 81 h 139"/>
                                  <a:gd name="T22" fmla="*/ 48 w 151"/>
                                  <a:gd name="T23" fmla="*/ 101 h 139"/>
                                  <a:gd name="T24" fmla="*/ 36 w 151"/>
                                  <a:gd name="T25" fmla="*/ 93 h 139"/>
                                  <a:gd name="T26" fmla="*/ 28 w 151"/>
                                  <a:gd name="T27" fmla="*/ 116 h 139"/>
                                  <a:gd name="T28" fmla="*/ 16 w 151"/>
                                  <a:gd name="T29" fmla="*/ 108 h 139"/>
                                  <a:gd name="T30" fmla="*/ 4 w 151"/>
                                  <a:gd name="T31" fmla="*/ 139 h 139"/>
                                  <a:gd name="T32" fmla="*/ 0 w 151"/>
                                  <a:gd name="T33" fmla="*/ 124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39">
                                    <a:moveTo>
                                      <a:pt x="151" y="0"/>
                                    </a:moveTo>
                                    <a:lnTo>
                                      <a:pt x="139" y="20"/>
                                    </a:lnTo>
                                    <a:lnTo>
                                      <a:pt x="135" y="8"/>
                                    </a:lnTo>
                                    <a:lnTo>
                                      <a:pt x="124" y="35"/>
                                    </a:lnTo>
                                    <a:lnTo>
                                      <a:pt x="116" y="24"/>
                                    </a:lnTo>
                                    <a:lnTo>
                                      <a:pt x="104" y="54"/>
                                    </a:lnTo>
                                    <a:lnTo>
                                      <a:pt x="92" y="47"/>
                                    </a:lnTo>
                                    <a:lnTo>
                                      <a:pt x="88" y="62"/>
                                    </a:lnTo>
                                    <a:lnTo>
                                      <a:pt x="80" y="62"/>
                                    </a:lnTo>
                                    <a:lnTo>
                                      <a:pt x="68" y="81"/>
                                    </a:lnTo>
                                    <a:lnTo>
                                      <a:pt x="56" y="81"/>
                                    </a:lnTo>
                                    <a:lnTo>
                                      <a:pt x="48" y="101"/>
                                    </a:lnTo>
                                    <a:lnTo>
                                      <a:pt x="36" y="93"/>
                                    </a:lnTo>
                                    <a:lnTo>
                                      <a:pt x="28" y="116"/>
                                    </a:lnTo>
                                    <a:lnTo>
                                      <a:pt x="16" y="108"/>
                                    </a:lnTo>
                                    <a:lnTo>
                                      <a:pt x="4" y="139"/>
                                    </a:lnTo>
                                    <a:lnTo>
                                      <a:pt x="0" y="124"/>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Freeform 499"/>
                            <wps:cNvSpPr>
                              <a:spLocks/>
                            </wps:cNvSpPr>
                            <wps:spPr bwMode="auto">
                              <a:xfrm>
                                <a:off x="6553" y="3830"/>
                                <a:ext cx="76" cy="70"/>
                              </a:xfrm>
                              <a:custGeom>
                                <a:avLst/>
                                <a:gdLst>
                                  <a:gd name="T0" fmla="*/ 0 w 76"/>
                                  <a:gd name="T1" fmla="*/ 66 h 70"/>
                                  <a:gd name="T2" fmla="*/ 8 w 76"/>
                                  <a:gd name="T3" fmla="*/ 70 h 70"/>
                                  <a:gd name="T4" fmla="*/ 12 w 76"/>
                                  <a:gd name="T5" fmla="*/ 54 h 70"/>
                                  <a:gd name="T6" fmla="*/ 16 w 76"/>
                                  <a:gd name="T7" fmla="*/ 66 h 70"/>
                                  <a:gd name="T8" fmla="*/ 16 w 76"/>
                                  <a:gd name="T9" fmla="*/ 47 h 70"/>
                                  <a:gd name="T10" fmla="*/ 24 w 76"/>
                                  <a:gd name="T11" fmla="*/ 58 h 70"/>
                                  <a:gd name="T12" fmla="*/ 32 w 76"/>
                                  <a:gd name="T13" fmla="*/ 39 h 70"/>
                                  <a:gd name="T14" fmla="*/ 32 w 76"/>
                                  <a:gd name="T15" fmla="*/ 47 h 70"/>
                                  <a:gd name="T16" fmla="*/ 36 w 76"/>
                                  <a:gd name="T17" fmla="*/ 39 h 70"/>
                                  <a:gd name="T18" fmla="*/ 44 w 76"/>
                                  <a:gd name="T19" fmla="*/ 43 h 70"/>
                                  <a:gd name="T20" fmla="*/ 48 w 76"/>
                                  <a:gd name="T21" fmla="*/ 23 h 70"/>
                                  <a:gd name="T22" fmla="*/ 52 w 76"/>
                                  <a:gd name="T23" fmla="*/ 39 h 70"/>
                                  <a:gd name="T24" fmla="*/ 60 w 76"/>
                                  <a:gd name="T25" fmla="*/ 16 h 70"/>
                                  <a:gd name="T26" fmla="*/ 64 w 76"/>
                                  <a:gd name="T27" fmla="*/ 27 h 70"/>
                                  <a:gd name="T28" fmla="*/ 68 w 76"/>
                                  <a:gd name="T29" fmla="*/ 0 h 70"/>
                                  <a:gd name="T30" fmla="*/ 76 w 76"/>
                                  <a:gd name="T31" fmla="*/ 16 h 70"/>
                                  <a:gd name="T32" fmla="*/ 76 w 76"/>
                                  <a:gd name="T33"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70">
                                    <a:moveTo>
                                      <a:pt x="0" y="66"/>
                                    </a:moveTo>
                                    <a:lnTo>
                                      <a:pt x="8" y="70"/>
                                    </a:lnTo>
                                    <a:lnTo>
                                      <a:pt x="12" y="54"/>
                                    </a:lnTo>
                                    <a:lnTo>
                                      <a:pt x="16" y="66"/>
                                    </a:lnTo>
                                    <a:lnTo>
                                      <a:pt x="16" y="47"/>
                                    </a:lnTo>
                                    <a:lnTo>
                                      <a:pt x="24" y="58"/>
                                    </a:lnTo>
                                    <a:lnTo>
                                      <a:pt x="32" y="39"/>
                                    </a:lnTo>
                                    <a:lnTo>
                                      <a:pt x="32" y="47"/>
                                    </a:lnTo>
                                    <a:lnTo>
                                      <a:pt x="36" y="39"/>
                                    </a:lnTo>
                                    <a:lnTo>
                                      <a:pt x="44" y="43"/>
                                    </a:lnTo>
                                    <a:lnTo>
                                      <a:pt x="48" y="23"/>
                                    </a:lnTo>
                                    <a:lnTo>
                                      <a:pt x="52" y="39"/>
                                    </a:lnTo>
                                    <a:lnTo>
                                      <a:pt x="60" y="16"/>
                                    </a:lnTo>
                                    <a:lnTo>
                                      <a:pt x="64" y="27"/>
                                    </a:lnTo>
                                    <a:lnTo>
                                      <a:pt x="68" y="0"/>
                                    </a:lnTo>
                                    <a:lnTo>
                                      <a:pt x="76" y="16"/>
                                    </a:lnTo>
                                    <a:lnTo>
                                      <a:pt x="76" y="0"/>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Freeform 500"/>
                            <wps:cNvSpPr>
                              <a:spLocks/>
                            </wps:cNvSpPr>
                            <wps:spPr bwMode="auto">
                              <a:xfrm>
                                <a:off x="6553" y="3788"/>
                                <a:ext cx="76" cy="69"/>
                              </a:xfrm>
                              <a:custGeom>
                                <a:avLst/>
                                <a:gdLst>
                                  <a:gd name="T0" fmla="*/ 0 w 76"/>
                                  <a:gd name="T1" fmla="*/ 62 h 69"/>
                                  <a:gd name="T2" fmla="*/ 8 w 76"/>
                                  <a:gd name="T3" fmla="*/ 69 h 69"/>
                                  <a:gd name="T4" fmla="*/ 12 w 76"/>
                                  <a:gd name="T5" fmla="*/ 50 h 69"/>
                                  <a:gd name="T6" fmla="*/ 16 w 76"/>
                                  <a:gd name="T7" fmla="*/ 62 h 69"/>
                                  <a:gd name="T8" fmla="*/ 16 w 76"/>
                                  <a:gd name="T9" fmla="*/ 46 h 69"/>
                                  <a:gd name="T10" fmla="*/ 24 w 76"/>
                                  <a:gd name="T11" fmla="*/ 54 h 69"/>
                                  <a:gd name="T12" fmla="*/ 32 w 76"/>
                                  <a:gd name="T13" fmla="*/ 35 h 69"/>
                                  <a:gd name="T14" fmla="*/ 32 w 76"/>
                                  <a:gd name="T15" fmla="*/ 42 h 69"/>
                                  <a:gd name="T16" fmla="*/ 36 w 76"/>
                                  <a:gd name="T17" fmla="*/ 35 h 69"/>
                                  <a:gd name="T18" fmla="*/ 44 w 76"/>
                                  <a:gd name="T19" fmla="*/ 39 h 69"/>
                                  <a:gd name="T20" fmla="*/ 48 w 76"/>
                                  <a:gd name="T21" fmla="*/ 19 h 69"/>
                                  <a:gd name="T22" fmla="*/ 52 w 76"/>
                                  <a:gd name="T23" fmla="*/ 35 h 69"/>
                                  <a:gd name="T24" fmla="*/ 60 w 76"/>
                                  <a:gd name="T25" fmla="*/ 12 h 69"/>
                                  <a:gd name="T26" fmla="*/ 64 w 76"/>
                                  <a:gd name="T27" fmla="*/ 23 h 69"/>
                                  <a:gd name="T28" fmla="*/ 68 w 76"/>
                                  <a:gd name="T29" fmla="*/ 0 h 69"/>
                                  <a:gd name="T30" fmla="*/ 76 w 76"/>
                                  <a:gd name="T31" fmla="*/ 12 h 69"/>
                                  <a:gd name="T32" fmla="*/ 76 w 76"/>
                                  <a:gd name="T3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69">
                                    <a:moveTo>
                                      <a:pt x="0" y="62"/>
                                    </a:moveTo>
                                    <a:lnTo>
                                      <a:pt x="8" y="69"/>
                                    </a:lnTo>
                                    <a:lnTo>
                                      <a:pt x="12" y="50"/>
                                    </a:lnTo>
                                    <a:lnTo>
                                      <a:pt x="16" y="62"/>
                                    </a:lnTo>
                                    <a:lnTo>
                                      <a:pt x="16" y="46"/>
                                    </a:lnTo>
                                    <a:lnTo>
                                      <a:pt x="24" y="54"/>
                                    </a:lnTo>
                                    <a:lnTo>
                                      <a:pt x="32" y="35"/>
                                    </a:lnTo>
                                    <a:lnTo>
                                      <a:pt x="32" y="42"/>
                                    </a:lnTo>
                                    <a:lnTo>
                                      <a:pt x="36" y="35"/>
                                    </a:lnTo>
                                    <a:lnTo>
                                      <a:pt x="44" y="39"/>
                                    </a:lnTo>
                                    <a:lnTo>
                                      <a:pt x="48" y="19"/>
                                    </a:lnTo>
                                    <a:lnTo>
                                      <a:pt x="52" y="35"/>
                                    </a:lnTo>
                                    <a:lnTo>
                                      <a:pt x="60" y="12"/>
                                    </a:lnTo>
                                    <a:lnTo>
                                      <a:pt x="64" y="23"/>
                                    </a:lnTo>
                                    <a:lnTo>
                                      <a:pt x="68" y="0"/>
                                    </a:lnTo>
                                    <a:lnTo>
                                      <a:pt x="76" y="12"/>
                                    </a:lnTo>
                                    <a:lnTo>
                                      <a:pt x="76" y="0"/>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Freeform 501"/>
                            <wps:cNvSpPr>
                              <a:spLocks/>
                            </wps:cNvSpPr>
                            <wps:spPr bwMode="auto">
                              <a:xfrm>
                                <a:off x="6553" y="3738"/>
                                <a:ext cx="76" cy="77"/>
                              </a:xfrm>
                              <a:custGeom>
                                <a:avLst/>
                                <a:gdLst>
                                  <a:gd name="T0" fmla="*/ 0 w 76"/>
                                  <a:gd name="T1" fmla="*/ 77 h 77"/>
                                  <a:gd name="T2" fmla="*/ 8 w 76"/>
                                  <a:gd name="T3" fmla="*/ 62 h 77"/>
                                  <a:gd name="T4" fmla="*/ 12 w 76"/>
                                  <a:gd name="T5" fmla="*/ 73 h 77"/>
                                  <a:gd name="T6" fmla="*/ 16 w 76"/>
                                  <a:gd name="T7" fmla="*/ 54 h 77"/>
                                  <a:gd name="T8" fmla="*/ 16 w 76"/>
                                  <a:gd name="T9" fmla="*/ 65 h 77"/>
                                  <a:gd name="T10" fmla="*/ 24 w 76"/>
                                  <a:gd name="T11" fmla="*/ 42 h 77"/>
                                  <a:gd name="T12" fmla="*/ 32 w 76"/>
                                  <a:gd name="T13" fmla="*/ 54 h 77"/>
                                  <a:gd name="T14" fmla="*/ 32 w 76"/>
                                  <a:gd name="T15" fmla="*/ 42 h 77"/>
                                  <a:gd name="T16" fmla="*/ 36 w 76"/>
                                  <a:gd name="T17" fmla="*/ 42 h 77"/>
                                  <a:gd name="T18" fmla="*/ 44 w 76"/>
                                  <a:gd name="T19" fmla="*/ 31 h 77"/>
                                  <a:gd name="T20" fmla="*/ 48 w 76"/>
                                  <a:gd name="T21" fmla="*/ 35 h 77"/>
                                  <a:gd name="T22" fmla="*/ 52 w 76"/>
                                  <a:gd name="T23" fmla="*/ 15 h 77"/>
                                  <a:gd name="T24" fmla="*/ 60 w 76"/>
                                  <a:gd name="T25" fmla="*/ 27 h 77"/>
                                  <a:gd name="T26" fmla="*/ 64 w 76"/>
                                  <a:gd name="T27" fmla="*/ 11 h 77"/>
                                  <a:gd name="T28" fmla="*/ 68 w 76"/>
                                  <a:gd name="T29" fmla="*/ 23 h 77"/>
                                  <a:gd name="T30" fmla="*/ 76 w 76"/>
                                  <a:gd name="T31" fmla="*/ 0 h 77"/>
                                  <a:gd name="T32" fmla="*/ 76 w 76"/>
                                  <a:gd name="T33" fmla="*/ 11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77">
                                    <a:moveTo>
                                      <a:pt x="0" y="77"/>
                                    </a:moveTo>
                                    <a:lnTo>
                                      <a:pt x="8" y="62"/>
                                    </a:lnTo>
                                    <a:lnTo>
                                      <a:pt x="12" y="73"/>
                                    </a:lnTo>
                                    <a:lnTo>
                                      <a:pt x="16" y="54"/>
                                    </a:lnTo>
                                    <a:lnTo>
                                      <a:pt x="16" y="65"/>
                                    </a:lnTo>
                                    <a:lnTo>
                                      <a:pt x="24" y="42"/>
                                    </a:lnTo>
                                    <a:lnTo>
                                      <a:pt x="32" y="54"/>
                                    </a:lnTo>
                                    <a:lnTo>
                                      <a:pt x="32" y="42"/>
                                    </a:lnTo>
                                    <a:lnTo>
                                      <a:pt x="36" y="42"/>
                                    </a:lnTo>
                                    <a:lnTo>
                                      <a:pt x="44" y="31"/>
                                    </a:lnTo>
                                    <a:lnTo>
                                      <a:pt x="48" y="35"/>
                                    </a:lnTo>
                                    <a:lnTo>
                                      <a:pt x="52" y="15"/>
                                    </a:lnTo>
                                    <a:lnTo>
                                      <a:pt x="60" y="27"/>
                                    </a:lnTo>
                                    <a:lnTo>
                                      <a:pt x="64" y="11"/>
                                    </a:lnTo>
                                    <a:lnTo>
                                      <a:pt x="68" y="23"/>
                                    </a:lnTo>
                                    <a:lnTo>
                                      <a:pt x="76" y="0"/>
                                    </a:lnTo>
                                    <a:lnTo>
                                      <a:pt x="76" y="11"/>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Freeform 502"/>
                            <wps:cNvSpPr>
                              <a:spLocks/>
                            </wps:cNvSpPr>
                            <wps:spPr bwMode="auto">
                              <a:xfrm>
                                <a:off x="6553" y="3692"/>
                                <a:ext cx="76" cy="77"/>
                              </a:xfrm>
                              <a:custGeom>
                                <a:avLst/>
                                <a:gdLst>
                                  <a:gd name="T0" fmla="*/ 0 w 76"/>
                                  <a:gd name="T1" fmla="*/ 77 h 77"/>
                                  <a:gd name="T2" fmla="*/ 8 w 76"/>
                                  <a:gd name="T3" fmla="*/ 61 h 77"/>
                                  <a:gd name="T4" fmla="*/ 12 w 76"/>
                                  <a:gd name="T5" fmla="*/ 77 h 77"/>
                                  <a:gd name="T6" fmla="*/ 16 w 76"/>
                                  <a:gd name="T7" fmla="*/ 54 h 77"/>
                                  <a:gd name="T8" fmla="*/ 16 w 76"/>
                                  <a:gd name="T9" fmla="*/ 65 h 77"/>
                                  <a:gd name="T10" fmla="*/ 24 w 76"/>
                                  <a:gd name="T11" fmla="*/ 42 h 77"/>
                                  <a:gd name="T12" fmla="*/ 32 w 76"/>
                                  <a:gd name="T13" fmla="*/ 54 h 77"/>
                                  <a:gd name="T14" fmla="*/ 32 w 76"/>
                                  <a:gd name="T15" fmla="*/ 42 h 77"/>
                                  <a:gd name="T16" fmla="*/ 36 w 76"/>
                                  <a:gd name="T17" fmla="*/ 42 h 77"/>
                                  <a:gd name="T18" fmla="*/ 44 w 76"/>
                                  <a:gd name="T19" fmla="*/ 31 h 77"/>
                                  <a:gd name="T20" fmla="*/ 48 w 76"/>
                                  <a:gd name="T21" fmla="*/ 34 h 77"/>
                                  <a:gd name="T22" fmla="*/ 52 w 76"/>
                                  <a:gd name="T23" fmla="*/ 19 h 77"/>
                                  <a:gd name="T24" fmla="*/ 60 w 76"/>
                                  <a:gd name="T25" fmla="*/ 27 h 77"/>
                                  <a:gd name="T26" fmla="*/ 64 w 76"/>
                                  <a:gd name="T27" fmla="*/ 11 h 77"/>
                                  <a:gd name="T28" fmla="*/ 68 w 76"/>
                                  <a:gd name="T29" fmla="*/ 27 h 77"/>
                                  <a:gd name="T30" fmla="*/ 76 w 76"/>
                                  <a:gd name="T31" fmla="*/ 0 h 77"/>
                                  <a:gd name="T32" fmla="*/ 76 w 76"/>
                                  <a:gd name="T33" fmla="*/ 1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6" h="77">
                                    <a:moveTo>
                                      <a:pt x="0" y="77"/>
                                    </a:moveTo>
                                    <a:lnTo>
                                      <a:pt x="8" y="61"/>
                                    </a:lnTo>
                                    <a:lnTo>
                                      <a:pt x="12" y="77"/>
                                    </a:lnTo>
                                    <a:lnTo>
                                      <a:pt x="16" y="54"/>
                                    </a:lnTo>
                                    <a:lnTo>
                                      <a:pt x="16" y="65"/>
                                    </a:lnTo>
                                    <a:lnTo>
                                      <a:pt x="24" y="42"/>
                                    </a:lnTo>
                                    <a:lnTo>
                                      <a:pt x="32" y="54"/>
                                    </a:lnTo>
                                    <a:lnTo>
                                      <a:pt x="32" y="42"/>
                                    </a:lnTo>
                                    <a:lnTo>
                                      <a:pt x="36" y="42"/>
                                    </a:lnTo>
                                    <a:lnTo>
                                      <a:pt x="44" y="31"/>
                                    </a:lnTo>
                                    <a:lnTo>
                                      <a:pt x="48" y="34"/>
                                    </a:lnTo>
                                    <a:lnTo>
                                      <a:pt x="52" y="19"/>
                                    </a:lnTo>
                                    <a:lnTo>
                                      <a:pt x="60" y="27"/>
                                    </a:lnTo>
                                    <a:lnTo>
                                      <a:pt x="64" y="11"/>
                                    </a:lnTo>
                                    <a:lnTo>
                                      <a:pt x="68" y="27"/>
                                    </a:lnTo>
                                    <a:lnTo>
                                      <a:pt x="76" y="0"/>
                                    </a:lnTo>
                                    <a:lnTo>
                                      <a:pt x="76" y="15"/>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Freeform 503"/>
                            <wps:cNvSpPr>
                              <a:spLocks/>
                            </wps:cNvSpPr>
                            <wps:spPr bwMode="auto">
                              <a:xfrm>
                                <a:off x="6553" y="4997"/>
                                <a:ext cx="151" cy="128"/>
                              </a:xfrm>
                              <a:custGeom>
                                <a:avLst/>
                                <a:gdLst>
                                  <a:gd name="T0" fmla="*/ 151 w 151"/>
                                  <a:gd name="T1" fmla="*/ 4 h 128"/>
                                  <a:gd name="T2" fmla="*/ 139 w 151"/>
                                  <a:gd name="T3" fmla="*/ 0 h 128"/>
                                  <a:gd name="T4" fmla="*/ 135 w 151"/>
                                  <a:gd name="T5" fmla="*/ 24 h 128"/>
                                  <a:gd name="T6" fmla="*/ 124 w 151"/>
                                  <a:gd name="T7" fmla="*/ 16 h 128"/>
                                  <a:gd name="T8" fmla="*/ 116 w 151"/>
                                  <a:gd name="T9" fmla="*/ 35 h 128"/>
                                  <a:gd name="T10" fmla="*/ 104 w 151"/>
                                  <a:gd name="T11" fmla="*/ 31 h 128"/>
                                  <a:gd name="T12" fmla="*/ 92 w 151"/>
                                  <a:gd name="T13" fmla="*/ 54 h 128"/>
                                  <a:gd name="T14" fmla="*/ 88 w 151"/>
                                  <a:gd name="T15" fmla="*/ 51 h 128"/>
                                  <a:gd name="T16" fmla="*/ 80 w 151"/>
                                  <a:gd name="T17" fmla="*/ 58 h 128"/>
                                  <a:gd name="T18" fmla="*/ 68 w 151"/>
                                  <a:gd name="T19" fmla="*/ 62 h 128"/>
                                  <a:gd name="T20" fmla="*/ 56 w 151"/>
                                  <a:gd name="T21" fmla="*/ 85 h 128"/>
                                  <a:gd name="T22" fmla="*/ 48 w 151"/>
                                  <a:gd name="T23" fmla="*/ 74 h 128"/>
                                  <a:gd name="T24" fmla="*/ 36 w 151"/>
                                  <a:gd name="T25" fmla="*/ 97 h 128"/>
                                  <a:gd name="T26" fmla="*/ 28 w 151"/>
                                  <a:gd name="T27" fmla="*/ 93 h 128"/>
                                  <a:gd name="T28" fmla="*/ 16 w 151"/>
                                  <a:gd name="T29" fmla="*/ 124 h 128"/>
                                  <a:gd name="T30" fmla="*/ 4 w 151"/>
                                  <a:gd name="T31" fmla="*/ 112 h 128"/>
                                  <a:gd name="T32" fmla="*/ 0 w 151"/>
                                  <a:gd name="T33" fmla="*/ 128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28">
                                    <a:moveTo>
                                      <a:pt x="151" y="4"/>
                                    </a:moveTo>
                                    <a:lnTo>
                                      <a:pt x="139" y="0"/>
                                    </a:lnTo>
                                    <a:lnTo>
                                      <a:pt x="135" y="24"/>
                                    </a:lnTo>
                                    <a:lnTo>
                                      <a:pt x="124" y="16"/>
                                    </a:lnTo>
                                    <a:lnTo>
                                      <a:pt x="116" y="35"/>
                                    </a:lnTo>
                                    <a:lnTo>
                                      <a:pt x="104" y="31"/>
                                    </a:lnTo>
                                    <a:lnTo>
                                      <a:pt x="92" y="54"/>
                                    </a:lnTo>
                                    <a:lnTo>
                                      <a:pt x="88" y="51"/>
                                    </a:lnTo>
                                    <a:lnTo>
                                      <a:pt x="80" y="58"/>
                                    </a:lnTo>
                                    <a:lnTo>
                                      <a:pt x="68" y="62"/>
                                    </a:lnTo>
                                    <a:lnTo>
                                      <a:pt x="56" y="85"/>
                                    </a:lnTo>
                                    <a:lnTo>
                                      <a:pt x="48" y="74"/>
                                    </a:lnTo>
                                    <a:lnTo>
                                      <a:pt x="36" y="97"/>
                                    </a:lnTo>
                                    <a:lnTo>
                                      <a:pt x="28" y="93"/>
                                    </a:lnTo>
                                    <a:lnTo>
                                      <a:pt x="16" y="124"/>
                                    </a:lnTo>
                                    <a:lnTo>
                                      <a:pt x="4" y="112"/>
                                    </a:lnTo>
                                    <a:lnTo>
                                      <a:pt x="0" y="128"/>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Freeform 504"/>
                            <wps:cNvSpPr>
                              <a:spLocks/>
                            </wps:cNvSpPr>
                            <wps:spPr bwMode="auto">
                              <a:xfrm>
                                <a:off x="6553" y="4932"/>
                                <a:ext cx="151" cy="127"/>
                              </a:xfrm>
                              <a:custGeom>
                                <a:avLst/>
                                <a:gdLst>
                                  <a:gd name="T0" fmla="*/ 151 w 151"/>
                                  <a:gd name="T1" fmla="*/ 0 h 127"/>
                                  <a:gd name="T2" fmla="*/ 139 w 151"/>
                                  <a:gd name="T3" fmla="*/ 0 h 127"/>
                                  <a:gd name="T4" fmla="*/ 135 w 151"/>
                                  <a:gd name="T5" fmla="*/ 19 h 127"/>
                                  <a:gd name="T6" fmla="*/ 124 w 151"/>
                                  <a:gd name="T7" fmla="*/ 15 h 127"/>
                                  <a:gd name="T8" fmla="*/ 116 w 151"/>
                                  <a:gd name="T9" fmla="*/ 31 h 127"/>
                                  <a:gd name="T10" fmla="*/ 104 w 151"/>
                                  <a:gd name="T11" fmla="*/ 27 h 127"/>
                                  <a:gd name="T12" fmla="*/ 92 w 151"/>
                                  <a:gd name="T13" fmla="*/ 54 h 127"/>
                                  <a:gd name="T14" fmla="*/ 88 w 151"/>
                                  <a:gd name="T15" fmla="*/ 46 h 127"/>
                                  <a:gd name="T16" fmla="*/ 80 w 151"/>
                                  <a:gd name="T17" fmla="*/ 58 h 127"/>
                                  <a:gd name="T18" fmla="*/ 68 w 151"/>
                                  <a:gd name="T19" fmla="*/ 58 h 127"/>
                                  <a:gd name="T20" fmla="*/ 56 w 151"/>
                                  <a:gd name="T21" fmla="*/ 81 h 127"/>
                                  <a:gd name="T22" fmla="*/ 48 w 151"/>
                                  <a:gd name="T23" fmla="*/ 69 h 127"/>
                                  <a:gd name="T24" fmla="*/ 36 w 151"/>
                                  <a:gd name="T25" fmla="*/ 96 h 127"/>
                                  <a:gd name="T26" fmla="*/ 28 w 151"/>
                                  <a:gd name="T27" fmla="*/ 89 h 127"/>
                                  <a:gd name="T28" fmla="*/ 16 w 151"/>
                                  <a:gd name="T29" fmla="*/ 119 h 127"/>
                                  <a:gd name="T30" fmla="*/ 4 w 151"/>
                                  <a:gd name="T31" fmla="*/ 112 h 127"/>
                                  <a:gd name="T32" fmla="*/ 0 w 151"/>
                                  <a:gd name="T33"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27">
                                    <a:moveTo>
                                      <a:pt x="151" y="0"/>
                                    </a:moveTo>
                                    <a:lnTo>
                                      <a:pt x="139" y="0"/>
                                    </a:lnTo>
                                    <a:lnTo>
                                      <a:pt x="135" y="19"/>
                                    </a:lnTo>
                                    <a:lnTo>
                                      <a:pt x="124" y="15"/>
                                    </a:lnTo>
                                    <a:lnTo>
                                      <a:pt x="116" y="31"/>
                                    </a:lnTo>
                                    <a:lnTo>
                                      <a:pt x="104" y="27"/>
                                    </a:lnTo>
                                    <a:lnTo>
                                      <a:pt x="92" y="54"/>
                                    </a:lnTo>
                                    <a:lnTo>
                                      <a:pt x="88" y="46"/>
                                    </a:lnTo>
                                    <a:lnTo>
                                      <a:pt x="80" y="58"/>
                                    </a:lnTo>
                                    <a:lnTo>
                                      <a:pt x="68" y="58"/>
                                    </a:lnTo>
                                    <a:lnTo>
                                      <a:pt x="56" y="81"/>
                                    </a:lnTo>
                                    <a:lnTo>
                                      <a:pt x="48" y="69"/>
                                    </a:lnTo>
                                    <a:lnTo>
                                      <a:pt x="36" y="96"/>
                                    </a:lnTo>
                                    <a:lnTo>
                                      <a:pt x="28" y="89"/>
                                    </a:lnTo>
                                    <a:lnTo>
                                      <a:pt x="16" y="119"/>
                                    </a:lnTo>
                                    <a:lnTo>
                                      <a:pt x="4" y="112"/>
                                    </a:lnTo>
                                    <a:lnTo>
                                      <a:pt x="0" y="127"/>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Freeform 505"/>
                            <wps:cNvSpPr>
                              <a:spLocks/>
                            </wps:cNvSpPr>
                            <wps:spPr bwMode="auto">
                              <a:xfrm>
                                <a:off x="6553" y="4258"/>
                                <a:ext cx="151" cy="127"/>
                              </a:xfrm>
                              <a:custGeom>
                                <a:avLst/>
                                <a:gdLst>
                                  <a:gd name="T0" fmla="*/ 0 w 151"/>
                                  <a:gd name="T1" fmla="*/ 127 h 127"/>
                                  <a:gd name="T2" fmla="*/ 12 w 151"/>
                                  <a:gd name="T3" fmla="*/ 127 h 127"/>
                                  <a:gd name="T4" fmla="*/ 20 w 151"/>
                                  <a:gd name="T5" fmla="*/ 108 h 127"/>
                                  <a:gd name="T6" fmla="*/ 28 w 151"/>
                                  <a:gd name="T7" fmla="*/ 115 h 127"/>
                                  <a:gd name="T8" fmla="*/ 36 w 151"/>
                                  <a:gd name="T9" fmla="*/ 96 h 127"/>
                                  <a:gd name="T10" fmla="*/ 48 w 151"/>
                                  <a:gd name="T11" fmla="*/ 100 h 127"/>
                                  <a:gd name="T12" fmla="*/ 60 w 151"/>
                                  <a:gd name="T13" fmla="*/ 73 h 127"/>
                                  <a:gd name="T14" fmla="*/ 68 w 151"/>
                                  <a:gd name="T15" fmla="*/ 81 h 127"/>
                                  <a:gd name="T16" fmla="*/ 72 w 151"/>
                                  <a:gd name="T17" fmla="*/ 69 h 127"/>
                                  <a:gd name="T18" fmla="*/ 84 w 151"/>
                                  <a:gd name="T19" fmla="*/ 69 h 127"/>
                                  <a:gd name="T20" fmla="*/ 96 w 151"/>
                                  <a:gd name="T21" fmla="*/ 46 h 127"/>
                                  <a:gd name="T22" fmla="*/ 104 w 151"/>
                                  <a:gd name="T23" fmla="*/ 58 h 127"/>
                                  <a:gd name="T24" fmla="*/ 116 w 151"/>
                                  <a:gd name="T25" fmla="*/ 31 h 127"/>
                                  <a:gd name="T26" fmla="*/ 124 w 151"/>
                                  <a:gd name="T27" fmla="*/ 38 h 127"/>
                                  <a:gd name="T28" fmla="*/ 135 w 151"/>
                                  <a:gd name="T29" fmla="*/ 8 h 127"/>
                                  <a:gd name="T30" fmla="*/ 147 w 151"/>
                                  <a:gd name="T31" fmla="*/ 19 h 127"/>
                                  <a:gd name="T32" fmla="*/ 151 w 151"/>
                                  <a:gd name="T33"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27">
                                    <a:moveTo>
                                      <a:pt x="0" y="127"/>
                                    </a:moveTo>
                                    <a:lnTo>
                                      <a:pt x="12" y="127"/>
                                    </a:lnTo>
                                    <a:lnTo>
                                      <a:pt x="20" y="108"/>
                                    </a:lnTo>
                                    <a:lnTo>
                                      <a:pt x="28" y="115"/>
                                    </a:lnTo>
                                    <a:lnTo>
                                      <a:pt x="36" y="96"/>
                                    </a:lnTo>
                                    <a:lnTo>
                                      <a:pt x="48" y="100"/>
                                    </a:lnTo>
                                    <a:lnTo>
                                      <a:pt x="60" y="73"/>
                                    </a:lnTo>
                                    <a:lnTo>
                                      <a:pt x="68" y="81"/>
                                    </a:lnTo>
                                    <a:lnTo>
                                      <a:pt x="72" y="69"/>
                                    </a:lnTo>
                                    <a:lnTo>
                                      <a:pt x="84" y="69"/>
                                    </a:lnTo>
                                    <a:lnTo>
                                      <a:pt x="96" y="46"/>
                                    </a:lnTo>
                                    <a:lnTo>
                                      <a:pt x="104" y="58"/>
                                    </a:lnTo>
                                    <a:lnTo>
                                      <a:pt x="116" y="31"/>
                                    </a:lnTo>
                                    <a:lnTo>
                                      <a:pt x="124" y="38"/>
                                    </a:lnTo>
                                    <a:lnTo>
                                      <a:pt x="135" y="8"/>
                                    </a:lnTo>
                                    <a:lnTo>
                                      <a:pt x="147" y="19"/>
                                    </a:lnTo>
                                    <a:lnTo>
                                      <a:pt x="151" y="0"/>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Freeform 506"/>
                            <wps:cNvSpPr>
                              <a:spLocks/>
                            </wps:cNvSpPr>
                            <wps:spPr bwMode="auto">
                              <a:xfrm>
                                <a:off x="6553" y="5171"/>
                                <a:ext cx="151" cy="127"/>
                              </a:xfrm>
                              <a:custGeom>
                                <a:avLst/>
                                <a:gdLst>
                                  <a:gd name="T0" fmla="*/ 0 w 151"/>
                                  <a:gd name="T1" fmla="*/ 123 h 127"/>
                                  <a:gd name="T2" fmla="*/ 12 w 151"/>
                                  <a:gd name="T3" fmla="*/ 127 h 127"/>
                                  <a:gd name="T4" fmla="*/ 16 w 151"/>
                                  <a:gd name="T5" fmla="*/ 104 h 127"/>
                                  <a:gd name="T6" fmla="*/ 28 w 151"/>
                                  <a:gd name="T7" fmla="*/ 111 h 127"/>
                                  <a:gd name="T8" fmla="*/ 36 w 151"/>
                                  <a:gd name="T9" fmla="*/ 92 h 127"/>
                                  <a:gd name="T10" fmla="*/ 48 w 151"/>
                                  <a:gd name="T11" fmla="*/ 100 h 127"/>
                                  <a:gd name="T12" fmla="*/ 60 w 151"/>
                                  <a:gd name="T13" fmla="*/ 73 h 127"/>
                                  <a:gd name="T14" fmla="*/ 68 w 151"/>
                                  <a:gd name="T15" fmla="*/ 77 h 127"/>
                                  <a:gd name="T16" fmla="*/ 72 w 151"/>
                                  <a:gd name="T17" fmla="*/ 69 h 127"/>
                                  <a:gd name="T18" fmla="*/ 84 w 151"/>
                                  <a:gd name="T19" fmla="*/ 65 h 127"/>
                                  <a:gd name="T20" fmla="*/ 96 w 151"/>
                                  <a:gd name="T21" fmla="*/ 42 h 127"/>
                                  <a:gd name="T22" fmla="*/ 104 w 151"/>
                                  <a:gd name="T23" fmla="*/ 54 h 127"/>
                                  <a:gd name="T24" fmla="*/ 116 w 151"/>
                                  <a:gd name="T25" fmla="*/ 31 h 127"/>
                                  <a:gd name="T26" fmla="*/ 124 w 151"/>
                                  <a:gd name="T27" fmla="*/ 34 h 127"/>
                                  <a:gd name="T28" fmla="*/ 135 w 151"/>
                                  <a:gd name="T29" fmla="*/ 4 h 127"/>
                                  <a:gd name="T30" fmla="*/ 147 w 151"/>
                                  <a:gd name="T31" fmla="*/ 15 h 127"/>
                                  <a:gd name="T32" fmla="*/ 151 w 151"/>
                                  <a:gd name="T33"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27">
                                    <a:moveTo>
                                      <a:pt x="0" y="123"/>
                                    </a:moveTo>
                                    <a:lnTo>
                                      <a:pt x="12" y="127"/>
                                    </a:lnTo>
                                    <a:lnTo>
                                      <a:pt x="16" y="104"/>
                                    </a:lnTo>
                                    <a:lnTo>
                                      <a:pt x="28" y="111"/>
                                    </a:lnTo>
                                    <a:lnTo>
                                      <a:pt x="36" y="92"/>
                                    </a:lnTo>
                                    <a:lnTo>
                                      <a:pt x="48" y="100"/>
                                    </a:lnTo>
                                    <a:lnTo>
                                      <a:pt x="60" y="73"/>
                                    </a:lnTo>
                                    <a:lnTo>
                                      <a:pt x="68" y="77"/>
                                    </a:lnTo>
                                    <a:lnTo>
                                      <a:pt x="72" y="69"/>
                                    </a:lnTo>
                                    <a:lnTo>
                                      <a:pt x="84" y="65"/>
                                    </a:lnTo>
                                    <a:lnTo>
                                      <a:pt x="96" y="42"/>
                                    </a:lnTo>
                                    <a:lnTo>
                                      <a:pt x="104" y="54"/>
                                    </a:lnTo>
                                    <a:lnTo>
                                      <a:pt x="116" y="31"/>
                                    </a:lnTo>
                                    <a:lnTo>
                                      <a:pt x="124" y="34"/>
                                    </a:lnTo>
                                    <a:lnTo>
                                      <a:pt x="135" y="4"/>
                                    </a:lnTo>
                                    <a:lnTo>
                                      <a:pt x="147" y="15"/>
                                    </a:lnTo>
                                    <a:lnTo>
                                      <a:pt x="151" y="0"/>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Freeform 507"/>
                            <wps:cNvSpPr>
                              <a:spLocks/>
                            </wps:cNvSpPr>
                            <wps:spPr bwMode="auto">
                              <a:xfrm>
                                <a:off x="6553" y="4774"/>
                                <a:ext cx="151" cy="127"/>
                              </a:xfrm>
                              <a:custGeom>
                                <a:avLst/>
                                <a:gdLst>
                                  <a:gd name="T0" fmla="*/ 151 w 151"/>
                                  <a:gd name="T1" fmla="*/ 4 h 127"/>
                                  <a:gd name="T2" fmla="*/ 139 w 151"/>
                                  <a:gd name="T3" fmla="*/ 0 h 127"/>
                                  <a:gd name="T4" fmla="*/ 135 w 151"/>
                                  <a:gd name="T5" fmla="*/ 23 h 127"/>
                                  <a:gd name="T6" fmla="*/ 124 w 151"/>
                                  <a:gd name="T7" fmla="*/ 15 h 127"/>
                                  <a:gd name="T8" fmla="*/ 116 w 151"/>
                                  <a:gd name="T9" fmla="*/ 35 h 127"/>
                                  <a:gd name="T10" fmla="*/ 104 w 151"/>
                                  <a:gd name="T11" fmla="*/ 27 h 127"/>
                                  <a:gd name="T12" fmla="*/ 92 w 151"/>
                                  <a:gd name="T13" fmla="*/ 54 h 127"/>
                                  <a:gd name="T14" fmla="*/ 88 w 151"/>
                                  <a:gd name="T15" fmla="*/ 50 h 127"/>
                                  <a:gd name="T16" fmla="*/ 80 w 151"/>
                                  <a:gd name="T17" fmla="*/ 58 h 127"/>
                                  <a:gd name="T18" fmla="*/ 68 w 151"/>
                                  <a:gd name="T19" fmla="*/ 62 h 127"/>
                                  <a:gd name="T20" fmla="*/ 56 w 151"/>
                                  <a:gd name="T21" fmla="*/ 85 h 127"/>
                                  <a:gd name="T22" fmla="*/ 48 w 151"/>
                                  <a:gd name="T23" fmla="*/ 73 h 127"/>
                                  <a:gd name="T24" fmla="*/ 36 w 151"/>
                                  <a:gd name="T25" fmla="*/ 96 h 127"/>
                                  <a:gd name="T26" fmla="*/ 28 w 151"/>
                                  <a:gd name="T27" fmla="*/ 92 h 127"/>
                                  <a:gd name="T28" fmla="*/ 16 w 151"/>
                                  <a:gd name="T29" fmla="*/ 123 h 127"/>
                                  <a:gd name="T30" fmla="*/ 4 w 151"/>
                                  <a:gd name="T31" fmla="*/ 112 h 127"/>
                                  <a:gd name="T32" fmla="*/ 0 w 151"/>
                                  <a:gd name="T33"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27">
                                    <a:moveTo>
                                      <a:pt x="151" y="4"/>
                                    </a:moveTo>
                                    <a:lnTo>
                                      <a:pt x="139" y="0"/>
                                    </a:lnTo>
                                    <a:lnTo>
                                      <a:pt x="135" y="23"/>
                                    </a:lnTo>
                                    <a:lnTo>
                                      <a:pt x="124" y="15"/>
                                    </a:lnTo>
                                    <a:lnTo>
                                      <a:pt x="116" y="35"/>
                                    </a:lnTo>
                                    <a:lnTo>
                                      <a:pt x="104" y="27"/>
                                    </a:lnTo>
                                    <a:lnTo>
                                      <a:pt x="92" y="54"/>
                                    </a:lnTo>
                                    <a:lnTo>
                                      <a:pt x="88" y="50"/>
                                    </a:lnTo>
                                    <a:lnTo>
                                      <a:pt x="80" y="58"/>
                                    </a:lnTo>
                                    <a:lnTo>
                                      <a:pt x="68" y="62"/>
                                    </a:lnTo>
                                    <a:lnTo>
                                      <a:pt x="56" y="85"/>
                                    </a:lnTo>
                                    <a:lnTo>
                                      <a:pt x="48" y="73"/>
                                    </a:lnTo>
                                    <a:lnTo>
                                      <a:pt x="36" y="96"/>
                                    </a:lnTo>
                                    <a:lnTo>
                                      <a:pt x="28" y="92"/>
                                    </a:lnTo>
                                    <a:lnTo>
                                      <a:pt x="16" y="123"/>
                                    </a:lnTo>
                                    <a:lnTo>
                                      <a:pt x="4" y="112"/>
                                    </a:lnTo>
                                    <a:lnTo>
                                      <a:pt x="0" y="127"/>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Freeform 508"/>
                            <wps:cNvSpPr>
                              <a:spLocks/>
                            </wps:cNvSpPr>
                            <wps:spPr bwMode="auto">
                              <a:xfrm>
                                <a:off x="6553" y="4689"/>
                                <a:ext cx="151" cy="139"/>
                              </a:xfrm>
                              <a:custGeom>
                                <a:avLst/>
                                <a:gdLst>
                                  <a:gd name="T0" fmla="*/ 151 w 151"/>
                                  <a:gd name="T1" fmla="*/ 0 h 139"/>
                                  <a:gd name="T2" fmla="*/ 139 w 151"/>
                                  <a:gd name="T3" fmla="*/ 23 h 139"/>
                                  <a:gd name="T4" fmla="*/ 135 w 151"/>
                                  <a:gd name="T5" fmla="*/ 12 h 139"/>
                                  <a:gd name="T6" fmla="*/ 124 w 151"/>
                                  <a:gd name="T7" fmla="*/ 35 h 139"/>
                                  <a:gd name="T8" fmla="*/ 116 w 151"/>
                                  <a:gd name="T9" fmla="*/ 27 h 139"/>
                                  <a:gd name="T10" fmla="*/ 104 w 151"/>
                                  <a:gd name="T11" fmla="*/ 58 h 139"/>
                                  <a:gd name="T12" fmla="*/ 92 w 151"/>
                                  <a:gd name="T13" fmla="*/ 50 h 139"/>
                                  <a:gd name="T14" fmla="*/ 88 w 151"/>
                                  <a:gd name="T15" fmla="*/ 66 h 139"/>
                                  <a:gd name="T16" fmla="*/ 80 w 151"/>
                                  <a:gd name="T17" fmla="*/ 66 h 139"/>
                                  <a:gd name="T18" fmla="*/ 68 w 151"/>
                                  <a:gd name="T19" fmla="*/ 81 h 139"/>
                                  <a:gd name="T20" fmla="*/ 56 w 151"/>
                                  <a:gd name="T21" fmla="*/ 81 h 139"/>
                                  <a:gd name="T22" fmla="*/ 48 w 151"/>
                                  <a:gd name="T23" fmla="*/ 104 h 139"/>
                                  <a:gd name="T24" fmla="*/ 36 w 151"/>
                                  <a:gd name="T25" fmla="*/ 97 h 139"/>
                                  <a:gd name="T26" fmla="*/ 28 w 151"/>
                                  <a:gd name="T27" fmla="*/ 120 h 139"/>
                                  <a:gd name="T28" fmla="*/ 16 w 151"/>
                                  <a:gd name="T29" fmla="*/ 112 h 139"/>
                                  <a:gd name="T30" fmla="*/ 4 w 151"/>
                                  <a:gd name="T31" fmla="*/ 139 h 139"/>
                                  <a:gd name="T32" fmla="*/ 0 w 151"/>
                                  <a:gd name="T33" fmla="*/ 127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39">
                                    <a:moveTo>
                                      <a:pt x="151" y="0"/>
                                    </a:moveTo>
                                    <a:lnTo>
                                      <a:pt x="139" y="23"/>
                                    </a:lnTo>
                                    <a:lnTo>
                                      <a:pt x="135" y="12"/>
                                    </a:lnTo>
                                    <a:lnTo>
                                      <a:pt x="124" y="35"/>
                                    </a:lnTo>
                                    <a:lnTo>
                                      <a:pt x="116" y="27"/>
                                    </a:lnTo>
                                    <a:lnTo>
                                      <a:pt x="104" y="58"/>
                                    </a:lnTo>
                                    <a:lnTo>
                                      <a:pt x="92" y="50"/>
                                    </a:lnTo>
                                    <a:lnTo>
                                      <a:pt x="88" y="66"/>
                                    </a:lnTo>
                                    <a:lnTo>
                                      <a:pt x="80" y="66"/>
                                    </a:lnTo>
                                    <a:lnTo>
                                      <a:pt x="68" y="81"/>
                                    </a:lnTo>
                                    <a:lnTo>
                                      <a:pt x="56" y="81"/>
                                    </a:lnTo>
                                    <a:lnTo>
                                      <a:pt x="48" y="104"/>
                                    </a:lnTo>
                                    <a:lnTo>
                                      <a:pt x="36" y="97"/>
                                    </a:lnTo>
                                    <a:lnTo>
                                      <a:pt x="28" y="120"/>
                                    </a:lnTo>
                                    <a:lnTo>
                                      <a:pt x="16" y="112"/>
                                    </a:lnTo>
                                    <a:lnTo>
                                      <a:pt x="4" y="139"/>
                                    </a:lnTo>
                                    <a:lnTo>
                                      <a:pt x="0" y="127"/>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 name="Freeform 509"/>
                            <wps:cNvSpPr>
                              <a:spLocks/>
                            </wps:cNvSpPr>
                            <wps:spPr bwMode="auto">
                              <a:xfrm>
                                <a:off x="6553" y="4851"/>
                                <a:ext cx="151" cy="135"/>
                              </a:xfrm>
                              <a:custGeom>
                                <a:avLst/>
                                <a:gdLst>
                                  <a:gd name="T0" fmla="*/ 0 w 151"/>
                                  <a:gd name="T1" fmla="*/ 135 h 135"/>
                                  <a:gd name="T2" fmla="*/ 12 w 151"/>
                                  <a:gd name="T3" fmla="*/ 116 h 135"/>
                                  <a:gd name="T4" fmla="*/ 16 w 151"/>
                                  <a:gd name="T5" fmla="*/ 127 h 135"/>
                                  <a:gd name="T6" fmla="*/ 28 w 151"/>
                                  <a:gd name="T7" fmla="*/ 104 h 135"/>
                                  <a:gd name="T8" fmla="*/ 36 w 151"/>
                                  <a:gd name="T9" fmla="*/ 112 h 135"/>
                                  <a:gd name="T10" fmla="*/ 48 w 151"/>
                                  <a:gd name="T11" fmla="*/ 81 h 135"/>
                                  <a:gd name="T12" fmla="*/ 60 w 151"/>
                                  <a:gd name="T13" fmla="*/ 89 h 135"/>
                                  <a:gd name="T14" fmla="*/ 68 w 151"/>
                                  <a:gd name="T15" fmla="*/ 73 h 135"/>
                                  <a:gd name="T16" fmla="*/ 72 w 151"/>
                                  <a:gd name="T17" fmla="*/ 73 h 135"/>
                                  <a:gd name="T18" fmla="*/ 84 w 151"/>
                                  <a:gd name="T19" fmla="*/ 58 h 135"/>
                                  <a:gd name="T20" fmla="*/ 96 w 151"/>
                                  <a:gd name="T21" fmla="*/ 58 h 135"/>
                                  <a:gd name="T22" fmla="*/ 104 w 151"/>
                                  <a:gd name="T23" fmla="*/ 35 h 135"/>
                                  <a:gd name="T24" fmla="*/ 116 w 151"/>
                                  <a:gd name="T25" fmla="*/ 42 h 135"/>
                                  <a:gd name="T26" fmla="*/ 124 w 151"/>
                                  <a:gd name="T27" fmla="*/ 19 h 135"/>
                                  <a:gd name="T28" fmla="*/ 135 w 151"/>
                                  <a:gd name="T29" fmla="*/ 27 h 135"/>
                                  <a:gd name="T30" fmla="*/ 147 w 151"/>
                                  <a:gd name="T31" fmla="*/ 0 h 135"/>
                                  <a:gd name="T32" fmla="*/ 151 w 151"/>
                                  <a:gd name="T33" fmla="*/ 1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35">
                                    <a:moveTo>
                                      <a:pt x="0" y="135"/>
                                    </a:moveTo>
                                    <a:lnTo>
                                      <a:pt x="12" y="116"/>
                                    </a:lnTo>
                                    <a:lnTo>
                                      <a:pt x="16" y="127"/>
                                    </a:lnTo>
                                    <a:lnTo>
                                      <a:pt x="28" y="104"/>
                                    </a:lnTo>
                                    <a:lnTo>
                                      <a:pt x="36" y="112"/>
                                    </a:lnTo>
                                    <a:lnTo>
                                      <a:pt x="48" y="81"/>
                                    </a:lnTo>
                                    <a:lnTo>
                                      <a:pt x="60" y="89"/>
                                    </a:lnTo>
                                    <a:lnTo>
                                      <a:pt x="68" y="73"/>
                                    </a:lnTo>
                                    <a:lnTo>
                                      <a:pt x="72" y="73"/>
                                    </a:lnTo>
                                    <a:lnTo>
                                      <a:pt x="84" y="58"/>
                                    </a:lnTo>
                                    <a:lnTo>
                                      <a:pt x="96" y="58"/>
                                    </a:lnTo>
                                    <a:lnTo>
                                      <a:pt x="104" y="35"/>
                                    </a:lnTo>
                                    <a:lnTo>
                                      <a:pt x="116" y="42"/>
                                    </a:lnTo>
                                    <a:lnTo>
                                      <a:pt x="124" y="19"/>
                                    </a:lnTo>
                                    <a:lnTo>
                                      <a:pt x="135" y="27"/>
                                    </a:lnTo>
                                    <a:lnTo>
                                      <a:pt x="147" y="0"/>
                                    </a:lnTo>
                                    <a:lnTo>
                                      <a:pt x="151" y="12"/>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 name="Freeform 510"/>
                            <wps:cNvSpPr>
                              <a:spLocks/>
                            </wps:cNvSpPr>
                            <wps:spPr bwMode="auto">
                              <a:xfrm>
                                <a:off x="6553" y="4439"/>
                                <a:ext cx="151" cy="135"/>
                              </a:xfrm>
                              <a:custGeom>
                                <a:avLst/>
                                <a:gdLst>
                                  <a:gd name="T0" fmla="*/ 151 w 151"/>
                                  <a:gd name="T1" fmla="*/ 0 h 135"/>
                                  <a:gd name="T2" fmla="*/ 139 w 151"/>
                                  <a:gd name="T3" fmla="*/ 19 h 135"/>
                                  <a:gd name="T4" fmla="*/ 135 w 151"/>
                                  <a:gd name="T5" fmla="*/ 8 h 135"/>
                                  <a:gd name="T6" fmla="*/ 124 w 151"/>
                                  <a:gd name="T7" fmla="*/ 31 h 135"/>
                                  <a:gd name="T8" fmla="*/ 116 w 151"/>
                                  <a:gd name="T9" fmla="*/ 23 h 135"/>
                                  <a:gd name="T10" fmla="*/ 104 w 151"/>
                                  <a:gd name="T11" fmla="*/ 54 h 135"/>
                                  <a:gd name="T12" fmla="*/ 92 w 151"/>
                                  <a:gd name="T13" fmla="*/ 46 h 135"/>
                                  <a:gd name="T14" fmla="*/ 88 w 151"/>
                                  <a:gd name="T15" fmla="*/ 62 h 135"/>
                                  <a:gd name="T16" fmla="*/ 80 w 151"/>
                                  <a:gd name="T17" fmla="*/ 62 h 135"/>
                                  <a:gd name="T18" fmla="*/ 68 w 151"/>
                                  <a:gd name="T19" fmla="*/ 77 h 135"/>
                                  <a:gd name="T20" fmla="*/ 56 w 151"/>
                                  <a:gd name="T21" fmla="*/ 81 h 135"/>
                                  <a:gd name="T22" fmla="*/ 48 w 151"/>
                                  <a:gd name="T23" fmla="*/ 100 h 135"/>
                                  <a:gd name="T24" fmla="*/ 36 w 151"/>
                                  <a:gd name="T25" fmla="*/ 92 h 135"/>
                                  <a:gd name="T26" fmla="*/ 28 w 151"/>
                                  <a:gd name="T27" fmla="*/ 115 h 135"/>
                                  <a:gd name="T28" fmla="*/ 16 w 151"/>
                                  <a:gd name="T29" fmla="*/ 108 h 135"/>
                                  <a:gd name="T30" fmla="*/ 4 w 151"/>
                                  <a:gd name="T31" fmla="*/ 135 h 135"/>
                                  <a:gd name="T32" fmla="*/ 0 w 151"/>
                                  <a:gd name="T33" fmla="*/ 123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1" h="135">
                                    <a:moveTo>
                                      <a:pt x="151" y="0"/>
                                    </a:moveTo>
                                    <a:lnTo>
                                      <a:pt x="139" y="19"/>
                                    </a:lnTo>
                                    <a:lnTo>
                                      <a:pt x="135" y="8"/>
                                    </a:lnTo>
                                    <a:lnTo>
                                      <a:pt x="124" y="31"/>
                                    </a:lnTo>
                                    <a:lnTo>
                                      <a:pt x="116" y="23"/>
                                    </a:lnTo>
                                    <a:lnTo>
                                      <a:pt x="104" y="54"/>
                                    </a:lnTo>
                                    <a:lnTo>
                                      <a:pt x="92" y="46"/>
                                    </a:lnTo>
                                    <a:lnTo>
                                      <a:pt x="88" y="62"/>
                                    </a:lnTo>
                                    <a:lnTo>
                                      <a:pt x="80" y="62"/>
                                    </a:lnTo>
                                    <a:lnTo>
                                      <a:pt x="68" y="77"/>
                                    </a:lnTo>
                                    <a:lnTo>
                                      <a:pt x="56" y="81"/>
                                    </a:lnTo>
                                    <a:lnTo>
                                      <a:pt x="48" y="100"/>
                                    </a:lnTo>
                                    <a:lnTo>
                                      <a:pt x="36" y="92"/>
                                    </a:lnTo>
                                    <a:lnTo>
                                      <a:pt x="28" y="115"/>
                                    </a:lnTo>
                                    <a:lnTo>
                                      <a:pt x="16" y="108"/>
                                    </a:lnTo>
                                    <a:lnTo>
                                      <a:pt x="4" y="135"/>
                                    </a:lnTo>
                                    <a:lnTo>
                                      <a:pt x="0" y="123"/>
                                    </a:lnTo>
                                  </a:path>
                                </a:pathLst>
                              </a:custGeom>
                              <a:noFill/>
                              <a:ln w="254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7" name="Group 511"/>
                            <wpg:cNvGrpSpPr>
                              <a:grpSpLocks/>
                            </wpg:cNvGrpSpPr>
                            <wpg:grpSpPr bwMode="auto">
                              <a:xfrm>
                                <a:off x="4752" y="3024"/>
                                <a:ext cx="2178" cy="2638"/>
                                <a:chOff x="4347" y="3068"/>
                                <a:chExt cx="2178" cy="2638"/>
                              </a:xfrm>
                            </wpg:grpSpPr>
                            <wps:wsp>
                              <wps:cNvPr id="192" name="Rectangle 512"/>
                              <wps:cNvSpPr>
                                <a:spLocks noChangeArrowheads="1"/>
                              </wps:cNvSpPr>
                              <wps:spPr bwMode="auto">
                                <a:xfrm>
                                  <a:off x="4347" y="3068"/>
                                  <a:ext cx="2178" cy="2638"/>
                                </a:xfrm>
                                <a:prstGeom prst="rect">
                                  <a:avLst/>
                                </a:prstGeom>
                                <a:solidFill>
                                  <a:srgbClr val="CCCCFF"/>
                                </a:solidFill>
                                <a:ln w="2540">
                                  <a:solidFill>
                                    <a:srgbClr val="000000"/>
                                  </a:solidFill>
                                  <a:miter lim="800000"/>
                                  <a:headEnd/>
                                  <a:tailEnd/>
                                </a:ln>
                              </wps:spPr>
                              <wps:bodyPr rot="0" vert="horz" wrap="square" lIns="91440" tIns="45720" rIns="91440" bIns="45720" anchor="t" anchorCtr="0" upright="1">
                                <a:noAutofit/>
                              </wps:bodyPr>
                            </wps:wsp>
                            <wps:wsp>
                              <wps:cNvPr id="193" name="Freeform 513"/>
                              <wps:cNvSpPr>
                                <a:spLocks/>
                              </wps:cNvSpPr>
                              <wps:spPr bwMode="auto">
                                <a:xfrm>
                                  <a:off x="4601" y="4088"/>
                                  <a:ext cx="668" cy="728"/>
                                </a:xfrm>
                                <a:custGeom>
                                  <a:avLst/>
                                  <a:gdLst>
                                    <a:gd name="T0" fmla="*/ 605 w 668"/>
                                    <a:gd name="T1" fmla="*/ 166 h 728"/>
                                    <a:gd name="T2" fmla="*/ 549 w 668"/>
                                    <a:gd name="T3" fmla="*/ 251 h 728"/>
                                    <a:gd name="T4" fmla="*/ 648 w 668"/>
                                    <a:gd name="T5" fmla="*/ 305 h 728"/>
                                    <a:gd name="T6" fmla="*/ 640 w 668"/>
                                    <a:gd name="T7" fmla="*/ 416 h 728"/>
                                    <a:gd name="T8" fmla="*/ 624 w 668"/>
                                    <a:gd name="T9" fmla="*/ 466 h 728"/>
                                    <a:gd name="T10" fmla="*/ 616 w 668"/>
                                    <a:gd name="T11" fmla="*/ 424 h 728"/>
                                    <a:gd name="T12" fmla="*/ 565 w 668"/>
                                    <a:gd name="T13" fmla="*/ 347 h 728"/>
                                    <a:gd name="T14" fmla="*/ 517 w 668"/>
                                    <a:gd name="T15" fmla="*/ 370 h 728"/>
                                    <a:gd name="T16" fmla="*/ 537 w 668"/>
                                    <a:gd name="T17" fmla="*/ 447 h 728"/>
                                    <a:gd name="T18" fmla="*/ 521 w 668"/>
                                    <a:gd name="T19" fmla="*/ 536 h 728"/>
                                    <a:gd name="T20" fmla="*/ 513 w 668"/>
                                    <a:gd name="T21" fmla="*/ 655 h 728"/>
                                    <a:gd name="T22" fmla="*/ 438 w 668"/>
                                    <a:gd name="T23" fmla="*/ 671 h 728"/>
                                    <a:gd name="T24" fmla="*/ 430 w 668"/>
                                    <a:gd name="T25" fmla="*/ 574 h 728"/>
                                    <a:gd name="T26" fmla="*/ 442 w 668"/>
                                    <a:gd name="T27" fmla="*/ 474 h 728"/>
                                    <a:gd name="T28" fmla="*/ 438 w 668"/>
                                    <a:gd name="T29" fmla="*/ 355 h 728"/>
                                    <a:gd name="T30" fmla="*/ 410 w 668"/>
                                    <a:gd name="T31" fmla="*/ 389 h 728"/>
                                    <a:gd name="T32" fmla="*/ 422 w 668"/>
                                    <a:gd name="T33" fmla="*/ 440 h 728"/>
                                    <a:gd name="T34" fmla="*/ 426 w 668"/>
                                    <a:gd name="T35" fmla="*/ 490 h 728"/>
                                    <a:gd name="T36" fmla="*/ 414 w 668"/>
                                    <a:gd name="T37" fmla="*/ 513 h 728"/>
                                    <a:gd name="T38" fmla="*/ 330 w 668"/>
                                    <a:gd name="T39" fmla="*/ 555 h 728"/>
                                    <a:gd name="T40" fmla="*/ 354 w 668"/>
                                    <a:gd name="T41" fmla="*/ 632 h 728"/>
                                    <a:gd name="T42" fmla="*/ 378 w 668"/>
                                    <a:gd name="T43" fmla="*/ 694 h 728"/>
                                    <a:gd name="T44" fmla="*/ 294 w 668"/>
                                    <a:gd name="T45" fmla="*/ 717 h 728"/>
                                    <a:gd name="T46" fmla="*/ 259 w 668"/>
                                    <a:gd name="T47" fmla="*/ 636 h 728"/>
                                    <a:gd name="T48" fmla="*/ 215 w 668"/>
                                    <a:gd name="T49" fmla="*/ 570 h 728"/>
                                    <a:gd name="T50" fmla="*/ 127 w 668"/>
                                    <a:gd name="T51" fmla="*/ 570 h 728"/>
                                    <a:gd name="T52" fmla="*/ 56 w 668"/>
                                    <a:gd name="T53" fmla="*/ 725 h 728"/>
                                    <a:gd name="T54" fmla="*/ 36 w 668"/>
                                    <a:gd name="T55" fmla="*/ 725 h 728"/>
                                    <a:gd name="T56" fmla="*/ 28 w 668"/>
                                    <a:gd name="T57" fmla="*/ 663 h 728"/>
                                    <a:gd name="T58" fmla="*/ 36 w 668"/>
                                    <a:gd name="T59" fmla="*/ 536 h 728"/>
                                    <a:gd name="T60" fmla="*/ 143 w 668"/>
                                    <a:gd name="T61" fmla="*/ 490 h 728"/>
                                    <a:gd name="T62" fmla="*/ 159 w 668"/>
                                    <a:gd name="T63" fmla="*/ 428 h 728"/>
                                    <a:gd name="T64" fmla="*/ 64 w 668"/>
                                    <a:gd name="T65" fmla="*/ 386 h 728"/>
                                    <a:gd name="T66" fmla="*/ 48 w 668"/>
                                    <a:gd name="T67" fmla="*/ 432 h 728"/>
                                    <a:gd name="T68" fmla="*/ 52 w 668"/>
                                    <a:gd name="T69" fmla="*/ 490 h 728"/>
                                    <a:gd name="T70" fmla="*/ 20 w 668"/>
                                    <a:gd name="T71" fmla="*/ 466 h 728"/>
                                    <a:gd name="T72" fmla="*/ 28 w 668"/>
                                    <a:gd name="T73" fmla="*/ 332 h 728"/>
                                    <a:gd name="T74" fmla="*/ 120 w 668"/>
                                    <a:gd name="T75" fmla="*/ 305 h 728"/>
                                    <a:gd name="T76" fmla="*/ 139 w 668"/>
                                    <a:gd name="T77" fmla="*/ 251 h 728"/>
                                    <a:gd name="T78" fmla="*/ 104 w 668"/>
                                    <a:gd name="T79" fmla="*/ 178 h 728"/>
                                    <a:gd name="T80" fmla="*/ 28 w 668"/>
                                    <a:gd name="T81" fmla="*/ 274 h 728"/>
                                    <a:gd name="T82" fmla="*/ 20 w 668"/>
                                    <a:gd name="T83" fmla="*/ 116 h 728"/>
                                    <a:gd name="T84" fmla="*/ 112 w 668"/>
                                    <a:gd name="T85" fmla="*/ 104 h 728"/>
                                    <a:gd name="T86" fmla="*/ 207 w 668"/>
                                    <a:gd name="T87" fmla="*/ 235 h 728"/>
                                    <a:gd name="T88" fmla="*/ 294 w 668"/>
                                    <a:gd name="T89" fmla="*/ 101 h 728"/>
                                    <a:gd name="T90" fmla="*/ 243 w 668"/>
                                    <a:gd name="T91" fmla="*/ 24 h 728"/>
                                    <a:gd name="T92" fmla="*/ 386 w 668"/>
                                    <a:gd name="T93" fmla="*/ 24 h 728"/>
                                    <a:gd name="T94" fmla="*/ 521 w 668"/>
                                    <a:gd name="T95" fmla="*/ 16 h 728"/>
                                    <a:gd name="T96" fmla="*/ 668 w 668"/>
                                    <a:gd name="T97" fmla="*/ 174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668" h="728">
                                      <a:moveTo>
                                        <a:pt x="668" y="174"/>
                                      </a:moveTo>
                                      <a:lnTo>
                                        <a:pt x="652" y="158"/>
                                      </a:lnTo>
                                      <a:lnTo>
                                        <a:pt x="640" y="155"/>
                                      </a:lnTo>
                                      <a:lnTo>
                                        <a:pt x="605" y="166"/>
                                      </a:lnTo>
                                      <a:lnTo>
                                        <a:pt x="585" y="174"/>
                                      </a:lnTo>
                                      <a:lnTo>
                                        <a:pt x="561" y="201"/>
                                      </a:lnTo>
                                      <a:lnTo>
                                        <a:pt x="545" y="232"/>
                                      </a:lnTo>
                                      <a:lnTo>
                                        <a:pt x="549" y="251"/>
                                      </a:lnTo>
                                      <a:lnTo>
                                        <a:pt x="565" y="266"/>
                                      </a:lnTo>
                                      <a:lnTo>
                                        <a:pt x="616" y="274"/>
                                      </a:lnTo>
                                      <a:lnTo>
                                        <a:pt x="628" y="274"/>
                                      </a:lnTo>
                                      <a:lnTo>
                                        <a:pt x="648" y="305"/>
                                      </a:lnTo>
                                      <a:lnTo>
                                        <a:pt x="648" y="324"/>
                                      </a:lnTo>
                                      <a:lnTo>
                                        <a:pt x="648" y="332"/>
                                      </a:lnTo>
                                      <a:lnTo>
                                        <a:pt x="648" y="374"/>
                                      </a:lnTo>
                                      <a:lnTo>
                                        <a:pt x="640" y="416"/>
                                      </a:lnTo>
                                      <a:lnTo>
                                        <a:pt x="644" y="459"/>
                                      </a:lnTo>
                                      <a:lnTo>
                                        <a:pt x="636" y="474"/>
                                      </a:lnTo>
                                      <a:lnTo>
                                        <a:pt x="632" y="474"/>
                                      </a:lnTo>
                                      <a:lnTo>
                                        <a:pt x="624" y="466"/>
                                      </a:lnTo>
                                      <a:lnTo>
                                        <a:pt x="620" y="455"/>
                                      </a:lnTo>
                                      <a:lnTo>
                                        <a:pt x="620" y="443"/>
                                      </a:lnTo>
                                      <a:lnTo>
                                        <a:pt x="620" y="436"/>
                                      </a:lnTo>
                                      <a:lnTo>
                                        <a:pt x="616" y="424"/>
                                      </a:lnTo>
                                      <a:lnTo>
                                        <a:pt x="616" y="420"/>
                                      </a:lnTo>
                                      <a:lnTo>
                                        <a:pt x="605" y="382"/>
                                      </a:lnTo>
                                      <a:lnTo>
                                        <a:pt x="581" y="355"/>
                                      </a:lnTo>
                                      <a:lnTo>
                                        <a:pt x="565" y="347"/>
                                      </a:lnTo>
                                      <a:lnTo>
                                        <a:pt x="549" y="343"/>
                                      </a:lnTo>
                                      <a:lnTo>
                                        <a:pt x="541" y="347"/>
                                      </a:lnTo>
                                      <a:lnTo>
                                        <a:pt x="529" y="355"/>
                                      </a:lnTo>
                                      <a:lnTo>
                                        <a:pt x="517" y="370"/>
                                      </a:lnTo>
                                      <a:lnTo>
                                        <a:pt x="517" y="386"/>
                                      </a:lnTo>
                                      <a:lnTo>
                                        <a:pt x="525" y="409"/>
                                      </a:lnTo>
                                      <a:lnTo>
                                        <a:pt x="529" y="420"/>
                                      </a:lnTo>
                                      <a:lnTo>
                                        <a:pt x="537" y="447"/>
                                      </a:lnTo>
                                      <a:lnTo>
                                        <a:pt x="525" y="463"/>
                                      </a:lnTo>
                                      <a:lnTo>
                                        <a:pt x="525" y="478"/>
                                      </a:lnTo>
                                      <a:lnTo>
                                        <a:pt x="529" y="505"/>
                                      </a:lnTo>
                                      <a:lnTo>
                                        <a:pt x="521" y="536"/>
                                      </a:lnTo>
                                      <a:lnTo>
                                        <a:pt x="521" y="547"/>
                                      </a:lnTo>
                                      <a:lnTo>
                                        <a:pt x="525" y="551"/>
                                      </a:lnTo>
                                      <a:lnTo>
                                        <a:pt x="513" y="597"/>
                                      </a:lnTo>
                                      <a:lnTo>
                                        <a:pt x="513" y="655"/>
                                      </a:lnTo>
                                      <a:lnTo>
                                        <a:pt x="509" y="663"/>
                                      </a:lnTo>
                                      <a:lnTo>
                                        <a:pt x="481" y="674"/>
                                      </a:lnTo>
                                      <a:lnTo>
                                        <a:pt x="457" y="674"/>
                                      </a:lnTo>
                                      <a:lnTo>
                                        <a:pt x="438" y="671"/>
                                      </a:lnTo>
                                      <a:lnTo>
                                        <a:pt x="426" y="651"/>
                                      </a:lnTo>
                                      <a:lnTo>
                                        <a:pt x="434" y="617"/>
                                      </a:lnTo>
                                      <a:lnTo>
                                        <a:pt x="438" y="605"/>
                                      </a:lnTo>
                                      <a:lnTo>
                                        <a:pt x="430" y="574"/>
                                      </a:lnTo>
                                      <a:lnTo>
                                        <a:pt x="438" y="540"/>
                                      </a:lnTo>
                                      <a:lnTo>
                                        <a:pt x="434" y="520"/>
                                      </a:lnTo>
                                      <a:lnTo>
                                        <a:pt x="434" y="509"/>
                                      </a:lnTo>
                                      <a:lnTo>
                                        <a:pt x="442" y="474"/>
                                      </a:lnTo>
                                      <a:lnTo>
                                        <a:pt x="438" y="447"/>
                                      </a:lnTo>
                                      <a:lnTo>
                                        <a:pt x="450" y="397"/>
                                      </a:lnTo>
                                      <a:lnTo>
                                        <a:pt x="450" y="378"/>
                                      </a:lnTo>
                                      <a:lnTo>
                                        <a:pt x="438" y="355"/>
                                      </a:lnTo>
                                      <a:lnTo>
                                        <a:pt x="426" y="343"/>
                                      </a:lnTo>
                                      <a:lnTo>
                                        <a:pt x="414" y="343"/>
                                      </a:lnTo>
                                      <a:lnTo>
                                        <a:pt x="410" y="351"/>
                                      </a:lnTo>
                                      <a:lnTo>
                                        <a:pt x="410" y="389"/>
                                      </a:lnTo>
                                      <a:lnTo>
                                        <a:pt x="414" y="405"/>
                                      </a:lnTo>
                                      <a:lnTo>
                                        <a:pt x="418" y="416"/>
                                      </a:lnTo>
                                      <a:lnTo>
                                        <a:pt x="422" y="432"/>
                                      </a:lnTo>
                                      <a:lnTo>
                                        <a:pt x="422" y="440"/>
                                      </a:lnTo>
                                      <a:lnTo>
                                        <a:pt x="426" y="447"/>
                                      </a:lnTo>
                                      <a:lnTo>
                                        <a:pt x="426" y="470"/>
                                      </a:lnTo>
                                      <a:lnTo>
                                        <a:pt x="426" y="482"/>
                                      </a:lnTo>
                                      <a:lnTo>
                                        <a:pt x="426" y="490"/>
                                      </a:lnTo>
                                      <a:lnTo>
                                        <a:pt x="422" y="493"/>
                                      </a:lnTo>
                                      <a:lnTo>
                                        <a:pt x="422" y="497"/>
                                      </a:lnTo>
                                      <a:lnTo>
                                        <a:pt x="414" y="509"/>
                                      </a:lnTo>
                                      <a:lnTo>
                                        <a:pt x="414" y="513"/>
                                      </a:lnTo>
                                      <a:lnTo>
                                        <a:pt x="406" y="520"/>
                                      </a:lnTo>
                                      <a:lnTo>
                                        <a:pt x="386" y="544"/>
                                      </a:lnTo>
                                      <a:lnTo>
                                        <a:pt x="362" y="555"/>
                                      </a:lnTo>
                                      <a:lnTo>
                                        <a:pt x="330" y="555"/>
                                      </a:lnTo>
                                      <a:lnTo>
                                        <a:pt x="326" y="559"/>
                                      </a:lnTo>
                                      <a:lnTo>
                                        <a:pt x="342" y="582"/>
                                      </a:lnTo>
                                      <a:lnTo>
                                        <a:pt x="354" y="597"/>
                                      </a:lnTo>
                                      <a:lnTo>
                                        <a:pt x="354" y="632"/>
                                      </a:lnTo>
                                      <a:lnTo>
                                        <a:pt x="358" y="640"/>
                                      </a:lnTo>
                                      <a:lnTo>
                                        <a:pt x="374" y="663"/>
                                      </a:lnTo>
                                      <a:lnTo>
                                        <a:pt x="382" y="678"/>
                                      </a:lnTo>
                                      <a:lnTo>
                                        <a:pt x="378" y="694"/>
                                      </a:lnTo>
                                      <a:lnTo>
                                        <a:pt x="346" y="717"/>
                                      </a:lnTo>
                                      <a:lnTo>
                                        <a:pt x="322" y="725"/>
                                      </a:lnTo>
                                      <a:lnTo>
                                        <a:pt x="302" y="721"/>
                                      </a:lnTo>
                                      <a:lnTo>
                                        <a:pt x="294" y="717"/>
                                      </a:lnTo>
                                      <a:lnTo>
                                        <a:pt x="286" y="690"/>
                                      </a:lnTo>
                                      <a:lnTo>
                                        <a:pt x="286" y="667"/>
                                      </a:lnTo>
                                      <a:lnTo>
                                        <a:pt x="283" y="644"/>
                                      </a:lnTo>
                                      <a:lnTo>
                                        <a:pt x="259" y="636"/>
                                      </a:lnTo>
                                      <a:lnTo>
                                        <a:pt x="247" y="621"/>
                                      </a:lnTo>
                                      <a:lnTo>
                                        <a:pt x="243" y="601"/>
                                      </a:lnTo>
                                      <a:lnTo>
                                        <a:pt x="243" y="594"/>
                                      </a:lnTo>
                                      <a:lnTo>
                                        <a:pt x="215" y="570"/>
                                      </a:lnTo>
                                      <a:lnTo>
                                        <a:pt x="211" y="563"/>
                                      </a:lnTo>
                                      <a:lnTo>
                                        <a:pt x="199" y="555"/>
                                      </a:lnTo>
                                      <a:lnTo>
                                        <a:pt x="163" y="559"/>
                                      </a:lnTo>
                                      <a:lnTo>
                                        <a:pt x="127" y="570"/>
                                      </a:lnTo>
                                      <a:lnTo>
                                        <a:pt x="88" y="597"/>
                                      </a:lnTo>
                                      <a:lnTo>
                                        <a:pt x="76" y="613"/>
                                      </a:lnTo>
                                      <a:lnTo>
                                        <a:pt x="64" y="678"/>
                                      </a:lnTo>
                                      <a:lnTo>
                                        <a:pt x="56" y="725"/>
                                      </a:lnTo>
                                      <a:lnTo>
                                        <a:pt x="52" y="728"/>
                                      </a:lnTo>
                                      <a:lnTo>
                                        <a:pt x="48" y="728"/>
                                      </a:lnTo>
                                      <a:lnTo>
                                        <a:pt x="40" y="725"/>
                                      </a:lnTo>
                                      <a:lnTo>
                                        <a:pt x="36" y="725"/>
                                      </a:lnTo>
                                      <a:lnTo>
                                        <a:pt x="32" y="713"/>
                                      </a:lnTo>
                                      <a:lnTo>
                                        <a:pt x="32" y="694"/>
                                      </a:lnTo>
                                      <a:lnTo>
                                        <a:pt x="28" y="674"/>
                                      </a:lnTo>
                                      <a:lnTo>
                                        <a:pt x="28" y="663"/>
                                      </a:lnTo>
                                      <a:lnTo>
                                        <a:pt x="24" y="636"/>
                                      </a:lnTo>
                                      <a:lnTo>
                                        <a:pt x="24" y="613"/>
                                      </a:lnTo>
                                      <a:lnTo>
                                        <a:pt x="24" y="570"/>
                                      </a:lnTo>
                                      <a:lnTo>
                                        <a:pt x="36" y="536"/>
                                      </a:lnTo>
                                      <a:lnTo>
                                        <a:pt x="44" y="520"/>
                                      </a:lnTo>
                                      <a:lnTo>
                                        <a:pt x="64" y="505"/>
                                      </a:lnTo>
                                      <a:lnTo>
                                        <a:pt x="116" y="493"/>
                                      </a:lnTo>
                                      <a:lnTo>
                                        <a:pt x="143" y="490"/>
                                      </a:lnTo>
                                      <a:lnTo>
                                        <a:pt x="179" y="486"/>
                                      </a:lnTo>
                                      <a:lnTo>
                                        <a:pt x="183" y="482"/>
                                      </a:lnTo>
                                      <a:lnTo>
                                        <a:pt x="183" y="474"/>
                                      </a:lnTo>
                                      <a:lnTo>
                                        <a:pt x="159" y="428"/>
                                      </a:lnTo>
                                      <a:lnTo>
                                        <a:pt x="139" y="405"/>
                                      </a:lnTo>
                                      <a:lnTo>
                                        <a:pt x="108" y="389"/>
                                      </a:lnTo>
                                      <a:lnTo>
                                        <a:pt x="84" y="382"/>
                                      </a:lnTo>
                                      <a:lnTo>
                                        <a:pt x="64" y="386"/>
                                      </a:lnTo>
                                      <a:lnTo>
                                        <a:pt x="52" y="405"/>
                                      </a:lnTo>
                                      <a:lnTo>
                                        <a:pt x="52" y="416"/>
                                      </a:lnTo>
                                      <a:lnTo>
                                        <a:pt x="48" y="420"/>
                                      </a:lnTo>
                                      <a:lnTo>
                                        <a:pt x="48" y="432"/>
                                      </a:lnTo>
                                      <a:lnTo>
                                        <a:pt x="44" y="455"/>
                                      </a:lnTo>
                                      <a:lnTo>
                                        <a:pt x="48" y="482"/>
                                      </a:lnTo>
                                      <a:lnTo>
                                        <a:pt x="52" y="486"/>
                                      </a:lnTo>
                                      <a:lnTo>
                                        <a:pt x="52" y="490"/>
                                      </a:lnTo>
                                      <a:lnTo>
                                        <a:pt x="48" y="490"/>
                                      </a:lnTo>
                                      <a:lnTo>
                                        <a:pt x="48" y="493"/>
                                      </a:lnTo>
                                      <a:lnTo>
                                        <a:pt x="36" y="486"/>
                                      </a:lnTo>
                                      <a:lnTo>
                                        <a:pt x="20" y="466"/>
                                      </a:lnTo>
                                      <a:lnTo>
                                        <a:pt x="8" y="440"/>
                                      </a:lnTo>
                                      <a:lnTo>
                                        <a:pt x="4" y="397"/>
                                      </a:lnTo>
                                      <a:lnTo>
                                        <a:pt x="8" y="370"/>
                                      </a:lnTo>
                                      <a:lnTo>
                                        <a:pt x="28" y="332"/>
                                      </a:lnTo>
                                      <a:lnTo>
                                        <a:pt x="48" y="312"/>
                                      </a:lnTo>
                                      <a:lnTo>
                                        <a:pt x="64" y="305"/>
                                      </a:lnTo>
                                      <a:lnTo>
                                        <a:pt x="88" y="305"/>
                                      </a:lnTo>
                                      <a:lnTo>
                                        <a:pt x="120" y="305"/>
                                      </a:lnTo>
                                      <a:lnTo>
                                        <a:pt x="135" y="312"/>
                                      </a:lnTo>
                                      <a:lnTo>
                                        <a:pt x="135" y="312"/>
                                      </a:lnTo>
                                      <a:lnTo>
                                        <a:pt x="143" y="305"/>
                                      </a:lnTo>
                                      <a:lnTo>
                                        <a:pt x="139" y="251"/>
                                      </a:lnTo>
                                      <a:lnTo>
                                        <a:pt x="131" y="208"/>
                                      </a:lnTo>
                                      <a:lnTo>
                                        <a:pt x="120" y="185"/>
                                      </a:lnTo>
                                      <a:lnTo>
                                        <a:pt x="112" y="178"/>
                                      </a:lnTo>
                                      <a:lnTo>
                                        <a:pt x="104" y="178"/>
                                      </a:lnTo>
                                      <a:lnTo>
                                        <a:pt x="84" y="201"/>
                                      </a:lnTo>
                                      <a:lnTo>
                                        <a:pt x="40" y="270"/>
                                      </a:lnTo>
                                      <a:lnTo>
                                        <a:pt x="36" y="274"/>
                                      </a:lnTo>
                                      <a:lnTo>
                                        <a:pt x="28" y="274"/>
                                      </a:lnTo>
                                      <a:lnTo>
                                        <a:pt x="12" y="243"/>
                                      </a:lnTo>
                                      <a:lnTo>
                                        <a:pt x="0" y="193"/>
                                      </a:lnTo>
                                      <a:lnTo>
                                        <a:pt x="4" y="155"/>
                                      </a:lnTo>
                                      <a:lnTo>
                                        <a:pt x="20" y="116"/>
                                      </a:lnTo>
                                      <a:lnTo>
                                        <a:pt x="28" y="101"/>
                                      </a:lnTo>
                                      <a:lnTo>
                                        <a:pt x="44" y="93"/>
                                      </a:lnTo>
                                      <a:lnTo>
                                        <a:pt x="64" y="93"/>
                                      </a:lnTo>
                                      <a:lnTo>
                                        <a:pt x="112" y="104"/>
                                      </a:lnTo>
                                      <a:lnTo>
                                        <a:pt x="155" y="128"/>
                                      </a:lnTo>
                                      <a:lnTo>
                                        <a:pt x="175" y="151"/>
                                      </a:lnTo>
                                      <a:lnTo>
                                        <a:pt x="195" y="197"/>
                                      </a:lnTo>
                                      <a:lnTo>
                                        <a:pt x="207" y="235"/>
                                      </a:lnTo>
                                      <a:lnTo>
                                        <a:pt x="211" y="243"/>
                                      </a:lnTo>
                                      <a:lnTo>
                                        <a:pt x="251" y="166"/>
                                      </a:lnTo>
                                      <a:lnTo>
                                        <a:pt x="290" y="104"/>
                                      </a:lnTo>
                                      <a:lnTo>
                                        <a:pt x="294" y="101"/>
                                      </a:lnTo>
                                      <a:lnTo>
                                        <a:pt x="239" y="58"/>
                                      </a:lnTo>
                                      <a:lnTo>
                                        <a:pt x="231" y="43"/>
                                      </a:lnTo>
                                      <a:lnTo>
                                        <a:pt x="231" y="35"/>
                                      </a:lnTo>
                                      <a:lnTo>
                                        <a:pt x="243" y="24"/>
                                      </a:lnTo>
                                      <a:lnTo>
                                        <a:pt x="271" y="16"/>
                                      </a:lnTo>
                                      <a:lnTo>
                                        <a:pt x="306" y="16"/>
                                      </a:lnTo>
                                      <a:lnTo>
                                        <a:pt x="350" y="24"/>
                                      </a:lnTo>
                                      <a:lnTo>
                                        <a:pt x="386" y="24"/>
                                      </a:lnTo>
                                      <a:lnTo>
                                        <a:pt x="422" y="16"/>
                                      </a:lnTo>
                                      <a:lnTo>
                                        <a:pt x="489" y="0"/>
                                      </a:lnTo>
                                      <a:lnTo>
                                        <a:pt x="505" y="8"/>
                                      </a:lnTo>
                                      <a:lnTo>
                                        <a:pt x="521" y="16"/>
                                      </a:lnTo>
                                      <a:lnTo>
                                        <a:pt x="593" y="43"/>
                                      </a:lnTo>
                                      <a:lnTo>
                                        <a:pt x="620" y="47"/>
                                      </a:lnTo>
                                      <a:lnTo>
                                        <a:pt x="668" y="51"/>
                                      </a:lnTo>
                                      <a:lnTo>
                                        <a:pt x="668" y="1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 name="Freeform 514"/>
                              <wps:cNvSpPr>
                                <a:spLocks/>
                              </wps:cNvSpPr>
                              <wps:spPr bwMode="auto">
                                <a:xfrm>
                                  <a:off x="5158" y="4058"/>
                                  <a:ext cx="433" cy="793"/>
                                </a:xfrm>
                                <a:custGeom>
                                  <a:avLst/>
                                  <a:gdLst>
                                    <a:gd name="T0" fmla="*/ 135 w 433"/>
                                    <a:gd name="T1" fmla="*/ 77 h 793"/>
                                    <a:gd name="T2" fmla="*/ 226 w 433"/>
                                    <a:gd name="T3" fmla="*/ 3 h 793"/>
                                    <a:gd name="T4" fmla="*/ 238 w 433"/>
                                    <a:gd name="T5" fmla="*/ 7 h 793"/>
                                    <a:gd name="T6" fmla="*/ 199 w 433"/>
                                    <a:gd name="T7" fmla="*/ 96 h 793"/>
                                    <a:gd name="T8" fmla="*/ 175 w 433"/>
                                    <a:gd name="T9" fmla="*/ 146 h 793"/>
                                    <a:gd name="T10" fmla="*/ 219 w 433"/>
                                    <a:gd name="T11" fmla="*/ 208 h 793"/>
                                    <a:gd name="T12" fmla="*/ 222 w 433"/>
                                    <a:gd name="T13" fmla="*/ 219 h 793"/>
                                    <a:gd name="T14" fmla="*/ 258 w 433"/>
                                    <a:gd name="T15" fmla="*/ 196 h 793"/>
                                    <a:gd name="T16" fmla="*/ 342 w 433"/>
                                    <a:gd name="T17" fmla="*/ 142 h 793"/>
                                    <a:gd name="T18" fmla="*/ 374 w 433"/>
                                    <a:gd name="T19" fmla="*/ 142 h 793"/>
                                    <a:gd name="T20" fmla="*/ 421 w 433"/>
                                    <a:gd name="T21" fmla="*/ 196 h 793"/>
                                    <a:gd name="T22" fmla="*/ 433 w 433"/>
                                    <a:gd name="T23" fmla="*/ 285 h 793"/>
                                    <a:gd name="T24" fmla="*/ 425 w 433"/>
                                    <a:gd name="T25" fmla="*/ 288 h 793"/>
                                    <a:gd name="T26" fmla="*/ 374 w 433"/>
                                    <a:gd name="T27" fmla="*/ 238 h 793"/>
                                    <a:gd name="T28" fmla="*/ 338 w 433"/>
                                    <a:gd name="T29" fmla="*/ 238 h 793"/>
                                    <a:gd name="T30" fmla="*/ 294 w 433"/>
                                    <a:gd name="T31" fmla="*/ 269 h 793"/>
                                    <a:gd name="T32" fmla="*/ 250 w 433"/>
                                    <a:gd name="T33" fmla="*/ 331 h 793"/>
                                    <a:gd name="T34" fmla="*/ 286 w 433"/>
                                    <a:gd name="T35" fmla="*/ 346 h 793"/>
                                    <a:gd name="T36" fmla="*/ 362 w 433"/>
                                    <a:gd name="T37" fmla="*/ 396 h 793"/>
                                    <a:gd name="T38" fmla="*/ 385 w 433"/>
                                    <a:gd name="T39" fmla="*/ 527 h 793"/>
                                    <a:gd name="T40" fmla="*/ 382 w 433"/>
                                    <a:gd name="T41" fmla="*/ 535 h 793"/>
                                    <a:gd name="T42" fmla="*/ 286 w 433"/>
                                    <a:gd name="T43" fmla="*/ 450 h 793"/>
                                    <a:gd name="T44" fmla="*/ 207 w 433"/>
                                    <a:gd name="T45" fmla="*/ 466 h 793"/>
                                    <a:gd name="T46" fmla="*/ 207 w 433"/>
                                    <a:gd name="T47" fmla="*/ 481 h 793"/>
                                    <a:gd name="T48" fmla="*/ 286 w 433"/>
                                    <a:gd name="T49" fmla="*/ 520 h 793"/>
                                    <a:gd name="T50" fmla="*/ 294 w 433"/>
                                    <a:gd name="T51" fmla="*/ 589 h 793"/>
                                    <a:gd name="T52" fmla="*/ 274 w 433"/>
                                    <a:gd name="T53" fmla="*/ 697 h 793"/>
                                    <a:gd name="T54" fmla="*/ 270 w 433"/>
                                    <a:gd name="T55" fmla="*/ 701 h 793"/>
                                    <a:gd name="T56" fmla="*/ 254 w 433"/>
                                    <a:gd name="T57" fmla="*/ 554 h 793"/>
                                    <a:gd name="T58" fmla="*/ 219 w 433"/>
                                    <a:gd name="T59" fmla="*/ 554 h 793"/>
                                    <a:gd name="T60" fmla="*/ 191 w 433"/>
                                    <a:gd name="T61" fmla="*/ 558 h 793"/>
                                    <a:gd name="T62" fmla="*/ 167 w 433"/>
                                    <a:gd name="T63" fmla="*/ 616 h 793"/>
                                    <a:gd name="T64" fmla="*/ 131 w 433"/>
                                    <a:gd name="T65" fmla="*/ 720 h 793"/>
                                    <a:gd name="T66" fmla="*/ 91 w 433"/>
                                    <a:gd name="T67" fmla="*/ 785 h 793"/>
                                    <a:gd name="T68" fmla="*/ 36 w 433"/>
                                    <a:gd name="T69" fmla="*/ 785 h 793"/>
                                    <a:gd name="T70" fmla="*/ 0 w 433"/>
                                    <a:gd name="T71" fmla="*/ 747 h 793"/>
                                    <a:gd name="T72" fmla="*/ 28 w 433"/>
                                    <a:gd name="T73" fmla="*/ 685 h 793"/>
                                    <a:gd name="T74" fmla="*/ 52 w 433"/>
                                    <a:gd name="T75" fmla="*/ 643 h 793"/>
                                    <a:gd name="T76" fmla="*/ 59 w 433"/>
                                    <a:gd name="T77" fmla="*/ 620 h 793"/>
                                    <a:gd name="T78" fmla="*/ 103 w 433"/>
                                    <a:gd name="T79" fmla="*/ 531 h 793"/>
                                    <a:gd name="T80" fmla="*/ 139 w 433"/>
                                    <a:gd name="T81" fmla="*/ 389 h 793"/>
                                    <a:gd name="T82" fmla="*/ 159 w 433"/>
                                    <a:gd name="T83" fmla="*/ 288 h 793"/>
                                    <a:gd name="T84" fmla="*/ 111 w 433"/>
                                    <a:gd name="T85" fmla="*/ 204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33" h="793">
                                      <a:moveTo>
                                        <a:pt x="111" y="204"/>
                                      </a:moveTo>
                                      <a:lnTo>
                                        <a:pt x="111" y="81"/>
                                      </a:lnTo>
                                      <a:lnTo>
                                        <a:pt x="135" y="77"/>
                                      </a:lnTo>
                                      <a:lnTo>
                                        <a:pt x="151" y="73"/>
                                      </a:lnTo>
                                      <a:lnTo>
                                        <a:pt x="175" y="57"/>
                                      </a:lnTo>
                                      <a:lnTo>
                                        <a:pt x="226" y="3"/>
                                      </a:lnTo>
                                      <a:lnTo>
                                        <a:pt x="230" y="0"/>
                                      </a:lnTo>
                                      <a:lnTo>
                                        <a:pt x="234" y="0"/>
                                      </a:lnTo>
                                      <a:lnTo>
                                        <a:pt x="238" y="7"/>
                                      </a:lnTo>
                                      <a:lnTo>
                                        <a:pt x="238" y="38"/>
                                      </a:lnTo>
                                      <a:lnTo>
                                        <a:pt x="211" y="77"/>
                                      </a:lnTo>
                                      <a:lnTo>
                                        <a:pt x="199" y="96"/>
                                      </a:lnTo>
                                      <a:lnTo>
                                        <a:pt x="179" y="115"/>
                                      </a:lnTo>
                                      <a:lnTo>
                                        <a:pt x="171" y="131"/>
                                      </a:lnTo>
                                      <a:lnTo>
                                        <a:pt x="175" y="146"/>
                                      </a:lnTo>
                                      <a:lnTo>
                                        <a:pt x="195" y="165"/>
                                      </a:lnTo>
                                      <a:lnTo>
                                        <a:pt x="207" y="185"/>
                                      </a:lnTo>
                                      <a:lnTo>
                                        <a:pt x="219" y="208"/>
                                      </a:lnTo>
                                      <a:lnTo>
                                        <a:pt x="222" y="215"/>
                                      </a:lnTo>
                                      <a:lnTo>
                                        <a:pt x="222" y="219"/>
                                      </a:lnTo>
                                      <a:lnTo>
                                        <a:pt x="222" y="219"/>
                                      </a:lnTo>
                                      <a:lnTo>
                                        <a:pt x="226" y="219"/>
                                      </a:lnTo>
                                      <a:lnTo>
                                        <a:pt x="238" y="211"/>
                                      </a:lnTo>
                                      <a:lnTo>
                                        <a:pt x="258" y="196"/>
                                      </a:lnTo>
                                      <a:lnTo>
                                        <a:pt x="294" y="165"/>
                                      </a:lnTo>
                                      <a:lnTo>
                                        <a:pt x="314" y="150"/>
                                      </a:lnTo>
                                      <a:lnTo>
                                        <a:pt x="342" y="142"/>
                                      </a:lnTo>
                                      <a:lnTo>
                                        <a:pt x="342" y="146"/>
                                      </a:lnTo>
                                      <a:lnTo>
                                        <a:pt x="350" y="142"/>
                                      </a:lnTo>
                                      <a:lnTo>
                                        <a:pt x="374" y="142"/>
                                      </a:lnTo>
                                      <a:lnTo>
                                        <a:pt x="393" y="154"/>
                                      </a:lnTo>
                                      <a:lnTo>
                                        <a:pt x="409" y="173"/>
                                      </a:lnTo>
                                      <a:lnTo>
                                        <a:pt x="421" y="196"/>
                                      </a:lnTo>
                                      <a:lnTo>
                                        <a:pt x="425" y="254"/>
                                      </a:lnTo>
                                      <a:lnTo>
                                        <a:pt x="425" y="262"/>
                                      </a:lnTo>
                                      <a:lnTo>
                                        <a:pt x="433" y="285"/>
                                      </a:lnTo>
                                      <a:lnTo>
                                        <a:pt x="433" y="288"/>
                                      </a:lnTo>
                                      <a:lnTo>
                                        <a:pt x="429" y="292"/>
                                      </a:lnTo>
                                      <a:lnTo>
                                        <a:pt x="425" y="288"/>
                                      </a:lnTo>
                                      <a:lnTo>
                                        <a:pt x="397" y="258"/>
                                      </a:lnTo>
                                      <a:lnTo>
                                        <a:pt x="385" y="246"/>
                                      </a:lnTo>
                                      <a:lnTo>
                                        <a:pt x="374" y="238"/>
                                      </a:lnTo>
                                      <a:lnTo>
                                        <a:pt x="366" y="238"/>
                                      </a:lnTo>
                                      <a:lnTo>
                                        <a:pt x="358" y="238"/>
                                      </a:lnTo>
                                      <a:lnTo>
                                        <a:pt x="338" y="238"/>
                                      </a:lnTo>
                                      <a:lnTo>
                                        <a:pt x="326" y="238"/>
                                      </a:lnTo>
                                      <a:lnTo>
                                        <a:pt x="310" y="246"/>
                                      </a:lnTo>
                                      <a:lnTo>
                                        <a:pt x="294" y="269"/>
                                      </a:lnTo>
                                      <a:lnTo>
                                        <a:pt x="282" y="288"/>
                                      </a:lnTo>
                                      <a:lnTo>
                                        <a:pt x="262" y="312"/>
                                      </a:lnTo>
                                      <a:lnTo>
                                        <a:pt x="250" y="331"/>
                                      </a:lnTo>
                                      <a:lnTo>
                                        <a:pt x="258" y="342"/>
                                      </a:lnTo>
                                      <a:lnTo>
                                        <a:pt x="262" y="346"/>
                                      </a:lnTo>
                                      <a:lnTo>
                                        <a:pt x="286" y="346"/>
                                      </a:lnTo>
                                      <a:lnTo>
                                        <a:pt x="318" y="354"/>
                                      </a:lnTo>
                                      <a:lnTo>
                                        <a:pt x="346" y="373"/>
                                      </a:lnTo>
                                      <a:lnTo>
                                        <a:pt x="362" y="396"/>
                                      </a:lnTo>
                                      <a:lnTo>
                                        <a:pt x="374" y="423"/>
                                      </a:lnTo>
                                      <a:lnTo>
                                        <a:pt x="382" y="450"/>
                                      </a:lnTo>
                                      <a:lnTo>
                                        <a:pt x="385" y="527"/>
                                      </a:lnTo>
                                      <a:lnTo>
                                        <a:pt x="389" y="531"/>
                                      </a:lnTo>
                                      <a:lnTo>
                                        <a:pt x="385" y="535"/>
                                      </a:lnTo>
                                      <a:lnTo>
                                        <a:pt x="382" y="535"/>
                                      </a:lnTo>
                                      <a:lnTo>
                                        <a:pt x="358" y="496"/>
                                      </a:lnTo>
                                      <a:lnTo>
                                        <a:pt x="326" y="466"/>
                                      </a:lnTo>
                                      <a:lnTo>
                                        <a:pt x="286" y="450"/>
                                      </a:lnTo>
                                      <a:lnTo>
                                        <a:pt x="246" y="446"/>
                                      </a:lnTo>
                                      <a:lnTo>
                                        <a:pt x="222" y="446"/>
                                      </a:lnTo>
                                      <a:lnTo>
                                        <a:pt x="207" y="466"/>
                                      </a:lnTo>
                                      <a:lnTo>
                                        <a:pt x="203" y="473"/>
                                      </a:lnTo>
                                      <a:lnTo>
                                        <a:pt x="203" y="477"/>
                                      </a:lnTo>
                                      <a:lnTo>
                                        <a:pt x="207" y="481"/>
                                      </a:lnTo>
                                      <a:lnTo>
                                        <a:pt x="242" y="489"/>
                                      </a:lnTo>
                                      <a:lnTo>
                                        <a:pt x="270" y="504"/>
                                      </a:lnTo>
                                      <a:lnTo>
                                        <a:pt x="286" y="520"/>
                                      </a:lnTo>
                                      <a:lnTo>
                                        <a:pt x="294" y="535"/>
                                      </a:lnTo>
                                      <a:lnTo>
                                        <a:pt x="294" y="554"/>
                                      </a:lnTo>
                                      <a:lnTo>
                                        <a:pt x="294" y="589"/>
                                      </a:lnTo>
                                      <a:lnTo>
                                        <a:pt x="286" y="635"/>
                                      </a:lnTo>
                                      <a:lnTo>
                                        <a:pt x="274" y="685"/>
                                      </a:lnTo>
                                      <a:lnTo>
                                        <a:pt x="274" y="697"/>
                                      </a:lnTo>
                                      <a:lnTo>
                                        <a:pt x="274" y="701"/>
                                      </a:lnTo>
                                      <a:lnTo>
                                        <a:pt x="274" y="701"/>
                                      </a:lnTo>
                                      <a:lnTo>
                                        <a:pt x="270" y="701"/>
                                      </a:lnTo>
                                      <a:lnTo>
                                        <a:pt x="258" y="685"/>
                                      </a:lnTo>
                                      <a:lnTo>
                                        <a:pt x="258" y="574"/>
                                      </a:lnTo>
                                      <a:lnTo>
                                        <a:pt x="254" y="554"/>
                                      </a:lnTo>
                                      <a:lnTo>
                                        <a:pt x="242" y="550"/>
                                      </a:lnTo>
                                      <a:lnTo>
                                        <a:pt x="230" y="550"/>
                                      </a:lnTo>
                                      <a:lnTo>
                                        <a:pt x="219" y="554"/>
                                      </a:lnTo>
                                      <a:lnTo>
                                        <a:pt x="211" y="554"/>
                                      </a:lnTo>
                                      <a:lnTo>
                                        <a:pt x="195" y="558"/>
                                      </a:lnTo>
                                      <a:lnTo>
                                        <a:pt x="191" y="558"/>
                                      </a:lnTo>
                                      <a:lnTo>
                                        <a:pt x="183" y="574"/>
                                      </a:lnTo>
                                      <a:lnTo>
                                        <a:pt x="179" y="600"/>
                                      </a:lnTo>
                                      <a:lnTo>
                                        <a:pt x="167" y="616"/>
                                      </a:lnTo>
                                      <a:lnTo>
                                        <a:pt x="159" y="658"/>
                                      </a:lnTo>
                                      <a:lnTo>
                                        <a:pt x="143" y="678"/>
                                      </a:lnTo>
                                      <a:lnTo>
                                        <a:pt x="131" y="720"/>
                                      </a:lnTo>
                                      <a:lnTo>
                                        <a:pt x="119" y="728"/>
                                      </a:lnTo>
                                      <a:lnTo>
                                        <a:pt x="103" y="751"/>
                                      </a:lnTo>
                                      <a:lnTo>
                                        <a:pt x="91" y="785"/>
                                      </a:lnTo>
                                      <a:lnTo>
                                        <a:pt x="79" y="793"/>
                                      </a:lnTo>
                                      <a:lnTo>
                                        <a:pt x="56" y="789"/>
                                      </a:lnTo>
                                      <a:lnTo>
                                        <a:pt x="36" y="785"/>
                                      </a:lnTo>
                                      <a:lnTo>
                                        <a:pt x="20" y="778"/>
                                      </a:lnTo>
                                      <a:lnTo>
                                        <a:pt x="4" y="762"/>
                                      </a:lnTo>
                                      <a:lnTo>
                                        <a:pt x="0" y="747"/>
                                      </a:lnTo>
                                      <a:lnTo>
                                        <a:pt x="4" y="735"/>
                                      </a:lnTo>
                                      <a:lnTo>
                                        <a:pt x="24" y="701"/>
                                      </a:lnTo>
                                      <a:lnTo>
                                        <a:pt x="28" y="685"/>
                                      </a:lnTo>
                                      <a:lnTo>
                                        <a:pt x="28" y="674"/>
                                      </a:lnTo>
                                      <a:lnTo>
                                        <a:pt x="36" y="654"/>
                                      </a:lnTo>
                                      <a:lnTo>
                                        <a:pt x="52" y="643"/>
                                      </a:lnTo>
                                      <a:lnTo>
                                        <a:pt x="56" y="643"/>
                                      </a:lnTo>
                                      <a:lnTo>
                                        <a:pt x="59" y="639"/>
                                      </a:lnTo>
                                      <a:lnTo>
                                        <a:pt x="59" y="620"/>
                                      </a:lnTo>
                                      <a:lnTo>
                                        <a:pt x="87" y="581"/>
                                      </a:lnTo>
                                      <a:lnTo>
                                        <a:pt x="95" y="547"/>
                                      </a:lnTo>
                                      <a:lnTo>
                                        <a:pt x="103" y="531"/>
                                      </a:lnTo>
                                      <a:lnTo>
                                        <a:pt x="131" y="504"/>
                                      </a:lnTo>
                                      <a:lnTo>
                                        <a:pt x="131" y="435"/>
                                      </a:lnTo>
                                      <a:lnTo>
                                        <a:pt x="139" y="389"/>
                                      </a:lnTo>
                                      <a:lnTo>
                                        <a:pt x="147" y="354"/>
                                      </a:lnTo>
                                      <a:lnTo>
                                        <a:pt x="159" y="327"/>
                                      </a:lnTo>
                                      <a:lnTo>
                                        <a:pt x="159" y="288"/>
                                      </a:lnTo>
                                      <a:lnTo>
                                        <a:pt x="151" y="258"/>
                                      </a:lnTo>
                                      <a:lnTo>
                                        <a:pt x="131" y="223"/>
                                      </a:lnTo>
                                      <a:lnTo>
                                        <a:pt x="111" y="2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 name="Freeform 515"/>
                              <wps:cNvSpPr>
                                <a:spLocks/>
                              </wps:cNvSpPr>
                              <wps:spPr bwMode="auto">
                                <a:xfrm>
                                  <a:off x="4860" y="4208"/>
                                  <a:ext cx="238" cy="412"/>
                                </a:xfrm>
                                <a:custGeom>
                                  <a:avLst/>
                                  <a:gdLst>
                                    <a:gd name="T0" fmla="*/ 187 w 238"/>
                                    <a:gd name="T1" fmla="*/ 46 h 412"/>
                                    <a:gd name="T2" fmla="*/ 214 w 238"/>
                                    <a:gd name="T3" fmla="*/ 77 h 412"/>
                                    <a:gd name="T4" fmla="*/ 234 w 238"/>
                                    <a:gd name="T5" fmla="*/ 112 h 412"/>
                                    <a:gd name="T6" fmla="*/ 238 w 238"/>
                                    <a:gd name="T7" fmla="*/ 123 h 412"/>
                                    <a:gd name="T8" fmla="*/ 238 w 238"/>
                                    <a:gd name="T9" fmla="*/ 142 h 412"/>
                                    <a:gd name="T10" fmla="*/ 230 w 238"/>
                                    <a:gd name="T11" fmla="*/ 150 h 412"/>
                                    <a:gd name="T12" fmla="*/ 230 w 238"/>
                                    <a:gd name="T13" fmla="*/ 154 h 412"/>
                                    <a:gd name="T14" fmla="*/ 218 w 238"/>
                                    <a:gd name="T15" fmla="*/ 162 h 412"/>
                                    <a:gd name="T16" fmla="*/ 206 w 238"/>
                                    <a:gd name="T17" fmla="*/ 165 h 412"/>
                                    <a:gd name="T18" fmla="*/ 194 w 238"/>
                                    <a:gd name="T19" fmla="*/ 162 h 412"/>
                                    <a:gd name="T20" fmla="*/ 159 w 238"/>
                                    <a:gd name="T21" fmla="*/ 142 h 412"/>
                                    <a:gd name="T22" fmla="*/ 147 w 238"/>
                                    <a:gd name="T23" fmla="*/ 138 h 412"/>
                                    <a:gd name="T24" fmla="*/ 111 w 238"/>
                                    <a:gd name="T25" fmla="*/ 138 h 412"/>
                                    <a:gd name="T26" fmla="*/ 95 w 238"/>
                                    <a:gd name="T27" fmla="*/ 150 h 412"/>
                                    <a:gd name="T28" fmla="*/ 79 w 238"/>
                                    <a:gd name="T29" fmla="*/ 165 h 412"/>
                                    <a:gd name="T30" fmla="*/ 67 w 238"/>
                                    <a:gd name="T31" fmla="*/ 192 h 412"/>
                                    <a:gd name="T32" fmla="*/ 67 w 238"/>
                                    <a:gd name="T33" fmla="*/ 212 h 412"/>
                                    <a:gd name="T34" fmla="*/ 79 w 238"/>
                                    <a:gd name="T35" fmla="*/ 266 h 412"/>
                                    <a:gd name="T36" fmla="*/ 87 w 238"/>
                                    <a:gd name="T37" fmla="*/ 296 h 412"/>
                                    <a:gd name="T38" fmla="*/ 87 w 238"/>
                                    <a:gd name="T39" fmla="*/ 308 h 412"/>
                                    <a:gd name="T40" fmla="*/ 99 w 238"/>
                                    <a:gd name="T41" fmla="*/ 335 h 412"/>
                                    <a:gd name="T42" fmla="*/ 95 w 238"/>
                                    <a:gd name="T43" fmla="*/ 373 h 412"/>
                                    <a:gd name="T44" fmla="*/ 83 w 238"/>
                                    <a:gd name="T45" fmla="*/ 400 h 412"/>
                                    <a:gd name="T46" fmla="*/ 67 w 238"/>
                                    <a:gd name="T47" fmla="*/ 412 h 412"/>
                                    <a:gd name="T48" fmla="*/ 55 w 238"/>
                                    <a:gd name="T49" fmla="*/ 412 h 412"/>
                                    <a:gd name="T50" fmla="*/ 47 w 238"/>
                                    <a:gd name="T51" fmla="*/ 404 h 412"/>
                                    <a:gd name="T52" fmla="*/ 27 w 238"/>
                                    <a:gd name="T53" fmla="*/ 346 h 412"/>
                                    <a:gd name="T54" fmla="*/ 0 w 238"/>
                                    <a:gd name="T55" fmla="*/ 300 h 412"/>
                                    <a:gd name="T56" fmla="*/ 0 w 238"/>
                                    <a:gd name="T57" fmla="*/ 254 h 412"/>
                                    <a:gd name="T58" fmla="*/ 8 w 238"/>
                                    <a:gd name="T59" fmla="*/ 223 h 412"/>
                                    <a:gd name="T60" fmla="*/ 24 w 238"/>
                                    <a:gd name="T61" fmla="*/ 169 h 412"/>
                                    <a:gd name="T62" fmla="*/ 39 w 238"/>
                                    <a:gd name="T63" fmla="*/ 135 h 412"/>
                                    <a:gd name="T64" fmla="*/ 71 w 238"/>
                                    <a:gd name="T65" fmla="*/ 69 h 412"/>
                                    <a:gd name="T66" fmla="*/ 119 w 238"/>
                                    <a:gd name="T67" fmla="*/ 11 h 412"/>
                                    <a:gd name="T68" fmla="*/ 135 w 238"/>
                                    <a:gd name="T69" fmla="*/ 4 h 412"/>
                                    <a:gd name="T70" fmla="*/ 139 w 238"/>
                                    <a:gd name="T71" fmla="*/ 0 h 412"/>
                                    <a:gd name="T72" fmla="*/ 147 w 238"/>
                                    <a:gd name="T73" fmla="*/ 4 h 412"/>
                                    <a:gd name="T74" fmla="*/ 187 w 238"/>
                                    <a:gd name="T75" fmla="*/ 46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38" h="412">
                                      <a:moveTo>
                                        <a:pt x="187" y="46"/>
                                      </a:moveTo>
                                      <a:lnTo>
                                        <a:pt x="214" y="77"/>
                                      </a:lnTo>
                                      <a:lnTo>
                                        <a:pt x="234" y="112"/>
                                      </a:lnTo>
                                      <a:lnTo>
                                        <a:pt x="238" y="123"/>
                                      </a:lnTo>
                                      <a:lnTo>
                                        <a:pt x="238" y="142"/>
                                      </a:lnTo>
                                      <a:lnTo>
                                        <a:pt x="230" y="150"/>
                                      </a:lnTo>
                                      <a:lnTo>
                                        <a:pt x="230" y="154"/>
                                      </a:lnTo>
                                      <a:lnTo>
                                        <a:pt x="218" y="162"/>
                                      </a:lnTo>
                                      <a:lnTo>
                                        <a:pt x="206" y="165"/>
                                      </a:lnTo>
                                      <a:lnTo>
                                        <a:pt x="194" y="162"/>
                                      </a:lnTo>
                                      <a:lnTo>
                                        <a:pt x="159" y="142"/>
                                      </a:lnTo>
                                      <a:lnTo>
                                        <a:pt x="147" y="138"/>
                                      </a:lnTo>
                                      <a:lnTo>
                                        <a:pt x="111" y="138"/>
                                      </a:lnTo>
                                      <a:lnTo>
                                        <a:pt x="95" y="150"/>
                                      </a:lnTo>
                                      <a:lnTo>
                                        <a:pt x="79" y="165"/>
                                      </a:lnTo>
                                      <a:lnTo>
                                        <a:pt x="67" y="192"/>
                                      </a:lnTo>
                                      <a:lnTo>
                                        <a:pt x="67" y="212"/>
                                      </a:lnTo>
                                      <a:lnTo>
                                        <a:pt x="79" y="266"/>
                                      </a:lnTo>
                                      <a:lnTo>
                                        <a:pt x="87" y="296"/>
                                      </a:lnTo>
                                      <a:lnTo>
                                        <a:pt x="87" y="308"/>
                                      </a:lnTo>
                                      <a:lnTo>
                                        <a:pt x="99" y="335"/>
                                      </a:lnTo>
                                      <a:lnTo>
                                        <a:pt x="95" y="373"/>
                                      </a:lnTo>
                                      <a:lnTo>
                                        <a:pt x="83" y="400"/>
                                      </a:lnTo>
                                      <a:lnTo>
                                        <a:pt x="67" y="412"/>
                                      </a:lnTo>
                                      <a:lnTo>
                                        <a:pt x="55" y="412"/>
                                      </a:lnTo>
                                      <a:lnTo>
                                        <a:pt x="47" y="404"/>
                                      </a:lnTo>
                                      <a:lnTo>
                                        <a:pt x="27" y="346"/>
                                      </a:lnTo>
                                      <a:lnTo>
                                        <a:pt x="0" y="300"/>
                                      </a:lnTo>
                                      <a:lnTo>
                                        <a:pt x="0" y="254"/>
                                      </a:lnTo>
                                      <a:lnTo>
                                        <a:pt x="8" y="223"/>
                                      </a:lnTo>
                                      <a:lnTo>
                                        <a:pt x="24" y="169"/>
                                      </a:lnTo>
                                      <a:lnTo>
                                        <a:pt x="39" y="135"/>
                                      </a:lnTo>
                                      <a:lnTo>
                                        <a:pt x="71" y="69"/>
                                      </a:lnTo>
                                      <a:lnTo>
                                        <a:pt x="119" y="11"/>
                                      </a:lnTo>
                                      <a:lnTo>
                                        <a:pt x="135" y="4"/>
                                      </a:lnTo>
                                      <a:lnTo>
                                        <a:pt x="139" y="0"/>
                                      </a:lnTo>
                                      <a:lnTo>
                                        <a:pt x="147" y="4"/>
                                      </a:lnTo>
                                      <a:lnTo>
                                        <a:pt x="187" y="46"/>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6" name="Freeform 516"/>
                              <wps:cNvSpPr>
                                <a:spLocks/>
                              </wps:cNvSpPr>
                              <wps:spPr bwMode="auto">
                                <a:xfrm>
                                  <a:off x="5504" y="4266"/>
                                  <a:ext cx="55" cy="19"/>
                                </a:xfrm>
                                <a:custGeom>
                                  <a:avLst/>
                                  <a:gdLst>
                                    <a:gd name="T0" fmla="*/ 55 w 55"/>
                                    <a:gd name="T1" fmla="*/ 15 h 19"/>
                                    <a:gd name="T2" fmla="*/ 55 w 55"/>
                                    <a:gd name="T3" fmla="*/ 19 h 19"/>
                                    <a:gd name="T4" fmla="*/ 55 w 55"/>
                                    <a:gd name="T5" fmla="*/ 19 h 19"/>
                                    <a:gd name="T6" fmla="*/ 39 w 55"/>
                                    <a:gd name="T7" fmla="*/ 15 h 19"/>
                                    <a:gd name="T8" fmla="*/ 4 w 55"/>
                                    <a:gd name="T9" fmla="*/ 15 h 19"/>
                                    <a:gd name="T10" fmla="*/ 4 w 55"/>
                                    <a:gd name="T11" fmla="*/ 15 h 19"/>
                                    <a:gd name="T12" fmla="*/ 0 w 55"/>
                                    <a:gd name="T13" fmla="*/ 15 h 19"/>
                                    <a:gd name="T14" fmla="*/ 20 w 55"/>
                                    <a:gd name="T15" fmla="*/ 3 h 19"/>
                                    <a:gd name="T16" fmla="*/ 28 w 55"/>
                                    <a:gd name="T17" fmla="*/ 0 h 19"/>
                                    <a:gd name="T18" fmla="*/ 43 w 55"/>
                                    <a:gd name="T19" fmla="*/ 3 h 19"/>
                                    <a:gd name="T20" fmla="*/ 55 w 55"/>
                                    <a:gd name="T21" fmla="*/ 15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5" h="19">
                                      <a:moveTo>
                                        <a:pt x="55" y="15"/>
                                      </a:moveTo>
                                      <a:lnTo>
                                        <a:pt x="55" y="19"/>
                                      </a:lnTo>
                                      <a:lnTo>
                                        <a:pt x="55" y="19"/>
                                      </a:lnTo>
                                      <a:lnTo>
                                        <a:pt x="39" y="15"/>
                                      </a:lnTo>
                                      <a:lnTo>
                                        <a:pt x="4" y="15"/>
                                      </a:lnTo>
                                      <a:lnTo>
                                        <a:pt x="4" y="15"/>
                                      </a:lnTo>
                                      <a:lnTo>
                                        <a:pt x="0" y="15"/>
                                      </a:lnTo>
                                      <a:lnTo>
                                        <a:pt x="20" y="3"/>
                                      </a:lnTo>
                                      <a:lnTo>
                                        <a:pt x="28" y="0"/>
                                      </a:lnTo>
                                      <a:lnTo>
                                        <a:pt x="43" y="3"/>
                                      </a:lnTo>
                                      <a:lnTo>
                                        <a:pt x="55" y="15"/>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7" name="Freeform 517"/>
                              <wps:cNvSpPr>
                                <a:spLocks/>
                              </wps:cNvSpPr>
                              <wps:spPr bwMode="auto">
                                <a:xfrm>
                                  <a:off x="4951" y="4370"/>
                                  <a:ext cx="64" cy="254"/>
                                </a:xfrm>
                                <a:custGeom>
                                  <a:avLst/>
                                  <a:gdLst>
                                    <a:gd name="T0" fmla="*/ 40 w 64"/>
                                    <a:gd name="T1" fmla="*/ 3 h 254"/>
                                    <a:gd name="T2" fmla="*/ 44 w 64"/>
                                    <a:gd name="T3" fmla="*/ 3 h 254"/>
                                    <a:gd name="T4" fmla="*/ 48 w 64"/>
                                    <a:gd name="T5" fmla="*/ 0 h 254"/>
                                    <a:gd name="T6" fmla="*/ 64 w 64"/>
                                    <a:gd name="T7" fmla="*/ 7 h 254"/>
                                    <a:gd name="T8" fmla="*/ 64 w 64"/>
                                    <a:gd name="T9" fmla="*/ 11 h 254"/>
                                    <a:gd name="T10" fmla="*/ 52 w 64"/>
                                    <a:gd name="T11" fmla="*/ 30 h 254"/>
                                    <a:gd name="T12" fmla="*/ 44 w 64"/>
                                    <a:gd name="T13" fmla="*/ 77 h 254"/>
                                    <a:gd name="T14" fmla="*/ 56 w 64"/>
                                    <a:gd name="T15" fmla="*/ 146 h 254"/>
                                    <a:gd name="T16" fmla="*/ 60 w 64"/>
                                    <a:gd name="T17" fmla="*/ 184 h 254"/>
                                    <a:gd name="T18" fmla="*/ 60 w 64"/>
                                    <a:gd name="T19" fmla="*/ 192 h 254"/>
                                    <a:gd name="T20" fmla="*/ 52 w 64"/>
                                    <a:gd name="T21" fmla="*/ 219 h 254"/>
                                    <a:gd name="T22" fmla="*/ 36 w 64"/>
                                    <a:gd name="T23" fmla="*/ 238 h 254"/>
                                    <a:gd name="T24" fmla="*/ 20 w 64"/>
                                    <a:gd name="T25" fmla="*/ 254 h 254"/>
                                    <a:gd name="T26" fmla="*/ 16 w 64"/>
                                    <a:gd name="T27" fmla="*/ 254 h 254"/>
                                    <a:gd name="T28" fmla="*/ 24 w 64"/>
                                    <a:gd name="T29" fmla="*/ 235 h 254"/>
                                    <a:gd name="T30" fmla="*/ 24 w 64"/>
                                    <a:gd name="T31" fmla="*/ 215 h 254"/>
                                    <a:gd name="T32" fmla="*/ 28 w 64"/>
                                    <a:gd name="T33" fmla="*/ 204 h 254"/>
                                    <a:gd name="T34" fmla="*/ 28 w 64"/>
                                    <a:gd name="T35" fmla="*/ 188 h 254"/>
                                    <a:gd name="T36" fmla="*/ 20 w 64"/>
                                    <a:gd name="T37" fmla="*/ 158 h 254"/>
                                    <a:gd name="T38" fmla="*/ 20 w 64"/>
                                    <a:gd name="T39" fmla="*/ 154 h 254"/>
                                    <a:gd name="T40" fmla="*/ 16 w 64"/>
                                    <a:gd name="T41" fmla="*/ 138 h 254"/>
                                    <a:gd name="T42" fmla="*/ 8 w 64"/>
                                    <a:gd name="T43" fmla="*/ 115 h 254"/>
                                    <a:gd name="T44" fmla="*/ 8 w 64"/>
                                    <a:gd name="T45" fmla="*/ 96 h 254"/>
                                    <a:gd name="T46" fmla="*/ 4 w 64"/>
                                    <a:gd name="T47" fmla="*/ 84 h 254"/>
                                    <a:gd name="T48" fmla="*/ 0 w 64"/>
                                    <a:gd name="T49" fmla="*/ 69 h 254"/>
                                    <a:gd name="T50" fmla="*/ 0 w 64"/>
                                    <a:gd name="T51" fmla="*/ 65 h 254"/>
                                    <a:gd name="T52" fmla="*/ 4 w 64"/>
                                    <a:gd name="T53" fmla="*/ 30 h 254"/>
                                    <a:gd name="T54" fmla="*/ 16 w 64"/>
                                    <a:gd name="T55" fmla="*/ 11 h 254"/>
                                    <a:gd name="T56" fmla="*/ 24 w 64"/>
                                    <a:gd name="T57" fmla="*/ 7 h 254"/>
                                    <a:gd name="T58" fmla="*/ 36 w 64"/>
                                    <a:gd name="T59" fmla="*/ 0 h 254"/>
                                    <a:gd name="T60" fmla="*/ 40 w 64"/>
                                    <a:gd name="T61" fmla="*/ 0 h 254"/>
                                    <a:gd name="T62" fmla="*/ 40 w 64"/>
                                    <a:gd name="T63" fmla="*/ 3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4" h="254">
                                      <a:moveTo>
                                        <a:pt x="40" y="3"/>
                                      </a:moveTo>
                                      <a:lnTo>
                                        <a:pt x="44" y="3"/>
                                      </a:lnTo>
                                      <a:lnTo>
                                        <a:pt x="48" y="0"/>
                                      </a:lnTo>
                                      <a:lnTo>
                                        <a:pt x="64" y="7"/>
                                      </a:lnTo>
                                      <a:lnTo>
                                        <a:pt x="64" y="11"/>
                                      </a:lnTo>
                                      <a:lnTo>
                                        <a:pt x="52" y="30"/>
                                      </a:lnTo>
                                      <a:lnTo>
                                        <a:pt x="44" y="77"/>
                                      </a:lnTo>
                                      <a:lnTo>
                                        <a:pt x="56" y="146"/>
                                      </a:lnTo>
                                      <a:lnTo>
                                        <a:pt x="60" y="184"/>
                                      </a:lnTo>
                                      <a:lnTo>
                                        <a:pt x="60" y="192"/>
                                      </a:lnTo>
                                      <a:lnTo>
                                        <a:pt x="52" y="219"/>
                                      </a:lnTo>
                                      <a:lnTo>
                                        <a:pt x="36" y="238"/>
                                      </a:lnTo>
                                      <a:lnTo>
                                        <a:pt x="20" y="254"/>
                                      </a:lnTo>
                                      <a:lnTo>
                                        <a:pt x="16" y="254"/>
                                      </a:lnTo>
                                      <a:lnTo>
                                        <a:pt x="24" y="235"/>
                                      </a:lnTo>
                                      <a:lnTo>
                                        <a:pt x="24" y="215"/>
                                      </a:lnTo>
                                      <a:lnTo>
                                        <a:pt x="28" y="204"/>
                                      </a:lnTo>
                                      <a:lnTo>
                                        <a:pt x="28" y="188"/>
                                      </a:lnTo>
                                      <a:lnTo>
                                        <a:pt x="20" y="158"/>
                                      </a:lnTo>
                                      <a:lnTo>
                                        <a:pt x="20" y="154"/>
                                      </a:lnTo>
                                      <a:lnTo>
                                        <a:pt x="16" y="138"/>
                                      </a:lnTo>
                                      <a:lnTo>
                                        <a:pt x="8" y="115"/>
                                      </a:lnTo>
                                      <a:lnTo>
                                        <a:pt x="8" y="96"/>
                                      </a:lnTo>
                                      <a:lnTo>
                                        <a:pt x="4" y="84"/>
                                      </a:lnTo>
                                      <a:lnTo>
                                        <a:pt x="0" y="69"/>
                                      </a:lnTo>
                                      <a:lnTo>
                                        <a:pt x="0" y="65"/>
                                      </a:lnTo>
                                      <a:lnTo>
                                        <a:pt x="4" y="30"/>
                                      </a:lnTo>
                                      <a:lnTo>
                                        <a:pt x="16" y="11"/>
                                      </a:lnTo>
                                      <a:lnTo>
                                        <a:pt x="24" y="7"/>
                                      </a:lnTo>
                                      <a:lnTo>
                                        <a:pt x="36" y="0"/>
                                      </a:lnTo>
                                      <a:lnTo>
                                        <a:pt x="40" y="0"/>
                                      </a:lnTo>
                                      <a:lnTo>
                                        <a:pt x="4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8" name="Freeform 518"/>
                              <wps:cNvSpPr>
                                <a:spLocks/>
                              </wps:cNvSpPr>
                              <wps:spPr bwMode="auto">
                                <a:xfrm>
                                  <a:off x="5043" y="4393"/>
                                  <a:ext cx="23" cy="54"/>
                                </a:xfrm>
                                <a:custGeom>
                                  <a:avLst/>
                                  <a:gdLst>
                                    <a:gd name="T0" fmla="*/ 23 w 23"/>
                                    <a:gd name="T1" fmla="*/ 7 h 54"/>
                                    <a:gd name="T2" fmla="*/ 23 w 23"/>
                                    <a:gd name="T3" fmla="*/ 27 h 54"/>
                                    <a:gd name="T4" fmla="*/ 19 w 23"/>
                                    <a:gd name="T5" fmla="*/ 50 h 54"/>
                                    <a:gd name="T6" fmla="*/ 15 w 23"/>
                                    <a:gd name="T7" fmla="*/ 54 h 54"/>
                                    <a:gd name="T8" fmla="*/ 0 w 23"/>
                                    <a:gd name="T9" fmla="*/ 27 h 54"/>
                                    <a:gd name="T10" fmla="*/ 0 w 23"/>
                                    <a:gd name="T11" fmla="*/ 7 h 54"/>
                                    <a:gd name="T12" fmla="*/ 8 w 23"/>
                                    <a:gd name="T13" fmla="*/ 0 h 54"/>
                                    <a:gd name="T14" fmla="*/ 19 w 23"/>
                                    <a:gd name="T15" fmla="*/ 4 h 54"/>
                                    <a:gd name="T16" fmla="*/ 23 w 23"/>
                                    <a:gd name="T17" fmla="*/ 7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54">
                                      <a:moveTo>
                                        <a:pt x="23" y="7"/>
                                      </a:moveTo>
                                      <a:lnTo>
                                        <a:pt x="23" y="27"/>
                                      </a:lnTo>
                                      <a:lnTo>
                                        <a:pt x="19" y="50"/>
                                      </a:lnTo>
                                      <a:lnTo>
                                        <a:pt x="15" y="54"/>
                                      </a:lnTo>
                                      <a:lnTo>
                                        <a:pt x="0" y="27"/>
                                      </a:lnTo>
                                      <a:lnTo>
                                        <a:pt x="0" y="7"/>
                                      </a:lnTo>
                                      <a:lnTo>
                                        <a:pt x="8" y="0"/>
                                      </a:lnTo>
                                      <a:lnTo>
                                        <a:pt x="19" y="4"/>
                                      </a:lnTo>
                                      <a:lnTo>
                                        <a:pt x="2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9" name="Freeform 519"/>
                              <wps:cNvSpPr>
                                <a:spLocks/>
                              </wps:cNvSpPr>
                              <wps:spPr bwMode="auto">
                                <a:xfrm>
                                  <a:off x="5245" y="4720"/>
                                  <a:ext cx="24" cy="16"/>
                                </a:xfrm>
                                <a:custGeom>
                                  <a:avLst/>
                                  <a:gdLst>
                                    <a:gd name="T0" fmla="*/ 24 w 24"/>
                                    <a:gd name="T1" fmla="*/ 4 h 16"/>
                                    <a:gd name="T2" fmla="*/ 20 w 24"/>
                                    <a:gd name="T3" fmla="*/ 12 h 16"/>
                                    <a:gd name="T4" fmla="*/ 16 w 24"/>
                                    <a:gd name="T5" fmla="*/ 16 h 16"/>
                                    <a:gd name="T6" fmla="*/ 16 w 24"/>
                                    <a:gd name="T7" fmla="*/ 16 h 16"/>
                                    <a:gd name="T8" fmla="*/ 12 w 24"/>
                                    <a:gd name="T9" fmla="*/ 12 h 16"/>
                                    <a:gd name="T10" fmla="*/ 12 w 24"/>
                                    <a:gd name="T11" fmla="*/ 16 h 16"/>
                                    <a:gd name="T12" fmla="*/ 8 w 24"/>
                                    <a:gd name="T13" fmla="*/ 16 h 16"/>
                                    <a:gd name="T14" fmla="*/ 4 w 24"/>
                                    <a:gd name="T15" fmla="*/ 16 h 16"/>
                                    <a:gd name="T16" fmla="*/ 0 w 24"/>
                                    <a:gd name="T17" fmla="*/ 12 h 16"/>
                                    <a:gd name="T18" fmla="*/ 4 w 24"/>
                                    <a:gd name="T19" fmla="*/ 0 h 16"/>
                                    <a:gd name="T20" fmla="*/ 8 w 24"/>
                                    <a:gd name="T21" fmla="*/ 0 h 16"/>
                                    <a:gd name="T22" fmla="*/ 20 w 24"/>
                                    <a:gd name="T23" fmla="*/ 0 h 16"/>
                                    <a:gd name="T24" fmla="*/ 24 w 24"/>
                                    <a:gd name="T25" fmla="*/ 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16">
                                      <a:moveTo>
                                        <a:pt x="24" y="4"/>
                                      </a:moveTo>
                                      <a:lnTo>
                                        <a:pt x="20" y="12"/>
                                      </a:lnTo>
                                      <a:lnTo>
                                        <a:pt x="16" y="16"/>
                                      </a:lnTo>
                                      <a:lnTo>
                                        <a:pt x="16" y="16"/>
                                      </a:lnTo>
                                      <a:lnTo>
                                        <a:pt x="12" y="12"/>
                                      </a:lnTo>
                                      <a:lnTo>
                                        <a:pt x="12" y="16"/>
                                      </a:lnTo>
                                      <a:lnTo>
                                        <a:pt x="8" y="16"/>
                                      </a:lnTo>
                                      <a:lnTo>
                                        <a:pt x="4" y="16"/>
                                      </a:lnTo>
                                      <a:lnTo>
                                        <a:pt x="0" y="12"/>
                                      </a:lnTo>
                                      <a:lnTo>
                                        <a:pt x="4" y="0"/>
                                      </a:lnTo>
                                      <a:lnTo>
                                        <a:pt x="8" y="0"/>
                                      </a:lnTo>
                                      <a:lnTo>
                                        <a:pt x="20" y="0"/>
                                      </a:lnTo>
                                      <a:lnTo>
                                        <a:pt x="24" y="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0" name="Freeform 520"/>
                              <wps:cNvSpPr>
                                <a:spLocks/>
                              </wps:cNvSpPr>
                              <wps:spPr bwMode="auto">
                                <a:xfrm>
                                  <a:off x="4919" y="4739"/>
                                  <a:ext cx="16" cy="43"/>
                                </a:xfrm>
                                <a:custGeom>
                                  <a:avLst/>
                                  <a:gdLst>
                                    <a:gd name="T0" fmla="*/ 16 w 16"/>
                                    <a:gd name="T1" fmla="*/ 35 h 43"/>
                                    <a:gd name="T2" fmla="*/ 12 w 16"/>
                                    <a:gd name="T3" fmla="*/ 43 h 43"/>
                                    <a:gd name="T4" fmla="*/ 4 w 16"/>
                                    <a:gd name="T5" fmla="*/ 39 h 43"/>
                                    <a:gd name="T6" fmla="*/ 0 w 16"/>
                                    <a:gd name="T7" fmla="*/ 27 h 43"/>
                                    <a:gd name="T8" fmla="*/ 0 w 16"/>
                                    <a:gd name="T9" fmla="*/ 0 h 43"/>
                                    <a:gd name="T10" fmla="*/ 16 w 16"/>
                                    <a:gd name="T11" fmla="*/ 23 h 43"/>
                                    <a:gd name="T12" fmla="*/ 16 w 16"/>
                                    <a:gd name="T13" fmla="*/ 35 h 43"/>
                                  </a:gdLst>
                                  <a:ahLst/>
                                  <a:cxnLst>
                                    <a:cxn ang="0">
                                      <a:pos x="T0" y="T1"/>
                                    </a:cxn>
                                    <a:cxn ang="0">
                                      <a:pos x="T2" y="T3"/>
                                    </a:cxn>
                                    <a:cxn ang="0">
                                      <a:pos x="T4" y="T5"/>
                                    </a:cxn>
                                    <a:cxn ang="0">
                                      <a:pos x="T6" y="T7"/>
                                    </a:cxn>
                                    <a:cxn ang="0">
                                      <a:pos x="T8" y="T9"/>
                                    </a:cxn>
                                    <a:cxn ang="0">
                                      <a:pos x="T10" y="T11"/>
                                    </a:cxn>
                                    <a:cxn ang="0">
                                      <a:pos x="T12" y="T13"/>
                                    </a:cxn>
                                  </a:cxnLst>
                                  <a:rect l="0" t="0" r="r" b="b"/>
                                  <a:pathLst>
                                    <a:path w="16" h="43">
                                      <a:moveTo>
                                        <a:pt x="16" y="35"/>
                                      </a:moveTo>
                                      <a:lnTo>
                                        <a:pt x="12" y="43"/>
                                      </a:lnTo>
                                      <a:lnTo>
                                        <a:pt x="4" y="39"/>
                                      </a:lnTo>
                                      <a:lnTo>
                                        <a:pt x="0" y="27"/>
                                      </a:lnTo>
                                      <a:lnTo>
                                        <a:pt x="0" y="0"/>
                                      </a:lnTo>
                                      <a:lnTo>
                                        <a:pt x="16" y="23"/>
                                      </a:lnTo>
                                      <a:lnTo>
                                        <a:pt x="16"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1" name="Freeform 521"/>
                              <wps:cNvSpPr>
                                <a:spLocks/>
                              </wps:cNvSpPr>
                              <wps:spPr bwMode="auto">
                                <a:xfrm>
                                  <a:off x="5023" y="4115"/>
                                  <a:ext cx="75" cy="50"/>
                                </a:xfrm>
                                <a:custGeom>
                                  <a:avLst/>
                                  <a:gdLst>
                                    <a:gd name="T0" fmla="*/ 75 w 75"/>
                                    <a:gd name="T1" fmla="*/ 4 h 50"/>
                                    <a:gd name="T2" fmla="*/ 55 w 75"/>
                                    <a:gd name="T3" fmla="*/ 16 h 50"/>
                                    <a:gd name="T4" fmla="*/ 31 w 75"/>
                                    <a:gd name="T5" fmla="*/ 35 h 50"/>
                                    <a:gd name="T6" fmla="*/ 24 w 75"/>
                                    <a:gd name="T7" fmla="*/ 50 h 50"/>
                                    <a:gd name="T8" fmla="*/ 16 w 75"/>
                                    <a:gd name="T9" fmla="*/ 50 h 50"/>
                                    <a:gd name="T10" fmla="*/ 4 w 75"/>
                                    <a:gd name="T11" fmla="*/ 35 h 50"/>
                                    <a:gd name="T12" fmla="*/ 0 w 75"/>
                                    <a:gd name="T13" fmla="*/ 31 h 50"/>
                                    <a:gd name="T14" fmla="*/ 0 w 75"/>
                                    <a:gd name="T15" fmla="*/ 20 h 50"/>
                                    <a:gd name="T16" fmla="*/ 20 w 75"/>
                                    <a:gd name="T17" fmla="*/ 8 h 50"/>
                                    <a:gd name="T18" fmla="*/ 47 w 75"/>
                                    <a:gd name="T19" fmla="*/ 0 h 50"/>
                                    <a:gd name="T20" fmla="*/ 71 w 75"/>
                                    <a:gd name="T21" fmla="*/ 4 h 50"/>
                                    <a:gd name="T22" fmla="*/ 75 w 75"/>
                                    <a:gd name="T23" fmla="*/ 4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5" h="50">
                                      <a:moveTo>
                                        <a:pt x="75" y="4"/>
                                      </a:moveTo>
                                      <a:lnTo>
                                        <a:pt x="55" y="16"/>
                                      </a:lnTo>
                                      <a:lnTo>
                                        <a:pt x="31" y="35"/>
                                      </a:lnTo>
                                      <a:lnTo>
                                        <a:pt x="24" y="50"/>
                                      </a:lnTo>
                                      <a:lnTo>
                                        <a:pt x="16" y="50"/>
                                      </a:lnTo>
                                      <a:lnTo>
                                        <a:pt x="4" y="35"/>
                                      </a:lnTo>
                                      <a:lnTo>
                                        <a:pt x="0" y="31"/>
                                      </a:lnTo>
                                      <a:lnTo>
                                        <a:pt x="0" y="20"/>
                                      </a:lnTo>
                                      <a:lnTo>
                                        <a:pt x="20" y="8"/>
                                      </a:lnTo>
                                      <a:lnTo>
                                        <a:pt x="47" y="0"/>
                                      </a:lnTo>
                                      <a:lnTo>
                                        <a:pt x="71" y="4"/>
                                      </a:lnTo>
                                      <a:lnTo>
                                        <a:pt x="75" y="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 name="Freeform 522"/>
                              <wps:cNvSpPr>
                                <a:spLocks/>
                              </wps:cNvSpPr>
                              <wps:spPr bwMode="auto">
                                <a:xfrm>
                                  <a:off x="4856" y="4123"/>
                                  <a:ext cx="143" cy="69"/>
                                </a:xfrm>
                                <a:custGeom>
                                  <a:avLst/>
                                  <a:gdLst>
                                    <a:gd name="T0" fmla="*/ 107 w 143"/>
                                    <a:gd name="T1" fmla="*/ 12 h 69"/>
                                    <a:gd name="T2" fmla="*/ 143 w 143"/>
                                    <a:gd name="T3" fmla="*/ 31 h 69"/>
                                    <a:gd name="T4" fmla="*/ 143 w 143"/>
                                    <a:gd name="T5" fmla="*/ 35 h 69"/>
                                    <a:gd name="T6" fmla="*/ 143 w 143"/>
                                    <a:gd name="T7" fmla="*/ 35 h 69"/>
                                    <a:gd name="T8" fmla="*/ 127 w 143"/>
                                    <a:gd name="T9" fmla="*/ 46 h 69"/>
                                    <a:gd name="T10" fmla="*/ 103 w 143"/>
                                    <a:gd name="T11" fmla="*/ 69 h 69"/>
                                    <a:gd name="T12" fmla="*/ 55 w 143"/>
                                    <a:gd name="T13" fmla="*/ 46 h 69"/>
                                    <a:gd name="T14" fmla="*/ 20 w 143"/>
                                    <a:gd name="T15" fmla="*/ 27 h 69"/>
                                    <a:gd name="T16" fmla="*/ 4 w 143"/>
                                    <a:gd name="T17" fmla="*/ 12 h 69"/>
                                    <a:gd name="T18" fmla="*/ 0 w 143"/>
                                    <a:gd name="T19" fmla="*/ 8 h 69"/>
                                    <a:gd name="T20" fmla="*/ 4 w 143"/>
                                    <a:gd name="T21" fmla="*/ 4 h 69"/>
                                    <a:gd name="T22" fmla="*/ 28 w 143"/>
                                    <a:gd name="T23" fmla="*/ 0 h 69"/>
                                    <a:gd name="T24" fmla="*/ 67 w 143"/>
                                    <a:gd name="T25" fmla="*/ 4 h 69"/>
                                    <a:gd name="T26" fmla="*/ 107 w 143"/>
                                    <a:gd name="T27" fmla="*/ 12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3" h="69">
                                      <a:moveTo>
                                        <a:pt x="107" y="12"/>
                                      </a:moveTo>
                                      <a:lnTo>
                                        <a:pt x="143" y="31"/>
                                      </a:lnTo>
                                      <a:lnTo>
                                        <a:pt x="143" y="35"/>
                                      </a:lnTo>
                                      <a:lnTo>
                                        <a:pt x="143" y="35"/>
                                      </a:lnTo>
                                      <a:lnTo>
                                        <a:pt x="127" y="46"/>
                                      </a:lnTo>
                                      <a:lnTo>
                                        <a:pt x="103" y="69"/>
                                      </a:lnTo>
                                      <a:lnTo>
                                        <a:pt x="55" y="46"/>
                                      </a:lnTo>
                                      <a:lnTo>
                                        <a:pt x="20" y="27"/>
                                      </a:lnTo>
                                      <a:lnTo>
                                        <a:pt x="4" y="12"/>
                                      </a:lnTo>
                                      <a:lnTo>
                                        <a:pt x="0" y="8"/>
                                      </a:lnTo>
                                      <a:lnTo>
                                        <a:pt x="4" y="4"/>
                                      </a:lnTo>
                                      <a:lnTo>
                                        <a:pt x="28" y="0"/>
                                      </a:lnTo>
                                      <a:lnTo>
                                        <a:pt x="67" y="4"/>
                                      </a:lnTo>
                                      <a:lnTo>
                                        <a:pt x="107" y="12"/>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 name="Freeform 523"/>
                              <wps:cNvSpPr>
                                <a:spLocks/>
                              </wps:cNvSpPr>
                              <wps:spPr bwMode="auto">
                                <a:xfrm>
                                  <a:off x="5134" y="4139"/>
                                  <a:ext cx="199" cy="150"/>
                                </a:xfrm>
                                <a:custGeom>
                                  <a:avLst/>
                                  <a:gdLst>
                                    <a:gd name="T0" fmla="*/ 139 w 199"/>
                                    <a:gd name="T1" fmla="*/ 61 h 150"/>
                                    <a:gd name="T2" fmla="*/ 95 w 199"/>
                                    <a:gd name="T3" fmla="*/ 84 h 150"/>
                                    <a:gd name="T4" fmla="*/ 64 w 199"/>
                                    <a:gd name="T5" fmla="*/ 92 h 150"/>
                                    <a:gd name="T6" fmla="*/ 24 w 199"/>
                                    <a:gd name="T7" fmla="*/ 127 h 150"/>
                                    <a:gd name="T8" fmla="*/ 4 w 199"/>
                                    <a:gd name="T9" fmla="*/ 150 h 150"/>
                                    <a:gd name="T10" fmla="*/ 0 w 199"/>
                                    <a:gd name="T11" fmla="*/ 123 h 150"/>
                                    <a:gd name="T12" fmla="*/ 4 w 199"/>
                                    <a:gd name="T13" fmla="*/ 107 h 150"/>
                                    <a:gd name="T14" fmla="*/ 12 w 199"/>
                                    <a:gd name="T15" fmla="*/ 92 h 150"/>
                                    <a:gd name="T16" fmla="*/ 16 w 199"/>
                                    <a:gd name="T17" fmla="*/ 88 h 150"/>
                                    <a:gd name="T18" fmla="*/ 20 w 199"/>
                                    <a:gd name="T19" fmla="*/ 80 h 150"/>
                                    <a:gd name="T20" fmla="*/ 40 w 199"/>
                                    <a:gd name="T21" fmla="*/ 57 h 150"/>
                                    <a:gd name="T22" fmla="*/ 99 w 199"/>
                                    <a:gd name="T23" fmla="*/ 26 h 150"/>
                                    <a:gd name="T24" fmla="*/ 179 w 199"/>
                                    <a:gd name="T25" fmla="*/ 11 h 150"/>
                                    <a:gd name="T26" fmla="*/ 199 w 199"/>
                                    <a:gd name="T27" fmla="*/ 0 h 150"/>
                                    <a:gd name="T28" fmla="*/ 179 w 199"/>
                                    <a:gd name="T29" fmla="*/ 26 h 150"/>
                                    <a:gd name="T30" fmla="*/ 139 w 199"/>
                                    <a:gd name="T31" fmla="*/ 61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9" h="150">
                                      <a:moveTo>
                                        <a:pt x="139" y="61"/>
                                      </a:moveTo>
                                      <a:lnTo>
                                        <a:pt x="95" y="84"/>
                                      </a:lnTo>
                                      <a:lnTo>
                                        <a:pt x="64" y="92"/>
                                      </a:lnTo>
                                      <a:lnTo>
                                        <a:pt x="24" y="127"/>
                                      </a:lnTo>
                                      <a:lnTo>
                                        <a:pt x="4" y="150"/>
                                      </a:lnTo>
                                      <a:lnTo>
                                        <a:pt x="0" y="123"/>
                                      </a:lnTo>
                                      <a:lnTo>
                                        <a:pt x="4" y="107"/>
                                      </a:lnTo>
                                      <a:lnTo>
                                        <a:pt x="12" y="92"/>
                                      </a:lnTo>
                                      <a:lnTo>
                                        <a:pt x="16" y="88"/>
                                      </a:lnTo>
                                      <a:lnTo>
                                        <a:pt x="20" y="80"/>
                                      </a:lnTo>
                                      <a:lnTo>
                                        <a:pt x="40" y="57"/>
                                      </a:lnTo>
                                      <a:lnTo>
                                        <a:pt x="99" y="26"/>
                                      </a:lnTo>
                                      <a:lnTo>
                                        <a:pt x="179" y="11"/>
                                      </a:lnTo>
                                      <a:lnTo>
                                        <a:pt x="199" y="0"/>
                                      </a:lnTo>
                                      <a:lnTo>
                                        <a:pt x="179" y="26"/>
                                      </a:lnTo>
                                      <a:lnTo>
                                        <a:pt x="139" y="61"/>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 name="Freeform 524"/>
                              <wps:cNvSpPr>
                                <a:spLocks/>
                              </wps:cNvSpPr>
                              <wps:spPr bwMode="auto">
                                <a:xfrm>
                                  <a:off x="5062" y="4146"/>
                                  <a:ext cx="112" cy="93"/>
                                </a:xfrm>
                                <a:custGeom>
                                  <a:avLst/>
                                  <a:gdLst>
                                    <a:gd name="T0" fmla="*/ 108 w 112"/>
                                    <a:gd name="T1" fmla="*/ 16 h 93"/>
                                    <a:gd name="T2" fmla="*/ 112 w 112"/>
                                    <a:gd name="T3" fmla="*/ 19 h 93"/>
                                    <a:gd name="T4" fmla="*/ 88 w 112"/>
                                    <a:gd name="T5" fmla="*/ 39 h 93"/>
                                    <a:gd name="T6" fmla="*/ 76 w 112"/>
                                    <a:gd name="T7" fmla="*/ 54 h 93"/>
                                    <a:gd name="T8" fmla="*/ 60 w 112"/>
                                    <a:gd name="T9" fmla="*/ 85 h 93"/>
                                    <a:gd name="T10" fmla="*/ 48 w 112"/>
                                    <a:gd name="T11" fmla="*/ 93 h 93"/>
                                    <a:gd name="T12" fmla="*/ 36 w 112"/>
                                    <a:gd name="T13" fmla="*/ 89 h 93"/>
                                    <a:gd name="T14" fmla="*/ 4 w 112"/>
                                    <a:gd name="T15" fmla="*/ 46 h 93"/>
                                    <a:gd name="T16" fmla="*/ 0 w 112"/>
                                    <a:gd name="T17" fmla="*/ 39 h 93"/>
                                    <a:gd name="T18" fmla="*/ 0 w 112"/>
                                    <a:gd name="T19" fmla="*/ 23 h 93"/>
                                    <a:gd name="T20" fmla="*/ 8 w 112"/>
                                    <a:gd name="T21" fmla="*/ 12 h 93"/>
                                    <a:gd name="T22" fmla="*/ 20 w 112"/>
                                    <a:gd name="T23" fmla="*/ 4 h 93"/>
                                    <a:gd name="T24" fmla="*/ 36 w 112"/>
                                    <a:gd name="T25" fmla="*/ 0 h 93"/>
                                    <a:gd name="T26" fmla="*/ 76 w 112"/>
                                    <a:gd name="T27" fmla="*/ 4 h 93"/>
                                    <a:gd name="T28" fmla="*/ 108 w 112"/>
                                    <a:gd name="T29" fmla="*/ 16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2" h="93">
                                      <a:moveTo>
                                        <a:pt x="108" y="16"/>
                                      </a:moveTo>
                                      <a:lnTo>
                                        <a:pt x="112" y="19"/>
                                      </a:lnTo>
                                      <a:lnTo>
                                        <a:pt x="88" y="39"/>
                                      </a:lnTo>
                                      <a:lnTo>
                                        <a:pt x="76" y="54"/>
                                      </a:lnTo>
                                      <a:lnTo>
                                        <a:pt x="60" y="85"/>
                                      </a:lnTo>
                                      <a:lnTo>
                                        <a:pt x="48" y="93"/>
                                      </a:lnTo>
                                      <a:lnTo>
                                        <a:pt x="36" y="89"/>
                                      </a:lnTo>
                                      <a:lnTo>
                                        <a:pt x="4" y="46"/>
                                      </a:lnTo>
                                      <a:lnTo>
                                        <a:pt x="0" y="39"/>
                                      </a:lnTo>
                                      <a:lnTo>
                                        <a:pt x="0" y="23"/>
                                      </a:lnTo>
                                      <a:lnTo>
                                        <a:pt x="8" y="12"/>
                                      </a:lnTo>
                                      <a:lnTo>
                                        <a:pt x="20" y="4"/>
                                      </a:lnTo>
                                      <a:lnTo>
                                        <a:pt x="36" y="0"/>
                                      </a:lnTo>
                                      <a:lnTo>
                                        <a:pt x="76" y="4"/>
                                      </a:lnTo>
                                      <a:lnTo>
                                        <a:pt x="108" y="16"/>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5" name="Freeform 525"/>
                              <wps:cNvSpPr>
                                <a:spLocks/>
                              </wps:cNvSpPr>
                              <wps:spPr bwMode="auto">
                                <a:xfrm>
                                  <a:off x="5015" y="4189"/>
                                  <a:ext cx="123" cy="157"/>
                                </a:xfrm>
                                <a:custGeom>
                                  <a:avLst/>
                                  <a:gdLst>
                                    <a:gd name="T0" fmla="*/ 75 w 123"/>
                                    <a:gd name="T1" fmla="*/ 65 h 157"/>
                                    <a:gd name="T2" fmla="*/ 111 w 123"/>
                                    <a:gd name="T3" fmla="*/ 115 h 157"/>
                                    <a:gd name="T4" fmla="*/ 123 w 123"/>
                                    <a:gd name="T5" fmla="*/ 150 h 157"/>
                                    <a:gd name="T6" fmla="*/ 119 w 123"/>
                                    <a:gd name="T7" fmla="*/ 157 h 157"/>
                                    <a:gd name="T8" fmla="*/ 115 w 123"/>
                                    <a:gd name="T9" fmla="*/ 157 h 157"/>
                                    <a:gd name="T10" fmla="*/ 107 w 123"/>
                                    <a:gd name="T11" fmla="*/ 154 h 157"/>
                                    <a:gd name="T12" fmla="*/ 83 w 123"/>
                                    <a:gd name="T13" fmla="*/ 96 h 157"/>
                                    <a:gd name="T14" fmla="*/ 51 w 123"/>
                                    <a:gd name="T15" fmla="*/ 57 h 157"/>
                                    <a:gd name="T16" fmla="*/ 28 w 123"/>
                                    <a:gd name="T17" fmla="*/ 34 h 157"/>
                                    <a:gd name="T18" fmla="*/ 8 w 123"/>
                                    <a:gd name="T19" fmla="*/ 11 h 157"/>
                                    <a:gd name="T20" fmla="*/ 0 w 123"/>
                                    <a:gd name="T21" fmla="*/ 0 h 157"/>
                                    <a:gd name="T22" fmla="*/ 20 w 123"/>
                                    <a:gd name="T23" fmla="*/ 11 h 157"/>
                                    <a:gd name="T24" fmla="*/ 75 w 123"/>
                                    <a:gd name="T25" fmla="*/ 65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3" h="157">
                                      <a:moveTo>
                                        <a:pt x="75" y="65"/>
                                      </a:moveTo>
                                      <a:lnTo>
                                        <a:pt x="111" y="115"/>
                                      </a:lnTo>
                                      <a:lnTo>
                                        <a:pt x="123" y="150"/>
                                      </a:lnTo>
                                      <a:lnTo>
                                        <a:pt x="119" y="157"/>
                                      </a:lnTo>
                                      <a:lnTo>
                                        <a:pt x="115" y="157"/>
                                      </a:lnTo>
                                      <a:lnTo>
                                        <a:pt x="107" y="154"/>
                                      </a:lnTo>
                                      <a:lnTo>
                                        <a:pt x="83" y="96"/>
                                      </a:lnTo>
                                      <a:lnTo>
                                        <a:pt x="51" y="57"/>
                                      </a:lnTo>
                                      <a:lnTo>
                                        <a:pt x="28" y="34"/>
                                      </a:lnTo>
                                      <a:lnTo>
                                        <a:pt x="8" y="11"/>
                                      </a:lnTo>
                                      <a:lnTo>
                                        <a:pt x="0" y="0"/>
                                      </a:lnTo>
                                      <a:lnTo>
                                        <a:pt x="20" y="11"/>
                                      </a:lnTo>
                                      <a:lnTo>
                                        <a:pt x="75" y="65"/>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 name="Freeform 526"/>
                              <wps:cNvSpPr>
                                <a:spLocks/>
                              </wps:cNvSpPr>
                              <wps:spPr bwMode="auto">
                                <a:xfrm>
                                  <a:off x="4617" y="4196"/>
                                  <a:ext cx="115" cy="131"/>
                                </a:xfrm>
                                <a:custGeom>
                                  <a:avLst/>
                                  <a:gdLst>
                                    <a:gd name="T0" fmla="*/ 107 w 115"/>
                                    <a:gd name="T1" fmla="*/ 23 h 131"/>
                                    <a:gd name="T2" fmla="*/ 111 w 115"/>
                                    <a:gd name="T3" fmla="*/ 27 h 131"/>
                                    <a:gd name="T4" fmla="*/ 115 w 115"/>
                                    <a:gd name="T5" fmla="*/ 27 h 131"/>
                                    <a:gd name="T6" fmla="*/ 92 w 115"/>
                                    <a:gd name="T7" fmla="*/ 39 h 131"/>
                                    <a:gd name="T8" fmla="*/ 44 w 115"/>
                                    <a:gd name="T9" fmla="*/ 93 h 131"/>
                                    <a:gd name="T10" fmla="*/ 16 w 115"/>
                                    <a:gd name="T11" fmla="*/ 131 h 131"/>
                                    <a:gd name="T12" fmla="*/ 16 w 115"/>
                                    <a:gd name="T13" fmla="*/ 131 h 131"/>
                                    <a:gd name="T14" fmla="*/ 12 w 115"/>
                                    <a:gd name="T15" fmla="*/ 131 h 131"/>
                                    <a:gd name="T16" fmla="*/ 4 w 115"/>
                                    <a:gd name="T17" fmla="*/ 120 h 131"/>
                                    <a:gd name="T18" fmla="*/ 4 w 115"/>
                                    <a:gd name="T19" fmla="*/ 100 h 131"/>
                                    <a:gd name="T20" fmla="*/ 0 w 115"/>
                                    <a:gd name="T21" fmla="*/ 85 h 131"/>
                                    <a:gd name="T22" fmla="*/ 4 w 115"/>
                                    <a:gd name="T23" fmla="*/ 47 h 131"/>
                                    <a:gd name="T24" fmla="*/ 20 w 115"/>
                                    <a:gd name="T25" fmla="*/ 12 h 131"/>
                                    <a:gd name="T26" fmla="*/ 24 w 115"/>
                                    <a:gd name="T27" fmla="*/ 8 h 131"/>
                                    <a:gd name="T28" fmla="*/ 32 w 115"/>
                                    <a:gd name="T29" fmla="*/ 0 h 131"/>
                                    <a:gd name="T30" fmla="*/ 76 w 115"/>
                                    <a:gd name="T31" fmla="*/ 8 h 131"/>
                                    <a:gd name="T32" fmla="*/ 107 w 115"/>
                                    <a:gd name="T33"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5" h="131">
                                      <a:moveTo>
                                        <a:pt x="107" y="23"/>
                                      </a:moveTo>
                                      <a:lnTo>
                                        <a:pt x="111" y="27"/>
                                      </a:lnTo>
                                      <a:lnTo>
                                        <a:pt x="115" y="27"/>
                                      </a:lnTo>
                                      <a:lnTo>
                                        <a:pt x="92" y="39"/>
                                      </a:lnTo>
                                      <a:lnTo>
                                        <a:pt x="44" y="93"/>
                                      </a:lnTo>
                                      <a:lnTo>
                                        <a:pt x="16" y="131"/>
                                      </a:lnTo>
                                      <a:lnTo>
                                        <a:pt x="16" y="131"/>
                                      </a:lnTo>
                                      <a:lnTo>
                                        <a:pt x="12" y="131"/>
                                      </a:lnTo>
                                      <a:lnTo>
                                        <a:pt x="4" y="120"/>
                                      </a:lnTo>
                                      <a:lnTo>
                                        <a:pt x="4" y="100"/>
                                      </a:lnTo>
                                      <a:lnTo>
                                        <a:pt x="0" y="85"/>
                                      </a:lnTo>
                                      <a:lnTo>
                                        <a:pt x="4" y="47"/>
                                      </a:lnTo>
                                      <a:lnTo>
                                        <a:pt x="20" y="12"/>
                                      </a:lnTo>
                                      <a:lnTo>
                                        <a:pt x="24" y="8"/>
                                      </a:lnTo>
                                      <a:lnTo>
                                        <a:pt x="32" y="0"/>
                                      </a:lnTo>
                                      <a:lnTo>
                                        <a:pt x="76" y="8"/>
                                      </a:lnTo>
                                      <a:lnTo>
                                        <a:pt x="107" y="23"/>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 name="Freeform 527"/>
                              <wps:cNvSpPr>
                                <a:spLocks/>
                              </wps:cNvSpPr>
                              <wps:spPr bwMode="auto">
                                <a:xfrm>
                                  <a:off x="5277" y="4204"/>
                                  <a:ext cx="88" cy="131"/>
                                </a:xfrm>
                                <a:custGeom>
                                  <a:avLst/>
                                  <a:gdLst>
                                    <a:gd name="T0" fmla="*/ 56 w 88"/>
                                    <a:gd name="T1" fmla="*/ 19 h 131"/>
                                    <a:gd name="T2" fmla="*/ 80 w 88"/>
                                    <a:gd name="T3" fmla="*/ 54 h 131"/>
                                    <a:gd name="T4" fmla="*/ 88 w 88"/>
                                    <a:gd name="T5" fmla="*/ 73 h 131"/>
                                    <a:gd name="T6" fmla="*/ 88 w 88"/>
                                    <a:gd name="T7" fmla="*/ 89 h 131"/>
                                    <a:gd name="T8" fmla="*/ 72 w 88"/>
                                    <a:gd name="T9" fmla="*/ 112 h 131"/>
                                    <a:gd name="T10" fmla="*/ 60 w 88"/>
                                    <a:gd name="T11" fmla="*/ 127 h 131"/>
                                    <a:gd name="T12" fmla="*/ 56 w 88"/>
                                    <a:gd name="T13" fmla="*/ 131 h 131"/>
                                    <a:gd name="T14" fmla="*/ 32 w 88"/>
                                    <a:gd name="T15" fmla="*/ 73 h 131"/>
                                    <a:gd name="T16" fmla="*/ 4 w 88"/>
                                    <a:gd name="T17" fmla="*/ 39 h 131"/>
                                    <a:gd name="T18" fmla="*/ 0 w 88"/>
                                    <a:gd name="T19" fmla="*/ 27 h 131"/>
                                    <a:gd name="T20" fmla="*/ 0 w 88"/>
                                    <a:gd name="T21" fmla="*/ 19 h 131"/>
                                    <a:gd name="T22" fmla="*/ 32 w 88"/>
                                    <a:gd name="T23" fmla="*/ 0 h 131"/>
                                    <a:gd name="T24" fmla="*/ 40 w 88"/>
                                    <a:gd name="T25" fmla="*/ 0 h 131"/>
                                    <a:gd name="T26" fmla="*/ 56 w 88"/>
                                    <a:gd name="T27" fmla="*/ 19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8" h="131">
                                      <a:moveTo>
                                        <a:pt x="56" y="19"/>
                                      </a:moveTo>
                                      <a:lnTo>
                                        <a:pt x="80" y="54"/>
                                      </a:lnTo>
                                      <a:lnTo>
                                        <a:pt x="88" y="73"/>
                                      </a:lnTo>
                                      <a:lnTo>
                                        <a:pt x="88" y="89"/>
                                      </a:lnTo>
                                      <a:lnTo>
                                        <a:pt x="72" y="112"/>
                                      </a:lnTo>
                                      <a:lnTo>
                                        <a:pt x="60" y="127"/>
                                      </a:lnTo>
                                      <a:lnTo>
                                        <a:pt x="56" y="131"/>
                                      </a:lnTo>
                                      <a:lnTo>
                                        <a:pt x="32" y="73"/>
                                      </a:lnTo>
                                      <a:lnTo>
                                        <a:pt x="4" y="39"/>
                                      </a:lnTo>
                                      <a:lnTo>
                                        <a:pt x="0" y="27"/>
                                      </a:lnTo>
                                      <a:lnTo>
                                        <a:pt x="0" y="19"/>
                                      </a:lnTo>
                                      <a:lnTo>
                                        <a:pt x="32" y="0"/>
                                      </a:lnTo>
                                      <a:lnTo>
                                        <a:pt x="40" y="0"/>
                                      </a:lnTo>
                                      <a:lnTo>
                                        <a:pt x="56" y="19"/>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8" name="Freeform 528"/>
                              <wps:cNvSpPr>
                                <a:spLocks/>
                              </wps:cNvSpPr>
                              <wps:spPr bwMode="auto">
                                <a:xfrm>
                                  <a:off x="4736" y="4208"/>
                                  <a:ext cx="207" cy="235"/>
                                </a:xfrm>
                                <a:custGeom>
                                  <a:avLst/>
                                  <a:gdLst>
                                    <a:gd name="T0" fmla="*/ 203 w 207"/>
                                    <a:gd name="T1" fmla="*/ 11 h 235"/>
                                    <a:gd name="T2" fmla="*/ 207 w 207"/>
                                    <a:gd name="T3" fmla="*/ 15 h 235"/>
                                    <a:gd name="T4" fmla="*/ 187 w 207"/>
                                    <a:gd name="T5" fmla="*/ 50 h 235"/>
                                    <a:gd name="T6" fmla="*/ 159 w 207"/>
                                    <a:gd name="T7" fmla="*/ 96 h 235"/>
                                    <a:gd name="T8" fmla="*/ 128 w 207"/>
                                    <a:gd name="T9" fmla="*/ 169 h 235"/>
                                    <a:gd name="T10" fmla="*/ 108 w 207"/>
                                    <a:gd name="T11" fmla="*/ 227 h 235"/>
                                    <a:gd name="T12" fmla="*/ 108 w 207"/>
                                    <a:gd name="T13" fmla="*/ 235 h 235"/>
                                    <a:gd name="T14" fmla="*/ 100 w 207"/>
                                    <a:gd name="T15" fmla="*/ 235 h 235"/>
                                    <a:gd name="T16" fmla="*/ 80 w 207"/>
                                    <a:gd name="T17" fmla="*/ 231 h 235"/>
                                    <a:gd name="T18" fmla="*/ 64 w 207"/>
                                    <a:gd name="T19" fmla="*/ 219 h 235"/>
                                    <a:gd name="T20" fmla="*/ 32 w 207"/>
                                    <a:gd name="T21" fmla="*/ 185 h 235"/>
                                    <a:gd name="T22" fmla="*/ 28 w 207"/>
                                    <a:gd name="T23" fmla="*/ 169 h 235"/>
                                    <a:gd name="T24" fmla="*/ 24 w 207"/>
                                    <a:gd name="T25" fmla="*/ 127 h 235"/>
                                    <a:gd name="T26" fmla="*/ 24 w 207"/>
                                    <a:gd name="T27" fmla="*/ 104 h 235"/>
                                    <a:gd name="T28" fmla="*/ 16 w 207"/>
                                    <a:gd name="T29" fmla="*/ 77 h 235"/>
                                    <a:gd name="T30" fmla="*/ 8 w 207"/>
                                    <a:gd name="T31" fmla="*/ 54 h 235"/>
                                    <a:gd name="T32" fmla="*/ 0 w 207"/>
                                    <a:gd name="T33" fmla="*/ 46 h 235"/>
                                    <a:gd name="T34" fmla="*/ 8 w 207"/>
                                    <a:gd name="T35" fmla="*/ 46 h 235"/>
                                    <a:gd name="T36" fmla="*/ 28 w 207"/>
                                    <a:gd name="T37" fmla="*/ 58 h 235"/>
                                    <a:gd name="T38" fmla="*/ 48 w 207"/>
                                    <a:gd name="T39" fmla="*/ 81 h 235"/>
                                    <a:gd name="T40" fmla="*/ 60 w 207"/>
                                    <a:gd name="T41" fmla="*/ 108 h 235"/>
                                    <a:gd name="T42" fmla="*/ 60 w 207"/>
                                    <a:gd name="T43" fmla="*/ 131 h 235"/>
                                    <a:gd name="T44" fmla="*/ 56 w 207"/>
                                    <a:gd name="T45" fmla="*/ 150 h 235"/>
                                    <a:gd name="T46" fmla="*/ 52 w 207"/>
                                    <a:gd name="T47" fmla="*/ 154 h 235"/>
                                    <a:gd name="T48" fmla="*/ 48 w 207"/>
                                    <a:gd name="T49" fmla="*/ 162 h 235"/>
                                    <a:gd name="T50" fmla="*/ 48 w 207"/>
                                    <a:gd name="T51" fmla="*/ 165 h 235"/>
                                    <a:gd name="T52" fmla="*/ 44 w 207"/>
                                    <a:gd name="T53" fmla="*/ 189 h 235"/>
                                    <a:gd name="T54" fmla="*/ 52 w 207"/>
                                    <a:gd name="T55" fmla="*/ 204 h 235"/>
                                    <a:gd name="T56" fmla="*/ 64 w 207"/>
                                    <a:gd name="T57" fmla="*/ 212 h 235"/>
                                    <a:gd name="T58" fmla="*/ 64 w 207"/>
                                    <a:gd name="T59" fmla="*/ 216 h 235"/>
                                    <a:gd name="T60" fmla="*/ 68 w 207"/>
                                    <a:gd name="T61" fmla="*/ 216 h 235"/>
                                    <a:gd name="T62" fmla="*/ 76 w 207"/>
                                    <a:gd name="T63" fmla="*/ 208 h 235"/>
                                    <a:gd name="T64" fmla="*/ 76 w 207"/>
                                    <a:gd name="T65" fmla="*/ 189 h 235"/>
                                    <a:gd name="T66" fmla="*/ 96 w 207"/>
                                    <a:gd name="T67" fmla="*/ 131 h 235"/>
                                    <a:gd name="T68" fmla="*/ 120 w 207"/>
                                    <a:gd name="T69" fmla="*/ 88 h 235"/>
                                    <a:gd name="T70" fmla="*/ 144 w 207"/>
                                    <a:gd name="T71" fmla="*/ 50 h 235"/>
                                    <a:gd name="T72" fmla="*/ 171 w 207"/>
                                    <a:gd name="T73" fmla="*/ 4 h 235"/>
                                    <a:gd name="T74" fmla="*/ 175 w 207"/>
                                    <a:gd name="T75" fmla="*/ 0 h 235"/>
                                    <a:gd name="T76" fmla="*/ 187 w 207"/>
                                    <a:gd name="T77" fmla="*/ 0 h 235"/>
                                    <a:gd name="T78" fmla="*/ 203 w 207"/>
                                    <a:gd name="T79" fmla="*/ 11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07" h="235">
                                      <a:moveTo>
                                        <a:pt x="203" y="11"/>
                                      </a:moveTo>
                                      <a:lnTo>
                                        <a:pt x="207" y="15"/>
                                      </a:lnTo>
                                      <a:lnTo>
                                        <a:pt x="187" y="50"/>
                                      </a:lnTo>
                                      <a:lnTo>
                                        <a:pt x="159" y="96"/>
                                      </a:lnTo>
                                      <a:lnTo>
                                        <a:pt x="128" y="169"/>
                                      </a:lnTo>
                                      <a:lnTo>
                                        <a:pt x="108" y="227"/>
                                      </a:lnTo>
                                      <a:lnTo>
                                        <a:pt x="108" y="235"/>
                                      </a:lnTo>
                                      <a:lnTo>
                                        <a:pt x="100" y="235"/>
                                      </a:lnTo>
                                      <a:lnTo>
                                        <a:pt x="80" y="231"/>
                                      </a:lnTo>
                                      <a:lnTo>
                                        <a:pt x="64" y="219"/>
                                      </a:lnTo>
                                      <a:lnTo>
                                        <a:pt x="32" y="185"/>
                                      </a:lnTo>
                                      <a:lnTo>
                                        <a:pt x="28" y="169"/>
                                      </a:lnTo>
                                      <a:lnTo>
                                        <a:pt x="24" y="127"/>
                                      </a:lnTo>
                                      <a:lnTo>
                                        <a:pt x="24" y="104"/>
                                      </a:lnTo>
                                      <a:lnTo>
                                        <a:pt x="16" y="77"/>
                                      </a:lnTo>
                                      <a:lnTo>
                                        <a:pt x="8" y="54"/>
                                      </a:lnTo>
                                      <a:lnTo>
                                        <a:pt x="0" y="46"/>
                                      </a:lnTo>
                                      <a:lnTo>
                                        <a:pt x="8" y="46"/>
                                      </a:lnTo>
                                      <a:lnTo>
                                        <a:pt x="28" y="58"/>
                                      </a:lnTo>
                                      <a:lnTo>
                                        <a:pt x="48" y="81"/>
                                      </a:lnTo>
                                      <a:lnTo>
                                        <a:pt x="60" y="108"/>
                                      </a:lnTo>
                                      <a:lnTo>
                                        <a:pt x="60" y="131"/>
                                      </a:lnTo>
                                      <a:lnTo>
                                        <a:pt x="56" y="150"/>
                                      </a:lnTo>
                                      <a:lnTo>
                                        <a:pt x="52" y="154"/>
                                      </a:lnTo>
                                      <a:lnTo>
                                        <a:pt x="48" y="162"/>
                                      </a:lnTo>
                                      <a:lnTo>
                                        <a:pt x="48" y="165"/>
                                      </a:lnTo>
                                      <a:lnTo>
                                        <a:pt x="44" y="189"/>
                                      </a:lnTo>
                                      <a:lnTo>
                                        <a:pt x="52" y="204"/>
                                      </a:lnTo>
                                      <a:lnTo>
                                        <a:pt x="64" y="212"/>
                                      </a:lnTo>
                                      <a:lnTo>
                                        <a:pt x="64" y="216"/>
                                      </a:lnTo>
                                      <a:lnTo>
                                        <a:pt x="68" y="216"/>
                                      </a:lnTo>
                                      <a:lnTo>
                                        <a:pt x="76" y="208"/>
                                      </a:lnTo>
                                      <a:lnTo>
                                        <a:pt x="76" y="189"/>
                                      </a:lnTo>
                                      <a:lnTo>
                                        <a:pt x="96" y="131"/>
                                      </a:lnTo>
                                      <a:lnTo>
                                        <a:pt x="120" y="88"/>
                                      </a:lnTo>
                                      <a:lnTo>
                                        <a:pt x="144" y="50"/>
                                      </a:lnTo>
                                      <a:lnTo>
                                        <a:pt x="171" y="4"/>
                                      </a:lnTo>
                                      <a:lnTo>
                                        <a:pt x="175" y="0"/>
                                      </a:lnTo>
                                      <a:lnTo>
                                        <a:pt x="187" y="0"/>
                                      </a:lnTo>
                                      <a:lnTo>
                                        <a:pt x="203" y="11"/>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9" name="Freeform 529"/>
                              <wps:cNvSpPr>
                                <a:spLocks/>
                              </wps:cNvSpPr>
                              <wps:spPr bwMode="auto">
                                <a:xfrm>
                                  <a:off x="5325" y="4219"/>
                                  <a:ext cx="226" cy="208"/>
                                </a:xfrm>
                                <a:custGeom>
                                  <a:avLst/>
                                  <a:gdLst>
                                    <a:gd name="T0" fmla="*/ 222 w 226"/>
                                    <a:gd name="T1" fmla="*/ 16 h 208"/>
                                    <a:gd name="T2" fmla="*/ 226 w 226"/>
                                    <a:gd name="T3" fmla="*/ 16 h 208"/>
                                    <a:gd name="T4" fmla="*/ 199 w 226"/>
                                    <a:gd name="T5" fmla="*/ 20 h 208"/>
                                    <a:gd name="T6" fmla="*/ 175 w 226"/>
                                    <a:gd name="T7" fmla="*/ 35 h 208"/>
                                    <a:gd name="T8" fmla="*/ 155 w 226"/>
                                    <a:gd name="T9" fmla="*/ 50 h 208"/>
                                    <a:gd name="T10" fmla="*/ 135 w 226"/>
                                    <a:gd name="T11" fmla="*/ 70 h 208"/>
                                    <a:gd name="T12" fmla="*/ 119 w 226"/>
                                    <a:gd name="T13" fmla="*/ 93 h 208"/>
                                    <a:gd name="T14" fmla="*/ 75 w 226"/>
                                    <a:gd name="T15" fmla="*/ 147 h 208"/>
                                    <a:gd name="T16" fmla="*/ 8 w 226"/>
                                    <a:gd name="T17" fmla="*/ 205 h 208"/>
                                    <a:gd name="T18" fmla="*/ 0 w 226"/>
                                    <a:gd name="T19" fmla="*/ 205 h 208"/>
                                    <a:gd name="T20" fmla="*/ 0 w 226"/>
                                    <a:gd name="T21" fmla="*/ 208 h 208"/>
                                    <a:gd name="T22" fmla="*/ 8 w 226"/>
                                    <a:gd name="T23" fmla="*/ 174 h 208"/>
                                    <a:gd name="T24" fmla="*/ 32 w 226"/>
                                    <a:gd name="T25" fmla="*/ 124 h 208"/>
                                    <a:gd name="T26" fmla="*/ 36 w 226"/>
                                    <a:gd name="T27" fmla="*/ 112 h 208"/>
                                    <a:gd name="T28" fmla="*/ 40 w 226"/>
                                    <a:gd name="T29" fmla="*/ 112 h 208"/>
                                    <a:gd name="T30" fmla="*/ 44 w 226"/>
                                    <a:gd name="T31" fmla="*/ 112 h 208"/>
                                    <a:gd name="T32" fmla="*/ 44 w 226"/>
                                    <a:gd name="T33" fmla="*/ 112 h 208"/>
                                    <a:gd name="T34" fmla="*/ 44 w 226"/>
                                    <a:gd name="T35" fmla="*/ 108 h 208"/>
                                    <a:gd name="T36" fmla="*/ 83 w 226"/>
                                    <a:gd name="T37" fmla="*/ 66 h 208"/>
                                    <a:gd name="T38" fmla="*/ 91 w 226"/>
                                    <a:gd name="T39" fmla="*/ 58 h 208"/>
                                    <a:gd name="T40" fmla="*/ 95 w 226"/>
                                    <a:gd name="T41" fmla="*/ 58 h 208"/>
                                    <a:gd name="T42" fmla="*/ 143 w 226"/>
                                    <a:gd name="T43" fmla="*/ 20 h 208"/>
                                    <a:gd name="T44" fmla="*/ 155 w 226"/>
                                    <a:gd name="T45" fmla="*/ 16 h 208"/>
                                    <a:gd name="T46" fmla="*/ 155 w 226"/>
                                    <a:gd name="T47" fmla="*/ 8 h 208"/>
                                    <a:gd name="T48" fmla="*/ 171 w 226"/>
                                    <a:gd name="T49" fmla="*/ 4 h 208"/>
                                    <a:gd name="T50" fmla="*/ 175 w 226"/>
                                    <a:gd name="T51" fmla="*/ 4 h 208"/>
                                    <a:gd name="T52" fmla="*/ 175 w 226"/>
                                    <a:gd name="T53" fmla="*/ 4 h 208"/>
                                    <a:gd name="T54" fmla="*/ 179 w 226"/>
                                    <a:gd name="T55" fmla="*/ 0 h 208"/>
                                    <a:gd name="T56" fmla="*/ 187 w 226"/>
                                    <a:gd name="T57" fmla="*/ 0 h 208"/>
                                    <a:gd name="T58" fmla="*/ 207 w 226"/>
                                    <a:gd name="T59" fmla="*/ 4 h 208"/>
                                    <a:gd name="T60" fmla="*/ 222 w 226"/>
                                    <a:gd name="T61" fmla="*/ 16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26" h="208">
                                      <a:moveTo>
                                        <a:pt x="222" y="16"/>
                                      </a:moveTo>
                                      <a:lnTo>
                                        <a:pt x="226" y="16"/>
                                      </a:lnTo>
                                      <a:lnTo>
                                        <a:pt x="199" y="20"/>
                                      </a:lnTo>
                                      <a:lnTo>
                                        <a:pt x="175" y="35"/>
                                      </a:lnTo>
                                      <a:lnTo>
                                        <a:pt x="155" y="50"/>
                                      </a:lnTo>
                                      <a:lnTo>
                                        <a:pt x="135" y="70"/>
                                      </a:lnTo>
                                      <a:lnTo>
                                        <a:pt x="119" y="93"/>
                                      </a:lnTo>
                                      <a:lnTo>
                                        <a:pt x="75" y="147"/>
                                      </a:lnTo>
                                      <a:lnTo>
                                        <a:pt x="8" y="205"/>
                                      </a:lnTo>
                                      <a:lnTo>
                                        <a:pt x="0" y="205"/>
                                      </a:lnTo>
                                      <a:lnTo>
                                        <a:pt x="0" y="208"/>
                                      </a:lnTo>
                                      <a:lnTo>
                                        <a:pt x="8" y="174"/>
                                      </a:lnTo>
                                      <a:lnTo>
                                        <a:pt x="32" y="124"/>
                                      </a:lnTo>
                                      <a:lnTo>
                                        <a:pt x="36" y="112"/>
                                      </a:lnTo>
                                      <a:lnTo>
                                        <a:pt x="40" y="112"/>
                                      </a:lnTo>
                                      <a:lnTo>
                                        <a:pt x="44" y="112"/>
                                      </a:lnTo>
                                      <a:lnTo>
                                        <a:pt x="44" y="112"/>
                                      </a:lnTo>
                                      <a:lnTo>
                                        <a:pt x="44" y="108"/>
                                      </a:lnTo>
                                      <a:lnTo>
                                        <a:pt x="83" y="66"/>
                                      </a:lnTo>
                                      <a:lnTo>
                                        <a:pt x="91" y="58"/>
                                      </a:lnTo>
                                      <a:lnTo>
                                        <a:pt x="95" y="58"/>
                                      </a:lnTo>
                                      <a:lnTo>
                                        <a:pt x="143" y="20"/>
                                      </a:lnTo>
                                      <a:lnTo>
                                        <a:pt x="155" y="16"/>
                                      </a:lnTo>
                                      <a:lnTo>
                                        <a:pt x="155" y="8"/>
                                      </a:lnTo>
                                      <a:lnTo>
                                        <a:pt x="171" y="4"/>
                                      </a:lnTo>
                                      <a:lnTo>
                                        <a:pt x="175" y="4"/>
                                      </a:lnTo>
                                      <a:lnTo>
                                        <a:pt x="175" y="4"/>
                                      </a:lnTo>
                                      <a:lnTo>
                                        <a:pt x="179" y="0"/>
                                      </a:lnTo>
                                      <a:lnTo>
                                        <a:pt x="187" y="0"/>
                                      </a:lnTo>
                                      <a:lnTo>
                                        <a:pt x="207" y="4"/>
                                      </a:lnTo>
                                      <a:lnTo>
                                        <a:pt x="222" y="16"/>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1" name="Freeform 530"/>
                              <wps:cNvSpPr>
                                <a:spLocks/>
                              </wps:cNvSpPr>
                              <wps:spPr bwMode="auto">
                                <a:xfrm>
                                  <a:off x="5090" y="4370"/>
                                  <a:ext cx="92" cy="77"/>
                                </a:xfrm>
                                <a:custGeom>
                                  <a:avLst/>
                                  <a:gdLst>
                                    <a:gd name="T0" fmla="*/ 92 w 92"/>
                                    <a:gd name="T1" fmla="*/ 0 h 77"/>
                                    <a:gd name="T2" fmla="*/ 48 w 92"/>
                                    <a:gd name="T3" fmla="*/ 30 h 77"/>
                                    <a:gd name="T4" fmla="*/ 20 w 92"/>
                                    <a:gd name="T5" fmla="*/ 65 h 77"/>
                                    <a:gd name="T6" fmla="*/ 16 w 92"/>
                                    <a:gd name="T7" fmla="*/ 69 h 77"/>
                                    <a:gd name="T8" fmla="*/ 4 w 92"/>
                                    <a:gd name="T9" fmla="*/ 77 h 77"/>
                                    <a:gd name="T10" fmla="*/ 4 w 92"/>
                                    <a:gd name="T11" fmla="*/ 73 h 77"/>
                                    <a:gd name="T12" fmla="*/ 0 w 92"/>
                                    <a:gd name="T13" fmla="*/ 73 h 77"/>
                                    <a:gd name="T14" fmla="*/ 0 w 92"/>
                                    <a:gd name="T15" fmla="*/ 46 h 77"/>
                                    <a:gd name="T16" fmla="*/ 4 w 92"/>
                                    <a:gd name="T17" fmla="*/ 34 h 77"/>
                                    <a:gd name="T18" fmla="*/ 20 w 92"/>
                                    <a:gd name="T19" fmla="*/ 19 h 77"/>
                                    <a:gd name="T20" fmla="*/ 36 w 92"/>
                                    <a:gd name="T21" fmla="*/ 7 h 77"/>
                                    <a:gd name="T22" fmla="*/ 52 w 92"/>
                                    <a:gd name="T23" fmla="*/ 3 h 77"/>
                                    <a:gd name="T24" fmla="*/ 88 w 92"/>
                                    <a:gd name="T25" fmla="*/ 0 h 77"/>
                                    <a:gd name="T26" fmla="*/ 92 w 92"/>
                                    <a:gd name="T27" fmla="*/ 0 h 77"/>
                                    <a:gd name="T28" fmla="*/ 92 w 92"/>
                                    <a:gd name="T29"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92" h="77">
                                      <a:moveTo>
                                        <a:pt x="92" y="0"/>
                                      </a:moveTo>
                                      <a:lnTo>
                                        <a:pt x="48" y="30"/>
                                      </a:lnTo>
                                      <a:lnTo>
                                        <a:pt x="20" y="65"/>
                                      </a:lnTo>
                                      <a:lnTo>
                                        <a:pt x="16" y="69"/>
                                      </a:lnTo>
                                      <a:lnTo>
                                        <a:pt x="4" y="77"/>
                                      </a:lnTo>
                                      <a:lnTo>
                                        <a:pt x="4" y="73"/>
                                      </a:lnTo>
                                      <a:lnTo>
                                        <a:pt x="0" y="73"/>
                                      </a:lnTo>
                                      <a:lnTo>
                                        <a:pt x="0" y="46"/>
                                      </a:lnTo>
                                      <a:lnTo>
                                        <a:pt x="4" y="34"/>
                                      </a:lnTo>
                                      <a:lnTo>
                                        <a:pt x="20" y="19"/>
                                      </a:lnTo>
                                      <a:lnTo>
                                        <a:pt x="36" y="7"/>
                                      </a:lnTo>
                                      <a:lnTo>
                                        <a:pt x="52" y="3"/>
                                      </a:lnTo>
                                      <a:lnTo>
                                        <a:pt x="88" y="0"/>
                                      </a:lnTo>
                                      <a:lnTo>
                                        <a:pt x="92" y="0"/>
                                      </a:lnTo>
                                      <a:lnTo>
                                        <a:pt x="92" y="0"/>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2" name="Freeform 531"/>
                              <wps:cNvSpPr>
                                <a:spLocks/>
                              </wps:cNvSpPr>
                              <wps:spPr bwMode="auto">
                                <a:xfrm>
                                  <a:off x="5182" y="4389"/>
                                  <a:ext cx="55" cy="108"/>
                                </a:xfrm>
                                <a:custGeom>
                                  <a:avLst/>
                                  <a:gdLst>
                                    <a:gd name="T0" fmla="*/ 51 w 55"/>
                                    <a:gd name="T1" fmla="*/ 15 h 108"/>
                                    <a:gd name="T2" fmla="*/ 55 w 55"/>
                                    <a:gd name="T3" fmla="*/ 58 h 108"/>
                                    <a:gd name="T4" fmla="*/ 51 w 55"/>
                                    <a:gd name="T5" fmla="*/ 85 h 108"/>
                                    <a:gd name="T6" fmla="*/ 47 w 55"/>
                                    <a:gd name="T7" fmla="*/ 108 h 108"/>
                                    <a:gd name="T8" fmla="*/ 32 w 55"/>
                                    <a:gd name="T9" fmla="*/ 73 h 108"/>
                                    <a:gd name="T10" fmla="*/ 4 w 55"/>
                                    <a:gd name="T11" fmla="*/ 38 h 108"/>
                                    <a:gd name="T12" fmla="*/ 0 w 55"/>
                                    <a:gd name="T13" fmla="*/ 23 h 108"/>
                                    <a:gd name="T14" fmla="*/ 4 w 55"/>
                                    <a:gd name="T15" fmla="*/ 8 h 108"/>
                                    <a:gd name="T16" fmla="*/ 24 w 55"/>
                                    <a:gd name="T17" fmla="*/ 0 h 108"/>
                                    <a:gd name="T18" fmla="*/ 28 w 55"/>
                                    <a:gd name="T19" fmla="*/ 0 h 108"/>
                                    <a:gd name="T20" fmla="*/ 43 w 55"/>
                                    <a:gd name="T21" fmla="*/ 0 h 108"/>
                                    <a:gd name="T22" fmla="*/ 51 w 55"/>
                                    <a:gd name="T23" fmla="*/ 15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5" h="108">
                                      <a:moveTo>
                                        <a:pt x="51" y="15"/>
                                      </a:moveTo>
                                      <a:lnTo>
                                        <a:pt x="55" y="58"/>
                                      </a:lnTo>
                                      <a:lnTo>
                                        <a:pt x="51" y="85"/>
                                      </a:lnTo>
                                      <a:lnTo>
                                        <a:pt x="47" y="108"/>
                                      </a:lnTo>
                                      <a:lnTo>
                                        <a:pt x="32" y="73"/>
                                      </a:lnTo>
                                      <a:lnTo>
                                        <a:pt x="4" y="38"/>
                                      </a:lnTo>
                                      <a:lnTo>
                                        <a:pt x="0" y="23"/>
                                      </a:lnTo>
                                      <a:lnTo>
                                        <a:pt x="4" y="8"/>
                                      </a:lnTo>
                                      <a:lnTo>
                                        <a:pt x="24" y="0"/>
                                      </a:lnTo>
                                      <a:lnTo>
                                        <a:pt x="28" y="0"/>
                                      </a:lnTo>
                                      <a:lnTo>
                                        <a:pt x="43" y="0"/>
                                      </a:lnTo>
                                      <a:lnTo>
                                        <a:pt x="51" y="15"/>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3" name="Freeform 532"/>
                              <wps:cNvSpPr>
                                <a:spLocks/>
                              </wps:cNvSpPr>
                              <wps:spPr bwMode="auto">
                                <a:xfrm>
                                  <a:off x="4625" y="4404"/>
                                  <a:ext cx="92" cy="97"/>
                                </a:xfrm>
                                <a:custGeom>
                                  <a:avLst/>
                                  <a:gdLst>
                                    <a:gd name="T0" fmla="*/ 88 w 92"/>
                                    <a:gd name="T1" fmla="*/ 4 h 97"/>
                                    <a:gd name="T2" fmla="*/ 92 w 92"/>
                                    <a:gd name="T3" fmla="*/ 4 h 97"/>
                                    <a:gd name="T4" fmla="*/ 64 w 92"/>
                                    <a:gd name="T5" fmla="*/ 16 h 97"/>
                                    <a:gd name="T6" fmla="*/ 48 w 92"/>
                                    <a:gd name="T7" fmla="*/ 35 h 97"/>
                                    <a:gd name="T8" fmla="*/ 44 w 92"/>
                                    <a:gd name="T9" fmla="*/ 46 h 97"/>
                                    <a:gd name="T10" fmla="*/ 20 w 92"/>
                                    <a:gd name="T11" fmla="*/ 77 h 97"/>
                                    <a:gd name="T12" fmla="*/ 12 w 92"/>
                                    <a:gd name="T13" fmla="*/ 89 h 97"/>
                                    <a:gd name="T14" fmla="*/ 4 w 92"/>
                                    <a:gd name="T15" fmla="*/ 97 h 97"/>
                                    <a:gd name="T16" fmla="*/ 4 w 92"/>
                                    <a:gd name="T17" fmla="*/ 77 h 97"/>
                                    <a:gd name="T18" fmla="*/ 0 w 92"/>
                                    <a:gd name="T19" fmla="*/ 70 h 97"/>
                                    <a:gd name="T20" fmla="*/ 0 w 92"/>
                                    <a:gd name="T21" fmla="*/ 62 h 97"/>
                                    <a:gd name="T22" fmla="*/ 0 w 92"/>
                                    <a:gd name="T23" fmla="*/ 50 h 97"/>
                                    <a:gd name="T24" fmla="*/ 8 w 92"/>
                                    <a:gd name="T25" fmla="*/ 39 h 97"/>
                                    <a:gd name="T26" fmla="*/ 16 w 92"/>
                                    <a:gd name="T27" fmla="*/ 31 h 97"/>
                                    <a:gd name="T28" fmla="*/ 36 w 92"/>
                                    <a:gd name="T29" fmla="*/ 12 h 97"/>
                                    <a:gd name="T30" fmla="*/ 56 w 92"/>
                                    <a:gd name="T31" fmla="*/ 4 h 97"/>
                                    <a:gd name="T32" fmla="*/ 60 w 92"/>
                                    <a:gd name="T33" fmla="*/ 0 h 97"/>
                                    <a:gd name="T34" fmla="*/ 84 w 92"/>
                                    <a:gd name="T35" fmla="*/ 4 h 97"/>
                                    <a:gd name="T36" fmla="*/ 88 w 92"/>
                                    <a:gd name="T37" fmla="*/ 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2" h="97">
                                      <a:moveTo>
                                        <a:pt x="88" y="4"/>
                                      </a:moveTo>
                                      <a:lnTo>
                                        <a:pt x="92" y="4"/>
                                      </a:lnTo>
                                      <a:lnTo>
                                        <a:pt x="64" y="16"/>
                                      </a:lnTo>
                                      <a:lnTo>
                                        <a:pt x="48" y="35"/>
                                      </a:lnTo>
                                      <a:lnTo>
                                        <a:pt x="44" y="46"/>
                                      </a:lnTo>
                                      <a:lnTo>
                                        <a:pt x="20" y="77"/>
                                      </a:lnTo>
                                      <a:lnTo>
                                        <a:pt x="12" y="89"/>
                                      </a:lnTo>
                                      <a:lnTo>
                                        <a:pt x="4" y="97"/>
                                      </a:lnTo>
                                      <a:lnTo>
                                        <a:pt x="4" y="77"/>
                                      </a:lnTo>
                                      <a:lnTo>
                                        <a:pt x="0" y="70"/>
                                      </a:lnTo>
                                      <a:lnTo>
                                        <a:pt x="0" y="62"/>
                                      </a:lnTo>
                                      <a:lnTo>
                                        <a:pt x="0" y="50"/>
                                      </a:lnTo>
                                      <a:lnTo>
                                        <a:pt x="8" y="39"/>
                                      </a:lnTo>
                                      <a:lnTo>
                                        <a:pt x="16" y="31"/>
                                      </a:lnTo>
                                      <a:lnTo>
                                        <a:pt x="36" y="12"/>
                                      </a:lnTo>
                                      <a:lnTo>
                                        <a:pt x="56" y="4"/>
                                      </a:lnTo>
                                      <a:lnTo>
                                        <a:pt x="60" y="0"/>
                                      </a:lnTo>
                                      <a:lnTo>
                                        <a:pt x="84" y="4"/>
                                      </a:lnTo>
                                      <a:lnTo>
                                        <a:pt x="88" y="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 name="Freeform 533"/>
                              <wps:cNvSpPr>
                                <a:spLocks/>
                              </wps:cNvSpPr>
                              <wps:spPr bwMode="auto">
                                <a:xfrm>
                                  <a:off x="5305" y="4416"/>
                                  <a:ext cx="131" cy="131"/>
                                </a:xfrm>
                                <a:custGeom>
                                  <a:avLst/>
                                  <a:gdLst>
                                    <a:gd name="T0" fmla="*/ 103 w 131"/>
                                    <a:gd name="T1" fmla="*/ 19 h 131"/>
                                    <a:gd name="T2" fmla="*/ 60 w 131"/>
                                    <a:gd name="T3" fmla="*/ 61 h 131"/>
                                    <a:gd name="T4" fmla="*/ 40 w 131"/>
                                    <a:gd name="T5" fmla="*/ 92 h 131"/>
                                    <a:gd name="T6" fmla="*/ 32 w 131"/>
                                    <a:gd name="T7" fmla="*/ 112 h 131"/>
                                    <a:gd name="T8" fmla="*/ 20 w 131"/>
                                    <a:gd name="T9" fmla="*/ 123 h 131"/>
                                    <a:gd name="T10" fmla="*/ 8 w 131"/>
                                    <a:gd name="T11" fmla="*/ 131 h 131"/>
                                    <a:gd name="T12" fmla="*/ 4 w 131"/>
                                    <a:gd name="T13" fmla="*/ 131 h 131"/>
                                    <a:gd name="T14" fmla="*/ 0 w 131"/>
                                    <a:gd name="T15" fmla="*/ 123 h 131"/>
                                    <a:gd name="T16" fmla="*/ 4 w 131"/>
                                    <a:gd name="T17" fmla="*/ 92 h 131"/>
                                    <a:gd name="T18" fmla="*/ 16 w 131"/>
                                    <a:gd name="T19" fmla="*/ 65 h 131"/>
                                    <a:gd name="T20" fmla="*/ 36 w 131"/>
                                    <a:gd name="T21" fmla="*/ 42 h 131"/>
                                    <a:gd name="T22" fmla="*/ 60 w 131"/>
                                    <a:gd name="T23" fmla="*/ 27 h 131"/>
                                    <a:gd name="T24" fmla="*/ 68 w 131"/>
                                    <a:gd name="T25" fmla="*/ 27 h 131"/>
                                    <a:gd name="T26" fmla="*/ 75 w 131"/>
                                    <a:gd name="T27" fmla="*/ 19 h 131"/>
                                    <a:gd name="T28" fmla="*/ 99 w 131"/>
                                    <a:gd name="T29" fmla="*/ 11 h 131"/>
                                    <a:gd name="T30" fmla="*/ 99 w 131"/>
                                    <a:gd name="T31" fmla="*/ 8 h 131"/>
                                    <a:gd name="T32" fmla="*/ 123 w 131"/>
                                    <a:gd name="T33" fmla="*/ 0 h 131"/>
                                    <a:gd name="T34" fmla="*/ 131 w 131"/>
                                    <a:gd name="T35" fmla="*/ 0 h 131"/>
                                    <a:gd name="T36" fmla="*/ 103 w 131"/>
                                    <a:gd name="T37" fmla="*/ 19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1" h="131">
                                      <a:moveTo>
                                        <a:pt x="103" y="19"/>
                                      </a:moveTo>
                                      <a:lnTo>
                                        <a:pt x="60" y="61"/>
                                      </a:lnTo>
                                      <a:lnTo>
                                        <a:pt x="40" y="92"/>
                                      </a:lnTo>
                                      <a:lnTo>
                                        <a:pt x="32" y="112"/>
                                      </a:lnTo>
                                      <a:lnTo>
                                        <a:pt x="20" y="123"/>
                                      </a:lnTo>
                                      <a:lnTo>
                                        <a:pt x="8" y="131"/>
                                      </a:lnTo>
                                      <a:lnTo>
                                        <a:pt x="4" y="131"/>
                                      </a:lnTo>
                                      <a:lnTo>
                                        <a:pt x="0" y="123"/>
                                      </a:lnTo>
                                      <a:lnTo>
                                        <a:pt x="4" y="92"/>
                                      </a:lnTo>
                                      <a:lnTo>
                                        <a:pt x="16" y="65"/>
                                      </a:lnTo>
                                      <a:lnTo>
                                        <a:pt x="36" y="42"/>
                                      </a:lnTo>
                                      <a:lnTo>
                                        <a:pt x="60" y="27"/>
                                      </a:lnTo>
                                      <a:lnTo>
                                        <a:pt x="68" y="27"/>
                                      </a:lnTo>
                                      <a:lnTo>
                                        <a:pt x="75" y="19"/>
                                      </a:lnTo>
                                      <a:lnTo>
                                        <a:pt x="99" y="11"/>
                                      </a:lnTo>
                                      <a:lnTo>
                                        <a:pt x="99" y="8"/>
                                      </a:lnTo>
                                      <a:lnTo>
                                        <a:pt x="123" y="0"/>
                                      </a:lnTo>
                                      <a:lnTo>
                                        <a:pt x="131" y="0"/>
                                      </a:lnTo>
                                      <a:lnTo>
                                        <a:pt x="103" y="19"/>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5" name="Freeform 534"/>
                              <wps:cNvSpPr>
                                <a:spLocks/>
                              </wps:cNvSpPr>
                              <wps:spPr bwMode="auto">
                                <a:xfrm>
                                  <a:off x="4689" y="4450"/>
                                  <a:ext cx="183" cy="128"/>
                                </a:xfrm>
                                <a:custGeom>
                                  <a:avLst/>
                                  <a:gdLst>
                                    <a:gd name="T0" fmla="*/ 99 w 183"/>
                                    <a:gd name="T1" fmla="*/ 12 h 128"/>
                                    <a:gd name="T2" fmla="*/ 115 w 183"/>
                                    <a:gd name="T3" fmla="*/ 31 h 128"/>
                                    <a:gd name="T4" fmla="*/ 115 w 183"/>
                                    <a:gd name="T5" fmla="*/ 35 h 128"/>
                                    <a:gd name="T6" fmla="*/ 127 w 183"/>
                                    <a:gd name="T7" fmla="*/ 39 h 128"/>
                                    <a:gd name="T8" fmla="*/ 131 w 183"/>
                                    <a:gd name="T9" fmla="*/ 35 h 128"/>
                                    <a:gd name="T10" fmla="*/ 143 w 183"/>
                                    <a:gd name="T11" fmla="*/ 43 h 128"/>
                                    <a:gd name="T12" fmla="*/ 175 w 183"/>
                                    <a:gd name="T13" fmla="*/ 101 h 128"/>
                                    <a:gd name="T14" fmla="*/ 183 w 183"/>
                                    <a:gd name="T15" fmla="*/ 128 h 128"/>
                                    <a:gd name="T16" fmla="*/ 167 w 183"/>
                                    <a:gd name="T17" fmla="*/ 120 h 128"/>
                                    <a:gd name="T18" fmla="*/ 139 w 183"/>
                                    <a:gd name="T19" fmla="*/ 112 h 128"/>
                                    <a:gd name="T20" fmla="*/ 119 w 183"/>
                                    <a:gd name="T21" fmla="*/ 108 h 128"/>
                                    <a:gd name="T22" fmla="*/ 107 w 183"/>
                                    <a:gd name="T23" fmla="*/ 93 h 128"/>
                                    <a:gd name="T24" fmla="*/ 107 w 183"/>
                                    <a:gd name="T25" fmla="*/ 85 h 128"/>
                                    <a:gd name="T26" fmla="*/ 87 w 183"/>
                                    <a:gd name="T27" fmla="*/ 70 h 128"/>
                                    <a:gd name="T28" fmla="*/ 75 w 183"/>
                                    <a:gd name="T29" fmla="*/ 58 h 128"/>
                                    <a:gd name="T30" fmla="*/ 71 w 183"/>
                                    <a:gd name="T31" fmla="*/ 43 h 128"/>
                                    <a:gd name="T32" fmla="*/ 55 w 183"/>
                                    <a:gd name="T33" fmla="*/ 31 h 128"/>
                                    <a:gd name="T34" fmla="*/ 43 w 183"/>
                                    <a:gd name="T35" fmla="*/ 27 h 128"/>
                                    <a:gd name="T36" fmla="*/ 32 w 183"/>
                                    <a:gd name="T37" fmla="*/ 12 h 128"/>
                                    <a:gd name="T38" fmla="*/ 16 w 183"/>
                                    <a:gd name="T39" fmla="*/ 8 h 128"/>
                                    <a:gd name="T40" fmla="*/ 0 w 183"/>
                                    <a:gd name="T41" fmla="*/ 8 h 128"/>
                                    <a:gd name="T42" fmla="*/ 0 w 183"/>
                                    <a:gd name="T43" fmla="*/ 4 h 128"/>
                                    <a:gd name="T44" fmla="*/ 4 w 183"/>
                                    <a:gd name="T45" fmla="*/ 4 h 128"/>
                                    <a:gd name="T46" fmla="*/ 20 w 183"/>
                                    <a:gd name="T47" fmla="*/ 8 h 128"/>
                                    <a:gd name="T48" fmla="*/ 28 w 183"/>
                                    <a:gd name="T49" fmla="*/ 4 h 128"/>
                                    <a:gd name="T50" fmla="*/ 32 w 183"/>
                                    <a:gd name="T51" fmla="*/ 0 h 128"/>
                                    <a:gd name="T52" fmla="*/ 67 w 183"/>
                                    <a:gd name="T53" fmla="*/ 0 h 128"/>
                                    <a:gd name="T54" fmla="*/ 99 w 183"/>
                                    <a:gd name="T55" fmla="*/ 12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83" h="128">
                                      <a:moveTo>
                                        <a:pt x="99" y="12"/>
                                      </a:moveTo>
                                      <a:lnTo>
                                        <a:pt x="115" y="31"/>
                                      </a:lnTo>
                                      <a:lnTo>
                                        <a:pt x="115" y="35"/>
                                      </a:lnTo>
                                      <a:lnTo>
                                        <a:pt x="127" y="39"/>
                                      </a:lnTo>
                                      <a:lnTo>
                                        <a:pt x="131" y="35"/>
                                      </a:lnTo>
                                      <a:lnTo>
                                        <a:pt x="143" y="43"/>
                                      </a:lnTo>
                                      <a:lnTo>
                                        <a:pt x="175" y="101"/>
                                      </a:lnTo>
                                      <a:lnTo>
                                        <a:pt x="183" y="128"/>
                                      </a:lnTo>
                                      <a:lnTo>
                                        <a:pt x="167" y="120"/>
                                      </a:lnTo>
                                      <a:lnTo>
                                        <a:pt x="139" y="112"/>
                                      </a:lnTo>
                                      <a:lnTo>
                                        <a:pt x="119" y="108"/>
                                      </a:lnTo>
                                      <a:lnTo>
                                        <a:pt x="107" y="93"/>
                                      </a:lnTo>
                                      <a:lnTo>
                                        <a:pt x="107" y="85"/>
                                      </a:lnTo>
                                      <a:lnTo>
                                        <a:pt x="87" y="70"/>
                                      </a:lnTo>
                                      <a:lnTo>
                                        <a:pt x="75" y="58"/>
                                      </a:lnTo>
                                      <a:lnTo>
                                        <a:pt x="71" y="43"/>
                                      </a:lnTo>
                                      <a:lnTo>
                                        <a:pt x="55" y="31"/>
                                      </a:lnTo>
                                      <a:lnTo>
                                        <a:pt x="43" y="27"/>
                                      </a:lnTo>
                                      <a:lnTo>
                                        <a:pt x="32" y="12"/>
                                      </a:lnTo>
                                      <a:lnTo>
                                        <a:pt x="16" y="8"/>
                                      </a:lnTo>
                                      <a:lnTo>
                                        <a:pt x="0" y="8"/>
                                      </a:lnTo>
                                      <a:lnTo>
                                        <a:pt x="0" y="4"/>
                                      </a:lnTo>
                                      <a:lnTo>
                                        <a:pt x="4" y="4"/>
                                      </a:lnTo>
                                      <a:lnTo>
                                        <a:pt x="20" y="8"/>
                                      </a:lnTo>
                                      <a:lnTo>
                                        <a:pt x="28" y="4"/>
                                      </a:lnTo>
                                      <a:lnTo>
                                        <a:pt x="32" y="0"/>
                                      </a:lnTo>
                                      <a:lnTo>
                                        <a:pt x="67" y="0"/>
                                      </a:lnTo>
                                      <a:lnTo>
                                        <a:pt x="99" y="12"/>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6" name="Freeform 535"/>
                              <wps:cNvSpPr>
                                <a:spLocks/>
                              </wps:cNvSpPr>
                              <wps:spPr bwMode="auto">
                                <a:xfrm>
                                  <a:off x="5416" y="4454"/>
                                  <a:ext cx="112" cy="70"/>
                                </a:xfrm>
                                <a:custGeom>
                                  <a:avLst/>
                                  <a:gdLst>
                                    <a:gd name="T0" fmla="*/ 84 w 112"/>
                                    <a:gd name="T1" fmla="*/ 8 h 70"/>
                                    <a:gd name="T2" fmla="*/ 96 w 112"/>
                                    <a:gd name="T3" fmla="*/ 16 h 70"/>
                                    <a:gd name="T4" fmla="*/ 104 w 112"/>
                                    <a:gd name="T5" fmla="*/ 31 h 70"/>
                                    <a:gd name="T6" fmla="*/ 112 w 112"/>
                                    <a:gd name="T7" fmla="*/ 62 h 70"/>
                                    <a:gd name="T8" fmla="*/ 108 w 112"/>
                                    <a:gd name="T9" fmla="*/ 66 h 70"/>
                                    <a:gd name="T10" fmla="*/ 108 w 112"/>
                                    <a:gd name="T11" fmla="*/ 70 h 70"/>
                                    <a:gd name="T12" fmla="*/ 92 w 112"/>
                                    <a:gd name="T13" fmla="*/ 62 h 70"/>
                                    <a:gd name="T14" fmla="*/ 60 w 112"/>
                                    <a:gd name="T15" fmla="*/ 39 h 70"/>
                                    <a:gd name="T16" fmla="*/ 16 w 112"/>
                                    <a:gd name="T17" fmla="*/ 20 h 70"/>
                                    <a:gd name="T18" fmla="*/ 0 w 112"/>
                                    <a:gd name="T19" fmla="*/ 16 h 70"/>
                                    <a:gd name="T20" fmla="*/ 36 w 112"/>
                                    <a:gd name="T21" fmla="*/ 0 h 70"/>
                                    <a:gd name="T22" fmla="*/ 48 w 112"/>
                                    <a:gd name="T23" fmla="*/ 0 h 70"/>
                                    <a:gd name="T24" fmla="*/ 60 w 112"/>
                                    <a:gd name="T25" fmla="*/ 0 h 70"/>
                                    <a:gd name="T26" fmla="*/ 84 w 112"/>
                                    <a:gd name="T27" fmla="*/ 8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2" h="70">
                                      <a:moveTo>
                                        <a:pt x="84" y="8"/>
                                      </a:moveTo>
                                      <a:lnTo>
                                        <a:pt x="96" y="16"/>
                                      </a:lnTo>
                                      <a:lnTo>
                                        <a:pt x="104" y="31"/>
                                      </a:lnTo>
                                      <a:lnTo>
                                        <a:pt x="112" y="62"/>
                                      </a:lnTo>
                                      <a:lnTo>
                                        <a:pt x="108" y="66"/>
                                      </a:lnTo>
                                      <a:lnTo>
                                        <a:pt x="108" y="70"/>
                                      </a:lnTo>
                                      <a:lnTo>
                                        <a:pt x="92" y="62"/>
                                      </a:lnTo>
                                      <a:lnTo>
                                        <a:pt x="60" y="39"/>
                                      </a:lnTo>
                                      <a:lnTo>
                                        <a:pt x="16" y="20"/>
                                      </a:lnTo>
                                      <a:lnTo>
                                        <a:pt x="0" y="16"/>
                                      </a:lnTo>
                                      <a:lnTo>
                                        <a:pt x="36" y="0"/>
                                      </a:lnTo>
                                      <a:lnTo>
                                        <a:pt x="48" y="0"/>
                                      </a:lnTo>
                                      <a:lnTo>
                                        <a:pt x="60" y="0"/>
                                      </a:lnTo>
                                      <a:lnTo>
                                        <a:pt x="84" y="8"/>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7" name="Freeform 536"/>
                              <wps:cNvSpPr>
                                <a:spLocks/>
                              </wps:cNvSpPr>
                              <wps:spPr bwMode="auto">
                                <a:xfrm>
                                  <a:off x="5349" y="4558"/>
                                  <a:ext cx="87" cy="47"/>
                                </a:xfrm>
                                <a:custGeom>
                                  <a:avLst/>
                                  <a:gdLst>
                                    <a:gd name="T0" fmla="*/ 75 w 87"/>
                                    <a:gd name="T1" fmla="*/ 23 h 47"/>
                                    <a:gd name="T2" fmla="*/ 87 w 87"/>
                                    <a:gd name="T3" fmla="*/ 35 h 47"/>
                                    <a:gd name="T4" fmla="*/ 87 w 87"/>
                                    <a:gd name="T5" fmla="*/ 39 h 47"/>
                                    <a:gd name="T6" fmla="*/ 67 w 87"/>
                                    <a:gd name="T7" fmla="*/ 31 h 47"/>
                                    <a:gd name="T8" fmla="*/ 51 w 87"/>
                                    <a:gd name="T9" fmla="*/ 31 h 47"/>
                                    <a:gd name="T10" fmla="*/ 20 w 87"/>
                                    <a:gd name="T11" fmla="*/ 39 h 47"/>
                                    <a:gd name="T12" fmla="*/ 4 w 87"/>
                                    <a:gd name="T13" fmla="*/ 47 h 47"/>
                                    <a:gd name="T14" fmla="*/ 0 w 87"/>
                                    <a:gd name="T15" fmla="*/ 39 h 47"/>
                                    <a:gd name="T16" fmla="*/ 4 w 87"/>
                                    <a:gd name="T17" fmla="*/ 20 h 47"/>
                                    <a:gd name="T18" fmla="*/ 12 w 87"/>
                                    <a:gd name="T19" fmla="*/ 8 h 47"/>
                                    <a:gd name="T20" fmla="*/ 24 w 87"/>
                                    <a:gd name="T21" fmla="*/ 0 h 47"/>
                                    <a:gd name="T22" fmla="*/ 59 w 87"/>
                                    <a:gd name="T23" fmla="*/ 8 h 47"/>
                                    <a:gd name="T24" fmla="*/ 75 w 87"/>
                                    <a:gd name="T25" fmla="*/ 23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 h="47">
                                      <a:moveTo>
                                        <a:pt x="75" y="23"/>
                                      </a:moveTo>
                                      <a:lnTo>
                                        <a:pt x="87" y="35"/>
                                      </a:lnTo>
                                      <a:lnTo>
                                        <a:pt x="87" y="39"/>
                                      </a:lnTo>
                                      <a:lnTo>
                                        <a:pt x="67" y="31"/>
                                      </a:lnTo>
                                      <a:lnTo>
                                        <a:pt x="51" y="31"/>
                                      </a:lnTo>
                                      <a:lnTo>
                                        <a:pt x="20" y="39"/>
                                      </a:lnTo>
                                      <a:lnTo>
                                        <a:pt x="4" y="47"/>
                                      </a:lnTo>
                                      <a:lnTo>
                                        <a:pt x="0" y="39"/>
                                      </a:lnTo>
                                      <a:lnTo>
                                        <a:pt x="4" y="20"/>
                                      </a:lnTo>
                                      <a:lnTo>
                                        <a:pt x="12" y="8"/>
                                      </a:lnTo>
                                      <a:lnTo>
                                        <a:pt x="24" y="0"/>
                                      </a:lnTo>
                                      <a:lnTo>
                                        <a:pt x="59" y="8"/>
                                      </a:lnTo>
                                      <a:lnTo>
                                        <a:pt x="75" y="23"/>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8" name="Freeform 537"/>
                              <wps:cNvSpPr>
                                <a:spLocks/>
                              </wps:cNvSpPr>
                              <wps:spPr bwMode="auto">
                                <a:xfrm>
                                  <a:off x="4740" y="4593"/>
                                  <a:ext cx="136" cy="39"/>
                                </a:xfrm>
                                <a:custGeom>
                                  <a:avLst/>
                                  <a:gdLst>
                                    <a:gd name="T0" fmla="*/ 128 w 136"/>
                                    <a:gd name="T1" fmla="*/ 8 h 39"/>
                                    <a:gd name="T2" fmla="*/ 136 w 136"/>
                                    <a:gd name="T3" fmla="*/ 19 h 39"/>
                                    <a:gd name="T4" fmla="*/ 136 w 136"/>
                                    <a:gd name="T5" fmla="*/ 31 h 39"/>
                                    <a:gd name="T6" fmla="*/ 124 w 136"/>
                                    <a:gd name="T7" fmla="*/ 39 h 39"/>
                                    <a:gd name="T8" fmla="*/ 92 w 136"/>
                                    <a:gd name="T9" fmla="*/ 39 h 39"/>
                                    <a:gd name="T10" fmla="*/ 60 w 136"/>
                                    <a:gd name="T11" fmla="*/ 35 h 39"/>
                                    <a:gd name="T12" fmla="*/ 4 w 136"/>
                                    <a:gd name="T13" fmla="*/ 35 h 39"/>
                                    <a:gd name="T14" fmla="*/ 4 w 136"/>
                                    <a:gd name="T15" fmla="*/ 35 h 39"/>
                                    <a:gd name="T16" fmla="*/ 0 w 136"/>
                                    <a:gd name="T17" fmla="*/ 35 h 39"/>
                                    <a:gd name="T18" fmla="*/ 12 w 136"/>
                                    <a:gd name="T19" fmla="*/ 23 h 39"/>
                                    <a:gd name="T20" fmla="*/ 32 w 136"/>
                                    <a:gd name="T21" fmla="*/ 12 h 39"/>
                                    <a:gd name="T22" fmla="*/ 52 w 136"/>
                                    <a:gd name="T23" fmla="*/ 4 h 39"/>
                                    <a:gd name="T24" fmla="*/ 76 w 136"/>
                                    <a:gd name="T25" fmla="*/ 0 h 39"/>
                                    <a:gd name="T26" fmla="*/ 116 w 136"/>
                                    <a:gd name="T27" fmla="*/ 0 h 39"/>
                                    <a:gd name="T28" fmla="*/ 128 w 136"/>
                                    <a:gd name="T29" fmla="*/ 8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6" h="39">
                                      <a:moveTo>
                                        <a:pt x="128" y="8"/>
                                      </a:moveTo>
                                      <a:lnTo>
                                        <a:pt x="136" y="19"/>
                                      </a:lnTo>
                                      <a:lnTo>
                                        <a:pt x="136" y="31"/>
                                      </a:lnTo>
                                      <a:lnTo>
                                        <a:pt x="124" y="39"/>
                                      </a:lnTo>
                                      <a:lnTo>
                                        <a:pt x="92" y="39"/>
                                      </a:lnTo>
                                      <a:lnTo>
                                        <a:pt x="60" y="35"/>
                                      </a:lnTo>
                                      <a:lnTo>
                                        <a:pt x="4" y="35"/>
                                      </a:lnTo>
                                      <a:lnTo>
                                        <a:pt x="4" y="35"/>
                                      </a:lnTo>
                                      <a:lnTo>
                                        <a:pt x="0" y="35"/>
                                      </a:lnTo>
                                      <a:lnTo>
                                        <a:pt x="12" y="23"/>
                                      </a:lnTo>
                                      <a:lnTo>
                                        <a:pt x="32" y="12"/>
                                      </a:lnTo>
                                      <a:lnTo>
                                        <a:pt x="52" y="4"/>
                                      </a:lnTo>
                                      <a:lnTo>
                                        <a:pt x="76" y="0"/>
                                      </a:lnTo>
                                      <a:lnTo>
                                        <a:pt x="116" y="0"/>
                                      </a:lnTo>
                                      <a:lnTo>
                                        <a:pt x="128" y="8"/>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9" name="Freeform 538"/>
                              <wps:cNvSpPr>
                                <a:spLocks/>
                              </wps:cNvSpPr>
                              <wps:spPr bwMode="auto">
                                <a:xfrm>
                                  <a:off x="4645" y="4597"/>
                                  <a:ext cx="72" cy="181"/>
                                </a:xfrm>
                                <a:custGeom>
                                  <a:avLst/>
                                  <a:gdLst>
                                    <a:gd name="T0" fmla="*/ 36 w 72"/>
                                    <a:gd name="T1" fmla="*/ 73 h 181"/>
                                    <a:gd name="T2" fmla="*/ 20 w 72"/>
                                    <a:gd name="T3" fmla="*/ 112 h 181"/>
                                    <a:gd name="T4" fmla="*/ 16 w 72"/>
                                    <a:gd name="T5" fmla="*/ 119 h 181"/>
                                    <a:gd name="T6" fmla="*/ 8 w 72"/>
                                    <a:gd name="T7" fmla="*/ 165 h 181"/>
                                    <a:gd name="T8" fmla="*/ 4 w 72"/>
                                    <a:gd name="T9" fmla="*/ 181 h 181"/>
                                    <a:gd name="T10" fmla="*/ 4 w 72"/>
                                    <a:gd name="T11" fmla="*/ 181 h 181"/>
                                    <a:gd name="T12" fmla="*/ 0 w 72"/>
                                    <a:gd name="T13" fmla="*/ 154 h 181"/>
                                    <a:gd name="T14" fmla="*/ 0 w 72"/>
                                    <a:gd name="T15" fmla="*/ 112 h 181"/>
                                    <a:gd name="T16" fmla="*/ 8 w 72"/>
                                    <a:gd name="T17" fmla="*/ 69 h 181"/>
                                    <a:gd name="T18" fmla="*/ 20 w 72"/>
                                    <a:gd name="T19" fmla="*/ 42 h 181"/>
                                    <a:gd name="T20" fmla="*/ 48 w 72"/>
                                    <a:gd name="T21" fmla="*/ 11 h 181"/>
                                    <a:gd name="T22" fmla="*/ 72 w 72"/>
                                    <a:gd name="T23" fmla="*/ 0 h 181"/>
                                    <a:gd name="T24" fmla="*/ 72 w 72"/>
                                    <a:gd name="T25" fmla="*/ 8 h 181"/>
                                    <a:gd name="T26" fmla="*/ 36 w 72"/>
                                    <a:gd name="T27" fmla="*/ 73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2" h="181">
                                      <a:moveTo>
                                        <a:pt x="36" y="73"/>
                                      </a:moveTo>
                                      <a:lnTo>
                                        <a:pt x="20" y="112"/>
                                      </a:lnTo>
                                      <a:lnTo>
                                        <a:pt x="16" y="119"/>
                                      </a:lnTo>
                                      <a:lnTo>
                                        <a:pt x="8" y="165"/>
                                      </a:lnTo>
                                      <a:lnTo>
                                        <a:pt x="4" y="181"/>
                                      </a:lnTo>
                                      <a:lnTo>
                                        <a:pt x="4" y="181"/>
                                      </a:lnTo>
                                      <a:lnTo>
                                        <a:pt x="0" y="154"/>
                                      </a:lnTo>
                                      <a:lnTo>
                                        <a:pt x="0" y="112"/>
                                      </a:lnTo>
                                      <a:lnTo>
                                        <a:pt x="8" y="69"/>
                                      </a:lnTo>
                                      <a:lnTo>
                                        <a:pt x="20" y="42"/>
                                      </a:lnTo>
                                      <a:lnTo>
                                        <a:pt x="48" y="11"/>
                                      </a:lnTo>
                                      <a:lnTo>
                                        <a:pt x="72" y="0"/>
                                      </a:lnTo>
                                      <a:lnTo>
                                        <a:pt x="72" y="8"/>
                                      </a:lnTo>
                                      <a:lnTo>
                                        <a:pt x="36" y="73"/>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 name="Freeform 539"/>
                              <wps:cNvSpPr>
                                <a:spLocks/>
                              </wps:cNvSpPr>
                              <wps:spPr bwMode="auto">
                                <a:xfrm>
                                  <a:off x="5082" y="4493"/>
                                  <a:ext cx="12" cy="19"/>
                                </a:xfrm>
                                <a:custGeom>
                                  <a:avLst/>
                                  <a:gdLst>
                                    <a:gd name="T0" fmla="*/ 12 w 12"/>
                                    <a:gd name="T1" fmla="*/ 8 h 19"/>
                                    <a:gd name="T2" fmla="*/ 12 w 12"/>
                                    <a:gd name="T3" fmla="*/ 19 h 19"/>
                                    <a:gd name="T4" fmla="*/ 8 w 12"/>
                                    <a:gd name="T5" fmla="*/ 19 h 19"/>
                                    <a:gd name="T6" fmla="*/ 0 w 12"/>
                                    <a:gd name="T7" fmla="*/ 11 h 19"/>
                                    <a:gd name="T8" fmla="*/ 0 w 12"/>
                                    <a:gd name="T9" fmla="*/ 0 h 19"/>
                                    <a:gd name="T10" fmla="*/ 4 w 12"/>
                                    <a:gd name="T11" fmla="*/ 0 h 19"/>
                                    <a:gd name="T12" fmla="*/ 8 w 12"/>
                                    <a:gd name="T13" fmla="*/ 0 h 19"/>
                                    <a:gd name="T14" fmla="*/ 12 w 12"/>
                                    <a:gd name="T15" fmla="*/ 8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9">
                                      <a:moveTo>
                                        <a:pt x="12" y="8"/>
                                      </a:moveTo>
                                      <a:lnTo>
                                        <a:pt x="12" y="19"/>
                                      </a:lnTo>
                                      <a:lnTo>
                                        <a:pt x="8" y="19"/>
                                      </a:lnTo>
                                      <a:lnTo>
                                        <a:pt x="0" y="11"/>
                                      </a:lnTo>
                                      <a:lnTo>
                                        <a:pt x="0" y="0"/>
                                      </a:lnTo>
                                      <a:lnTo>
                                        <a:pt x="4" y="0"/>
                                      </a:lnTo>
                                      <a:lnTo>
                                        <a:pt x="8" y="0"/>
                                      </a:lnTo>
                                      <a:lnTo>
                                        <a:pt x="12"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1" name="Freeform 540"/>
                              <wps:cNvSpPr>
                                <a:spLocks/>
                              </wps:cNvSpPr>
                              <wps:spPr bwMode="auto">
                                <a:xfrm>
                                  <a:off x="5074" y="4562"/>
                                  <a:ext cx="16" cy="19"/>
                                </a:xfrm>
                                <a:custGeom>
                                  <a:avLst/>
                                  <a:gdLst>
                                    <a:gd name="T0" fmla="*/ 16 w 16"/>
                                    <a:gd name="T1" fmla="*/ 8 h 19"/>
                                    <a:gd name="T2" fmla="*/ 16 w 16"/>
                                    <a:gd name="T3" fmla="*/ 12 h 19"/>
                                    <a:gd name="T4" fmla="*/ 4 w 16"/>
                                    <a:gd name="T5" fmla="*/ 19 h 19"/>
                                    <a:gd name="T6" fmla="*/ 0 w 16"/>
                                    <a:gd name="T7" fmla="*/ 19 h 19"/>
                                    <a:gd name="T8" fmla="*/ 0 w 16"/>
                                    <a:gd name="T9" fmla="*/ 12 h 19"/>
                                    <a:gd name="T10" fmla="*/ 8 w 16"/>
                                    <a:gd name="T11" fmla="*/ 0 h 19"/>
                                    <a:gd name="T12" fmla="*/ 12 w 16"/>
                                    <a:gd name="T13" fmla="*/ 0 h 19"/>
                                    <a:gd name="T14" fmla="*/ 16 w 16"/>
                                    <a:gd name="T15" fmla="*/ 8 h 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19">
                                      <a:moveTo>
                                        <a:pt x="16" y="8"/>
                                      </a:moveTo>
                                      <a:lnTo>
                                        <a:pt x="16" y="12"/>
                                      </a:lnTo>
                                      <a:lnTo>
                                        <a:pt x="4" y="19"/>
                                      </a:lnTo>
                                      <a:lnTo>
                                        <a:pt x="0" y="19"/>
                                      </a:lnTo>
                                      <a:lnTo>
                                        <a:pt x="0" y="12"/>
                                      </a:lnTo>
                                      <a:lnTo>
                                        <a:pt x="8" y="0"/>
                                      </a:lnTo>
                                      <a:lnTo>
                                        <a:pt x="12" y="0"/>
                                      </a:lnTo>
                                      <a:lnTo>
                                        <a:pt x="16"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0" name="Freeform 541"/>
                              <wps:cNvSpPr>
                                <a:spLocks/>
                              </wps:cNvSpPr>
                              <wps:spPr bwMode="auto">
                                <a:xfrm>
                                  <a:off x="5074" y="4624"/>
                                  <a:ext cx="12" cy="15"/>
                                </a:xfrm>
                                <a:custGeom>
                                  <a:avLst/>
                                  <a:gdLst>
                                    <a:gd name="T0" fmla="*/ 12 w 12"/>
                                    <a:gd name="T1" fmla="*/ 15 h 15"/>
                                    <a:gd name="T2" fmla="*/ 4 w 12"/>
                                    <a:gd name="T3" fmla="*/ 15 h 15"/>
                                    <a:gd name="T4" fmla="*/ 0 w 12"/>
                                    <a:gd name="T5" fmla="*/ 15 h 15"/>
                                    <a:gd name="T6" fmla="*/ 0 w 12"/>
                                    <a:gd name="T7" fmla="*/ 8 h 15"/>
                                    <a:gd name="T8" fmla="*/ 8 w 12"/>
                                    <a:gd name="T9" fmla="*/ 0 h 15"/>
                                    <a:gd name="T10" fmla="*/ 12 w 12"/>
                                    <a:gd name="T11" fmla="*/ 4 h 15"/>
                                    <a:gd name="T12" fmla="*/ 12 w 12"/>
                                    <a:gd name="T13" fmla="*/ 15 h 15"/>
                                  </a:gdLst>
                                  <a:ahLst/>
                                  <a:cxnLst>
                                    <a:cxn ang="0">
                                      <a:pos x="T0" y="T1"/>
                                    </a:cxn>
                                    <a:cxn ang="0">
                                      <a:pos x="T2" y="T3"/>
                                    </a:cxn>
                                    <a:cxn ang="0">
                                      <a:pos x="T4" y="T5"/>
                                    </a:cxn>
                                    <a:cxn ang="0">
                                      <a:pos x="T6" y="T7"/>
                                    </a:cxn>
                                    <a:cxn ang="0">
                                      <a:pos x="T8" y="T9"/>
                                    </a:cxn>
                                    <a:cxn ang="0">
                                      <a:pos x="T10" y="T11"/>
                                    </a:cxn>
                                    <a:cxn ang="0">
                                      <a:pos x="T12" y="T13"/>
                                    </a:cxn>
                                  </a:cxnLst>
                                  <a:rect l="0" t="0" r="r" b="b"/>
                                  <a:pathLst>
                                    <a:path w="12" h="15">
                                      <a:moveTo>
                                        <a:pt x="12" y="15"/>
                                      </a:moveTo>
                                      <a:lnTo>
                                        <a:pt x="4" y="15"/>
                                      </a:lnTo>
                                      <a:lnTo>
                                        <a:pt x="0" y="15"/>
                                      </a:lnTo>
                                      <a:lnTo>
                                        <a:pt x="0" y="8"/>
                                      </a:lnTo>
                                      <a:lnTo>
                                        <a:pt x="8" y="0"/>
                                      </a:lnTo>
                                      <a:lnTo>
                                        <a:pt x="12" y="4"/>
                                      </a:lnTo>
                                      <a:lnTo>
                                        <a:pt x="12"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1" name="Freeform 542"/>
                              <wps:cNvSpPr>
                                <a:spLocks/>
                              </wps:cNvSpPr>
                              <wps:spPr bwMode="auto">
                                <a:xfrm>
                                  <a:off x="5070" y="4685"/>
                                  <a:ext cx="12" cy="43"/>
                                </a:xfrm>
                                <a:custGeom>
                                  <a:avLst/>
                                  <a:gdLst>
                                    <a:gd name="T0" fmla="*/ 8 w 12"/>
                                    <a:gd name="T1" fmla="*/ 43 h 43"/>
                                    <a:gd name="T2" fmla="*/ 0 w 12"/>
                                    <a:gd name="T3" fmla="*/ 43 h 43"/>
                                    <a:gd name="T4" fmla="*/ 0 w 12"/>
                                    <a:gd name="T5" fmla="*/ 31 h 43"/>
                                    <a:gd name="T6" fmla="*/ 4 w 12"/>
                                    <a:gd name="T7" fmla="*/ 0 h 43"/>
                                    <a:gd name="T8" fmla="*/ 4 w 12"/>
                                    <a:gd name="T9" fmla="*/ 0 h 43"/>
                                    <a:gd name="T10" fmla="*/ 12 w 12"/>
                                    <a:gd name="T11" fmla="*/ 24 h 43"/>
                                    <a:gd name="T12" fmla="*/ 8 w 12"/>
                                    <a:gd name="T13" fmla="*/ 43 h 43"/>
                                  </a:gdLst>
                                  <a:ahLst/>
                                  <a:cxnLst>
                                    <a:cxn ang="0">
                                      <a:pos x="T0" y="T1"/>
                                    </a:cxn>
                                    <a:cxn ang="0">
                                      <a:pos x="T2" y="T3"/>
                                    </a:cxn>
                                    <a:cxn ang="0">
                                      <a:pos x="T4" y="T5"/>
                                    </a:cxn>
                                    <a:cxn ang="0">
                                      <a:pos x="T6" y="T7"/>
                                    </a:cxn>
                                    <a:cxn ang="0">
                                      <a:pos x="T8" y="T9"/>
                                    </a:cxn>
                                    <a:cxn ang="0">
                                      <a:pos x="T10" y="T11"/>
                                    </a:cxn>
                                    <a:cxn ang="0">
                                      <a:pos x="T12" y="T13"/>
                                    </a:cxn>
                                  </a:cxnLst>
                                  <a:rect l="0" t="0" r="r" b="b"/>
                                  <a:pathLst>
                                    <a:path w="12" h="43">
                                      <a:moveTo>
                                        <a:pt x="8" y="43"/>
                                      </a:moveTo>
                                      <a:lnTo>
                                        <a:pt x="0" y="43"/>
                                      </a:lnTo>
                                      <a:lnTo>
                                        <a:pt x="0" y="31"/>
                                      </a:lnTo>
                                      <a:lnTo>
                                        <a:pt x="4" y="0"/>
                                      </a:lnTo>
                                      <a:lnTo>
                                        <a:pt x="4" y="0"/>
                                      </a:lnTo>
                                      <a:lnTo>
                                        <a:pt x="12" y="24"/>
                                      </a:lnTo>
                                      <a:lnTo>
                                        <a:pt x="8"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2" name="Freeform 543"/>
                              <wps:cNvSpPr>
                                <a:spLocks/>
                              </wps:cNvSpPr>
                              <wps:spPr bwMode="auto">
                                <a:xfrm>
                                  <a:off x="4887" y="4678"/>
                                  <a:ext cx="16" cy="15"/>
                                </a:xfrm>
                                <a:custGeom>
                                  <a:avLst/>
                                  <a:gdLst>
                                    <a:gd name="T0" fmla="*/ 16 w 16"/>
                                    <a:gd name="T1" fmla="*/ 7 h 15"/>
                                    <a:gd name="T2" fmla="*/ 16 w 16"/>
                                    <a:gd name="T3" fmla="*/ 11 h 15"/>
                                    <a:gd name="T4" fmla="*/ 12 w 16"/>
                                    <a:gd name="T5" fmla="*/ 15 h 15"/>
                                    <a:gd name="T6" fmla="*/ 4 w 16"/>
                                    <a:gd name="T7" fmla="*/ 15 h 15"/>
                                    <a:gd name="T8" fmla="*/ 0 w 16"/>
                                    <a:gd name="T9" fmla="*/ 7 h 15"/>
                                    <a:gd name="T10" fmla="*/ 0 w 16"/>
                                    <a:gd name="T11" fmla="*/ 4 h 15"/>
                                    <a:gd name="T12" fmla="*/ 8 w 16"/>
                                    <a:gd name="T13" fmla="*/ 0 h 15"/>
                                    <a:gd name="T14" fmla="*/ 12 w 16"/>
                                    <a:gd name="T15" fmla="*/ 4 h 15"/>
                                    <a:gd name="T16" fmla="*/ 16 w 16"/>
                                    <a:gd name="T17"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15">
                                      <a:moveTo>
                                        <a:pt x="16" y="7"/>
                                      </a:moveTo>
                                      <a:lnTo>
                                        <a:pt x="16" y="11"/>
                                      </a:lnTo>
                                      <a:lnTo>
                                        <a:pt x="12" y="15"/>
                                      </a:lnTo>
                                      <a:lnTo>
                                        <a:pt x="4" y="15"/>
                                      </a:lnTo>
                                      <a:lnTo>
                                        <a:pt x="0" y="7"/>
                                      </a:lnTo>
                                      <a:lnTo>
                                        <a:pt x="0" y="4"/>
                                      </a:lnTo>
                                      <a:lnTo>
                                        <a:pt x="8" y="0"/>
                                      </a:lnTo>
                                      <a:lnTo>
                                        <a:pt x="12" y="4"/>
                                      </a:lnTo>
                                      <a:lnTo>
                                        <a:pt x="16"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3" name="Freeform 544"/>
                              <wps:cNvSpPr>
                                <a:spLocks/>
                              </wps:cNvSpPr>
                              <wps:spPr bwMode="auto">
                                <a:xfrm>
                                  <a:off x="5297" y="4589"/>
                                  <a:ext cx="12" cy="39"/>
                                </a:xfrm>
                                <a:custGeom>
                                  <a:avLst/>
                                  <a:gdLst>
                                    <a:gd name="T0" fmla="*/ 8 w 12"/>
                                    <a:gd name="T1" fmla="*/ 23 h 39"/>
                                    <a:gd name="T2" fmla="*/ 4 w 12"/>
                                    <a:gd name="T3" fmla="*/ 31 h 39"/>
                                    <a:gd name="T4" fmla="*/ 4 w 12"/>
                                    <a:gd name="T5" fmla="*/ 35 h 39"/>
                                    <a:gd name="T6" fmla="*/ 0 w 12"/>
                                    <a:gd name="T7" fmla="*/ 39 h 39"/>
                                    <a:gd name="T8" fmla="*/ 0 w 12"/>
                                    <a:gd name="T9" fmla="*/ 23 h 39"/>
                                    <a:gd name="T10" fmla="*/ 4 w 12"/>
                                    <a:gd name="T11" fmla="*/ 16 h 39"/>
                                    <a:gd name="T12" fmla="*/ 12 w 12"/>
                                    <a:gd name="T13" fmla="*/ 0 h 39"/>
                                    <a:gd name="T14" fmla="*/ 12 w 12"/>
                                    <a:gd name="T15" fmla="*/ 0 h 39"/>
                                    <a:gd name="T16" fmla="*/ 8 w 12"/>
                                    <a:gd name="T17" fmla="*/ 23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39">
                                      <a:moveTo>
                                        <a:pt x="8" y="23"/>
                                      </a:moveTo>
                                      <a:lnTo>
                                        <a:pt x="4" y="31"/>
                                      </a:lnTo>
                                      <a:lnTo>
                                        <a:pt x="4" y="35"/>
                                      </a:lnTo>
                                      <a:lnTo>
                                        <a:pt x="0" y="39"/>
                                      </a:lnTo>
                                      <a:lnTo>
                                        <a:pt x="0" y="23"/>
                                      </a:lnTo>
                                      <a:lnTo>
                                        <a:pt x="4" y="16"/>
                                      </a:lnTo>
                                      <a:lnTo>
                                        <a:pt x="12" y="0"/>
                                      </a:lnTo>
                                      <a:lnTo>
                                        <a:pt x="12" y="0"/>
                                      </a:lnTo>
                                      <a:lnTo>
                                        <a:pt x="8"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4" name="Freeform 545"/>
                              <wps:cNvSpPr>
                                <a:spLocks/>
                              </wps:cNvSpPr>
                              <wps:spPr bwMode="auto">
                                <a:xfrm>
                                  <a:off x="5277" y="4662"/>
                                  <a:ext cx="12" cy="20"/>
                                </a:xfrm>
                                <a:custGeom>
                                  <a:avLst/>
                                  <a:gdLst>
                                    <a:gd name="T0" fmla="*/ 8 w 12"/>
                                    <a:gd name="T1" fmla="*/ 12 h 20"/>
                                    <a:gd name="T2" fmla="*/ 8 w 12"/>
                                    <a:gd name="T3" fmla="*/ 20 h 20"/>
                                    <a:gd name="T4" fmla="*/ 0 w 12"/>
                                    <a:gd name="T5" fmla="*/ 16 h 20"/>
                                    <a:gd name="T6" fmla="*/ 0 w 12"/>
                                    <a:gd name="T7" fmla="*/ 8 h 20"/>
                                    <a:gd name="T8" fmla="*/ 8 w 12"/>
                                    <a:gd name="T9" fmla="*/ 0 h 20"/>
                                    <a:gd name="T10" fmla="*/ 12 w 12"/>
                                    <a:gd name="T11" fmla="*/ 0 h 20"/>
                                    <a:gd name="T12" fmla="*/ 8 w 12"/>
                                    <a:gd name="T13" fmla="*/ 12 h 20"/>
                                  </a:gdLst>
                                  <a:ahLst/>
                                  <a:cxnLst>
                                    <a:cxn ang="0">
                                      <a:pos x="T0" y="T1"/>
                                    </a:cxn>
                                    <a:cxn ang="0">
                                      <a:pos x="T2" y="T3"/>
                                    </a:cxn>
                                    <a:cxn ang="0">
                                      <a:pos x="T4" y="T5"/>
                                    </a:cxn>
                                    <a:cxn ang="0">
                                      <a:pos x="T6" y="T7"/>
                                    </a:cxn>
                                    <a:cxn ang="0">
                                      <a:pos x="T8" y="T9"/>
                                    </a:cxn>
                                    <a:cxn ang="0">
                                      <a:pos x="T10" y="T11"/>
                                    </a:cxn>
                                    <a:cxn ang="0">
                                      <a:pos x="T12" y="T13"/>
                                    </a:cxn>
                                  </a:cxnLst>
                                  <a:rect l="0" t="0" r="r" b="b"/>
                                  <a:pathLst>
                                    <a:path w="12" h="20">
                                      <a:moveTo>
                                        <a:pt x="8" y="12"/>
                                      </a:moveTo>
                                      <a:lnTo>
                                        <a:pt x="8" y="20"/>
                                      </a:lnTo>
                                      <a:lnTo>
                                        <a:pt x="0" y="16"/>
                                      </a:lnTo>
                                      <a:lnTo>
                                        <a:pt x="0" y="8"/>
                                      </a:lnTo>
                                      <a:lnTo>
                                        <a:pt x="8" y="0"/>
                                      </a:lnTo>
                                      <a:lnTo>
                                        <a:pt x="12" y="0"/>
                                      </a:lnTo>
                                      <a:lnTo>
                                        <a:pt x="8" y="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5" name="Freeform 546"/>
                              <wps:cNvSpPr>
                                <a:spLocks/>
                              </wps:cNvSpPr>
                              <wps:spPr bwMode="auto">
                                <a:xfrm>
                                  <a:off x="5217" y="4782"/>
                                  <a:ext cx="16" cy="27"/>
                                </a:xfrm>
                                <a:custGeom>
                                  <a:avLst/>
                                  <a:gdLst>
                                    <a:gd name="T0" fmla="*/ 0 w 16"/>
                                    <a:gd name="T1" fmla="*/ 23 h 27"/>
                                    <a:gd name="T2" fmla="*/ 4 w 16"/>
                                    <a:gd name="T3" fmla="*/ 7 h 27"/>
                                    <a:gd name="T4" fmla="*/ 16 w 16"/>
                                    <a:gd name="T5" fmla="*/ 0 h 27"/>
                                    <a:gd name="T6" fmla="*/ 4 w 16"/>
                                    <a:gd name="T7" fmla="*/ 27 h 27"/>
                                    <a:gd name="T8" fmla="*/ 0 w 16"/>
                                    <a:gd name="T9" fmla="*/ 23 h 27"/>
                                  </a:gdLst>
                                  <a:ahLst/>
                                  <a:cxnLst>
                                    <a:cxn ang="0">
                                      <a:pos x="T0" y="T1"/>
                                    </a:cxn>
                                    <a:cxn ang="0">
                                      <a:pos x="T2" y="T3"/>
                                    </a:cxn>
                                    <a:cxn ang="0">
                                      <a:pos x="T4" y="T5"/>
                                    </a:cxn>
                                    <a:cxn ang="0">
                                      <a:pos x="T6" y="T7"/>
                                    </a:cxn>
                                    <a:cxn ang="0">
                                      <a:pos x="T8" y="T9"/>
                                    </a:cxn>
                                  </a:cxnLst>
                                  <a:rect l="0" t="0" r="r" b="b"/>
                                  <a:pathLst>
                                    <a:path w="16" h="27">
                                      <a:moveTo>
                                        <a:pt x="0" y="23"/>
                                      </a:moveTo>
                                      <a:lnTo>
                                        <a:pt x="4" y="7"/>
                                      </a:lnTo>
                                      <a:lnTo>
                                        <a:pt x="16" y="0"/>
                                      </a:lnTo>
                                      <a:lnTo>
                                        <a:pt x="4" y="27"/>
                                      </a:lnTo>
                                      <a:lnTo>
                                        <a:pt x="0"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 name="Freeform 547"/>
                              <wps:cNvSpPr>
                                <a:spLocks/>
                              </wps:cNvSpPr>
                              <wps:spPr bwMode="auto">
                                <a:xfrm>
                                  <a:off x="5408" y="4420"/>
                                  <a:ext cx="883" cy="955"/>
                                </a:xfrm>
                                <a:custGeom>
                                  <a:avLst/>
                                  <a:gdLst>
                                    <a:gd name="T0" fmla="*/ 521 w 883"/>
                                    <a:gd name="T1" fmla="*/ 38 h 955"/>
                                    <a:gd name="T2" fmla="*/ 541 w 883"/>
                                    <a:gd name="T3" fmla="*/ 46 h 955"/>
                                    <a:gd name="T4" fmla="*/ 585 w 883"/>
                                    <a:gd name="T5" fmla="*/ 57 h 955"/>
                                    <a:gd name="T6" fmla="*/ 720 w 883"/>
                                    <a:gd name="T7" fmla="*/ 19 h 955"/>
                                    <a:gd name="T8" fmla="*/ 799 w 883"/>
                                    <a:gd name="T9" fmla="*/ 11 h 955"/>
                                    <a:gd name="T10" fmla="*/ 847 w 883"/>
                                    <a:gd name="T11" fmla="*/ 19 h 955"/>
                                    <a:gd name="T12" fmla="*/ 879 w 883"/>
                                    <a:gd name="T13" fmla="*/ 57 h 955"/>
                                    <a:gd name="T14" fmla="*/ 871 w 883"/>
                                    <a:gd name="T15" fmla="*/ 100 h 955"/>
                                    <a:gd name="T16" fmla="*/ 811 w 883"/>
                                    <a:gd name="T17" fmla="*/ 104 h 955"/>
                                    <a:gd name="T18" fmla="*/ 724 w 883"/>
                                    <a:gd name="T19" fmla="*/ 100 h 955"/>
                                    <a:gd name="T20" fmla="*/ 680 w 883"/>
                                    <a:gd name="T21" fmla="*/ 119 h 955"/>
                                    <a:gd name="T22" fmla="*/ 688 w 883"/>
                                    <a:gd name="T23" fmla="*/ 158 h 955"/>
                                    <a:gd name="T24" fmla="*/ 708 w 883"/>
                                    <a:gd name="T25" fmla="*/ 169 h 955"/>
                                    <a:gd name="T26" fmla="*/ 724 w 883"/>
                                    <a:gd name="T27" fmla="*/ 173 h 955"/>
                                    <a:gd name="T28" fmla="*/ 748 w 883"/>
                                    <a:gd name="T29" fmla="*/ 215 h 955"/>
                                    <a:gd name="T30" fmla="*/ 780 w 883"/>
                                    <a:gd name="T31" fmla="*/ 238 h 955"/>
                                    <a:gd name="T32" fmla="*/ 795 w 883"/>
                                    <a:gd name="T33" fmla="*/ 265 h 955"/>
                                    <a:gd name="T34" fmla="*/ 784 w 883"/>
                                    <a:gd name="T35" fmla="*/ 319 h 955"/>
                                    <a:gd name="T36" fmla="*/ 712 w 883"/>
                                    <a:gd name="T37" fmla="*/ 404 h 955"/>
                                    <a:gd name="T38" fmla="*/ 692 w 883"/>
                                    <a:gd name="T39" fmla="*/ 420 h 955"/>
                                    <a:gd name="T40" fmla="*/ 684 w 883"/>
                                    <a:gd name="T41" fmla="*/ 443 h 955"/>
                                    <a:gd name="T42" fmla="*/ 696 w 883"/>
                                    <a:gd name="T43" fmla="*/ 493 h 955"/>
                                    <a:gd name="T44" fmla="*/ 652 w 883"/>
                                    <a:gd name="T45" fmla="*/ 558 h 955"/>
                                    <a:gd name="T46" fmla="*/ 597 w 883"/>
                                    <a:gd name="T47" fmla="*/ 612 h 955"/>
                                    <a:gd name="T48" fmla="*/ 557 w 883"/>
                                    <a:gd name="T49" fmla="*/ 643 h 955"/>
                                    <a:gd name="T50" fmla="*/ 517 w 883"/>
                                    <a:gd name="T51" fmla="*/ 674 h 955"/>
                                    <a:gd name="T52" fmla="*/ 477 w 883"/>
                                    <a:gd name="T53" fmla="*/ 724 h 955"/>
                                    <a:gd name="T54" fmla="*/ 414 w 883"/>
                                    <a:gd name="T55" fmla="*/ 770 h 955"/>
                                    <a:gd name="T56" fmla="*/ 378 w 883"/>
                                    <a:gd name="T57" fmla="*/ 785 h 955"/>
                                    <a:gd name="T58" fmla="*/ 314 w 883"/>
                                    <a:gd name="T59" fmla="*/ 782 h 955"/>
                                    <a:gd name="T60" fmla="*/ 259 w 883"/>
                                    <a:gd name="T61" fmla="*/ 758 h 955"/>
                                    <a:gd name="T62" fmla="*/ 247 w 883"/>
                                    <a:gd name="T63" fmla="*/ 785 h 955"/>
                                    <a:gd name="T64" fmla="*/ 267 w 883"/>
                                    <a:gd name="T65" fmla="*/ 847 h 955"/>
                                    <a:gd name="T66" fmla="*/ 267 w 883"/>
                                    <a:gd name="T67" fmla="*/ 874 h 955"/>
                                    <a:gd name="T68" fmla="*/ 231 w 883"/>
                                    <a:gd name="T69" fmla="*/ 913 h 955"/>
                                    <a:gd name="T70" fmla="*/ 179 w 883"/>
                                    <a:gd name="T71" fmla="*/ 932 h 955"/>
                                    <a:gd name="T72" fmla="*/ 132 w 883"/>
                                    <a:gd name="T73" fmla="*/ 943 h 955"/>
                                    <a:gd name="T74" fmla="*/ 88 w 883"/>
                                    <a:gd name="T75" fmla="*/ 940 h 955"/>
                                    <a:gd name="T76" fmla="*/ 64 w 883"/>
                                    <a:gd name="T77" fmla="*/ 947 h 955"/>
                                    <a:gd name="T78" fmla="*/ 8 w 883"/>
                                    <a:gd name="T79" fmla="*/ 951 h 955"/>
                                    <a:gd name="T80" fmla="*/ 0 w 883"/>
                                    <a:gd name="T81" fmla="*/ 932 h 955"/>
                                    <a:gd name="T82" fmla="*/ 40 w 883"/>
                                    <a:gd name="T83" fmla="*/ 874 h 955"/>
                                    <a:gd name="T84" fmla="*/ 72 w 883"/>
                                    <a:gd name="T85" fmla="*/ 816 h 955"/>
                                    <a:gd name="T86" fmla="*/ 108 w 883"/>
                                    <a:gd name="T87" fmla="*/ 793 h 955"/>
                                    <a:gd name="T88" fmla="*/ 143 w 883"/>
                                    <a:gd name="T89" fmla="*/ 789 h 955"/>
                                    <a:gd name="T90" fmla="*/ 187 w 883"/>
                                    <a:gd name="T91" fmla="*/ 755 h 955"/>
                                    <a:gd name="T92" fmla="*/ 175 w 883"/>
                                    <a:gd name="T93" fmla="*/ 712 h 955"/>
                                    <a:gd name="T94" fmla="*/ 139 w 883"/>
                                    <a:gd name="T95" fmla="*/ 651 h 955"/>
                                    <a:gd name="T96" fmla="*/ 108 w 883"/>
                                    <a:gd name="T97" fmla="*/ 562 h 955"/>
                                    <a:gd name="T98" fmla="*/ 116 w 883"/>
                                    <a:gd name="T99" fmla="*/ 485 h 955"/>
                                    <a:gd name="T100" fmla="*/ 143 w 883"/>
                                    <a:gd name="T101" fmla="*/ 446 h 955"/>
                                    <a:gd name="T102" fmla="*/ 171 w 883"/>
                                    <a:gd name="T103" fmla="*/ 431 h 955"/>
                                    <a:gd name="T104" fmla="*/ 179 w 883"/>
                                    <a:gd name="T105" fmla="*/ 350 h 955"/>
                                    <a:gd name="T106" fmla="*/ 211 w 883"/>
                                    <a:gd name="T107" fmla="*/ 246 h 955"/>
                                    <a:gd name="T108" fmla="*/ 275 w 883"/>
                                    <a:gd name="T109" fmla="*/ 181 h 955"/>
                                    <a:gd name="T110" fmla="*/ 314 w 883"/>
                                    <a:gd name="T111" fmla="*/ 154 h 955"/>
                                    <a:gd name="T112" fmla="*/ 334 w 883"/>
                                    <a:gd name="T113" fmla="*/ 88 h 955"/>
                                    <a:gd name="T114" fmla="*/ 382 w 883"/>
                                    <a:gd name="T115" fmla="*/ 19 h 955"/>
                                    <a:gd name="T116" fmla="*/ 422 w 883"/>
                                    <a:gd name="T117" fmla="*/ 0 h 955"/>
                                    <a:gd name="T118" fmla="*/ 497 w 883"/>
                                    <a:gd name="T119" fmla="*/ 42 h 9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3" h="955">
                                      <a:moveTo>
                                        <a:pt x="497" y="42"/>
                                      </a:moveTo>
                                      <a:lnTo>
                                        <a:pt x="521" y="38"/>
                                      </a:lnTo>
                                      <a:lnTo>
                                        <a:pt x="533" y="46"/>
                                      </a:lnTo>
                                      <a:lnTo>
                                        <a:pt x="541" y="46"/>
                                      </a:lnTo>
                                      <a:lnTo>
                                        <a:pt x="557" y="57"/>
                                      </a:lnTo>
                                      <a:lnTo>
                                        <a:pt x="585" y="57"/>
                                      </a:lnTo>
                                      <a:lnTo>
                                        <a:pt x="652" y="27"/>
                                      </a:lnTo>
                                      <a:lnTo>
                                        <a:pt x="720" y="19"/>
                                      </a:lnTo>
                                      <a:lnTo>
                                        <a:pt x="772" y="15"/>
                                      </a:lnTo>
                                      <a:lnTo>
                                        <a:pt x="799" y="11"/>
                                      </a:lnTo>
                                      <a:lnTo>
                                        <a:pt x="815" y="11"/>
                                      </a:lnTo>
                                      <a:lnTo>
                                        <a:pt x="847" y="19"/>
                                      </a:lnTo>
                                      <a:lnTo>
                                        <a:pt x="867" y="38"/>
                                      </a:lnTo>
                                      <a:lnTo>
                                        <a:pt x="879" y="57"/>
                                      </a:lnTo>
                                      <a:lnTo>
                                        <a:pt x="883" y="81"/>
                                      </a:lnTo>
                                      <a:lnTo>
                                        <a:pt x="871" y="100"/>
                                      </a:lnTo>
                                      <a:lnTo>
                                        <a:pt x="855" y="111"/>
                                      </a:lnTo>
                                      <a:lnTo>
                                        <a:pt x="811" y="104"/>
                                      </a:lnTo>
                                      <a:lnTo>
                                        <a:pt x="795" y="96"/>
                                      </a:lnTo>
                                      <a:lnTo>
                                        <a:pt x="724" y="100"/>
                                      </a:lnTo>
                                      <a:lnTo>
                                        <a:pt x="684" y="111"/>
                                      </a:lnTo>
                                      <a:lnTo>
                                        <a:pt x="680" y="119"/>
                                      </a:lnTo>
                                      <a:lnTo>
                                        <a:pt x="688" y="146"/>
                                      </a:lnTo>
                                      <a:lnTo>
                                        <a:pt x="688" y="158"/>
                                      </a:lnTo>
                                      <a:lnTo>
                                        <a:pt x="700" y="169"/>
                                      </a:lnTo>
                                      <a:lnTo>
                                        <a:pt x="708" y="169"/>
                                      </a:lnTo>
                                      <a:lnTo>
                                        <a:pt x="712" y="173"/>
                                      </a:lnTo>
                                      <a:lnTo>
                                        <a:pt x="724" y="173"/>
                                      </a:lnTo>
                                      <a:lnTo>
                                        <a:pt x="732" y="181"/>
                                      </a:lnTo>
                                      <a:lnTo>
                                        <a:pt x="748" y="215"/>
                                      </a:lnTo>
                                      <a:lnTo>
                                        <a:pt x="768" y="227"/>
                                      </a:lnTo>
                                      <a:lnTo>
                                        <a:pt x="780" y="238"/>
                                      </a:lnTo>
                                      <a:lnTo>
                                        <a:pt x="791" y="254"/>
                                      </a:lnTo>
                                      <a:lnTo>
                                        <a:pt x="795" y="265"/>
                                      </a:lnTo>
                                      <a:lnTo>
                                        <a:pt x="795" y="292"/>
                                      </a:lnTo>
                                      <a:lnTo>
                                        <a:pt x="784" y="319"/>
                                      </a:lnTo>
                                      <a:lnTo>
                                        <a:pt x="748" y="369"/>
                                      </a:lnTo>
                                      <a:lnTo>
                                        <a:pt x="712" y="404"/>
                                      </a:lnTo>
                                      <a:lnTo>
                                        <a:pt x="700" y="416"/>
                                      </a:lnTo>
                                      <a:lnTo>
                                        <a:pt x="692" y="420"/>
                                      </a:lnTo>
                                      <a:lnTo>
                                        <a:pt x="684" y="423"/>
                                      </a:lnTo>
                                      <a:lnTo>
                                        <a:pt x="684" y="443"/>
                                      </a:lnTo>
                                      <a:lnTo>
                                        <a:pt x="696" y="473"/>
                                      </a:lnTo>
                                      <a:lnTo>
                                        <a:pt x="696" y="493"/>
                                      </a:lnTo>
                                      <a:lnTo>
                                        <a:pt x="680" y="527"/>
                                      </a:lnTo>
                                      <a:lnTo>
                                        <a:pt x="652" y="558"/>
                                      </a:lnTo>
                                      <a:lnTo>
                                        <a:pt x="617" y="589"/>
                                      </a:lnTo>
                                      <a:lnTo>
                                        <a:pt x="597" y="612"/>
                                      </a:lnTo>
                                      <a:lnTo>
                                        <a:pt x="581" y="624"/>
                                      </a:lnTo>
                                      <a:lnTo>
                                        <a:pt x="557" y="643"/>
                                      </a:lnTo>
                                      <a:lnTo>
                                        <a:pt x="537" y="654"/>
                                      </a:lnTo>
                                      <a:lnTo>
                                        <a:pt x="517" y="674"/>
                                      </a:lnTo>
                                      <a:lnTo>
                                        <a:pt x="505" y="697"/>
                                      </a:lnTo>
                                      <a:lnTo>
                                        <a:pt x="477" y="724"/>
                                      </a:lnTo>
                                      <a:lnTo>
                                        <a:pt x="434" y="762"/>
                                      </a:lnTo>
                                      <a:lnTo>
                                        <a:pt x="414" y="770"/>
                                      </a:lnTo>
                                      <a:lnTo>
                                        <a:pt x="406" y="778"/>
                                      </a:lnTo>
                                      <a:lnTo>
                                        <a:pt x="378" y="785"/>
                                      </a:lnTo>
                                      <a:lnTo>
                                        <a:pt x="354" y="789"/>
                                      </a:lnTo>
                                      <a:lnTo>
                                        <a:pt x="314" y="782"/>
                                      </a:lnTo>
                                      <a:lnTo>
                                        <a:pt x="291" y="774"/>
                                      </a:lnTo>
                                      <a:lnTo>
                                        <a:pt x="259" y="758"/>
                                      </a:lnTo>
                                      <a:lnTo>
                                        <a:pt x="251" y="770"/>
                                      </a:lnTo>
                                      <a:lnTo>
                                        <a:pt x="247" y="785"/>
                                      </a:lnTo>
                                      <a:lnTo>
                                        <a:pt x="247" y="812"/>
                                      </a:lnTo>
                                      <a:lnTo>
                                        <a:pt x="267" y="847"/>
                                      </a:lnTo>
                                      <a:lnTo>
                                        <a:pt x="271" y="862"/>
                                      </a:lnTo>
                                      <a:lnTo>
                                        <a:pt x="267" y="874"/>
                                      </a:lnTo>
                                      <a:lnTo>
                                        <a:pt x="255" y="893"/>
                                      </a:lnTo>
                                      <a:lnTo>
                                        <a:pt x="231" y="913"/>
                                      </a:lnTo>
                                      <a:lnTo>
                                        <a:pt x="207" y="924"/>
                                      </a:lnTo>
                                      <a:lnTo>
                                        <a:pt x="179" y="932"/>
                                      </a:lnTo>
                                      <a:lnTo>
                                        <a:pt x="151" y="932"/>
                                      </a:lnTo>
                                      <a:lnTo>
                                        <a:pt x="132" y="943"/>
                                      </a:lnTo>
                                      <a:lnTo>
                                        <a:pt x="108" y="947"/>
                                      </a:lnTo>
                                      <a:lnTo>
                                        <a:pt x="88" y="940"/>
                                      </a:lnTo>
                                      <a:lnTo>
                                        <a:pt x="76" y="943"/>
                                      </a:lnTo>
                                      <a:lnTo>
                                        <a:pt x="64" y="947"/>
                                      </a:lnTo>
                                      <a:lnTo>
                                        <a:pt x="24" y="955"/>
                                      </a:lnTo>
                                      <a:lnTo>
                                        <a:pt x="8" y="951"/>
                                      </a:lnTo>
                                      <a:lnTo>
                                        <a:pt x="0" y="943"/>
                                      </a:lnTo>
                                      <a:lnTo>
                                        <a:pt x="0" y="932"/>
                                      </a:lnTo>
                                      <a:lnTo>
                                        <a:pt x="4" y="920"/>
                                      </a:lnTo>
                                      <a:lnTo>
                                        <a:pt x="40" y="874"/>
                                      </a:lnTo>
                                      <a:lnTo>
                                        <a:pt x="48" y="855"/>
                                      </a:lnTo>
                                      <a:lnTo>
                                        <a:pt x="72" y="816"/>
                                      </a:lnTo>
                                      <a:lnTo>
                                        <a:pt x="88" y="805"/>
                                      </a:lnTo>
                                      <a:lnTo>
                                        <a:pt x="108" y="793"/>
                                      </a:lnTo>
                                      <a:lnTo>
                                        <a:pt x="128" y="789"/>
                                      </a:lnTo>
                                      <a:lnTo>
                                        <a:pt x="143" y="789"/>
                                      </a:lnTo>
                                      <a:lnTo>
                                        <a:pt x="175" y="774"/>
                                      </a:lnTo>
                                      <a:lnTo>
                                        <a:pt x="187" y="755"/>
                                      </a:lnTo>
                                      <a:lnTo>
                                        <a:pt x="187" y="739"/>
                                      </a:lnTo>
                                      <a:lnTo>
                                        <a:pt x="175" y="712"/>
                                      </a:lnTo>
                                      <a:lnTo>
                                        <a:pt x="163" y="701"/>
                                      </a:lnTo>
                                      <a:lnTo>
                                        <a:pt x="139" y="651"/>
                                      </a:lnTo>
                                      <a:lnTo>
                                        <a:pt x="120" y="612"/>
                                      </a:lnTo>
                                      <a:lnTo>
                                        <a:pt x="108" y="562"/>
                                      </a:lnTo>
                                      <a:lnTo>
                                        <a:pt x="108" y="524"/>
                                      </a:lnTo>
                                      <a:lnTo>
                                        <a:pt x="116" y="485"/>
                                      </a:lnTo>
                                      <a:lnTo>
                                        <a:pt x="132" y="458"/>
                                      </a:lnTo>
                                      <a:lnTo>
                                        <a:pt x="143" y="446"/>
                                      </a:lnTo>
                                      <a:lnTo>
                                        <a:pt x="163" y="431"/>
                                      </a:lnTo>
                                      <a:lnTo>
                                        <a:pt x="171" y="431"/>
                                      </a:lnTo>
                                      <a:lnTo>
                                        <a:pt x="175" y="431"/>
                                      </a:lnTo>
                                      <a:lnTo>
                                        <a:pt x="179" y="350"/>
                                      </a:lnTo>
                                      <a:lnTo>
                                        <a:pt x="191" y="296"/>
                                      </a:lnTo>
                                      <a:lnTo>
                                        <a:pt x="211" y="246"/>
                                      </a:lnTo>
                                      <a:lnTo>
                                        <a:pt x="235" y="212"/>
                                      </a:lnTo>
                                      <a:lnTo>
                                        <a:pt x="275" y="181"/>
                                      </a:lnTo>
                                      <a:lnTo>
                                        <a:pt x="306" y="169"/>
                                      </a:lnTo>
                                      <a:lnTo>
                                        <a:pt x="314" y="154"/>
                                      </a:lnTo>
                                      <a:lnTo>
                                        <a:pt x="322" y="119"/>
                                      </a:lnTo>
                                      <a:lnTo>
                                        <a:pt x="334" y="88"/>
                                      </a:lnTo>
                                      <a:lnTo>
                                        <a:pt x="358" y="46"/>
                                      </a:lnTo>
                                      <a:lnTo>
                                        <a:pt x="382" y="19"/>
                                      </a:lnTo>
                                      <a:lnTo>
                                        <a:pt x="406" y="4"/>
                                      </a:lnTo>
                                      <a:lnTo>
                                        <a:pt x="422" y="0"/>
                                      </a:lnTo>
                                      <a:lnTo>
                                        <a:pt x="450" y="4"/>
                                      </a:lnTo>
                                      <a:lnTo>
                                        <a:pt x="497"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7" name="Freeform 548"/>
                              <wps:cNvSpPr>
                                <a:spLocks/>
                              </wps:cNvSpPr>
                              <wps:spPr bwMode="auto">
                                <a:xfrm>
                                  <a:off x="6017" y="4454"/>
                                  <a:ext cx="194" cy="66"/>
                                </a:xfrm>
                                <a:custGeom>
                                  <a:avLst/>
                                  <a:gdLst>
                                    <a:gd name="T0" fmla="*/ 190 w 194"/>
                                    <a:gd name="T1" fmla="*/ 12 h 66"/>
                                    <a:gd name="T2" fmla="*/ 194 w 194"/>
                                    <a:gd name="T3" fmla="*/ 31 h 66"/>
                                    <a:gd name="T4" fmla="*/ 163 w 194"/>
                                    <a:gd name="T5" fmla="*/ 43 h 66"/>
                                    <a:gd name="T6" fmla="*/ 99 w 194"/>
                                    <a:gd name="T7" fmla="*/ 50 h 66"/>
                                    <a:gd name="T8" fmla="*/ 59 w 194"/>
                                    <a:gd name="T9" fmla="*/ 54 h 66"/>
                                    <a:gd name="T10" fmla="*/ 27 w 194"/>
                                    <a:gd name="T11" fmla="*/ 66 h 66"/>
                                    <a:gd name="T12" fmla="*/ 23 w 194"/>
                                    <a:gd name="T13" fmla="*/ 62 h 66"/>
                                    <a:gd name="T14" fmla="*/ 12 w 194"/>
                                    <a:gd name="T15" fmla="*/ 58 h 66"/>
                                    <a:gd name="T16" fmla="*/ 0 w 194"/>
                                    <a:gd name="T17" fmla="*/ 47 h 66"/>
                                    <a:gd name="T18" fmla="*/ 15 w 194"/>
                                    <a:gd name="T19" fmla="*/ 39 h 66"/>
                                    <a:gd name="T20" fmla="*/ 43 w 194"/>
                                    <a:gd name="T21" fmla="*/ 31 h 66"/>
                                    <a:gd name="T22" fmla="*/ 83 w 194"/>
                                    <a:gd name="T23" fmla="*/ 20 h 66"/>
                                    <a:gd name="T24" fmla="*/ 143 w 194"/>
                                    <a:gd name="T25" fmla="*/ 4 h 66"/>
                                    <a:gd name="T26" fmla="*/ 171 w 194"/>
                                    <a:gd name="T27" fmla="*/ 0 h 66"/>
                                    <a:gd name="T28" fmla="*/ 186 w 194"/>
                                    <a:gd name="T29" fmla="*/ 4 h 66"/>
                                    <a:gd name="T30" fmla="*/ 190 w 194"/>
                                    <a:gd name="T31" fmla="*/ 12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4" h="66">
                                      <a:moveTo>
                                        <a:pt x="190" y="12"/>
                                      </a:moveTo>
                                      <a:lnTo>
                                        <a:pt x="194" y="31"/>
                                      </a:lnTo>
                                      <a:lnTo>
                                        <a:pt x="163" y="43"/>
                                      </a:lnTo>
                                      <a:lnTo>
                                        <a:pt x="99" y="50"/>
                                      </a:lnTo>
                                      <a:lnTo>
                                        <a:pt x="59" y="54"/>
                                      </a:lnTo>
                                      <a:lnTo>
                                        <a:pt x="27" y="66"/>
                                      </a:lnTo>
                                      <a:lnTo>
                                        <a:pt x="23" y="62"/>
                                      </a:lnTo>
                                      <a:lnTo>
                                        <a:pt x="12" y="58"/>
                                      </a:lnTo>
                                      <a:lnTo>
                                        <a:pt x="0" y="47"/>
                                      </a:lnTo>
                                      <a:lnTo>
                                        <a:pt x="15" y="39"/>
                                      </a:lnTo>
                                      <a:lnTo>
                                        <a:pt x="43" y="31"/>
                                      </a:lnTo>
                                      <a:lnTo>
                                        <a:pt x="83" y="20"/>
                                      </a:lnTo>
                                      <a:lnTo>
                                        <a:pt x="143" y="4"/>
                                      </a:lnTo>
                                      <a:lnTo>
                                        <a:pt x="171" y="0"/>
                                      </a:lnTo>
                                      <a:lnTo>
                                        <a:pt x="186" y="4"/>
                                      </a:lnTo>
                                      <a:lnTo>
                                        <a:pt x="190" y="12"/>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8" name="Freeform 549"/>
                              <wps:cNvSpPr>
                                <a:spLocks/>
                              </wps:cNvSpPr>
                              <wps:spPr bwMode="auto">
                                <a:xfrm>
                                  <a:off x="5738" y="4454"/>
                                  <a:ext cx="116" cy="174"/>
                                </a:xfrm>
                                <a:custGeom>
                                  <a:avLst/>
                                  <a:gdLst>
                                    <a:gd name="T0" fmla="*/ 116 w 116"/>
                                    <a:gd name="T1" fmla="*/ 23 h 174"/>
                                    <a:gd name="T2" fmla="*/ 104 w 116"/>
                                    <a:gd name="T3" fmla="*/ 43 h 174"/>
                                    <a:gd name="T4" fmla="*/ 52 w 116"/>
                                    <a:gd name="T5" fmla="*/ 131 h 174"/>
                                    <a:gd name="T6" fmla="*/ 40 w 116"/>
                                    <a:gd name="T7" fmla="*/ 170 h 174"/>
                                    <a:gd name="T8" fmla="*/ 36 w 116"/>
                                    <a:gd name="T9" fmla="*/ 174 h 174"/>
                                    <a:gd name="T10" fmla="*/ 24 w 116"/>
                                    <a:gd name="T11" fmla="*/ 174 h 174"/>
                                    <a:gd name="T12" fmla="*/ 12 w 116"/>
                                    <a:gd name="T13" fmla="*/ 174 h 174"/>
                                    <a:gd name="T14" fmla="*/ 0 w 116"/>
                                    <a:gd name="T15" fmla="*/ 166 h 174"/>
                                    <a:gd name="T16" fmla="*/ 0 w 116"/>
                                    <a:gd name="T17" fmla="*/ 158 h 174"/>
                                    <a:gd name="T18" fmla="*/ 4 w 116"/>
                                    <a:gd name="T19" fmla="*/ 135 h 174"/>
                                    <a:gd name="T20" fmla="*/ 12 w 116"/>
                                    <a:gd name="T21" fmla="*/ 116 h 174"/>
                                    <a:gd name="T22" fmla="*/ 24 w 116"/>
                                    <a:gd name="T23" fmla="*/ 93 h 174"/>
                                    <a:gd name="T24" fmla="*/ 28 w 116"/>
                                    <a:gd name="T25" fmla="*/ 77 h 174"/>
                                    <a:gd name="T26" fmla="*/ 44 w 116"/>
                                    <a:gd name="T27" fmla="*/ 54 h 174"/>
                                    <a:gd name="T28" fmla="*/ 56 w 116"/>
                                    <a:gd name="T29" fmla="*/ 39 h 174"/>
                                    <a:gd name="T30" fmla="*/ 68 w 116"/>
                                    <a:gd name="T31" fmla="*/ 20 h 174"/>
                                    <a:gd name="T32" fmla="*/ 88 w 116"/>
                                    <a:gd name="T33" fmla="*/ 4 h 174"/>
                                    <a:gd name="T34" fmla="*/ 100 w 116"/>
                                    <a:gd name="T35" fmla="*/ 0 h 174"/>
                                    <a:gd name="T36" fmla="*/ 104 w 116"/>
                                    <a:gd name="T37" fmla="*/ 4 h 174"/>
                                    <a:gd name="T38" fmla="*/ 116 w 116"/>
                                    <a:gd name="T39" fmla="*/ 23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6" h="174">
                                      <a:moveTo>
                                        <a:pt x="116" y="23"/>
                                      </a:moveTo>
                                      <a:lnTo>
                                        <a:pt x="104" y="43"/>
                                      </a:lnTo>
                                      <a:lnTo>
                                        <a:pt x="52" y="131"/>
                                      </a:lnTo>
                                      <a:lnTo>
                                        <a:pt x="40" y="170"/>
                                      </a:lnTo>
                                      <a:lnTo>
                                        <a:pt x="36" y="174"/>
                                      </a:lnTo>
                                      <a:lnTo>
                                        <a:pt x="24" y="174"/>
                                      </a:lnTo>
                                      <a:lnTo>
                                        <a:pt x="12" y="174"/>
                                      </a:lnTo>
                                      <a:lnTo>
                                        <a:pt x="0" y="166"/>
                                      </a:lnTo>
                                      <a:lnTo>
                                        <a:pt x="0" y="158"/>
                                      </a:lnTo>
                                      <a:lnTo>
                                        <a:pt x="4" y="135"/>
                                      </a:lnTo>
                                      <a:lnTo>
                                        <a:pt x="12" y="116"/>
                                      </a:lnTo>
                                      <a:lnTo>
                                        <a:pt x="24" y="93"/>
                                      </a:lnTo>
                                      <a:lnTo>
                                        <a:pt x="28" y="77"/>
                                      </a:lnTo>
                                      <a:lnTo>
                                        <a:pt x="44" y="54"/>
                                      </a:lnTo>
                                      <a:lnTo>
                                        <a:pt x="56" y="39"/>
                                      </a:lnTo>
                                      <a:lnTo>
                                        <a:pt x="68" y="20"/>
                                      </a:lnTo>
                                      <a:lnTo>
                                        <a:pt x="88" y="4"/>
                                      </a:lnTo>
                                      <a:lnTo>
                                        <a:pt x="100" y="0"/>
                                      </a:lnTo>
                                      <a:lnTo>
                                        <a:pt x="104" y="4"/>
                                      </a:lnTo>
                                      <a:lnTo>
                                        <a:pt x="116" y="23"/>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 name="Freeform 550"/>
                              <wps:cNvSpPr>
                                <a:spLocks/>
                              </wps:cNvSpPr>
                              <wps:spPr bwMode="auto">
                                <a:xfrm>
                                  <a:off x="6239" y="4458"/>
                                  <a:ext cx="24" cy="46"/>
                                </a:xfrm>
                                <a:custGeom>
                                  <a:avLst/>
                                  <a:gdLst>
                                    <a:gd name="T0" fmla="*/ 20 w 24"/>
                                    <a:gd name="T1" fmla="*/ 23 h 46"/>
                                    <a:gd name="T2" fmla="*/ 24 w 24"/>
                                    <a:gd name="T3" fmla="*/ 27 h 46"/>
                                    <a:gd name="T4" fmla="*/ 24 w 24"/>
                                    <a:gd name="T5" fmla="*/ 39 h 46"/>
                                    <a:gd name="T6" fmla="*/ 20 w 24"/>
                                    <a:gd name="T7" fmla="*/ 46 h 46"/>
                                    <a:gd name="T8" fmla="*/ 16 w 24"/>
                                    <a:gd name="T9" fmla="*/ 46 h 46"/>
                                    <a:gd name="T10" fmla="*/ 8 w 24"/>
                                    <a:gd name="T11" fmla="*/ 35 h 46"/>
                                    <a:gd name="T12" fmla="*/ 4 w 24"/>
                                    <a:gd name="T13" fmla="*/ 16 h 46"/>
                                    <a:gd name="T14" fmla="*/ 0 w 24"/>
                                    <a:gd name="T15" fmla="*/ 12 h 46"/>
                                    <a:gd name="T16" fmla="*/ 0 w 24"/>
                                    <a:gd name="T17" fmla="*/ 0 h 46"/>
                                    <a:gd name="T18" fmla="*/ 12 w 24"/>
                                    <a:gd name="T19" fmla="*/ 4 h 46"/>
                                    <a:gd name="T20" fmla="*/ 20 w 24"/>
                                    <a:gd name="T21" fmla="*/ 23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 h="46">
                                      <a:moveTo>
                                        <a:pt x="20" y="23"/>
                                      </a:moveTo>
                                      <a:lnTo>
                                        <a:pt x="24" y="27"/>
                                      </a:lnTo>
                                      <a:lnTo>
                                        <a:pt x="24" y="39"/>
                                      </a:lnTo>
                                      <a:lnTo>
                                        <a:pt x="20" y="46"/>
                                      </a:lnTo>
                                      <a:lnTo>
                                        <a:pt x="16" y="46"/>
                                      </a:lnTo>
                                      <a:lnTo>
                                        <a:pt x="8" y="35"/>
                                      </a:lnTo>
                                      <a:lnTo>
                                        <a:pt x="4" y="16"/>
                                      </a:lnTo>
                                      <a:lnTo>
                                        <a:pt x="0" y="12"/>
                                      </a:lnTo>
                                      <a:lnTo>
                                        <a:pt x="0" y="0"/>
                                      </a:lnTo>
                                      <a:lnTo>
                                        <a:pt x="12" y="4"/>
                                      </a:lnTo>
                                      <a:lnTo>
                                        <a:pt x="20" y="23"/>
                                      </a:lnTo>
                                      <a:close/>
                                    </a:path>
                                  </a:pathLst>
                                </a:custGeom>
                                <a:solidFill>
                                  <a:srgbClr val="FFC28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 name="Freeform 551"/>
                              <wps:cNvSpPr>
                                <a:spLocks/>
                              </wps:cNvSpPr>
                              <wps:spPr bwMode="auto">
                                <a:xfrm>
                                  <a:off x="5810" y="4489"/>
                                  <a:ext cx="123" cy="173"/>
                                </a:xfrm>
                                <a:custGeom>
                                  <a:avLst/>
                                  <a:gdLst>
                                    <a:gd name="T0" fmla="*/ 123 w 123"/>
                                    <a:gd name="T1" fmla="*/ 15 h 173"/>
                                    <a:gd name="T2" fmla="*/ 119 w 123"/>
                                    <a:gd name="T3" fmla="*/ 27 h 173"/>
                                    <a:gd name="T4" fmla="*/ 115 w 123"/>
                                    <a:gd name="T5" fmla="*/ 35 h 173"/>
                                    <a:gd name="T6" fmla="*/ 107 w 123"/>
                                    <a:gd name="T7" fmla="*/ 50 h 173"/>
                                    <a:gd name="T8" fmla="*/ 79 w 123"/>
                                    <a:gd name="T9" fmla="*/ 81 h 173"/>
                                    <a:gd name="T10" fmla="*/ 63 w 123"/>
                                    <a:gd name="T11" fmla="*/ 108 h 173"/>
                                    <a:gd name="T12" fmla="*/ 48 w 123"/>
                                    <a:gd name="T13" fmla="*/ 158 h 173"/>
                                    <a:gd name="T14" fmla="*/ 44 w 123"/>
                                    <a:gd name="T15" fmla="*/ 169 h 173"/>
                                    <a:gd name="T16" fmla="*/ 36 w 123"/>
                                    <a:gd name="T17" fmla="*/ 173 h 173"/>
                                    <a:gd name="T18" fmla="*/ 4 w 123"/>
                                    <a:gd name="T19" fmla="*/ 169 h 173"/>
                                    <a:gd name="T20" fmla="*/ 0 w 123"/>
                                    <a:gd name="T21" fmla="*/ 158 h 173"/>
                                    <a:gd name="T22" fmla="*/ 0 w 123"/>
                                    <a:gd name="T23" fmla="*/ 135 h 173"/>
                                    <a:gd name="T24" fmla="*/ 24 w 123"/>
                                    <a:gd name="T25" fmla="*/ 81 h 173"/>
                                    <a:gd name="T26" fmla="*/ 36 w 123"/>
                                    <a:gd name="T27" fmla="*/ 62 h 173"/>
                                    <a:gd name="T28" fmla="*/ 52 w 123"/>
                                    <a:gd name="T29" fmla="*/ 39 h 173"/>
                                    <a:gd name="T30" fmla="*/ 67 w 123"/>
                                    <a:gd name="T31" fmla="*/ 19 h 173"/>
                                    <a:gd name="T32" fmla="*/ 87 w 123"/>
                                    <a:gd name="T33" fmla="*/ 8 h 173"/>
                                    <a:gd name="T34" fmla="*/ 107 w 123"/>
                                    <a:gd name="T35" fmla="*/ 0 h 173"/>
                                    <a:gd name="T36" fmla="*/ 111 w 123"/>
                                    <a:gd name="T37" fmla="*/ 0 h 173"/>
                                    <a:gd name="T38" fmla="*/ 123 w 123"/>
                                    <a:gd name="T39" fmla="*/ 15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3" h="173">
                                      <a:moveTo>
                                        <a:pt x="123" y="15"/>
                                      </a:moveTo>
                                      <a:lnTo>
                                        <a:pt x="119" y="27"/>
                                      </a:lnTo>
                                      <a:lnTo>
                                        <a:pt x="115" y="35"/>
                                      </a:lnTo>
                                      <a:lnTo>
                                        <a:pt x="107" y="50"/>
                                      </a:lnTo>
                                      <a:lnTo>
                                        <a:pt x="79" y="81"/>
                                      </a:lnTo>
                                      <a:lnTo>
                                        <a:pt x="63" y="108"/>
                                      </a:lnTo>
                                      <a:lnTo>
                                        <a:pt x="48" y="158"/>
                                      </a:lnTo>
                                      <a:lnTo>
                                        <a:pt x="44" y="169"/>
                                      </a:lnTo>
                                      <a:lnTo>
                                        <a:pt x="36" y="173"/>
                                      </a:lnTo>
                                      <a:lnTo>
                                        <a:pt x="4" y="169"/>
                                      </a:lnTo>
                                      <a:lnTo>
                                        <a:pt x="0" y="158"/>
                                      </a:lnTo>
                                      <a:lnTo>
                                        <a:pt x="0" y="135"/>
                                      </a:lnTo>
                                      <a:lnTo>
                                        <a:pt x="24" y="81"/>
                                      </a:lnTo>
                                      <a:lnTo>
                                        <a:pt x="36" y="62"/>
                                      </a:lnTo>
                                      <a:lnTo>
                                        <a:pt x="52" y="39"/>
                                      </a:lnTo>
                                      <a:lnTo>
                                        <a:pt x="67" y="19"/>
                                      </a:lnTo>
                                      <a:lnTo>
                                        <a:pt x="87" y="8"/>
                                      </a:lnTo>
                                      <a:lnTo>
                                        <a:pt x="107" y="0"/>
                                      </a:lnTo>
                                      <a:lnTo>
                                        <a:pt x="111" y="0"/>
                                      </a:lnTo>
                                      <a:lnTo>
                                        <a:pt x="123" y="15"/>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 name="Freeform 552"/>
                              <wps:cNvSpPr>
                                <a:spLocks/>
                              </wps:cNvSpPr>
                              <wps:spPr bwMode="auto">
                                <a:xfrm>
                                  <a:off x="5885" y="4531"/>
                                  <a:ext cx="108" cy="170"/>
                                </a:xfrm>
                                <a:custGeom>
                                  <a:avLst/>
                                  <a:gdLst>
                                    <a:gd name="T0" fmla="*/ 104 w 108"/>
                                    <a:gd name="T1" fmla="*/ 0 h 170"/>
                                    <a:gd name="T2" fmla="*/ 108 w 108"/>
                                    <a:gd name="T3" fmla="*/ 4 h 170"/>
                                    <a:gd name="T4" fmla="*/ 104 w 108"/>
                                    <a:gd name="T5" fmla="*/ 35 h 170"/>
                                    <a:gd name="T6" fmla="*/ 80 w 108"/>
                                    <a:gd name="T7" fmla="*/ 97 h 170"/>
                                    <a:gd name="T8" fmla="*/ 36 w 108"/>
                                    <a:gd name="T9" fmla="*/ 143 h 170"/>
                                    <a:gd name="T10" fmla="*/ 24 w 108"/>
                                    <a:gd name="T11" fmla="*/ 170 h 170"/>
                                    <a:gd name="T12" fmla="*/ 12 w 108"/>
                                    <a:gd name="T13" fmla="*/ 170 h 170"/>
                                    <a:gd name="T14" fmla="*/ 0 w 108"/>
                                    <a:gd name="T15" fmla="*/ 154 h 170"/>
                                    <a:gd name="T16" fmla="*/ 0 w 108"/>
                                    <a:gd name="T17" fmla="*/ 139 h 170"/>
                                    <a:gd name="T18" fmla="*/ 8 w 108"/>
                                    <a:gd name="T19" fmla="*/ 120 h 170"/>
                                    <a:gd name="T20" fmla="*/ 20 w 108"/>
                                    <a:gd name="T21" fmla="*/ 85 h 170"/>
                                    <a:gd name="T22" fmla="*/ 32 w 108"/>
                                    <a:gd name="T23" fmla="*/ 62 h 170"/>
                                    <a:gd name="T24" fmla="*/ 64 w 108"/>
                                    <a:gd name="T25" fmla="*/ 20 h 170"/>
                                    <a:gd name="T26" fmla="*/ 88 w 108"/>
                                    <a:gd name="T27" fmla="*/ 0 h 170"/>
                                    <a:gd name="T28" fmla="*/ 100 w 108"/>
                                    <a:gd name="T29" fmla="*/ 0 h 170"/>
                                    <a:gd name="T30" fmla="*/ 104 w 108"/>
                                    <a:gd name="T31" fmla="*/ 0 h 170"/>
                                    <a:gd name="T32" fmla="*/ 104 w 108"/>
                                    <a:gd name="T33"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8" h="170">
                                      <a:moveTo>
                                        <a:pt x="104" y="0"/>
                                      </a:moveTo>
                                      <a:lnTo>
                                        <a:pt x="108" y="4"/>
                                      </a:lnTo>
                                      <a:lnTo>
                                        <a:pt x="104" y="35"/>
                                      </a:lnTo>
                                      <a:lnTo>
                                        <a:pt x="80" y="97"/>
                                      </a:lnTo>
                                      <a:lnTo>
                                        <a:pt x="36" y="143"/>
                                      </a:lnTo>
                                      <a:lnTo>
                                        <a:pt x="24" y="170"/>
                                      </a:lnTo>
                                      <a:lnTo>
                                        <a:pt x="12" y="170"/>
                                      </a:lnTo>
                                      <a:lnTo>
                                        <a:pt x="0" y="154"/>
                                      </a:lnTo>
                                      <a:lnTo>
                                        <a:pt x="0" y="139"/>
                                      </a:lnTo>
                                      <a:lnTo>
                                        <a:pt x="8" y="120"/>
                                      </a:lnTo>
                                      <a:lnTo>
                                        <a:pt x="20" y="85"/>
                                      </a:lnTo>
                                      <a:lnTo>
                                        <a:pt x="32" y="62"/>
                                      </a:lnTo>
                                      <a:lnTo>
                                        <a:pt x="64" y="20"/>
                                      </a:lnTo>
                                      <a:lnTo>
                                        <a:pt x="88" y="0"/>
                                      </a:lnTo>
                                      <a:lnTo>
                                        <a:pt x="100" y="0"/>
                                      </a:lnTo>
                                      <a:lnTo>
                                        <a:pt x="104" y="0"/>
                                      </a:lnTo>
                                      <a:lnTo>
                                        <a:pt x="104" y="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 name="Freeform 553"/>
                              <wps:cNvSpPr>
                                <a:spLocks/>
                              </wps:cNvSpPr>
                              <wps:spPr bwMode="auto">
                                <a:xfrm>
                                  <a:off x="5941" y="4570"/>
                                  <a:ext cx="119" cy="166"/>
                                </a:xfrm>
                                <a:custGeom>
                                  <a:avLst/>
                                  <a:gdLst>
                                    <a:gd name="T0" fmla="*/ 119 w 119"/>
                                    <a:gd name="T1" fmla="*/ 8 h 166"/>
                                    <a:gd name="T2" fmla="*/ 119 w 119"/>
                                    <a:gd name="T3" fmla="*/ 38 h 166"/>
                                    <a:gd name="T4" fmla="*/ 111 w 119"/>
                                    <a:gd name="T5" fmla="*/ 54 h 166"/>
                                    <a:gd name="T6" fmla="*/ 56 w 119"/>
                                    <a:gd name="T7" fmla="*/ 119 h 166"/>
                                    <a:gd name="T8" fmla="*/ 44 w 119"/>
                                    <a:gd name="T9" fmla="*/ 127 h 166"/>
                                    <a:gd name="T10" fmla="*/ 20 w 119"/>
                                    <a:gd name="T11" fmla="*/ 162 h 166"/>
                                    <a:gd name="T12" fmla="*/ 16 w 119"/>
                                    <a:gd name="T13" fmla="*/ 166 h 166"/>
                                    <a:gd name="T14" fmla="*/ 8 w 119"/>
                                    <a:gd name="T15" fmla="*/ 166 h 166"/>
                                    <a:gd name="T16" fmla="*/ 0 w 119"/>
                                    <a:gd name="T17" fmla="*/ 158 h 166"/>
                                    <a:gd name="T18" fmla="*/ 0 w 119"/>
                                    <a:gd name="T19" fmla="*/ 139 h 166"/>
                                    <a:gd name="T20" fmla="*/ 16 w 119"/>
                                    <a:gd name="T21" fmla="*/ 115 h 166"/>
                                    <a:gd name="T22" fmla="*/ 32 w 119"/>
                                    <a:gd name="T23" fmla="*/ 104 h 166"/>
                                    <a:gd name="T24" fmla="*/ 40 w 119"/>
                                    <a:gd name="T25" fmla="*/ 88 h 166"/>
                                    <a:gd name="T26" fmla="*/ 48 w 119"/>
                                    <a:gd name="T27" fmla="*/ 73 h 166"/>
                                    <a:gd name="T28" fmla="*/ 60 w 119"/>
                                    <a:gd name="T29" fmla="*/ 62 h 166"/>
                                    <a:gd name="T30" fmla="*/ 91 w 119"/>
                                    <a:gd name="T31" fmla="*/ 11 h 166"/>
                                    <a:gd name="T32" fmla="*/ 107 w 119"/>
                                    <a:gd name="T33" fmla="*/ 0 h 166"/>
                                    <a:gd name="T34" fmla="*/ 115 w 119"/>
                                    <a:gd name="T35" fmla="*/ 0 h 166"/>
                                    <a:gd name="T36" fmla="*/ 119 w 119"/>
                                    <a:gd name="T37" fmla="*/ 8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9" h="166">
                                      <a:moveTo>
                                        <a:pt x="119" y="8"/>
                                      </a:moveTo>
                                      <a:lnTo>
                                        <a:pt x="119" y="38"/>
                                      </a:lnTo>
                                      <a:lnTo>
                                        <a:pt x="111" y="54"/>
                                      </a:lnTo>
                                      <a:lnTo>
                                        <a:pt x="56" y="119"/>
                                      </a:lnTo>
                                      <a:lnTo>
                                        <a:pt x="44" y="127"/>
                                      </a:lnTo>
                                      <a:lnTo>
                                        <a:pt x="20" y="162"/>
                                      </a:lnTo>
                                      <a:lnTo>
                                        <a:pt x="16" y="166"/>
                                      </a:lnTo>
                                      <a:lnTo>
                                        <a:pt x="8" y="166"/>
                                      </a:lnTo>
                                      <a:lnTo>
                                        <a:pt x="0" y="158"/>
                                      </a:lnTo>
                                      <a:lnTo>
                                        <a:pt x="0" y="139"/>
                                      </a:lnTo>
                                      <a:lnTo>
                                        <a:pt x="16" y="115"/>
                                      </a:lnTo>
                                      <a:lnTo>
                                        <a:pt x="32" y="104"/>
                                      </a:lnTo>
                                      <a:lnTo>
                                        <a:pt x="40" y="88"/>
                                      </a:lnTo>
                                      <a:lnTo>
                                        <a:pt x="48" y="73"/>
                                      </a:lnTo>
                                      <a:lnTo>
                                        <a:pt x="60" y="62"/>
                                      </a:lnTo>
                                      <a:lnTo>
                                        <a:pt x="91" y="11"/>
                                      </a:lnTo>
                                      <a:lnTo>
                                        <a:pt x="107" y="0"/>
                                      </a:lnTo>
                                      <a:lnTo>
                                        <a:pt x="115" y="0"/>
                                      </a:lnTo>
                                      <a:lnTo>
                                        <a:pt x="119" y="8"/>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 name="Freeform 554"/>
                              <wps:cNvSpPr>
                                <a:spLocks/>
                              </wps:cNvSpPr>
                              <wps:spPr bwMode="auto">
                                <a:xfrm>
                                  <a:off x="5993" y="4620"/>
                                  <a:ext cx="123" cy="154"/>
                                </a:xfrm>
                                <a:custGeom>
                                  <a:avLst/>
                                  <a:gdLst>
                                    <a:gd name="T0" fmla="*/ 123 w 123"/>
                                    <a:gd name="T1" fmla="*/ 12 h 154"/>
                                    <a:gd name="T2" fmla="*/ 119 w 123"/>
                                    <a:gd name="T3" fmla="*/ 23 h 154"/>
                                    <a:gd name="T4" fmla="*/ 103 w 123"/>
                                    <a:gd name="T5" fmla="*/ 65 h 154"/>
                                    <a:gd name="T6" fmla="*/ 71 w 123"/>
                                    <a:gd name="T7" fmla="*/ 108 h 154"/>
                                    <a:gd name="T8" fmla="*/ 32 w 123"/>
                                    <a:gd name="T9" fmla="*/ 142 h 154"/>
                                    <a:gd name="T10" fmla="*/ 20 w 123"/>
                                    <a:gd name="T11" fmla="*/ 154 h 154"/>
                                    <a:gd name="T12" fmla="*/ 12 w 123"/>
                                    <a:gd name="T13" fmla="*/ 154 h 154"/>
                                    <a:gd name="T14" fmla="*/ 0 w 123"/>
                                    <a:gd name="T15" fmla="*/ 139 h 154"/>
                                    <a:gd name="T16" fmla="*/ 24 w 123"/>
                                    <a:gd name="T17" fmla="*/ 96 h 154"/>
                                    <a:gd name="T18" fmla="*/ 39 w 123"/>
                                    <a:gd name="T19" fmla="*/ 77 h 154"/>
                                    <a:gd name="T20" fmla="*/ 55 w 123"/>
                                    <a:gd name="T21" fmla="*/ 62 h 154"/>
                                    <a:gd name="T22" fmla="*/ 107 w 123"/>
                                    <a:gd name="T23" fmla="*/ 4 h 154"/>
                                    <a:gd name="T24" fmla="*/ 111 w 123"/>
                                    <a:gd name="T25" fmla="*/ 0 h 154"/>
                                    <a:gd name="T26" fmla="*/ 119 w 123"/>
                                    <a:gd name="T27" fmla="*/ 0 h 154"/>
                                    <a:gd name="T28" fmla="*/ 123 w 123"/>
                                    <a:gd name="T29" fmla="*/ 1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3" h="154">
                                      <a:moveTo>
                                        <a:pt x="123" y="12"/>
                                      </a:moveTo>
                                      <a:lnTo>
                                        <a:pt x="119" y="23"/>
                                      </a:lnTo>
                                      <a:lnTo>
                                        <a:pt x="103" y="65"/>
                                      </a:lnTo>
                                      <a:lnTo>
                                        <a:pt x="71" y="108"/>
                                      </a:lnTo>
                                      <a:lnTo>
                                        <a:pt x="32" y="142"/>
                                      </a:lnTo>
                                      <a:lnTo>
                                        <a:pt x="20" y="154"/>
                                      </a:lnTo>
                                      <a:lnTo>
                                        <a:pt x="12" y="154"/>
                                      </a:lnTo>
                                      <a:lnTo>
                                        <a:pt x="0" y="139"/>
                                      </a:lnTo>
                                      <a:lnTo>
                                        <a:pt x="24" y="96"/>
                                      </a:lnTo>
                                      <a:lnTo>
                                        <a:pt x="39" y="77"/>
                                      </a:lnTo>
                                      <a:lnTo>
                                        <a:pt x="55" y="62"/>
                                      </a:lnTo>
                                      <a:lnTo>
                                        <a:pt x="107" y="4"/>
                                      </a:lnTo>
                                      <a:lnTo>
                                        <a:pt x="111" y="0"/>
                                      </a:lnTo>
                                      <a:lnTo>
                                        <a:pt x="119" y="0"/>
                                      </a:lnTo>
                                      <a:lnTo>
                                        <a:pt x="123" y="12"/>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 name="Freeform 555"/>
                              <wps:cNvSpPr>
                                <a:spLocks/>
                              </wps:cNvSpPr>
                              <wps:spPr bwMode="auto">
                                <a:xfrm>
                                  <a:off x="5607" y="4643"/>
                                  <a:ext cx="88" cy="223"/>
                                </a:xfrm>
                                <a:custGeom>
                                  <a:avLst/>
                                  <a:gdLst>
                                    <a:gd name="T0" fmla="*/ 88 w 88"/>
                                    <a:gd name="T1" fmla="*/ 4 h 223"/>
                                    <a:gd name="T2" fmla="*/ 88 w 88"/>
                                    <a:gd name="T3" fmla="*/ 31 h 223"/>
                                    <a:gd name="T4" fmla="*/ 60 w 88"/>
                                    <a:gd name="T5" fmla="*/ 104 h 223"/>
                                    <a:gd name="T6" fmla="*/ 52 w 88"/>
                                    <a:gd name="T7" fmla="*/ 135 h 223"/>
                                    <a:gd name="T8" fmla="*/ 40 w 88"/>
                                    <a:gd name="T9" fmla="*/ 197 h 223"/>
                                    <a:gd name="T10" fmla="*/ 40 w 88"/>
                                    <a:gd name="T11" fmla="*/ 220 h 223"/>
                                    <a:gd name="T12" fmla="*/ 36 w 88"/>
                                    <a:gd name="T13" fmla="*/ 223 h 223"/>
                                    <a:gd name="T14" fmla="*/ 20 w 88"/>
                                    <a:gd name="T15" fmla="*/ 216 h 223"/>
                                    <a:gd name="T16" fmla="*/ 4 w 88"/>
                                    <a:gd name="T17" fmla="*/ 189 h 223"/>
                                    <a:gd name="T18" fmla="*/ 0 w 88"/>
                                    <a:gd name="T19" fmla="*/ 177 h 223"/>
                                    <a:gd name="T20" fmla="*/ 4 w 88"/>
                                    <a:gd name="T21" fmla="*/ 146 h 223"/>
                                    <a:gd name="T22" fmla="*/ 8 w 88"/>
                                    <a:gd name="T23" fmla="*/ 131 h 223"/>
                                    <a:gd name="T24" fmla="*/ 16 w 88"/>
                                    <a:gd name="T25" fmla="*/ 93 h 223"/>
                                    <a:gd name="T26" fmla="*/ 28 w 88"/>
                                    <a:gd name="T27" fmla="*/ 62 h 223"/>
                                    <a:gd name="T28" fmla="*/ 32 w 88"/>
                                    <a:gd name="T29" fmla="*/ 46 h 223"/>
                                    <a:gd name="T30" fmla="*/ 44 w 88"/>
                                    <a:gd name="T31" fmla="*/ 31 h 223"/>
                                    <a:gd name="T32" fmla="*/ 64 w 88"/>
                                    <a:gd name="T33" fmla="*/ 4 h 223"/>
                                    <a:gd name="T34" fmla="*/ 76 w 88"/>
                                    <a:gd name="T35" fmla="*/ 0 h 223"/>
                                    <a:gd name="T36" fmla="*/ 80 w 88"/>
                                    <a:gd name="T37" fmla="*/ 0 h 223"/>
                                    <a:gd name="T38" fmla="*/ 88 w 88"/>
                                    <a:gd name="T39" fmla="*/ 4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8" h="223">
                                      <a:moveTo>
                                        <a:pt x="88" y="4"/>
                                      </a:moveTo>
                                      <a:lnTo>
                                        <a:pt x="88" y="31"/>
                                      </a:lnTo>
                                      <a:lnTo>
                                        <a:pt x="60" y="104"/>
                                      </a:lnTo>
                                      <a:lnTo>
                                        <a:pt x="52" y="135"/>
                                      </a:lnTo>
                                      <a:lnTo>
                                        <a:pt x="40" y="197"/>
                                      </a:lnTo>
                                      <a:lnTo>
                                        <a:pt x="40" y="220"/>
                                      </a:lnTo>
                                      <a:lnTo>
                                        <a:pt x="36" y="223"/>
                                      </a:lnTo>
                                      <a:lnTo>
                                        <a:pt x="20" y="216"/>
                                      </a:lnTo>
                                      <a:lnTo>
                                        <a:pt x="4" y="189"/>
                                      </a:lnTo>
                                      <a:lnTo>
                                        <a:pt x="0" y="177"/>
                                      </a:lnTo>
                                      <a:lnTo>
                                        <a:pt x="4" y="146"/>
                                      </a:lnTo>
                                      <a:lnTo>
                                        <a:pt x="8" y="131"/>
                                      </a:lnTo>
                                      <a:lnTo>
                                        <a:pt x="16" y="93"/>
                                      </a:lnTo>
                                      <a:lnTo>
                                        <a:pt x="28" y="62"/>
                                      </a:lnTo>
                                      <a:lnTo>
                                        <a:pt x="32" y="46"/>
                                      </a:lnTo>
                                      <a:lnTo>
                                        <a:pt x="44" y="31"/>
                                      </a:lnTo>
                                      <a:lnTo>
                                        <a:pt x="64" y="4"/>
                                      </a:lnTo>
                                      <a:lnTo>
                                        <a:pt x="76" y="0"/>
                                      </a:lnTo>
                                      <a:lnTo>
                                        <a:pt x="80" y="0"/>
                                      </a:lnTo>
                                      <a:lnTo>
                                        <a:pt x="88" y="4"/>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 name="Freeform 556"/>
                              <wps:cNvSpPr>
                                <a:spLocks/>
                              </wps:cNvSpPr>
                              <wps:spPr bwMode="auto">
                                <a:xfrm>
                                  <a:off x="5683" y="4658"/>
                                  <a:ext cx="83" cy="208"/>
                                </a:xfrm>
                                <a:custGeom>
                                  <a:avLst/>
                                  <a:gdLst>
                                    <a:gd name="T0" fmla="*/ 83 w 83"/>
                                    <a:gd name="T1" fmla="*/ 8 h 208"/>
                                    <a:gd name="T2" fmla="*/ 83 w 83"/>
                                    <a:gd name="T3" fmla="*/ 51 h 208"/>
                                    <a:gd name="T4" fmla="*/ 75 w 83"/>
                                    <a:gd name="T5" fmla="*/ 74 h 208"/>
                                    <a:gd name="T6" fmla="*/ 67 w 83"/>
                                    <a:gd name="T7" fmla="*/ 93 h 208"/>
                                    <a:gd name="T8" fmla="*/ 55 w 83"/>
                                    <a:gd name="T9" fmla="*/ 120 h 208"/>
                                    <a:gd name="T10" fmla="*/ 43 w 83"/>
                                    <a:gd name="T11" fmla="*/ 143 h 208"/>
                                    <a:gd name="T12" fmla="*/ 39 w 83"/>
                                    <a:gd name="T13" fmla="*/ 143 h 208"/>
                                    <a:gd name="T14" fmla="*/ 23 w 83"/>
                                    <a:gd name="T15" fmla="*/ 182 h 208"/>
                                    <a:gd name="T16" fmla="*/ 23 w 83"/>
                                    <a:gd name="T17" fmla="*/ 182 h 208"/>
                                    <a:gd name="T18" fmla="*/ 16 w 83"/>
                                    <a:gd name="T19" fmla="*/ 205 h 208"/>
                                    <a:gd name="T20" fmla="*/ 12 w 83"/>
                                    <a:gd name="T21" fmla="*/ 208 h 208"/>
                                    <a:gd name="T22" fmla="*/ 12 w 83"/>
                                    <a:gd name="T23" fmla="*/ 208 h 208"/>
                                    <a:gd name="T24" fmla="*/ 8 w 83"/>
                                    <a:gd name="T25" fmla="*/ 208 h 208"/>
                                    <a:gd name="T26" fmla="*/ 0 w 83"/>
                                    <a:gd name="T27" fmla="*/ 193 h 208"/>
                                    <a:gd name="T28" fmla="*/ 0 w 83"/>
                                    <a:gd name="T29" fmla="*/ 158 h 208"/>
                                    <a:gd name="T30" fmla="*/ 12 w 83"/>
                                    <a:gd name="T31" fmla="*/ 124 h 208"/>
                                    <a:gd name="T32" fmla="*/ 27 w 83"/>
                                    <a:gd name="T33" fmla="*/ 70 h 208"/>
                                    <a:gd name="T34" fmla="*/ 47 w 83"/>
                                    <a:gd name="T35" fmla="*/ 20 h 208"/>
                                    <a:gd name="T36" fmla="*/ 67 w 83"/>
                                    <a:gd name="T37" fmla="*/ 0 h 208"/>
                                    <a:gd name="T38" fmla="*/ 75 w 83"/>
                                    <a:gd name="T39" fmla="*/ 0 h 208"/>
                                    <a:gd name="T40" fmla="*/ 79 w 83"/>
                                    <a:gd name="T41" fmla="*/ 0 h 208"/>
                                    <a:gd name="T42" fmla="*/ 83 w 83"/>
                                    <a:gd name="T43" fmla="*/ 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3" h="208">
                                      <a:moveTo>
                                        <a:pt x="83" y="8"/>
                                      </a:moveTo>
                                      <a:lnTo>
                                        <a:pt x="83" y="51"/>
                                      </a:lnTo>
                                      <a:lnTo>
                                        <a:pt x="75" y="74"/>
                                      </a:lnTo>
                                      <a:lnTo>
                                        <a:pt x="67" y="93"/>
                                      </a:lnTo>
                                      <a:lnTo>
                                        <a:pt x="55" y="120"/>
                                      </a:lnTo>
                                      <a:lnTo>
                                        <a:pt x="43" y="143"/>
                                      </a:lnTo>
                                      <a:lnTo>
                                        <a:pt x="39" y="143"/>
                                      </a:lnTo>
                                      <a:lnTo>
                                        <a:pt x="23" y="182"/>
                                      </a:lnTo>
                                      <a:lnTo>
                                        <a:pt x="23" y="182"/>
                                      </a:lnTo>
                                      <a:lnTo>
                                        <a:pt x="16" y="205"/>
                                      </a:lnTo>
                                      <a:lnTo>
                                        <a:pt x="12" y="208"/>
                                      </a:lnTo>
                                      <a:lnTo>
                                        <a:pt x="12" y="208"/>
                                      </a:lnTo>
                                      <a:lnTo>
                                        <a:pt x="8" y="208"/>
                                      </a:lnTo>
                                      <a:lnTo>
                                        <a:pt x="0" y="193"/>
                                      </a:lnTo>
                                      <a:lnTo>
                                        <a:pt x="0" y="158"/>
                                      </a:lnTo>
                                      <a:lnTo>
                                        <a:pt x="12" y="124"/>
                                      </a:lnTo>
                                      <a:lnTo>
                                        <a:pt x="27" y="70"/>
                                      </a:lnTo>
                                      <a:lnTo>
                                        <a:pt x="47" y="20"/>
                                      </a:lnTo>
                                      <a:lnTo>
                                        <a:pt x="67" y="0"/>
                                      </a:lnTo>
                                      <a:lnTo>
                                        <a:pt x="75" y="0"/>
                                      </a:lnTo>
                                      <a:lnTo>
                                        <a:pt x="79" y="0"/>
                                      </a:lnTo>
                                      <a:lnTo>
                                        <a:pt x="83" y="8"/>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 name="Freeform 557"/>
                              <wps:cNvSpPr>
                                <a:spLocks/>
                              </wps:cNvSpPr>
                              <wps:spPr bwMode="auto">
                                <a:xfrm>
                                  <a:off x="6048" y="4678"/>
                                  <a:ext cx="116" cy="138"/>
                                </a:xfrm>
                                <a:custGeom>
                                  <a:avLst/>
                                  <a:gdLst>
                                    <a:gd name="T0" fmla="*/ 116 w 116"/>
                                    <a:gd name="T1" fmla="*/ 11 h 138"/>
                                    <a:gd name="T2" fmla="*/ 112 w 116"/>
                                    <a:gd name="T3" fmla="*/ 42 h 138"/>
                                    <a:gd name="T4" fmla="*/ 64 w 116"/>
                                    <a:gd name="T5" fmla="*/ 108 h 138"/>
                                    <a:gd name="T6" fmla="*/ 28 w 116"/>
                                    <a:gd name="T7" fmla="*/ 138 h 138"/>
                                    <a:gd name="T8" fmla="*/ 8 w 116"/>
                                    <a:gd name="T9" fmla="*/ 138 h 138"/>
                                    <a:gd name="T10" fmla="*/ 0 w 116"/>
                                    <a:gd name="T11" fmla="*/ 123 h 138"/>
                                    <a:gd name="T12" fmla="*/ 0 w 116"/>
                                    <a:gd name="T13" fmla="*/ 115 h 138"/>
                                    <a:gd name="T14" fmla="*/ 0 w 116"/>
                                    <a:gd name="T15" fmla="*/ 108 h 138"/>
                                    <a:gd name="T16" fmla="*/ 20 w 116"/>
                                    <a:gd name="T17" fmla="*/ 92 h 138"/>
                                    <a:gd name="T18" fmla="*/ 36 w 116"/>
                                    <a:gd name="T19" fmla="*/ 77 h 138"/>
                                    <a:gd name="T20" fmla="*/ 68 w 116"/>
                                    <a:gd name="T21" fmla="*/ 34 h 138"/>
                                    <a:gd name="T22" fmla="*/ 76 w 116"/>
                                    <a:gd name="T23" fmla="*/ 15 h 138"/>
                                    <a:gd name="T24" fmla="*/ 84 w 116"/>
                                    <a:gd name="T25" fmla="*/ 7 h 138"/>
                                    <a:gd name="T26" fmla="*/ 96 w 116"/>
                                    <a:gd name="T27" fmla="*/ 0 h 138"/>
                                    <a:gd name="T28" fmla="*/ 104 w 116"/>
                                    <a:gd name="T29" fmla="*/ 0 h 138"/>
                                    <a:gd name="T30" fmla="*/ 112 w 116"/>
                                    <a:gd name="T31" fmla="*/ 0 h 138"/>
                                    <a:gd name="T32" fmla="*/ 116 w 116"/>
                                    <a:gd name="T33" fmla="*/ 11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6" h="138">
                                      <a:moveTo>
                                        <a:pt x="116" y="11"/>
                                      </a:moveTo>
                                      <a:lnTo>
                                        <a:pt x="112" y="42"/>
                                      </a:lnTo>
                                      <a:lnTo>
                                        <a:pt x="64" y="108"/>
                                      </a:lnTo>
                                      <a:lnTo>
                                        <a:pt x="28" y="138"/>
                                      </a:lnTo>
                                      <a:lnTo>
                                        <a:pt x="8" y="138"/>
                                      </a:lnTo>
                                      <a:lnTo>
                                        <a:pt x="0" y="123"/>
                                      </a:lnTo>
                                      <a:lnTo>
                                        <a:pt x="0" y="115"/>
                                      </a:lnTo>
                                      <a:lnTo>
                                        <a:pt x="0" y="108"/>
                                      </a:lnTo>
                                      <a:lnTo>
                                        <a:pt x="20" y="92"/>
                                      </a:lnTo>
                                      <a:lnTo>
                                        <a:pt x="36" y="77"/>
                                      </a:lnTo>
                                      <a:lnTo>
                                        <a:pt x="68" y="34"/>
                                      </a:lnTo>
                                      <a:lnTo>
                                        <a:pt x="76" y="15"/>
                                      </a:lnTo>
                                      <a:lnTo>
                                        <a:pt x="84" y="7"/>
                                      </a:lnTo>
                                      <a:lnTo>
                                        <a:pt x="96" y="0"/>
                                      </a:lnTo>
                                      <a:lnTo>
                                        <a:pt x="104" y="0"/>
                                      </a:lnTo>
                                      <a:lnTo>
                                        <a:pt x="112" y="0"/>
                                      </a:lnTo>
                                      <a:lnTo>
                                        <a:pt x="116" y="1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 name="Freeform 558"/>
                              <wps:cNvSpPr>
                                <a:spLocks/>
                              </wps:cNvSpPr>
                              <wps:spPr bwMode="auto">
                                <a:xfrm>
                                  <a:off x="5718" y="4697"/>
                                  <a:ext cx="108" cy="208"/>
                                </a:xfrm>
                                <a:custGeom>
                                  <a:avLst/>
                                  <a:gdLst>
                                    <a:gd name="T0" fmla="*/ 108 w 108"/>
                                    <a:gd name="T1" fmla="*/ 39 h 208"/>
                                    <a:gd name="T2" fmla="*/ 100 w 108"/>
                                    <a:gd name="T3" fmla="*/ 62 h 208"/>
                                    <a:gd name="T4" fmla="*/ 72 w 108"/>
                                    <a:gd name="T5" fmla="*/ 112 h 208"/>
                                    <a:gd name="T6" fmla="*/ 36 w 108"/>
                                    <a:gd name="T7" fmla="*/ 169 h 208"/>
                                    <a:gd name="T8" fmla="*/ 20 w 108"/>
                                    <a:gd name="T9" fmla="*/ 208 h 208"/>
                                    <a:gd name="T10" fmla="*/ 12 w 108"/>
                                    <a:gd name="T11" fmla="*/ 208 h 208"/>
                                    <a:gd name="T12" fmla="*/ 0 w 108"/>
                                    <a:gd name="T13" fmla="*/ 193 h 208"/>
                                    <a:gd name="T14" fmla="*/ 4 w 108"/>
                                    <a:gd name="T15" fmla="*/ 177 h 208"/>
                                    <a:gd name="T16" fmla="*/ 20 w 108"/>
                                    <a:gd name="T17" fmla="*/ 146 h 208"/>
                                    <a:gd name="T18" fmla="*/ 28 w 108"/>
                                    <a:gd name="T19" fmla="*/ 127 h 208"/>
                                    <a:gd name="T20" fmla="*/ 36 w 108"/>
                                    <a:gd name="T21" fmla="*/ 104 h 208"/>
                                    <a:gd name="T22" fmla="*/ 52 w 108"/>
                                    <a:gd name="T23" fmla="*/ 85 h 208"/>
                                    <a:gd name="T24" fmla="*/ 72 w 108"/>
                                    <a:gd name="T25" fmla="*/ 42 h 208"/>
                                    <a:gd name="T26" fmla="*/ 76 w 108"/>
                                    <a:gd name="T27" fmla="*/ 35 h 208"/>
                                    <a:gd name="T28" fmla="*/ 80 w 108"/>
                                    <a:gd name="T29" fmla="*/ 23 h 208"/>
                                    <a:gd name="T30" fmla="*/ 84 w 108"/>
                                    <a:gd name="T31" fmla="*/ 12 h 208"/>
                                    <a:gd name="T32" fmla="*/ 88 w 108"/>
                                    <a:gd name="T33" fmla="*/ 4 h 208"/>
                                    <a:gd name="T34" fmla="*/ 96 w 108"/>
                                    <a:gd name="T35" fmla="*/ 0 h 208"/>
                                    <a:gd name="T36" fmla="*/ 108 w 108"/>
                                    <a:gd name="T37" fmla="*/ 0 h 208"/>
                                    <a:gd name="T38" fmla="*/ 108 w 108"/>
                                    <a:gd name="T39" fmla="*/ 39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08" h="208">
                                      <a:moveTo>
                                        <a:pt x="108" y="39"/>
                                      </a:moveTo>
                                      <a:lnTo>
                                        <a:pt x="100" y="62"/>
                                      </a:lnTo>
                                      <a:lnTo>
                                        <a:pt x="72" y="112"/>
                                      </a:lnTo>
                                      <a:lnTo>
                                        <a:pt x="36" y="169"/>
                                      </a:lnTo>
                                      <a:lnTo>
                                        <a:pt x="20" y="208"/>
                                      </a:lnTo>
                                      <a:lnTo>
                                        <a:pt x="12" y="208"/>
                                      </a:lnTo>
                                      <a:lnTo>
                                        <a:pt x="0" y="193"/>
                                      </a:lnTo>
                                      <a:lnTo>
                                        <a:pt x="4" y="177"/>
                                      </a:lnTo>
                                      <a:lnTo>
                                        <a:pt x="20" y="146"/>
                                      </a:lnTo>
                                      <a:lnTo>
                                        <a:pt x="28" y="127"/>
                                      </a:lnTo>
                                      <a:lnTo>
                                        <a:pt x="36" y="104"/>
                                      </a:lnTo>
                                      <a:lnTo>
                                        <a:pt x="52" y="85"/>
                                      </a:lnTo>
                                      <a:lnTo>
                                        <a:pt x="72" y="42"/>
                                      </a:lnTo>
                                      <a:lnTo>
                                        <a:pt x="76" y="35"/>
                                      </a:lnTo>
                                      <a:lnTo>
                                        <a:pt x="80" y="23"/>
                                      </a:lnTo>
                                      <a:lnTo>
                                        <a:pt x="84" y="12"/>
                                      </a:lnTo>
                                      <a:lnTo>
                                        <a:pt x="88" y="4"/>
                                      </a:lnTo>
                                      <a:lnTo>
                                        <a:pt x="96" y="0"/>
                                      </a:lnTo>
                                      <a:lnTo>
                                        <a:pt x="108" y="0"/>
                                      </a:lnTo>
                                      <a:lnTo>
                                        <a:pt x="108" y="39"/>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 name="Freeform 559"/>
                              <wps:cNvSpPr>
                                <a:spLocks/>
                              </wps:cNvSpPr>
                              <wps:spPr bwMode="auto">
                                <a:xfrm>
                                  <a:off x="5770" y="4736"/>
                                  <a:ext cx="135" cy="208"/>
                                </a:xfrm>
                                <a:custGeom>
                                  <a:avLst/>
                                  <a:gdLst>
                                    <a:gd name="T0" fmla="*/ 135 w 135"/>
                                    <a:gd name="T1" fmla="*/ 11 h 208"/>
                                    <a:gd name="T2" fmla="*/ 135 w 135"/>
                                    <a:gd name="T3" fmla="*/ 34 h 208"/>
                                    <a:gd name="T4" fmla="*/ 123 w 135"/>
                                    <a:gd name="T5" fmla="*/ 53 h 208"/>
                                    <a:gd name="T6" fmla="*/ 96 w 135"/>
                                    <a:gd name="T7" fmla="*/ 92 h 208"/>
                                    <a:gd name="T8" fmla="*/ 60 w 135"/>
                                    <a:gd name="T9" fmla="*/ 142 h 208"/>
                                    <a:gd name="T10" fmla="*/ 56 w 135"/>
                                    <a:gd name="T11" fmla="*/ 146 h 208"/>
                                    <a:gd name="T12" fmla="*/ 48 w 135"/>
                                    <a:gd name="T13" fmla="*/ 161 h 208"/>
                                    <a:gd name="T14" fmla="*/ 36 w 135"/>
                                    <a:gd name="T15" fmla="*/ 181 h 208"/>
                                    <a:gd name="T16" fmla="*/ 16 w 135"/>
                                    <a:gd name="T17" fmla="*/ 204 h 208"/>
                                    <a:gd name="T18" fmla="*/ 16 w 135"/>
                                    <a:gd name="T19" fmla="*/ 204 h 208"/>
                                    <a:gd name="T20" fmla="*/ 12 w 135"/>
                                    <a:gd name="T21" fmla="*/ 208 h 208"/>
                                    <a:gd name="T22" fmla="*/ 0 w 135"/>
                                    <a:gd name="T23" fmla="*/ 204 h 208"/>
                                    <a:gd name="T24" fmla="*/ 4 w 135"/>
                                    <a:gd name="T25" fmla="*/ 181 h 208"/>
                                    <a:gd name="T26" fmla="*/ 44 w 135"/>
                                    <a:gd name="T27" fmla="*/ 104 h 208"/>
                                    <a:gd name="T28" fmla="*/ 72 w 135"/>
                                    <a:gd name="T29" fmla="*/ 57 h 208"/>
                                    <a:gd name="T30" fmla="*/ 92 w 135"/>
                                    <a:gd name="T31" fmla="*/ 23 h 208"/>
                                    <a:gd name="T32" fmla="*/ 107 w 135"/>
                                    <a:gd name="T33" fmla="*/ 7 h 208"/>
                                    <a:gd name="T34" fmla="*/ 119 w 135"/>
                                    <a:gd name="T35" fmla="*/ 0 h 208"/>
                                    <a:gd name="T36" fmla="*/ 127 w 135"/>
                                    <a:gd name="T37" fmla="*/ 0 h 208"/>
                                    <a:gd name="T38" fmla="*/ 135 w 135"/>
                                    <a:gd name="T39" fmla="*/ 11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35" h="208">
                                      <a:moveTo>
                                        <a:pt x="135" y="11"/>
                                      </a:moveTo>
                                      <a:lnTo>
                                        <a:pt x="135" y="34"/>
                                      </a:lnTo>
                                      <a:lnTo>
                                        <a:pt x="123" y="53"/>
                                      </a:lnTo>
                                      <a:lnTo>
                                        <a:pt x="96" y="92"/>
                                      </a:lnTo>
                                      <a:lnTo>
                                        <a:pt x="60" y="142"/>
                                      </a:lnTo>
                                      <a:lnTo>
                                        <a:pt x="56" y="146"/>
                                      </a:lnTo>
                                      <a:lnTo>
                                        <a:pt x="48" y="161"/>
                                      </a:lnTo>
                                      <a:lnTo>
                                        <a:pt x="36" y="181"/>
                                      </a:lnTo>
                                      <a:lnTo>
                                        <a:pt x="16" y="204"/>
                                      </a:lnTo>
                                      <a:lnTo>
                                        <a:pt x="16" y="204"/>
                                      </a:lnTo>
                                      <a:lnTo>
                                        <a:pt x="12" y="208"/>
                                      </a:lnTo>
                                      <a:lnTo>
                                        <a:pt x="0" y="204"/>
                                      </a:lnTo>
                                      <a:lnTo>
                                        <a:pt x="4" y="181"/>
                                      </a:lnTo>
                                      <a:lnTo>
                                        <a:pt x="44" y="104"/>
                                      </a:lnTo>
                                      <a:lnTo>
                                        <a:pt x="72" y="57"/>
                                      </a:lnTo>
                                      <a:lnTo>
                                        <a:pt x="92" y="23"/>
                                      </a:lnTo>
                                      <a:lnTo>
                                        <a:pt x="107" y="7"/>
                                      </a:lnTo>
                                      <a:lnTo>
                                        <a:pt x="119" y="0"/>
                                      </a:lnTo>
                                      <a:lnTo>
                                        <a:pt x="127" y="0"/>
                                      </a:lnTo>
                                      <a:lnTo>
                                        <a:pt x="135" y="1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 name="Freeform 560"/>
                              <wps:cNvSpPr>
                                <a:spLocks/>
                              </wps:cNvSpPr>
                              <wps:spPr bwMode="auto">
                                <a:xfrm>
                                  <a:off x="5822" y="4789"/>
                                  <a:ext cx="147" cy="181"/>
                                </a:xfrm>
                                <a:custGeom>
                                  <a:avLst/>
                                  <a:gdLst>
                                    <a:gd name="T0" fmla="*/ 147 w 147"/>
                                    <a:gd name="T1" fmla="*/ 31 h 181"/>
                                    <a:gd name="T2" fmla="*/ 135 w 147"/>
                                    <a:gd name="T3" fmla="*/ 51 h 181"/>
                                    <a:gd name="T4" fmla="*/ 79 w 147"/>
                                    <a:gd name="T5" fmla="*/ 120 h 181"/>
                                    <a:gd name="T6" fmla="*/ 32 w 147"/>
                                    <a:gd name="T7" fmla="*/ 174 h 181"/>
                                    <a:gd name="T8" fmla="*/ 20 w 147"/>
                                    <a:gd name="T9" fmla="*/ 181 h 181"/>
                                    <a:gd name="T10" fmla="*/ 12 w 147"/>
                                    <a:gd name="T11" fmla="*/ 181 h 181"/>
                                    <a:gd name="T12" fmla="*/ 0 w 147"/>
                                    <a:gd name="T13" fmla="*/ 158 h 181"/>
                                    <a:gd name="T14" fmla="*/ 4 w 147"/>
                                    <a:gd name="T15" fmla="*/ 147 h 181"/>
                                    <a:gd name="T16" fmla="*/ 16 w 147"/>
                                    <a:gd name="T17" fmla="*/ 131 h 181"/>
                                    <a:gd name="T18" fmla="*/ 20 w 147"/>
                                    <a:gd name="T19" fmla="*/ 120 h 181"/>
                                    <a:gd name="T20" fmla="*/ 51 w 147"/>
                                    <a:gd name="T21" fmla="*/ 89 h 181"/>
                                    <a:gd name="T22" fmla="*/ 63 w 147"/>
                                    <a:gd name="T23" fmla="*/ 70 h 181"/>
                                    <a:gd name="T24" fmla="*/ 83 w 147"/>
                                    <a:gd name="T25" fmla="*/ 47 h 181"/>
                                    <a:gd name="T26" fmla="*/ 119 w 147"/>
                                    <a:gd name="T27" fmla="*/ 4 h 181"/>
                                    <a:gd name="T28" fmla="*/ 131 w 147"/>
                                    <a:gd name="T29" fmla="*/ 0 h 181"/>
                                    <a:gd name="T30" fmla="*/ 139 w 147"/>
                                    <a:gd name="T31" fmla="*/ 0 h 181"/>
                                    <a:gd name="T32" fmla="*/ 147 w 147"/>
                                    <a:gd name="T33" fmla="*/ 0 h 181"/>
                                    <a:gd name="T34" fmla="*/ 147 w 147"/>
                                    <a:gd name="T35" fmla="*/ 3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7" h="181">
                                      <a:moveTo>
                                        <a:pt x="147" y="31"/>
                                      </a:moveTo>
                                      <a:lnTo>
                                        <a:pt x="135" y="51"/>
                                      </a:lnTo>
                                      <a:lnTo>
                                        <a:pt x="79" y="120"/>
                                      </a:lnTo>
                                      <a:lnTo>
                                        <a:pt x="32" y="174"/>
                                      </a:lnTo>
                                      <a:lnTo>
                                        <a:pt x="20" y="181"/>
                                      </a:lnTo>
                                      <a:lnTo>
                                        <a:pt x="12" y="181"/>
                                      </a:lnTo>
                                      <a:lnTo>
                                        <a:pt x="0" y="158"/>
                                      </a:lnTo>
                                      <a:lnTo>
                                        <a:pt x="4" y="147"/>
                                      </a:lnTo>
                                      <a:lnTo>
                                        <a:pt x="16" y="131"/>
                                      </a:lnTo>
                                      <a:lnTo>
                                        <a:pt x="20" y="120"/>
                                      </a:lnTo>
                                      <a:lnTo>
                                        <a:pt x="51" y="89"/>
                                      </a:lnTo>
                                      <a:lnTo>
                                        <a:pt x="63" y="70"/>
                                      </a:lnTo>
                                      <a:lnTo>
                                        <a:pt x="83" y="47"/>
                                      </a:lnTo>
                                      <a:lnTo>
                                        <a:pt x="119" y="4"/>
                                      </a:lnTo>
                                      <a:lnTo>
                                        <a:pt x="131" y="0"/>
                                      </a:lnTo>
                                      <a:lnTo>
                                        <a:pt x="139" y="0"/>
                                      </a:lnTo>
                                      <a:lnTo>
                                        <a:pt x="147" y="0"/>
                                      </a:lnTo>
                                      <a:lnTo>
                                        <a:pt x="147" y="31"/>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 name="Freeform 561"/>
                              <wps:cNvSpPr>
                                <a:spLocks/>
                              </wps:cNvSpPr>
                              <wps:spPr bwMode="auto">
                                <a:xfrm>
                                  <a:off x="5885" y="4836"/>
                                  <a:ext cx="140" cy="177"/>
                                </a:xfrm>
                                <a:custGeom>
                                  <a:avLst/>
                                  <a:gdLst>
                                    <a:gd name="T0" fmla="*/ 128 w 140"/>
                                    <a:gd name="T1" fmla="*/ 50 h 177"/>
                                    <a:gd name="T2" fmla="*/ 76 w 140"/>
                                    <a:gd name="T3" fmla="*/ 115 h 177"/>
                                    <a:gd name="T4" fmla="*/ 44 w 140"/>
                                    <a:gd name="T5" fmla="*/ 154 h 177"/>
                                    <a:gd name="T6" fmla="*/ 20 w 140"/>
                                    <a:gd name="T7" fmla="*/ 173 h 177"/>
                                    <a:gd name="T8" fmla="*/ 8 w 140"/>
                                    <a:gd name="T9" fmla="*/ 177 h 177"/>
                                    <a:gd name="T10" fmla="*/ 4 w 140"/>
                                    <a:gd name="T11" fmla="*/ 177 h 177"/>
                                    <a:gd name="T12" fmla="*/ 0 w 140"/>
                                    <a:gd name="T13" fmla="*/ 169 h 177"/>
                                    <a:gd name="T14" fmla="*/ 4 w 140"/>
                                    <a:gd name="T15" fmla="*/ 150 h 177"/>
                                    <a:gd name="T16" fmla="*/ 44 w 140"/>
                                    <a:gd name="T17" fmla="*/ 100 h 177"/>
                                    <a:gd name="T18" fmla="*/ 56 w 140"/>
                                    <a:gd name="T19" fmla="*/ 77 h 177"/>
                                    <a:gd name="T20" fmla="*/ 100 w 140"/>
                                    <a:gd name="T21" fmla="*/ 34 h 177"/>
                                    <a:gd name="T22" fmla="*/ 116 w 140"/>
                                    <a:gd name="T23" fmla="*/ 11 h 177"/>
                                    <a:gd name="T24" fmla="*/ 132 w 140"/>
                                    <a:gd name="T25" fmla="*/ 0 h 177"/>
                                    <a:gd name="T26" fmla="*/ 140 w 140"/>
                                    <a:gd name="T27" fmla="*/ 7 h 177"/>
                                    <a:gd name="T28" fmla="*/ 128 w 140"/>
                                    <a:gd name="T29" fmla="*/ 5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0" h="177">
                                      <a:moveTo>
                                        <a:pt x="128" y="50"/>
                                      </a:moveTo>
                                      <a:lnTo>
                                        <a:pt x="76" y="115"/>
                                      </a:lnTo>
                                      <a:lnTo>
                                        <a:pt x="44" y="154"/>
                                      </a:lnTo>
                                      <a:lnTo>
                                        <a:pt x="20" y="173"/>
                                      </a:lnTo>
                                      <a:lnTo>
                                        <a:pt x="8" y="177"/>
                                      </a:lnTo>
                                      <a:lnTo>
                                        <a:pt x="4" y="177"/>
                                      </a:lnTo>
                                      <a:lnTo>
                                        <a:pt x="0" y="169"/>
                                      </a:lnTo>
                                      <a:lnTo>
                                        <a:pt x="4" y="150"/>
                                      </a:lnTo>
                                      <a:lnTo>
                                        <a:pt x="44" y="100"/>
                                      </a:lnTo>
                                      <a:lnTo>
                                        <a:pt x="56" y="77"/>
                                      </a:lnTo>
                                      <a:lnTo>
                                        <a:pt x="100" y="34"/>
                                      </a:lnTo>
                                      <a:lnTo>
                                        <a:pt x="116" y="11"/>
                                      </a:lnTo>
                                      <a:lnTo>
                                        <a:pt x="132" y="0"/>
                                      </a:lnTo>
                                      <a:lnTo>
                                        <a:pt x="140" y="7"/>
                                      </a:lnTo>
                                      <a:lnTo>
                                        <a:pt x="128" y="50"/>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 name="Freeform 562"/>
                              <wps:cNvSpPr>
                                <a:spLocks/>
                              </wps:cNvSpPr>
                              <wps:spPr bwMode="auto">
                                <a:xfrm>
                                  <a:off x="5543" y="4874"/>
                                  <a:ext cx="60" cy="131"/>
                                </a:xfrm>
                                <a:custGeom>
                                  <a:avLst/>
                                  <a:gdLst>
                                    <a:gd name="T0" fmla="*/ 60 w 60"/>
                                    <a:gd name="T1" fmla="*/ 23 h 131"/>
                                    <a:gd name="T2" fmla="*/ 56 w 60"/>
                                    <a:gd name="T3" fmla="*/ 39 h 131"/>
                                    <a:gd name="T4" fmla="*/ 44 w 60"/>
                                    <a:gd name="T5" fmla="*/ 50 h 131"/>
                                    <a:gd name="T6" fmla="*/ 28 w 60"/>
                                    <a:gd name="T7" fmla="*/ 93 h 131"/>
                                    <a:gd name="T8" fmla="*/ 20 w 60"/>
                                    <a:gd name="T9" fmla="*/ 127 h 131"/>
                                    <a:gd name="T10" fmla="*/ 16 w 60"/>
                                    <a:gd name="T11" fmla="*/ 131 h 131"/>
                                    <a:gd name="T12" fmla="*/ 12 w 60"/>
                                    <a:gd name="T13" fmla="*/ 131 h 131"/>
                                    <a:gd name="T14" fmla="*/ 4 w 60"/>
                                    <a:gd name="T15" fmla="*/ 116 h 131"/>
                                    <a:gd name="T16" fmla="*/ 0 w 60"/>
                                    <a:gd name="T17" fmla="*/ 93 h 131"/>
                                    <a:gd name="T18" fmla="*/ 4 w 60"/>
                                    <a:gd name="T19" fmla="*/ 46 h 131"/>
                                    <a:gd name="T20" fmla="*/ 16 w 60"/>
                                    <a:gd name="T21" fmla="*/ 19 h 131"/>
                                    <a:gd name="T22" fmla="*/ 36 w 60"/>
                                    <a:gd name="T23" fmla="*/ 0 h 131"/>
                                    <a:gd name="T24" fmla="*/ 36 w 60"/>
                                    <a:gd name="T25" fmla="*/ 0 h 131"/>
                                    <a:gd name="T26" fmla="*/ 56 w 60"/>
                                    <a:gd name="T27" fmla="*/ 4 h 131"/>
                                    <a:gd name="T28" fmla="*/ 60 w 60"/>
                                    <a:gd name="T29" fmla="*/ 2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0" h="131">
                                      <a:moveTo>
                                        <a:pt x="60" y="23"/>
                                      </a:moveTo>
                                      <a:lnTo>
                                        <a:pt x="56" y="39"/>
                                      </a:lnTo>
                                      <a:lnTo>
                                        <a:pt x="44" y="50"/>
                                      </a:lnTo>
                                      <a:lnTo>
                                        <a:pt x="28" y="93"/>
                                      </a:lnTo>
                                      <a:lnTo>
                                        <a:pt x="20" y="127"/>
                                      </a:lnTo>
                                      <a:lnTo>
                                        <a:pt x="16" y="131"/>
                                      </a:lnTo>
                                      <a:lnTo>
                                        <a:pt x="12" y="131"/>
                                      </a:lnTo>
                                      <a:lnTo>
                                        <a:pt x="4" y="116"/>
                                      </a:lnTo>
                                      <a:lnTo>
                                        <a:pt x="0" y="93"/>
                                      </a:lnTo>
                                      <a:lnTo>
                                        <a:pt x="4" y="46"/>
                                      </a:lnTo>
                                      <a:lnTo>
                                        <a:pt x="16" y="19"/>
                                      </a:lnTo>
                                      <a:lnTo>
                                        <a:pt x="36" y="0"/>
                                      </a:lnTo>
                                      <a:lnTo>
                                        <a:pt x="36" y="0"/>
                                      </a:lnTo>
                                      <a:lnTo>
                                        <a:pt x="56" y="4"/>
                                      </a:lnTo>
                                      <a:lnTo>
                                        <a:pt x="60" y="23"/>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 name="Freeform 563"/>
                              <wps:cNvSpPr>
                                <a:spLocks/>
                              </wps:cNvSpPr>
                              <wps:spPr bwMode="auto">
                                <a:xfrm>
                                  <a:off x="5933" y="4890"/>
                                  <a:ext cx="135" cy="138"/>
                                </a:xfrm>
                                <a:custGeom>
                                  <a:avLst/>
                                  <a:gdLst>
                                    <a:gd name="T0" fmla="*/ 135 w 135"/>
                                    <a:gd name="T1" fmla="*/ 19 h 138"/>
                                    <a:gd name="T2" fmla="*/ 119 w 135"/>
                                    <a:gd name="T3" fmla="*/ 50 h 138"/>
                                    <a:gd name="T4" fmla="*/ 111 w 135"/>
                                    <a:gd name="T5" fmla="*/ 65 h 138"/>
                                    <a:gd name="T6" fmla="*/ 84 w 135"/>
                                    <a:gd name="T7" fmla="*/ 84 h 138"/>
                                    <a:gd name="T8" fmla="*/ 32 w 135"/>
                                    <a:gd name="T9" fmla="*/ 127 h 138"/>
                                    <a:gd name="T10" fmla="*/ 12 w 135"/>
                                    <a:gd name="T11" fmla="*/ 134 h 138"/>
                                    <a:gd name="T12" fmla="*/ 0 w 135"/>
                                    <a:gd name="T13" fmla="*/ 138 h 138"/>
                                    <a:gd name="T14" fmla="*/ 36 w 135"/>
                                    <a:gd name="T15" fmla="*/ 107 h 138"/>
                                    <a:gd name="T16" fmla="*/ 56 w 135"/>
                                    <a:gd name="T17" fmla="*/ 84 h 138"/>
                                    <a:gd name="T18" fmla="*/ 76 w 135"/>
                                    <a:gd name="T19" fmla="*/ 57 h 138"/>
                                    <a:gd name="T20" fmla="*/ 84 w 135"/>
                                    <a:gd name="T21" fmla="*/ 50 h 138"/>
                                    <a:gd name="T22" fmla="*/ 127 w 135"/>
                                    <a:gd name="T23" fmla="*/ 0 h 138"/>
                                    <a:gd name="T24" fmla="*/ 135 w 135"/>
                                    <a:gd name="T25" fmla="*/ 0 h 138"/>
                                    <a:gd name="T26" fmla="*/ 135 w 135"/>
                                    <a:gd name="T27" fmla="*/ 1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5" h="138">
                                      <a:moveTo>
                                        <a:pt x="135" y="19"/>
                                      </a:moveTo>
                                      <a:lnTo>
                                        <a:pt x="119" y="50"/>
                                      </a:lnTo>
                                      <a:lnTo>
                                        <a:pt x="111" y="65"/>
                                      </a:lnTo>
                                      <a:lnTo>
                                        <a:pt x="84" y="84"/>
                                      </a:lnTo>
                                      <a:lnTo>
                                        <a:pt x="32" y="127"/>
                                      </a:lnTo>
                                      <a:lnTo>
                                        <a:pt x="12" y="134"/>
                                      </a:lnTo>
                                      <a:lnTo>
                                        <a:pt x="0" y="138"/>
                                      </a:lnTo>
                                      <a:lnTo>
                                        <a:pt x="36" y="107"/>
                                      </a:lnTo>
                                      <a:lnTo>
                                        <a:pt x="56" y="84"/>
                                      </a:lnTo>
                                      <a:lnTo>
                                        <a:pt x="76" y="57"/>
                                      </a:lnTo>
                                      <a:lnTo>
                                        <a:pt x="84" y="50"/>
                                      </a:lnTo>
                                      <a:lnTo>
                                        <a:pt x="127" y="0"/>
                                      </a:lnTo>
                                      <a:lnTo>
                                        <a:pt x="135" y="0"/>
                                      </a:lnTo>
                                      <a:lnTo>
                                        <a:pt x="135" y="19"/>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 name="Freeform 564"/>
                              <wps:cNvSpPr>
                                <a:spLocks/>
                              </wps:cNvSpPr>
                              <wps:spPr bwMode="auto">
                                <a:xfrm>
                                  <a:off x="5595" y="4893"/>
                                  <a:ext cx="76" cy="170"/>
                                </a:xfrm>
                                <a:custGeom>
                                  <a:avLst/>
                                  <a:gdLst>
                                    <a:gd name="T0" fmla="*/ 76 w 76"/>
                                    <a:gd name="T1" fmla="*/ 12 h 170"/>
                                    <a:gd name="T2" fmla="*/ 72 w 76"/>
                                    <a:gd name="T3" fmla="*/ 27 h 170"/>
                                    <a:gd name="T4" fmla="*/ 56 w 76"/>
                                    <a:gd name="T5" fmla="*/ 70 h 170"/>
                                    <a:gd name="T6" fmla="*/ 32 w 76"/>
                                    <a:gd name="T7" fmla="*/ 116 h 170"/>
                                    <a:gd name="T8" fmla="*/ 16 w 76"/>
                                    <a:gd name="T9" fmla="*/ 151 h 170"/>
                                    <a:gd name="T10" fmla="*/ 16 w 76"/>
                                    <a:gd name="T11" fmla="*/ 155 h 170"/>
                                    <a:gd name="T12" fmla="*/ 12 w 76"/>
                                    <a:gd name="T13" fmla="*/ 170 h 170"/>
                                    <a:gd name="T14" fmla="*/ 8 w 76"/>
                                    <a:gd name="T15" fmla="*/ 170 h 170"/>
                                    <a:gd name="T16" fmla="*/ 0 w 76"/>
                                    <a:gd name="T17" fmla="*/ 155 h 170"/>
                                    <a:gd name="T18" fmla="*/ 4 w 76"/>
                                    <a:gd name="T19" fmla="*/ 120 h 170"/>
                                    <a:gd name="T20" fmla="*/ 12 w 76"/>
                                    <a:gd name="T21" fmla="*/ 74 h 170"/>
                                    <a:gd name="T22" fmla="*/ 32 w 76"/>
                                    <a:gd name="T23" fmla="*/ 27 h 170"/>
                                    <a:gd name="T24" fmla="*/ 40 w 76"/>
                                    <a:gd name="T25" fmla="*/ 8 h 170"/>
                                    <a:gd name="T26" fmla="*/ 60 w 76"/>
                                    <a:gd name="T27" fmla="*/ 0 h 170"/>
                                    <a:gd name="T28" fmla="*/ 72 w 76"/>
                                    <a:gd name="T29" fmla="*/ 4 h 170"/>
                                    <a:gd name="T30" fmla="*/ 76 w 76"/>
                                    <a:gd name="T31" fmla="*/ 12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6" h="170">
                                      <a:moveTo>
                                        <a:pt x="76" y="12"/>
                                      </a:moveTo>
                                      <a:lnTo>
                                        <a:pt x="72" y="27"/>
                                      </a:lnTo>
                                      <a:lnTo>
                                        <a:pt x="56" y="70"/>
                                      </a:lnTo>
                                      <a:lnTo>
                                        <a:pt x="32" y="116"/>
                                      </a:lnTo>
                                      <a:lnTo>
                                        <a:pt x="16" y="151"/>
                                      </a:lnTo>
                                      <a:lnTo>
                                        <a:pt x="16" y="155"/>
                                      </a:lnTo>
                                      <a:lnTo>
                                        <a:pt x="12" y="170"/>
                                      </a:lnTo>
                                      <a:lnTo>
                                        <a:pt x="8" y="170"/>
                                      </a:lnTo>
                                      <a:lnTo>
                                        <a:pt x="0" y="155"/>
                                      </a:lnTo>
                                      <a:lnTo>
                                        <a:pt x="4" y="120"/>
                                      </a:lnTo>
                                      <a:lnTo>
                                        <a:pt x="12" y="74"/>
                                      </a:lnTo>
                                      <a:lnTo>
                                        <a:pt x="32" y="27"/>
                                      </a:lnTo>
                                      <a:lnTo>
                                        <a:pt x="40" y="8"/>
                                      </a:lnTo>
                                      <a:lnTo>
                                        <a:pt x="60" y="0"/>
                                      </a:lnTo>
                                      <a:lnTo>
                                        <a:pt x="72" y="4"/>
                                      </a:lnTo>
                                      <a:lnTo>
                                        <a:pt x="76" y="12"/>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 name="Freeform 565"/>
                              <wps:cNvSpPr>
                                <a:spLocks/>
                              </wps:cNvSpPr>
                              <wps:spPr bwMode="auto">
                                <a:xfrm>
                                  <a:off x="5623" y="4932"/>
                                  <a:ext cx="107" cy="181"/>
                                </a:xfrm>
                                <a:custGeom>
                                  <a:avLst/>
                                  <a:gdLst>
                                    <a:gd name="T0" fmla="*/ 107 w 107"/>
                                    <a:gd name="T1" fmla="*/ 15 h 181"/>
                                    <a:gd name="T2" fmla="*/ 103 w 107"/>
                                    <a:gd name="T3" fmla="*/ 38 h 181"/>
                                    <a:gd name="T4" fmla="*/ 83 w 107"/>
                                    <a:gd name="T5" fmla="*/ 73 h 181"/>
                                    <a:gd name="T6" fmla="*/ 68 w 107"/>
                                    <a:gd name="T7" fmla="*/ 96 h 181"/>
                                    <a:gd name="T8" fmla="*/ 32 w 107"/>
                                    <a:gd name="T9" fmla="*/ 146 h 181"/>
                                    <a:gd name="T10" fmla="*/ 16 w 107"/>
                                    <a:gd name="T11" fmla="*/ 173 h 181"/>
                                    <a:gd name="T12" fmla="*/ 12 w 107"/>
                                    <a:gd name="T13" fmla="*/ 181 h 181"/>
                                    <a:gd name="T14" fmla="*/ 8 w 107"/>
                                    <a:gd name="T15" fmla="*/ 181 h 181"/>
                                    <a:gd name="T16" fmla="*/ 0 w 107"/>
                                    <a:gd name="T17" fmla="*/ 173 h 181"/>
                                    <a:gd name="T18" fmla="*/ 8 w 107"/>
                                    <a:gd name="T19" fmla="*/ 139 h 181"/>
                                    <a:gd name="T20" fmla="*/ 40 w 107"/>
                                    <a:gd name="T21" fmla="*/ 85 h 181"/>
                                    <a:gd name="T22" fmla="*/ 48 w 107"/>
                                    <a:gd name="T23" fmla="*/ 69 h 181"/>
                                    <a:gd name="T24" fmla="*/ 72 w 107"/>
                                    <a:gd name="T25" fmla="*/ 19 h 181"/>
                                    <a:gd name="T26" fmla="*/ 87 w 107"/>
                                    <a:gd name="T27" fmla="*/ 4 h 181"/>
                                    <a:gd name="T28" fmla="*/ 95 w 107"/>
                                    <a:gd name="T29" fmla="*/ 0 h 181"/>
                                    <a:gd name="T30" fmla="*/ 103 w 107"/>
                                    <a:gd name="T31" fmla="*/ 4 h 181"/>
                                    <a:gd name="T32" fmla="*/ 107 w 107"/>
                                    <a:gd name="T33" fmla="*/ 15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7" h="181">
                                      <a:moveTo>
                                        <a:pt x="107" y="15"/>
                                      </a:moveTo>
                                      <a:lnTo>
                                        <a:pt x="103" y="38"/>
                                      </a:lnTo>
                                      <a:lnTo>
                                        <a:pt x="83" y="73"/>
                                      </a:lnTo>
                                      <a:lnTo>
                                        <a:pt x="68" y="96"/>
                                      </a:lnTo>
                                      <a:lnTo>
                                        <a:pt x="32" y="146"/>
                                      </a:lnTo>
                                      <a:lnTo>
                                        <a:pt x="16" y="173"/>
                                      </a:lnTo>
                                      <a:lnTo>
                                        <a:pt x="12" y="181"/>
                                      </a:lnTo>
                                      <a:lnTo>
                                        <a:pt x="8" y="181"/>
                                      </a:lnTo>
                                      <a:lnTo>
                                        <a:pt x="0" y="173"/>
                                      </a:lnTo>
                                      <a:lnTo>
                                        <a:pt x="8" y="139"/>
                                      </a:lnTo>
                                      <a:lnTo>
                                        <a:pt x="40" y="85"/>
                                      </a:lnTo>
                                      <a:lnTo>
                                        <a:pt x="48" y="69"/>
                                      </a:lnTo>
                                      <a:lnTo>
                                        <a:pt x="72" y="19"/>
                                      </a:lnTo>
                                      <a:lnTo>
                                        <a:pt x="87" y="4"/>
                                      </a:lnTo>
                                      <a:lnTo>
                                        <a:pt x="95" y="0"/>
                                      </a:lnTo>
                                      <a:lnTo>
                                        <a:pt x="103" y="4"/>
                                      </a:lnTo>
                                      <a:lnTo>
                                        <a:pt x="107" y="15"/>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 name="Freeform 566"/>
                              <wps:cNvSpPr>
                                <a:spLocks/>
                              </wps:cNvSpPr>
                              <wps:spPr bwMode="auto">
                                <a:xfrm>
                                  <a:off x="5703" y="4978"/>
                                  <a:ext cx="103" cy="131"/>
                                </a:xfrm>
                                <a:custGeom>
                                  <a:avLst/>
                                  <a:gdLst>
                                    <a:gd name="T0" fmla="*/ 103 w 103"/>
                                    <a:gd name="T1" fmla="*/ 4 h 131"/>
                                    <a:gd name="T2" fmla="*/ 103 w 103"/>
                                    <a:gd name="T3" fmla="*/ 12 h 131"/>
                                    <a:gd name="T4" fmla="*/ 83 w 103"/>
                                    <a:gd name="T5" fmla="*/ 58 h 131"/>
                                    <a:gd name="T6" fmla="*/ 67 w 103"/>
                                    <a:gd name="T7" fmla="*/ 77 h 131"/>
                                    <a:gd name="T8" fmla="*/ 43 w 103"/>
                                    <a:gd name="T9" fmla="*/ 104 h 131"/>
                                    <a:gd name="T10" fmla="*/ 23 w 103"/>
                                    <a:gd name="T11" fmla="*/ 127 h 131"/>
                                    <a:gd name="T12" fmla="*/ 15 w 103"/>
                                    <a:gd name="T13" fmla="*/ 131 h 131"/>
                                    <a:gd name="T14" fmla="*/ 3 w 103"/>
                                    <a:gd name="T15" fmla="*/ 131 h 131"/>
                                    <a:gd name="T16" fmla="*/ 0 w 103"/>
                                    <a:gd name="T17" fmla="*/ 127 h 131"/>
                                    <a:gd name="T18" fmla="*/ 7 w 103"/>
                                    <a:gd name="T19" fmla="*/ 112 h 131"/>
                                    <a:gd name="T20" fmla="*/ 31 w 103"/>
                                    <a:gd name="T21" fmla="*/ 70 h 131"/>
                                    <a:gd name="T22" fmla="*/ 51 w 103"/>
                                    <a:gd name="T23" fmla="*/ 27 h 131"/>
                                    <a:gd name="T24" fmla="*/ 71 w 103"/>
                                    <a:gd name="T25" fmla="*/ 4 h 131"/>
                                    <a:gd name="T26" fmla="*/ 75 w 103"/>
                                    <a:gd name="T27" fmla="*/ 0 h 131"/>
                                    <a:gd name="T28" fmla="*/ 87 w 103"/>
                                    <a:gd name="T29" fmla="*/ 0 h 131"/>
                                    <a:gd name="T30" fmla="*/ 91 w 103"/>
                                    <a:gd name="T31" fmla="*/ 0 h 131"/>
                                    <a:gd name="T32" fmla="*/ 95 w 103"/>
                                    <a:gd name="T33" fmla="*/ 0 h 131"/>
                                    <a:gd name="T34" fmla="*/ 103 w 103"/>
                                    <a:gd name="T35" fmla="*/ 4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3" h="131">
                                      <a:moveTo>
                                        <a:pt x="103" y="4"/>
                                      </a:moveTo>
                                      <a:lnTo>
                                        <a:pt x="103" y="12"/>
                                      </a:lnTo>
                                      <a:lnTo>
                                        <a:pt x="83" y="58"/>
                                      </a:lnTo>
                                      <a:lnTo>
                                        <a:pt x="67" y="77"/>
                                      </a:lnTo>
                                      <a:lnTo>
                                        <a:pt x="43" y="104"/>
                                      </a:lnTo>
                                      <a:lnTo>
                                        <a:pt x="23" y="127"/>
                                      </a:lnTo>
                                      <a:lnTo>
                                        <a:pt x="15" y="131"/>
                                      </a:lnTo>
                                      <a:lnTo>
                                        <a:pt x="3" y="131"/>
                                      </a:lnTo>
                                      <a:lnTo>
                                        <a:pt x="0" y="127"/>
                                      </a:lnTo>
                                      <a:lnTo>
                                        <a:pt x="7" y="112"/>
                                      </a:lnTo>
                                      <a:lnTo>
                                        <a:pt x="31" y="70"/>
                                      </a:lnTo>
                                      <a:lnTo>
                                        <a:pt x="51" y="27"/>
                                      </a:lnTo>
                                      <a:lnTo>
                                        <a:pt x="71" y="4"/>
                                      </a:lnTo>
                                      <a:lnTo>
                                        <a:pt x="75" y="0"/>
                                      </a:lnTo>
                                      <a:lnTo>
                                        <a:pt x="87" y="0"/>
                                      </a:lnTo>
                                      <a:lnTo>
                                        <a:pt x="91" y="0"/>
                                      </a:lnTo>
                                      <a:lnTo>
                                        <a:pt x="95" y="0"/>
                                      </a:lnTo>
                                      <a:lnTo>
                                        <a:pt x="103" y="4"/>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 name="Freeform 567"/>
                              <wps:cNvSpPr>
                                <a:spLocks/>
                              </wps:cNvSpPr>
                              <wps:spPr bwMode="auto">
                                <a:xfrm>
                                  <a:off x="5762" y="5017"/>
                                  <a:ext cx="92" cy="108"/>
                                </a:xfrm>
                                <a:custGeom>
                                  <a:avLst/>
                                  <a:gdLst>
                                    <a:gd name="T0" fmla="*/ 92 w 92"/>
                                    <a:gd name="T1" fmla="*/ 15 h 108"/>
                                    <a:gd name="T2" fmla="*/ 88 w 92"/>
                                    <a:gd name="T3" fmla="*/ 38 h 108"/>
                                    <a:gd name="T4" fmla="*/ 80 w 92"/>
                                    <a:gd name="T5" fmla="*/ 57 h 108"/>
                                    <a:gd name="T6" fmla="*/ 40 w 92"/>
                                    <a:gd name="T7" fmla="*/ 92 h 108"/>
                                    <a:gd name="T8" fmla="*/ 4 w 92"/>
                                    <a:gd name="T9" fmla="*/ 108 h 108"/>
                                    <a:gd name="T10" fmla="*/ 4 w 92"/>
                                    <a:gd name="T11" fmla="*/ 108 h 108"/>
                                    <a:gd name="T12" fmla="*/ 0 w 92"/>
                                    <a:gd name="T13" fmla="*/ 104 h 108"/>
                                    <a:gd name="T14" fmla="*/ 0 w 92"/>
                                    <a:gd name="T15" fmla="*/ 92 h 108"/>
                                    <a:gd name="T16" fmla="*/ 20 w 92"/>
                                    <a:gd name="T17" fmla="*/ 77 h 108"/>
                                    <a:gd name="T18" fmla="*/ 52 w 92"/>
                                    <a:gd name="T19" fmla="*/ 31 h 108"/>
                                    <a:gd name="T20" fmla="*/ 80 w 92"/>
                                    <a:gd name="T21" fmla="*/ 0 h 108"/>
                                    <a:gd name="T22" fmla="*/ 84 w 92"/>
                                    <a:gd name="T23" fmla="*/ 0 h 108"/>
                                    <a:gd name="T24" fmla="*/ 92 w 92"/>
                                    <a:gd name="T25" fmla="*/ 15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2" h="108">
                                      <a:moveTo>
                                        <a:pt x="92" y="15"/>
                                      </a:moveTo>
                                      <a:lnTo>
                                        <a:pt x="88" y="38"/>
                                      </a:lnTo>
                                      <a:lnTo>
                                        <a:pt x="80" y="57"/>
                                      </a:lnTo>
                                      <a:lnTo>
                                        <a:pt x="40" y="92"/>
                                      </a:lnTo>
                                      <a:lnTo>
                                        <a:pt x="4" y="108"/>
                                      </a:lnTo>
                                      <a:lnTo>
                                        <a:pt x="4" y="108"/>
                                      </a:lnTo>
                                      <a:lnTo>
                                        <a:pt x="0" y="104"/>
                                      </a:lnTo>
                                      <a:lnTo>
                                        <a:pt x="0" y="92"/>
                                      </a:lnTo>
                                      <a:lnTo>
                                        <a:pt x="20" y="77"/>
                                      </a:lnTo>
                                      <a:lnTo>
                                        <a:pt x="52" y="31"/>
                                      </a:lnTo>
                                      <a:lnTo>
                                        <a:pt x="80" y="0"/>
                                      </a:lnTo>
                                      <a:lnTo>
                                        <a:pt x="84" y="0"/>
                                      </a:lnTo>
                                      <a:lnTo>
                                        <a:pt x="92" y="15"/>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 name="Freeform 568"/>
                              <wps:cNvSpPr>
                                <a:spLocks/>
                              </wps:cNvSpPr>
                              <wps:spPr bwMode="auto">
                                <a:xfrm>
                                  <a:off x="5786" y="5082"/>
                                  <a:ext cx="99" cy="85"/>
                                </a:xfrm>
                                <a:custGeom>
                                  <a:avLst/>
                                  <a:gdLst>
                                    <a:gd name="T0" fmla="*/ 99 w 99"/>
                                    <a:gd name="T1" fmla="*/ 8 h 85"/>
                                    <a:gd name="T2" fmla="*/ 99 w 99"/>
                                    <a:gd name="T3" fmla="*/ 12 h 85"/>
                                    <a:gd name="T4" fmla="*/ 91 w 99"/>
                                    <a:gd name="T5" fmla="*/ 19 h 85"/>
                                    <a:gd name="T6" fmla="*/ 80 w 99"/>
                                    <a:gd name="T7" fmla="*/ 39 h 85"/>
                                    <a:gd name="T8" fmla="*/ 40 w 99"/>
                                    <a:gd name="T9" fmla="*/ 70 h 85"/>
                                    <a:gd name="T10" fmla="*/ 24 w 99"/>
                                    <a:gd name="T11" fmla="*/ 85 h 85"/>
                                    <a:gd name="T12" fmla="*/ 12 w 99"/>
                                    <a:gd name="T13" fmla="*/ 85 h 85"/>
                                    <a:gd name="T14" fmla="*/ 8 w 99"/>
                                    <a:gd name="T15" fmla="*/ 85 h 85"/>
                                    <a:gd name="T16" fmla="*/ 4 w 99"/>
                                    <a:gd name="T17" fmla="*/ 85 h 85"/>
                                    <a:gd name="T18" fmla="*/ 0 w 99"/>
                                    <a:gd name="T19" fmla="*/ 81 h 85"/>
                                    <a:gd name="T20" fmla="*/ 4 w 99"/>
                                    <a:gd name="T21" fmla="*/ 73 h 85"/>
                                    <a:gd name="T22" fmla="*/ 56 w 99"/>
                                    <a:gd name="T23" fmla="*/ 39 h 85"/>
                                    <a:gd name="T24" fmla="*/ 76 w 99"/>
                                    <a:gd name="T25" fmla="*/ 12 h 85"/>
                                    <a:gd name="T26" fmla="*/ 91 w 99"/>
                                    <a:gd name="T27" fmla="*/ 0 h 85"/>
                                    <a:gd name="T28" fmla="*/ 95 w 99"/>
                                    <a:gd name="T29" fmla="*/ 0 h 85"/>
                                    <a:gd name="T30" fmla="*/ 99 w 99"/>
                                    <a:gd name="T31" fmla="*/ 8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99" h="85">
                                      <a:moveTo>
                                        <a:pt x="99" y="8"/>
                                      </a:moveTo>
                                      <a:lnTo>
                                        <a:pt x="99" y="12"/>
                                      </a:lnTo>
                                      <a:lnTo>
                                        <a:pt x="91" y="19"/>
                                      </a:lnTo>
                                      <a:lnTo>
                                        <a:pt x="80" y="39"/>
                                      </a:lnTo>
                                      <a:lnTo>
                                        <a:pt x="40" y="70"/>
                                      </a:lnTo>
                                      <a:lnTo>
                                        <a:pt x="24" y="85"/>
                                      </a:lnTo>
                                      <a:lnTo>
                                        <a:pt x="12" y="85"/>
                                      </a:lnTo>
                                      <a:lnTo>
                                        <a:pt x="8" y="85"/>
                                      </a:lnTo>
                                      <a:lnTo>
                                        <a:pt x="4" y="85"/>
                                      </a:lnTo>
                                      <a:lnTo>
                                        <a:pt x="0" y="81"/>
                                      </a:lnTo>
                                      <a:lnTo>
                                        <a:pt x="4" y="73"/>
                                      </a:lnTo>
                                      <a:lnTo>
                                        <a:pt x="56" y="39"/>
                                      </a:lnTo>
                                      <a:lnTo>
                                        <a:pt x="76" y="12"/>
                                      </a:lnTo>
                                      <a:lnTo>
                                        <a:pt x="91" y="0"/>
                                      </a:lnTo>
                                      <a:lnTo>
                                        <a:pt x="95" y="0"/>
                                      </a:lnTo>
                                      <a:lnTo>
                                        <a:pt x="99" y="8"/>
                                      </a:lnTo>
                                      <a:close/>
                                    </a:path>
                                  </a:pathLst>
                                </a:cu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 name="Freeform 569"/>
                              <wps:cNvSpPr>
                                <a:spLocks/>
                              </wps:cNvSpPr>
                              <wps:spPr bwMode="auto">
                                <a:xfrm>
                                  <a:off x="5512" y="5175"/>
                                  <a:ext cx="135" cy="154"/>
                                </a:xfrm>
                                <a:custGeom>
                                  <a:avLst/>
                                  <a:gdLst>
                                    <a:gd name="T0" fmla="*/ 127 w 135"/>
                                    <a:gd name="T1" fmla="*/ 3 h 154"/>
                                    <a:gd name="T2" fmla="*/ 119 w 135"/>
                                    <a:gd name="T3" fmla="*/ 27 h 154"/>
                                    <a:gd name="T4" fmla="*/ 115 w 135"/>
                                    <a:gd name="T5" fmla="*/ 27 h 154"/>
                                    <a:gd name="T6" fmla="*/ 115 w 135"/>
                                    <a:gd name="T7" fmla="*/ 34 h 154"/>
                                    <a:gd name="T8" fmla="*/ 111 w 135"/>
                                    <a:gd name="T9" fmla="*/ 38 h 154"/>
                                    <a:gd name="T10" fmla="*/ 111 w 135"/>
                                    <a:gd name="T11" fmla="*/ 57 h 154"/>
                                    <a:gd name="T12" fmla="*/ 123 w 135"/>
                                    <a:gd name="T13" fmla="*/ 77 h 154"/>
                                    <a:gd name="T14" fmla="*/ 135 w 135"/>
                                    <a:gd name="T15" fmla="*/ 92 h 154"/>
                                    <a:gd name="T16" fmla="*/ 135 w 135"/>
                                    <a:gd name="T17" fmla="*/ 107 h 154"/>
                                    <a:gd name="T18" fmla="*/ 127 w 135"/>
                                    <a:gd name="T19" fmla="*/ 119 h 154"/>
                                    <a:gd name="T20" fmla="*/ 107 w 135"/>
                                    <a:gd name="T21" fmla="*/ 107 h 154"/>
                                    <a:gd name="T22" fmla="*/ 91 w 135"/>
                                    <a:gd name="T23" fmla="*/ 123 h 154"/>
                                    <a:gd name="T24" fmla="*/ 79 w 135"/>
                                    <a:gd name="T25" fmla="*/ 134 h 154"/>
                                    <a:gd name="T26" fmla="*/ 67 w 135"/>
                                    <a:gd name="T27" fmla="*/ 142 h 154"/>
                                    <a:gd name="T28" fmla="*/ 59 w 135"/>
                                    <a:gd name="T29" fmla="*/ 131 h 154"/>
                                    <a:gd name="T30" fmla="*/ 35 w 135"/>
                                    <a:gd name="T31" fmla="*/ 131 h 154"/>
                                    <a:gd name="T32" fmla="*/ 28 w 135"/>
                                    <a:gd name="T33" fmla="*/ 134 h 154"/>
                                    <a:gd name="T34" fmla="*/ 12 w 135"/>
                                    <a:gd name="T35" fmla="*/ 154 h 154"/>
                                    <a:gd name="T36" fmla="*/ 8 w 135"/>
                                    <a:gd name="T37" fmla="*/ 154 h 154"/>
                                    <a:gd name="T38" fmla="*/ 4 w 135"/>
                                    <a:gd name="T39" fmla="*/ 142 h 154"/>
                                    <a:gd name="T40" fmla="*/ 0 w 135"/>
                                    <a:gd name="T41" fmla="*/ 115 h 154"/>
                                    <a:gd name="T42" fmla="*/ 4 w 135"/>
                                    <a:gd name="T43" fmla="*/ 104 h 154"/>
                                    <a:gd name="T44" fmla="*/ 12 w 135"/>
                                    <a:gd name="T45" fmla="*/ 104 h 154"/>
                                    <a:gd name="T46" fmla="*/ 16 w 135"/>
                                    <a:gd name="T47" fmla="*/ 111 h 154"/>
                                    <a:gd name="T48" fmla="*/ 16 w 135"/>
                                    <a:gd name="T49" fmla="*/ 123 h 154"/>
                                    <a:gd name="T50" fmla="*/ 28 w 135"/>
                                    <a:gd name="T51" fmla="*/ 131 h 154"/>
                                    <a:gd name="T52" fmla="*/ 31 w 135"/>
                                    <a:gd name="T53" fmla="*/ 119 h 154"/>
                                    <a:gd name="T54" fmla="*/ 28 w 135"/>
                                    <a:gd name="T55" fmla="*/ 96 h 154"/>
                                    <a:gd name="T56" fmla="*/ 28 w 135"/>
                                    <a:gd name="T57" fmla="*/ 81 h 154"/>
                                    <a:gd name="T58" fmla="*/ 24 w 135"/>
                                    <a:gd name="T59" fmla="*/ 69 h 154"/>
                                    <a:gd name="T60" fmla="*/ 24 w 135"/>
                                    <a:gd name="T61" fmla="*/ 69 h 154"/>
                                    <a:gd name="T62" fmla="*/ 20 w 135"/>
                                    <a:gd name="T63" fmla="*/ 65 h 154"/>
                                    <a:gd name="T64" fmla="*/ 16 w 135"/>
                                    <a:gd name="T65" fmla="*/ 65 h 154"/>
                                    <a:gd name="T66" fmla="*/ 8 w 135"/>
                                    <a:gd name="T67" fmla="*/ 73 h 154"/>
                                    <a:gd name="T68" fmla="*/ 4 w 135"/>
                                    <a:gd name="T69" fmla="*/ 65 h 154"/>
                                    <a:gd name="T70" fmla="*/ 4 w 135"/>
                                    <a:gd name="T71" fmla="*/ 61 h 154"/>
                                    <a:gd name="T72" fmla="*/ 16 w 135"/>
                                    <a:gd name="T73" fmla="*/ 57 h 154"/>
                                    <a:gd name="T74" fmla="*/ 28 w 135"/>
                                    <a:gd name="T75" fmla="*/ 57 h 154"/>
                                    <a:gd name="T76" fmla="*/ 47 w 135"/>
                                    <a:gd name="T77" fmla="*/ 57 h 154"/>
                                    <a:gd name="T78" fmla="*/ 71 w 135"/>
                                    <a:gd name="T79" fmla="*/ 42 h 154"/>
                                    <a:gd name="T80" fmla="*/ 91 w 135"/>
                                    <a:gd name="T81" fmla="*/ 19 h 154"/>
                                    <a:gd name="T82" fmla="*/ 103 w 135"/>
                                    <a:gd name="T83" fmla="*/ 7 h 154"/>
                                    <a:gd name="T84" fmla="*/ 115 w 135"/>
                                    <a:gd name="T85" fmla="*/ 0 h 154"/>
                                    <a:gd name="T86" fmla="*/ 123 w 135"/>
                                    <a:gd name="T87" fmla="*/ 0 h 154"/>
                                    <a:gd name="T88" fmla="*/ 127 w 135"/>
                                    <a:gd name="T89" fmla="*/ 3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5" h="154">
                                      <a:moveTo>
                                        <a:pt x="127" y="3"/>
                                      </a:moveTo>
                                      <a:lnTo>
                                        <a:pt x="119" y="27"/>
                                      </a:lnTo>
                                      <a:lnTo>
                                        <a:pt x="115" y="27"/>
                                      </a:lnTo>
                                      <a:lnTo>
                                        <a:pt x="115" y="34"/>
                                      </a:lnTo>
                                      <a:lnTo>
                                        <a:pt x="111" y="38"/>
                                      </a:lnTo>
                                      <a:lnTo>
                                        <a:pt x="111" y="57"/>
                                      </a:lnTo>
                                      <a:lnTo>
                                        <a:pt x="123" y="77"/>
                                      </a:lnTo>
                                      <a:lnTo>
                                        <a:pt x="135" y="92"/>
                                      </a:lnTo>
                                      <a:lnTo>
                                        <a:pt x="135" y="107"/>
                                      </a:lnTo>
                                      <a:lnTo>
                                        <a:pt x="127" y="119"/>
                                      </a:lnTo>
                                      <a:lnTo>
                                        <a:pt x="107" y="107"/>
                                      </a:lnTo>
                                      <a:lnTo>
                                        <a:pt x="91" y="123"/>
                                      </a:lnTo>
                                      <a:lnTo>
                                        <a:pt x="79" y="134"/>
                                      </a:lnTo>
                                      <a:lnTo>
                                        <a:pt x="67" y="142"/>
                                      </a:lnTo>
                                      <a:lnTo>
                                        <a:pt x="59" y="131"/>
                                      </a:lnTo>
                                      <a:lnTo>
                                        <a:pt x="35" y="131"/>
                                      </a:lnTo>
                                      <a:lnTo>
                                        <a:pt x="28" y="134"/>
                                      </a:lnTo>
                                      <a:lnTo>
                                        <a:pt x="12" y="154"/>
                                      </a:lnTo>
                                      <a:lnTo>
                                        <a:pt x="8" y="154"/>
                                      </a:lnTo>
                                      <a:lnTo>
                                        <a:pt x="4" y="142"/>
                                      </a:lnTo>
                                      <a:lnTo>
                                        <a:pt x="0" y="115"/>
                                      </a:lnTo>
                                      <a:lnTo>
                                        <a:pt x="4" y="104"/>
                                      </a:lnTo>
                                      <a:lnTo>
                                        <a:pt x="12" y="104"/>
                                      </a:lnTo>
                                      <a:lnTo>
                                        <a:pt x="16" y="111"/>
                                      </a:lnTo>
                                      <a:lnTo>
                                        <a:pt x="16" y="123"/>
                                      </a:lnTo>
                                      <a:lnTo>
                                        <a:pt x="28" y="131"/>
                                      </a:lnTo>
                                      <a:lnTo>
                                        <a:pt x="31" y="119"/>
                                      </a:lnTo>
                                      <a:lnTo>
                                        <a:pt x="28" y="96"/>
                                      </a:lnTo>
                                      <a:lnTo>
                                        <a:pt x="28" y="81"/>
                                      </a:lnTo>
                                      <a:lnTo>
                                        <a:pt x="24" y="69"/>
                                      </a:lnTo>
                                      <a:lnTo>
                                        <a:pt x="24" y="69"/>
                                      </a:lnTo>
                                      <a:lnTo>
                                        <a:pt x="20" y="65"/>
                                      </a:lnTo>
                                      <a:lnTo>
                                        <a:pt x="16" y="65"/>
                                      </a:lnTo>
                                      <a:lnTo>
                                        <a:pt x="8" y="73"/>
                                      </a:lnTo>
                                      <a:lnTo>
                                        <a:pt x="4" y="65"/>
                                      </a:lnTo>
                                      <a:lnTo>
                                        <a:pt x="4" y="61"/>
                                      </a:lnTo>
                                      <a:lnTo>
                                        <a:pt x="16" y="57"/>
                                      </a:lnTo>
                                      <a:lnTo>
                                        <a:pt x="28" y="57"/>
                                      </a:lnTo>
                                      <a:lnTo>
                                        <a:pt x="47" y="57"/>
                                      </a:lnTo>
                                      <a:lnTo>
                                        <a:pt x="71" y="42"/>
                                      </a:lnTo>
                                      <a:lnTo>
                                        <a:pt x="91" y="19"/>
                                      </a:lnTo>
                                      <a:lnTo>
                                        <a:pt x="103" y="7"/>
                                      </a:lnTo>
                                      <a:lnTo>
                                        <a:pt x="115" y="0"/>
                                      </a:lnTo>
                                      <a:lnTo>
                                        <a:pt x="123" y="0"/>
                                      </a:lnTo>
                                      <a:lnTo>
                                        <a:pt x="127" y="3"/>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 name="Freeform 570"/>
                              <wps:cNvSpPr>
                                <a:spLocks/>
                              </wps:cNvSpPr>
                              <wps:spPr bwMode="auto">
                                <a:xfrm>
                                  <a:off x="5233" y="3341"/>
                                  <a:ext cx="80" cy="116"/>
                                </a:xfrm>
                                <a:custGeom>
                                  <a:avLst/>
                                  <a:gdLst>
                                    <a:gd name="T0" fmla="*/ 12 w 80"/>
                                    <a:gd name="T1" fmla="*/ 50 h 116"/>
                                    <a:gd name="T2" fmla="*/ 8 w 80"/>
                                    <a:gd name="T3" fmla="*/ 43 h 116"/>
                                    <a:gd name="T4" fmla="*/ 8 w 80"/>
                                    <a:gd name="T5" fmla="*/ 35 h 116"/>
                                    <a:gd name="T6" fmla="*/ 12 w 80"/>
                                    <a:gd name="T7" fmla="*/ 27 h 116"/>
                                    <a:gd name="T8" fmla="*/ 12 w 80"/>
                                    <a:gd name="T9" fmla="*/ 23 h 116"/>
                                    <a:gd name="T10" fmla="*/ 16 w 80"/>
                                    <a:gd name="T11" fmla="*/ 19 h 116"/>
                                    <a:gd name="T12" fmla="*/ 24 w 80"/>
                                    <a:gd name="T13" fmla="*/ 16 h 116"/>
                                    <a:gd name="T14" fmla="*/ 32 w 80"/>
                                    <a:gd name="T15" fmla="*/ 8 h 116"/>
                                    <a:gd name="T16" fmla="*/ 44 w 80"/>
                                    <a:gd name="T17" fmla="*/ 4 h 116"/>
                                    <a:gd name="T18" fmla="*/ 56 w 80"/>
                                    <a:gd name="T19" fmla="*/ 0 h 116"/>
                                    <a:gd name="T20" fmla="*/ 68 w 80"/>
                                    <a:gd name="T21" fmla="*/ 4 h 116"/>
                                    <a:gd name="T22" fmla="*/ 76 w 80"/>
                                    <a:gd name="T23" fmla="*/ 35 h 116"/>
                                    <a:gd name="T24" fmla="*/ 68 w 80"/>
                                    <a:gd name="T25" fmla="*/ 35 h 116"/>
                                    <a:gd name="T26" fmla="*/ 68 w 80"/>
                                    <a:gd name="T27" fmla="*/ 31 h 116"/>
                                    <a:gd name="T28" fmla="*/ 68 w 80"/>
                                    <a:gd name="T29" fmla="*/ 31 h 116"/>
                                    <a:gd name="T30" fmla="*/ 68 w 80"/>
                                    <a:gd name="T31" fmla="*/ 27 h 116"/>
                                    <a:gd name="T32" fmla="*/ 68 w 80"/>
                                    <a:gd name="T33" fmla="*/ 23 h 116"/>
                                    <a:gd name="T34" fmla="*/ 68 w 80"/>
                                    <a:gd name="T35" fmla="*/ 19 h 116"/>
                                    <a:gd name="T36" fmla="*/ 68 w 80"/>
                                    <a:gd name="T37" fmla="*/ 19 h 116"/>
                                    <a:gd name="T38" fmla="*/ 60 w 80"/>
                                    <a:gd name="T39" fmla="*/ 16 h 116"/>
                                    <a:gd name="T40" fmla="*/ 52 w 80"/>
                                    <a:gd name="T41" fmla="*/ 16 h 116"/>
                                    <a:gd name="T42" fmla="*/ 40 w 80"/>
                                    <a:gd name="T43" fmla="*/ 16 h 116"/>
                                    <a:gd name="T44" fmla="*/ 32 w 80"/>
                                    <a:gd name="T45" fmla="*/ 19 h 116"/>
                                    <a:gd name="T46" fmla="*/ 24 w 80"/>
                                    <a:gd name="T47" fmla="*/ 27 h 116"/>
                                    <a:gd name="T48" fmla="*/ 24 w 80"/>
                                    <a:gd name="T49" fmla="*/ 39 h 116"/>
                                    <a:gd name="T50" fmla="*/ 32 w 80"/>
                                    <a:gd name="T51" fmla="*/ 46 h 116"/>
                                    <a:gd name="T52" fmla="*/ 44 w 80"/>
                                    <a:gd name="T53" fmla="*/ 46 h 116"/>
                                    <a:gd name="T54" fmla="*/ 60 w 80"/>
                                    <a:gd name="T55" fmla="*/ 50 h 116"/>
                                    <a:gd name="T56" fmla="*/ 72 w 80"/>
                                    <a:gd name="T57" fmla="*/ 58 h 116"/>
                                    <a:gd name="T58" fmla="*/ 80 w 80"/>
                                    <a:gd name="T59" fmla="*/ 70 h 116"/>
                                    <a:gd name="T60" fmla="*/ 76 w 80"/>
                                    <a:gd name="T61" fmla="*/ 89 h 116"/>
                                    <a:gd name="T62" fmla="*/ 64 w 80"/>
                                    <a:gd name="T63" fmla="*/ 104 h 116"/>
                                    <a:gd name="T64" fmla="*/ 44 w 80"/>
                                    <a:gd name="T65" fmla="*/ 112 h 116"/>
                                    <a:gd name="T66" fmla="*/ 24 w 80"/>
                                    <a:gd name="T67" fmla="*/ 116 h 116"/>
                                    <a:gd name="T68" fmla="*/ 0 w 80"/>
                                    <a:gd name="T69" fmla="*/ 108 h 116"/>
                                    <a:gd name="T70" fmla="*/ 12 w 80"/>
                                    <a:gd name="T71" fmla="*/ 96 h 116"/>
                                    <a:gd name="T72" fmla="*/ 12 w 80"/>
                                    <a:gd name="T73" fmla="*/ 96 h 116"/>
                                    <a:gd name="T74" fmla="*/ 20 w 80"/>
                                    <a:gd name="T75" fmla="*/ 100 h 116"/>
                                    <a:gd name="T76" fmla="*/ 28 w 80"/>
                                    <a:gd name="T77" fmla="*/ 104 h 116"/>
                                    <a:gd name="T78" fmla="*/ 40 w 80"/>
                                    <a:gd name="T79" fmla="*/ 104 h 116"/>
                                    <a:gd name="T80" fmla="*/ 52 w 80"/>
                                    <a:gd name="T81" fmla="*/ 100 h 116"/>
                                    <a:gd name="T82" fmla="*/ 60 w 80"/>
                                    <a:gd name="T83" fmla="*/ 89 h 116"/>
                                    <a:gd name="T84" fmla="*/ 60 w 80"/>
                                    <a:gd name="T85" fmla="*/ 77 h 116"/>
                                    <a:gd name="T86" fmla="*/ 52 w 80"/>
                                    <a:gd name="T87" fmla="*/ 70 h 116"/>
                                    <a:gd name="T88" fmla="*/ 40 w 80"/>
                                    <a:gd name="T89" fmla="*/ 66 h 116"/>
                                    <a:gd name="T90" fmla="*/ 28 w 80"/>
                                    <a:gd name="T91" fmla="*/ 62 h 116"/>
                                    <a:gd name="T92" fmla="*/ 16 w 80"/>
                                    <a:gd name="T93" fmla="*/ 58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 h="116">
                                      <a:moveTo>
                                        <a:pt x="12" y="50"/>
                                      </a:moveTo>
                                      <a:lnTo>
                                        <a:pt x="12" y="50"/>
                                      </a:lnTo>
                                      <a:lnTo>
                                        <a:pt x="12" y="50"/>
                                      </a:lnTo>
                                      <a:lnTo>
                                        <a:pt x="8" y="46"/>
                                      </a:lnTo>
                                      <a:lnTo>
                                        <a:pt x="8" y="43"/>
                                      </a:lnTo>
                                      <a:lnTo>
                                        <a:pt x="8" y="43"/>
                                      </a:lnTo>
                                      <a:lnTo>
                                        <a:pt x="8" y="39"/>
                                      </a:lnTo>
                                      <a:lnTo>
                                        <a:pt x="8" y="35"/>
                                      </a:lnTo>
                                      <a:lnTo>
                                        <a:pt x="8" y="35"/>
                                      </a:lnTo>
                                      <a:lnTo>
                                        <a:pt x="8" y="31"/>
                                      </a:lnTo>
                                      <a:lnTo>
                                        <a:pt x="8" y="31"/>
                                      </a:lnTo>
                                      <a:lnTo>
                                        <a:pt x="12" y="27"/>
                                      </a:lnTo>
                                      <a:lnTo>
                                        <a:pt x="12" y="27"/>
                                      </a:lnTo>
                                      <a:lnTo>
                                        <a:pt x="12" y="23"/>
                                      </a:lnTo>
                                      <a:lnTo>
                                        <a:pt x="12" y="23"/>
                                      </a:lnTo>
                                      <a:lnTo>
                                        <a:pt x="16" y="23"/>
                                      </a:lnTo>
                                      <a:lnTo>
                                        <a:pt x="16" y="19"/>
                                      </a:lnTo>
                                      <a:lnTo>
                                        <a:pt x="16" y="19"/>
                                      </a:lnTo>
                                      <a:lnTo>
                                        <a:pt x="16" y="19"/>
                                      </a:lnTo>
                                      <a:lnTo>
                                        <a:pt x="20" y="16"/>
                                      </a:lnTo>
                                      <a:lnTo>
                                        <a:pt x="24" y="16"/>
                                      </a:lnTo>
                                      <a:lnTo>
                                        <a:pt x="24" y="12"/>
                                      </a:lnTo>
                                      <a:lnTo>
                                        <a:pt x="28" y="8"/>
                                      </a:lnTo>
                                      <a:lnTo>
                                        <a:pt x="32" y="8"/>
                                      </a:lnTo>
                                      <a:lnTo>
                                        <a:pt x="36" y="4"/>
                                      </a:lnTo>
                                      <a:lnTo>
                                        <a:pt x="40" y="4"/>
                                      </a:lnTo>
                                      <a:lnTo>
                                        <a:pt x="44" y="4"/>
                                      </a:lnTo>
                                      <a:lnTo>
                                        <a:pt x="48" y="4"/>
                                      </a:lnTo>
                                      <a:lnTo>
                                        <a:pt x="52" y="0"/>
                                      </a:lnTo>
                                      <a:lnTo>
                                        <a:pt x="56" y="0"/>
                                      </a:lnTo>
                                      <a:lnTo>
                                        <a:pt x="60" y="0"/>
                                      </a:lnTo>
                                      <a:lnTo>
                                        <a:pt x="64" y="4"/>
                                      </a:lnTo>
                                      <a:lnTo>
                                        <a:pt x="68" y="4"/>
                                      </a:lnTo>
                                      <a:lnTo>
                                        <a:pt x="72" y="4"/>
                                      </a:lnTo>
                                      <a:lnTo>
                                        <a:pt x="80" y="8"/>
                                      </a:lnTo>
                                      <a:lnTo>
                                        <a:pt x="76" y="35"/>
                                      </a:lnTo>
                                      <a:lnTo>
                                        <a:pt x="72" y="35"/>
                                      </a:lnTo>
                                      <a:lnTo>
                                        <a:pt x="72" y="35"/>
                                      </a:lnTo>
                                      <a:lnTo>
                                        <a:pt x="68" y="35"/>
                                      </a:lnTo>
                                      <a:lnTo>
                                        <a:pt x="68" y="35"/>
                                      </a:lnTo>
                                      <a:lnTo>
                                        <a:pt x="68" y="35"/>
                                      </a:lnTo>
                                      <a:lnTo>
                                        <a:pt x="68" y="31"/>
                                      </a:lnTo>
                                      <a:lnTo>
                                        <a:pt x="68" y="31"/>
                                      </a:lnTo>
                                      <a:lnTo>
                                        <a:pt x="68" y="31"/>
                                      </a:lnTo>
                                      <a:lnTo>
                                        <a:pt x="68" y="31"/>
                                      </a:lnTo>
                                      <a:lnTo>
                                        <a:pt x="68" y="31"/>
                                      </a:lnTo>
                                      <a:lnTo>
                                        <a:pt x="68" y="27"/>
                                      </a:lnTo>
                                      <a:lnTo>
                                        <a:pt x="68" y="27"/>
                                      </a:lnTo>
                                      <a:lnTo>
                                        <a:pt x="68" y="27"/>
                                      </a:lnTo>
                                      <a:lnTo>
                                        <a:pt x="68" y="27"/>
                                      </a:lnTo>
                                      <a:lnTo>
                                        <a:pt x="68" y="23"/>
                                      </a:lnTo>
                                      <a:lnTo>
                                        <a:pt x="68" y="23"/>
                                      </a:lnTo>
                                      <a:lnTo>
                                        <a:pt x="68" y="23"/>
                                      </a:lnTo>
                                      <a:lnTo>
                                        <a:pt x="68" y="19"/>
                                      </a:lnTo>
                                      <a:lnTo>
                                        <a:pt x="68" y="19"/>
                                      </a:lnTo>
                                      <a:lnTo>
                                        <a:pt x="68" y="19"/>
                                      </a:lnTo>
                                      <a:lnTo>
                                        <a:pt x="68" y="19"/>
                                      </a:lnTo>
                                      <a:lnTo>
                                        <a:pt x="64" y="19"/>
                                      </a:lnTo>
                                      <a:lnTo>
                                        <a:pt x="64" y="19"/>
                                      </a:lnTo>
                                      <a:lnTo>
                                        <a:pt x="60" y="16"/>
                                      </a:lnTo>
                                      <a:lnTo>
                                        <a:pt x="60" y="16"/>
                                      </a:lnTo>
                                      <a:lnTo>
                                        <a:pt x="56" y="16"/>
                                      </a:lnTo>
                                      <a:lnTo>
                                        <a:pt x="52" y="16"/>
                                      </a:lnTo>
                                      <a:lnTo>
                                        <a:pt x="48" y="16"/>
                                      </a:lnTo>
                                      <a:lnTo>
                                        <a:pt x="44" y="16"/>
                                      </a:lnTo>
                                      <a:lnTo>
                                        <a:pt x="40" y="16"/>
                                      </a:lnTo>
                                      <a:lnTo>
                                        <a:pt x="36" y="16"/>
                                      </a:lnTo>
                                      <a:lnTo>
                                        <a:pt x="32" y="16"/>
                                      </a:lnTo>
                                      <a:lnTo>
                                        <a:pt x="32" y="19"/>
                                      </a:lnTo>
                                      <a:lnTo>
                                        <a:pt x="28" y="19"/>
                                      </a:lnTo>
                                      <a:lnTo>
                                        <a:pt x="24" y="27"/>
                                      </a:lnTo>
                                      <a:lnTo>
                                        <a:pt x="24" y="27"/>
                                      </a:lnTo>
                                      <a:lnTo>
                                        <a:pt x="24" y="31"/>
                                      </a:lnTo>
                                      <a:lnTo>
                                        <a:pt x="24" y="35"/>
                                      </a:lnTo>
                                      <a:lnTo>
                                        <a:pt x="24" y="39"/>
                                      </a:lnTo>
                                      <a:lnTo>
                                        <a:pt x="24" y="43"/>
                                      </a:lnTo>
                                      <a:lnTo>
                                        <a:pt x="28" y="43"/>
                                      </a:lnTo>
                                      <a:lnTo>
                                        <a:pt x="32" y="46"/>
                                      </a:lnTo>
                                      <a:lnTo>
                                        <a:pt x="36" y="46"/>
                                      </a:lnTo>
                                      <a:lnTo>
                                        <a:pt x="40" y="46"/>
                                      </a:lnTo>
                                      <a:lnTo>
                                        <a:pt x="44" y="46"/>
                                      </a:lnTo>
                                      <a:lnTo>
                                        <a:pt x="52" y="50"/>
                                      </a:lnTo>
                                      <a:lnTo>
                                        <a:pt x="56" y="50"/>
                                      </a:lnTo>
                                      <a:lnTo>
                                        <a:pt x="60" y="50"/>
                                      </a:lnTo>
                                      <a:lnTo>
                                        <a:pt x="64" y="54"/>
                                      </a:lnTo>
                                      <a:lnTo>
                                        <a:pt x="68" y="54"/>
                                      </a:lnTo>
                                      <a:lnTo>
                                        <a:pt x="72" y="58"/>
                                      </a:lnTo>
                                      <a:lnTo>
                                        <a:pt x="76" y="66"/>
                                      </a:lnTo>
                                      <a:lnTo>
                                        <a:pt x="76" y="66"/>
                                      </a:lnTo>
                                      <a:lnTo>
                                        <a:pt x="80" y="70"/>
                                      </a:lnTo>
                                      <a:lnTo>
                                        <a:pt x="80" y="77"/>
                                      </a:lnTo>
                                      <a:lnTo>
                                        <a:pt x="76" y="81"/>
                                      </a:lnTo>
                                      <a:lnTo>
                                        <a:pt x="76" y="89"/>
                                      </a:lnTo>
                                      <a:lnTo>
                                        <a:pt x="72" y="93"/>
                                      </a:lnTo>
                                      <a:lnTo>
                                        <a:pt x="68" y="96"/>
                                      </a:lnTo>
                                      <a:lnTo>
                                        <a:pt x="64" y="104"/>
                                      </a:lnTo>
                                      <a:lnTo>
                                        <a:pt x="56" y="108"/>
                                      </a:lnTo>
                                      <a:lnTo>
                                        <a:pt x="52" y="112"/>
                                      </a:lnTo>
                                      <a:lnTo>
                                        <a:pt x="44" y="112"/>
                                      </a:lnTo>
                                      <a:lnTo>
                                        <a:pt x="36" y="116"/>
                                      </a:lnTo>
                                      <a:lnTo>
                                        <a:pt x="28" y="116"/>
                                      </a:lnTo>
                                      <a:lnTo>
                                        <a:pt x="24" y="116"/>
                                      </a:lnTo>
                                      <a:lnTo>
                                        <a:pt x="16" y="116"/>
                                      </a:lnTo>
                                      <a:lnTo>
                                        <a:pt x="8" y="116"/>
                                      </a:lnTo>
                                      <a:lnTo>
                                        <a:pt x="0" y="108"/>
                                      </a:lnTo>
                                      <a:lnTo>
                                        <a:pt x="4" y="77"/>
                                      </a:lnTo>
                                      <a:lnTo>
                                        <a:pt x="12" y="77"/>
                                      </a:lnTo>
                                      <a:lnTo>
                                        <a:pt x="12" y="96"/>
                                      </a:lnTo>
                                      <a:lnTo>
                                        <a:pt x="12" y="96"/>
                                      </a:lnTo>
                                      <a:lnTo>
                                        <a:pt x="12" y="96"/>
                                      </a:lnTo>
                                      <a:lnTo>
                                        <a:pt x="12" y="96"/>
                                      </a:lnTo>
                                      <a:lnTo>
                                        <a:pt x="12" y="100"/>
                                      </a:lnTo>
                                      <a:lnTo>
                                        <a:pt x="16" y="100"/>
                                      </a:lnTo>
                                      <a:lnTo>
                                        <a:pt x="20" y="100"/>
                                      </a:lnTo>
                                      <a:lnTo>
                                        <a:pt x="20" y="104"/>
                                      </a:lnTo>
                                      <a:lnTo>
                                        <a:pt x="24" y="104"/>
                                      </a:lnTo>
                                      <a:lnTo>
                                        <a:pt x="28" y="104"/>
                                      </a:lnTo>
                                      <a:lnTo>
                                        <a:pt x="32" y="104"/>
                                      </a:lnTo>
                                      <a:lnTo>
                                        <a:pt x="36" y="108"/>
                                      </a:lnTo>
                                      <a:lnTo>
                                        <a:pt x="40" y="104"/>
                                      </a:lnTo>
                                      <a:lnTo>
                                        <a:pt x="44" y="104"/>
                                      </a:lnTo>
                                      <a:lnTo>
                                        <a:pt x="48" y="104"/>
                                      </a:lnTo>
                                      <a:lnTo>
                                        <a:pt x="52" y="100"/>
                                      </a:lnTo>
                                      <a:lnTo>
                                        <a:pt x="56" y="96"/>
                                      </a:lnTo>
                                      <a:lnTo>
                                        <a:pt x="60" y="89"/>
                                      </a:lnTo>
                                      <a:lnTo>
                                        <a:pt x="60" y="89"/>
                                      </a:lnTo>
                                      <a:lnTo>
                                        <a:pt x="60" y="85"/>
                                      </a:lnTo>
                                      <a:lnTo>
                                        <a:pt x="60" y="81"/>
                                      </a:lnTo>
                                      <a:lnTo>
                                        <a:pt x="60" y="77"/>
                                      </a:lnTo>
                                      <a:lnTo>
                                        <a:pt x="60" y="73"/>
                                      </a:lnTo>
                                      <a:lnTo>
                                        <a:pt x="56" y="73"/>
                                      </a:lnTo>
                                      <a:lnTo>
                                        <a:pt x="52" y="70"/>
                                      </a:lnTo>
                                      <a:lnTo>
                                        <a:pt x="52" y="70"/>
                                      </a:lnTo>
                                      <a:lnTo>
                                        <a:pt x="44" y="70"/>
                                      </a:lnTo>
                                      <a:lnTo>
                                        <a:pt x="40" y="66"/>
                                      </a:lnTo>
                                      <a:lnTo>
                                        <a:pt x="36" y="66"/>
                                      </a:lnTo>
                                      <a:lnTo>
                                        <a:pt x="32" y="66"/>
                                      </a:lnTo>
                                      <a:lnTo>
                                        <a:pt x="28" y="62"/>
                                      </a:lnTo>
                                      <a:lnTo>
                                        <a:pt x="24" y="62"/>
                                      </a:lnTo>
                                      <a:lnTo>
                                        <a:pt x="20" y="58"/>
                                      </a:lnTo>
                                      <a:lnTo>
                                        <a:pt x="16" y="58"/>
                                      </a:lnTo>
                                      <a:lnTo>
                                        <a:pt x="12"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 name="Freeform 571"/>
                              <wps:cNvSpPr>
                                <a:spLocks/>
                              </wps:cNvSpPr>
                              <wps:spPr bwMode="auto">
                                <a:xfrm>
                                  <a:off x="5102" y="3341"/>
                                  <a:ext cx="119" cy="116"/>
                                </a:xfrm>
                                <a:custGeom>
                                  <a:avLst/>
                                  <a:gdLst>
                                    <a:gd name="T0" fmla="*/ 24 w 119"/>
                                    <a:gd name="T1" fmla="*/ 31 h 116"/>
                                    <a:gd name="T2" fmla="*/ 24 w 119"/>
                                    <a:gd name="T3" fmla="*/ 27 h 116"/>
                                    <a:gd name="T4" fmla="*/ 24 w 119"/>
                                    <a:gd name="T5" fmla="*/ 23 h 116"/>
                                    <a:gd name="T6" fmla="*/ 24 w 119"/>
                                    <a:gd name="T7" fmla="*/ 19 h 116"/>
                                    <a:gd name="T8" fmla="*/ 20 w 119"/>
                                    <a:gd name="T9" fmla="*/ 19 h 116"/>
                                    <a:gd name="T10" fmla="*/ 16 w 119"/>
                                    <a:gd name="T11" fmla="*/ 19 h 116"/>
                                    <a:gd name="T12" fmla="*/ 12 w 119"/>
                                    <a:gd name="T13" fmla="*/ 23 h 116"/>
                                    <a:gd name="T14" fmla="*/ 8 w 119"/>
                                    <a:gd name="T15" fmla="*/ 27 h 116"/>
                                    <a:gd name="T16" fmla="*/ 4 w 119"/>
                                    <a:gd name="T17" fmla="*/ 27 h 116"/>
                                    <a:gd name="T18" fmla="*/ 0 w 119"/>
                                    <a:gd name="T19" fmla="*/ 23 h 116"/>
                                    <a:gd name="T20" fmla="*/ 0 w 119"/>
                                    <a:gd name="T21" fmla="*/ 23 h 116"/>
                                    <a:gd name="T22" fmla="*/ 8 w 119"/>
                                    <a:gd name="T23" fmla="*/ 19 h 116"/>
                                    <a:gd name="T24" fmla="*/ 16 w 119"/>
                                    <a:gd name="T25" fmla="*/ 16 h 116"/>
                                    <a:gd name="T26" fmla="*/ 24 w 119"/>
                                    <a:gd name="T27" fmla="*/ 8 h 116"/>
                                    <a:gd name="T28" fmla="*/ 32 w 119"/>
                                    <a:gd name="T29" fmla="*/ 4 h 116"/>
                                    <a:gd name="T30" fmla="*/ 40 w 119"/>
                                    <a:gd name="T31" fmla="*/ 4 h 116"/>
                                    <a:gd name="T32" fmla="*/ 44 w 119"/>
                                    <a:gd name="T33" fmla="*/ 4 h 116"/>
                                    <a:gd name="T34" fmla="*/ 44 w 119"/>
                                    <a:gd name="T35" fmla="*/ 8 h 116"/>
                                    <a:gd name="T36" fmla="*/ 48 w 119"/>
                                    <a:gd name="T37" fmla="*/ 16 h 116"/>
                                    <a:gd name="T38" fmla="*/ 44 w 119"/>
                                    <a:gd name="T39" fmla="*/ 23 h 116"/>
                                    <a:gd name="T40" fmla="*/ 40 w 119"/>
                                    <a:gd name="T41" fmla="*/ 39 h 116"/>
                                    <a:gd name="T42" fmla="*/ 40 w 119"/>
                                    <a:gd name="T43" fmla="*/ 50 h 116"/>
                                    <a:gd name="T44" fmla="*/ 36 w 119"/>
                                    <a:gd name="T45" fmla="*/ 66 h 116"/>
                                    <a:gd name="T46" fmla="*/ 32 w 119"/>
                                    <a:gd name="T47" fmla="*/ 81 h 116"/>
                                    <a:gd name="T48" fmla="*/ 32 w 119"/>
                                    <a:gd name="T49" fmla="*/ 89 h 116"/>
                                    <a:gd name="T50" fmla="*/ 32 w 119"/>
                                    <a:gd name="T51" fmla="*/ 96 h 116"/>
                                    <a:gd name="T52" fmla="*/ 32 w 119"/>
                                    <a:gd name="T53" fmla="*/ 100 h 116"/>
                                    <a:gd name="T54" fmla="*/ 32 w 119"/>
                                    <a:gd name="T55" fmla="*/ 100 h 116"/>
                                    <a:gd name="T56" fmla="*/ 40 w 119"/>
                                    <a:gd name="T57" fmla="*/ 100 h 116"/>
                                    <a:gd name="T58" fmla="*/ 48 w 119"/>
                                    <a:gd name="T59" fmla="*/ 93 h 116"/>
                                    <a:gd name="T60" fmla="*/ 56 w 119"/>
                                    <a:gd name="T61" fmla="*/ 85 h 116"/>
                                    <a:gd name="T62" fmla="*/ 68 w 119"/>
                                    <a:gd name="T63" fmla="*/ 70 h 116"/>
                                    <a:gd name="T64" fmla="*/ 76 w 119"/>
                                    <a:gd name="T65" fmla="*/ 58 h 116"/>
                                    <a:gd name="T66" fmla="*/ 84 w 119"/>
                                    <a:gd name="T67" fmla="*/ 43 h 116"/>
                                    <a:gd name="T68" fmla="*/ 92 w 119"/>
                                    <a:gd name="T69" fmla="*/ 23 h 116"/>
                                    <a:gd name="T70" fmla="*/ 112 w 119"/>
                                    <a:gd name="T71" fmla="*/ 0 h 116"/>
                                    <a:gd name="T72" fmla="*/ 92 w 119"/>
                                    <a:gd name="T73" fmla="*/ 89 h 116"/>
                                    <a:gd name="T74" fmla="*/ 92 w 119"/>
                                    <a:gd name="T75" fmla="*/ 93 h 116"/>
                                    <a:gd name="T76" fmla="*/ 92 w 119"/>
                                    <a:gd name="T77" fmla="*/ 96 h 116"/>
                                    <a:gd name="T78" fmla="*/ 92 w 119"/>
                                    <a:gd name="T79" fmla="*/ 100 h 116"/>
                                    <a:gd name="T80" fmla="*/ 96 w 119"/>
                                    <a:gd name="T81" fmla="*/ 100 h 116"/>
                                    <a:gd name="T82" fmla="*/ 100 w 119"/>
                                    <a:gd name="T83" fmla="*/ 100 h 116"/>
                                    <a:gd name="T84" fmla="*/ 104 w 119"/>
                                    <a:gd name="T85" fmla="*/ 96 h 116"/>
                                    <a:gd name="T86" fmla="*/ 108 w 119"/>
                                    <a:gd name="T87" fmla="*/ 96 h 116"/>
                                    <a:gd name="T88" fmla="*/ 112 w 119"/>
                                    <a:gd name="T89" fmla="*/ 93 h 116"/>
                                    <a:gd name="T90" fmla="*/ 119 w 119"/>
                                    <a:gd name="T91" fmla="*/ 96 h 116"/>
                                    <a:gd name="T92" fmla="*/ 115 w 119"/>
                                    <a:gd name="T93" fmla="*/ 96 h 116"/>
                                    <a:gd name="T94" fmla="*/ 115 w 119"/>
                                    <a:gd name="T95" fmla="*/ 100 h 116"/>
                                    <a:gd name="T96" fmla="*/ 108 w 119"/>
                                    <a:gd name="T97" fmla="*/ 104 h 116"/>
                                    <a:gd name="T98" fmla="*/ 100 w 119"/>
                                    <a:gd name="T99" fmla="*/ 108 h 116"/>
                                    <a:gd name="T100" fmla="*/ 92 w 119"/>
                                    <a:gd name="T101" fmla="*/ 116 h 116"/>
                                    <a:gd name="T102" fmla="*/ 84 w 119"/>
                                    <a:gd name="T103" fmla="*/ 116 h 116"/>
                                    <a:gd name="T104" fmla="*/ 76 w 119"/>
                                    <a:gd name="T105" fmla="*/ 116 h 116"/>
                                    <a:gd name="T106" fmla="*/ 72 w 119"/>
                                    <a:gd name="T107" fmla="*/ 112 h 116"/>
                                    <a:gd name="T108" fmla="*/ 80 w 119"/>
                                    <a:gd name="T109" fmla="*/ 62 h 116"/>
                                    <a:gd name="T110" fmla="*/ 76 w 119"/>
                                    <a:gd name="T111" fmla="*/ 70 h 116"/>
                                    <a:gd name="T112" fmla="*/ 64 w 119"/>
                                    <a:gd name="T113" fmla="*/ 85 h 116"/>
                                    <a:gd name="T114" fmla="*/ 52 w 119"/>
                                    <a:gd name="T115" fmla="*/ 100 h 116"/>
                                    <a:gd name="T116" fmla="*/ 40 w 119"/>
                                    <a:gd name="T117" fmla="*/ 108 h 116"/>
                                    <a:gd name="T118" fmla="*/ 28 w 119"/>
                                    <a:gd name="T119" fmla="*/ 116 h 116"/>
                                    <a:gd name="T120" fmla="*/ 20 w 119"/>
                                    <a:gd name="T121" fmla="*/ 116 h 116"/>
                                    <a:gd name="T122" fmla="*/ 12 w 119"/>
                                    <a:gd name="T123" fmla="*/ 116 h 116"/>
                                    <a:gd name="T124" fmla="*/ 8 w 119"/>
                                    <a:gd name="T125" fmla="*/ 108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9" h="116">
                                      <a:moveTo>
                                        <a:pt x="8" y="100"/>
                                      </a:moveTo>
                                      <a:lnTo>
                                        <a:pt x="24" y="31"/>
                                      </a:lnTo>
                                      <a:lnTo>
                                        <a:pt x="24" y="31"/>
                                      </a:lnTo>
                                      <a:lnTo>
                                        <a:pt x="24" y="27"/>
                                      </a:lnTo>
                                      <a:lnTo>
                                        <a:pt x="28" y="23"/>
                                      </a:lnTo>
                                      <a:lnTo>
                                        <a:pt x="24" y="23"/>
                                      </a:lnTo>
                                      <a:lnTo>
                                        <a:pt x="24" y="19"/>
                                      </a:lnTo>
                                      <a:lnTo>
                                        <a:pt x="24" y="19"/>
                                      </a:lnTo>
                                      <a:lnTo>
                                        <a:pt x="24" y="19"/>
                                      </a:lnTo>
                                      <a:lnTo>
                                        <a:pt x="20" y="19"/>
                                      </a:lnTo>
                                      <a:lnTo>
                                        <a:pt x="20" y="19"/>
                                      </a:lnTo>
                                      <a:lnTo>
                                        <a:pt x="16" y="19"/>
                                      </a:lnTo>
                                      <a:lnTo>
                                        <a:pt x="16" y="23"/>
                                      </a:lnTo>
                                      <a:lnTo>
                                        <a:pt x="12" y="23"/>
                                      </a:lnTo>
                                      <a:lnTo>
                                        <a:pt x="12" y="23"/>
                                      </a:lnTo>
                                      <a:lnTo>
                                        <a:pt x="8" y="27"/>
                                      </a:lnTo>
                                      <a:lnTo>
                                        <a:pt x="8" y="27"/>
                                      </a:lnTo>
                                      <a:lnTo>
                                        <a:pt x="4" y="27"/>
                                      </a:lnTo>
                                      <a:lnTo>
                                        <a:pt x="4" y="27"/>
                                      </a:lnTo>
                                      <a:lnTo>
                                        <a:pt x="0" y="23"/>
                                      </a:lnTo>
                                      <a:lnTo>
                                        <a:pt x="0" y="23"/>
                                      </a:lnTo>
                                      <a:lnTo>
                                        <a:pt x="0" y="23"/>
                                      </a:lnTo>
                                      <a:lnTo>
                                        <a:pt x="4" y="19"/>
                                      </a:lnTo>
                                      <a:lnTo>
                                        <a:pt x="8" y="19"/>
                                      </a:lnTo>
                                      <a:lnTo>
                                        <a:pt x="12" y="16"/>
                                      </a:lnTo>
                                      <a:lnTo>
                                        <a:pt x="16" y="16"/>
                                      </a:lnTo>
                                      <a:lnTo>
                                        <a:pt x="20" y="12"/>
                                      </a:lnTo>
                                      <a:lnTo>
                                        <a:pt x="24" y="8"/>
                                      </a:lnTo>
                                      <a:lnTo>
                                        <a:pt x="28" y="8"/>
                                      </a:lnTo>
                                      <a:lnTo>
                                        <a:pt x="32" y="4"/>
                                      </a:lnTo>
                                      <a:lnTo>
                                        <a:pt x="36" y="4"/>
                                      </a:lnTo>
                                      <a:lnTo>
                                        <a:pt x="40" y="4"/>
                                      </a:lnTo>
                                      <a:lnTo>
                                        <a:pt x="40" y="4"/>
                                      </a:lnTo>
                                      <a:lnTo>
                                        <a:pt x="44" y="4"/>
                                      </a:lnTo>
                                      <a:lnTo>
                                        <a:pt x="44" y="4"/>
                                      </a:lnTo>
                                      <a:lnTo>
                                        <a:pt x="44" y="8"/>
                                      </a:lnTo>
                                      <a:lnTo>
                                        <a:pt x="48" y="16"/>
                                      </a:lnTo>
                                      <a:lnTo>
                                        <a:pt x="48" y="16"/>
                                      </a:lnTo>
                                      <a:lnTo>
                                        <a:pt x="44" y="16"/>
                                      </a:lnTo>
                                      <a:lnTo>
                                        <a:pt x="44" y="23"/>
                                      </a:lnTo>
                                      <a:lnTo>
                                        <a:pt x="44" y="31"/>
                                      </a:lnTo>
                                      <a:lnTo>
                                        <a:pt x="40" y="39"/>
                                      </a:lnTo>
                                      <a:lnTo>
                                        <a:pt x="40" y="46"/>
                                      </a:lnTo>
                                      <a:lnTo>
                                        <a:pt x="40" y="50"/>
                                      </a:lnTo>
                                      <a:lnTo>
                                        <a:pt x="36" y="58"/>
                                      </a:lnTo>
                                      <a:lnTo>
                                        <a:pt x="36" y="66"/>
                                      </a:lnTo>
                                      <a:lnTo>
                                        <a:pt x="32" y="73"/>
                                      </a:lnTo>
                                      <a:lnTo>
                                        <a:pt x="32" y="81"/>
                                      </a:lnTo>
                                      <a:lnTo>
                                        <a:pt x="32" y="85"/>
                                      </a:lnTo>
                                      <a:lnTo>
                                        <a:pt x="32" y="89"/>
                                      </a:lnTo>
                                      <a:lnTo>
                                        <a:pt x="32" y="96"/>
                                      </a:lnTo>
                                      <a:lnTo>
                                        <a:pt x="32" y="96"/>
                                      </a:lnTo>
                                      <a:lnTo>
                                        <a:pt x="32" y="100"/>
                                      </a:lnTo>
                                      <a:lnTo>
                                        <a:pt x="32" y="100"/>
                                      </a:lnTo>
                                      <a:lnTo>
                                        <a:pt x="32" y="100"/>
                                      </a:lnTo>
                                      <a:lnTo>
                                        <a:pt x="32" y="100"/>
                                      </a:lnTo>
                                      <a:lnTo>
                                        <a:pt x="36" y="100"/>
                                      </a:lnTo>
                                      <a:lnTo>
                                        <a:pt x="40" y="100"/>
                                      </a:lnTo>
                                      <a:lnTo>
                                        <a:pt x="44" y="96"/>
                                      </a:lnTo>
                                      <a:lnTo>
                                        <a:pt x="48" y="93"/>
                                      </a:lnTo>
                                      <a:lnTo>
                                        <a:pt x="52" y="89"/>
                                      </a:lnTo>
                                      <a:lnTo>
                                        <a:pt x="56" y="85"/>
                                      </a:lnTo>
                                      <a:lnTo>
                                        <a:pt x="60" y="77"/>
                                      </a:lnTo>
                                      <a:lnTo>
                                        <a:pt x="68" y="70"/>
                                      </a:lnTo>
                                      <a:lnTo>
                                        <a:pt x="72" y="66"/>
                                      </a:lnTo>
                                      <a:lnTo>
                                        <a:pt x="76" y="58"/>
                                      </a:lnTo>
                                      <a:lnTo>
                                        <a:pt x="80" y="50"/>
                                      </a:lnTo>
                                      <a:lnTo>
                                        <a:pt x="84" y="43"/>
                                      </a:lnTo>
                                      <a:lnTo>
                                        <a:pt x="88" y="31"/>
                                      </a:lnTo>
                                      <a:lnTo>
                                        <a:pt x="92" y="23"/>
                                      </a:lnTo>
                                      <a:lnTo>
                                        <a:pt x="92" y="8"/>
                                      </a:lnTo>
                                      <a:lnTo>
                                        <a:pt x="112" y="0"/>
                                      </a:lnTo>
                                      <a:lnTo>
                                        <a:pt x="112" y="4"/>
                                      </a:lnTo>
                                      <a:lnTo>
                                        <a:pt x="92" y="89"/>
                                      </a:lnTo>
                                      <a:lnTo>
                                        <a:pt x="92" y="89"/>
                                      </a:lnTo>
                                      <a:lnTo>
                                        <a:pt x="92" y="93"/>
                                      </a:lnTo>
                                      <a:lnTo>
                                        <a:pt x="92" y="96"/>
                                      </a:lnTo>
                                      <a:lnTo>
                                        <a:pt x="92" y="96"/>
                                      </a:lnTo>
                                      <a:lnTo>
                                        <a:pt x="92" y="100"/>
                                      </a:lnTo>
                                      <a:lnTo>
                                        <a:pt x="92" y="100"/>
                                      </a:lnTo>
                                      <a:lnTo>
                                        <a:pt x="96" y="100"/>
                                      </a:lnTo>
                                      <a:lnTo>
                                        <a:pt x="96" y="100"/>
                                      </a:lnTo>
                                      <a:lnTo>
                                        <a:pt x="100" y="100"/>
                                      </a:lnTo>
                                      <a:lnTo>
                                        <a:pt x="100" y="100"/>
                                      </a:lnTo>
                                      <a:lnTo>
                                        <a:pt x="104" y="100"/>
                                      </a:lnTo>
                                      <a:lnTo>
                                        <a:pt x="104" y="96"/>
                                      </a:lnTo>
                                      <a:lnTo>
                                        <a:pt x="108" y="96"/>
                                      </a:lnTo>
                                      <a:lnTo>
                                        <a:pt x="108" y="96"/>
                                      </a:lnTo>
                                      <a:lnTo>
                                        <a:pt x="112" y="93"/>
                                      </a:lnTo>
                                      <a:lnTo>
                                        <a:pt x="112" y="93"/>
                                      </a:lnTo>
                                      <a:lnTo>
                                        <a:pt x="115" y="93"/>
                                      </a:lnTo>
                                      <a:lnTo>
                                        <a:pt x="119" y="96"/>
                                      </a:lnTo>
                                      <a:lnTo>
                                        <a:pt x="119" y="96"/>
                                      </a:lnTo>
                                      <a:lnTo>
                                        <a:pt x="115" y="96"/>
                                      </a:lnTo>
                                      <a:lnTo>
                                        <a:pt x="115" y="96"/>
                                      </a:lnTo>
                                      <a:lnTo>
                                        <a:pt x="115" y="100"/>
                                      </a:lnTo>
                                      <a:lnTo>
                                        <a:pt x="112" y="100"/>
                                      </a:lnTo>
                                      <a:lnTo>
                                        <a:pt x="108" y="104"/>
                                      </a:lnTo>
                                      <a:lnTo>
                                        <a:pt x="104" y="104"/>
                                      </a:lnTo>
                                      <a:lnTo>
                                        <a:pt x="100" y="108"/>
                                      </a:lnTo>
                                      <a:lnTo>
                                        <a:pt x="96" y="112"/>
                                      </a:lnTo>
                                      <a:lnTo>
                                        <a:pt x="92" y="116"/>
                                      </a:lnTo>
                                      <a:lnTo>
                                        <a:pt x="88" y="116"/>
                                      </a:lnTo>
                                      <a:lnTo>
                                        <a:pt x="84" y="116"/>
                                      </a:lnTo>
                                      <a:lnTo>
                                        <a:pt x="80" y="116"/>
                                      </a:lnTo>
                                      <a:lnTo>
                                        <a:pt x="76" y="116"/>
                                      </a:lnTo>
                                      <a:lnTo>
                                        <a:pt x="72" y="116"/>
                                      </a:lnTo>
                                      <a:lnTo>
                                        <a:pt x="72" y="112"/>
                                      </a:lnTo>
                                      <a:lnTo>
                                        <a:pt x="72" y="108"/>
                                      </a:lnTo>
                                      <a:lnTo>
                                        <a:pt x="80" y="62"/>
                                      </a:lnTo>
                                      <a:lnTo>
                                        <a:pt x="80" y="62"/>
                                      </a:lnTo>
                                      <a:lnTo>
                                        <a:pt x="76" y="70"/>
                                      </a:lnTo>
                                      <a:lnTo>
                                        <a:pt x="72" y="77"/>
                                      </a:lnTo>
                                      <a:lnTo>
                                        <a:pt x="64" y="85"/>
                                      </a:lnTo>
                                      <a:lnTo>
                                        <a:pt x="60" y="93"/>
                                      </a:lnTo>
                                      <a:lnTo>
                                        <a:pt x="52" y="100"/>
                                      </a:lnTo>
                                      <a:lnTo>
                                        <a:pt x="44" y="104"/>
                                      </a:lnTo>
                                      <a:lnTo>
                                        <a:pt x="40" y="108"/>
                                      </a:lnTo>
                                      <a:lnTo>
                                        <a:pt x="32" y="112"/>
                                      </a:lnTo>
                                      <a:lnTo>
                                        <a:pt x="28" y="116"/>
                                      </a:lnTo>
                                      <a:lnTo>
                                        <a:pt x="24" y="116"/>
                                      </a:lnTo>
                                      <a:lnTo>
                                        <a:pt x="20" y="116"/>
                                      </a:lnTo>
                                      <a:lnTo>
                                        <a:pt x="16" y="116"/>
                                      </a:lnTo>
                                      <a:lnTo>
                                        <a:pt x="12" y="116"/>
                                      </a:lnTo>
                                      <a:lnTo>
                                        <a:pt x="12" y="112"/>
                                      </a:lnTo>
                                      <a:lnTo>
                                        <a:pt x="8" y="108"/>
                                      </a:lnTo>
                                      <a:lnTo>
                                        <a:pt x="8" y="10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 name="Freeform 572"/>
                              <wps:cNvSpPr>
                                <a:spLocks/>
                              </wps:cNvSpPr>
                              <wps:spPr bwMode="auto">
                                <a:xfrm>
                                  <a:off x="4995" y="3341"/>
                                  <a:ext cx="95" cy="116"/>
                                </a:xfrm>
                                <a:custGeom>
                                  <a:avLst/>
                                  <a:gdLst>
                                    <a:gd name="T0" fmla="*/ 4 w 95"/>
                                    <a:gd name="T1" fmla="*/ 46 h 116"/>
                                    <a:gd name="T2" fmla="*/ 8 w 95"/>
                                    <a:gd name="T3" fmla="*/ 39 h 116"/>
                                    <a:gd name="T4" fmla="*/ 16 w 95"/>
                                    <a:gd name="T5" fmla="*/ 27 h 116"/>
                                    <a:gd name="T6" fmla="*/ 20 w 95"/>
                                    <a:gd name="T7" fmla="*/ 16 h 116"/>
                                    <a:gd name="T8" fmla="*/ 28 w 95"/>
                                    <a:gd name="T9" fmla="*/ 12 h 116"/>
                                    <a:gd name="T10" fmla="*/ 36 w 95"/>
                                    <a:gd name="T11" fmla="*/ 4 h 116"/>
                                    <a:gd name="T12" fmla="*/ 48 w 95"/>
                                    <a:gd name="T13" fmla="*/ 4 h 116"/>
                                    <a:gd name="T14" fmla="*/ 56 w 95"/>
                                    <a:gd name="T15" fmla="*/ 0 h 116"/>
                                    <a:gd name="T16" fmla="*/ 63 w 95"/>
                                    <a:gd name="T17" fmla="*/ 0 h 116"/>
                                    <a:gd name="T18" fmla="*/ 67 w 95"/>
                                    <a:gd name="T19" fmla="*/ 0 h 116"/>
                                    <a:gd name="T20" fmla="*/ 75 w 95"/>
                                    <a:gd name="T21" fmla="*/ 0 h 116"/>
                                    <a:gd name="T22" fmla="*/ 83 w 95"/>
                                    <a:gd name="T23" fmla="*/ 4 h 116"/>
                                    <a:gd name="T24" fmla="*/ 91 w 95"/>
                                    <a:gd name="T25" fmla="*/ 12 h 116"/>
                                    <a:gd name="T26" fmla="*/ 95 w 95"/>
                                    <a:gd name="T27" fmla="*/ 19 h 116"/>
                                    <a:gd name="T28" fmla="*/ 95 w 95"/>
                                    <a:gd name="T29" fmla="*/ 27 h 116"/>
                                    <a:gd name="T30" fmla="*/ 95 w 95"/>
                                    <a:gd name="T31" fmla="*/ 39 h 116"/>
                                    <a:gd name="T32" fmla="*/ 95 w 95"/>
                                    <a:gd name="T33" fmla="*/ 46 h 116"/>
                                    <a:gd name="T34" fmla="*/ 95 w 95"/>
                                    <a:gd name="T35" fmla="*/ 50 h 116"/>
                                    <a:gd name="T36" fmla="*/ 91 w 95"/>
                                    <a:gd name="T37" fmla="*/ 62 h 116"/>
                                    <a:gd name="T38" fmla="*/ 91 w 95"/>
                                    <a:gd name="T39" fmla="*/ 70 h 116"/>
                                    <a:gd name="T40" fmla="*/ 83 w 95"/>
                                    <a:gd name="T41" fmla="*/ 81 h 116"/>
                                    <a:gd name="T42" fmla="*/ 79 w 95"/>
                                    <a:gd name="T43" fmla="*/ 93 h 116"/>
                                    <a:gd name="T44" fmla="*/ 71 w 95"/>
                                    <a:gd name="T45" fmla="*/ 100 h 116"/>
                                    <a:gd name="T46" fmla="*/ 63 w 95"/>
                                    <a:gd name="T47" fmla="*/ 108 h 116"/>
                                    <a:gd name="T48" fmla="*/ 52 w 95"/>
                                    <a:gd name="T49" fmla="*/ 112 h 116"/>
                                    <a:gd name="T50" fmla="*/ 36 w 95"/>
                                    <a:gd name="T51" fmla="*/ 116 h 116"/>
                                    <a:gd name="T52" fmla="*/ 28 w 95"/>
                                    <a:gd name="T53" fmla="*/ 116 h 116"/>
                                    <a:gd name="T54" fmla="*/ 16 w 95"/>
                                    <a:gd name="T55" fmla="*/ 112 h 116"/>
                                    <a:gd name="T56" fmla="*/ 8 w 95"/>
                                    <a:gd name="T57" fmla="*/ 104 h 116"/>
                                    <a:gd name="T58" fmla="*/ 4 w 95"/>
                                    <a:gd name="T59" fmla="*/ 96 h 116"/>
                                    <a:gd name="T60" fmla="*/ 0 w 95"/>
                                    <a:gd name="T61" fmla="*/ 85 h 116"/>
                                    <a:gd name="T62" fmla="*/ 0 w 95"/>
                                    <a:gd name="T63" fmla="*/ 73 h 116"/>
                                    <a:gd name="T64" fmla="*/ 0 w 95"/>
                                    <a:gd name="T65" fmla="*/ 62 h 116"/>
                                    <a:gd name="T66" fmla="*/ 4 w 95"/>
                                    <a:gd name="T67" fmla="*/ 54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5" h="116">
                                      <a:moveTo>
                                        <a:pt x="4" y="46"/>
                                      </a:moveTo>
                                      <a:lnTo>
                                        <a:pt x="4" y="46"/>
                                      </a:lnTo>
                                      <a:lnTo>
                                        <a:pt x="4" y="43"/>
                                      </a:lnTo>
                                      <a:lnTo>
                                        <a:pt x="8" y="39"/>
                                      </a:lnTo>
                                      <a:lnTo>
                                        <a:pt x="12" y="31"/>
                                      </a:lnTo>
                                      <a:lnTo>
                                        <a:pt x="16" y="27"/>
                                      </a:lnTo>
                                      <a:lnTo>
                                        <a:pt x="16" y="19"/>
                                      </a:lnTo>
                                      <a:lnTo>
                                        <a:pt x="20" y="16"/>
                                      </a:lnTo>
                                      <a:lnTo>
                                        <a:pt x="24" y="16"/>
                                      </a:lnTo>
                                      <a:lnTo>
                                        <a:pt x="28" y="12"/>
                                      </a:lnTo>
                                      <a:lnTo>
                                        <a:pt x="32" y="8"/>
                                      </a:lnTo>
                                      <a:lnTo>
                                        <a:pt x="36" y="4"/>
                                      </a:lnTo>
                                      <a:lnTo>
                                        <a:pt x="44" y="4"/>
                                      </a:lnTo>
                                      <a:lnTo>
                                        <a:pt x="48" y="4"/>
                                      </a:lnTo>
                                      <a:lnTo>
                                        <a:pt x="52" y="0"/>
                                      </a:lnTo>
                                      <a:lnTo>
                                        <a:pt x="56" y="0"/>
                                      </a:lnTo>
                                      <a:lnTo>
                                        <a:pt x="59" y="0"/>
                                      </a:lnTo>
                                      <a:lnTo>
                                        <a:pt x="63" y="0"/>
                                      </a:lnTo>
                                      <a:lnTo>
                                        <a:pt x="63" y="0"/>
                                      </a:lnTo>
                                      <a:lnTo>
                                        <a:pt x="67" y="0"/>
                                      </a:lnTo>
                                      <a:lnTo>
                                        <a:pt x="71" y="0"/>
                                      </a:lnTo>
                                      <a:lnTo>
                                        <a:pt x="75" y="0"/>
                                      </a:lnTo>
                                      <a:lnTo>
                                        <a:pt x="79" y="4"/>
                                      </a:lnTo>
                                      <a:lnTo>
                                        <a:pt x="83" y="4"/>
                                      </a:lnTo>
                                      <a:lnTo>
                                        <a:pt x="87" y="8"/>
                                      </a:lnTo>
                                      <a:lnTo>
                                        <a:pt x="91" y="12"/>
                                      </a:lnTo>
                                      <a:lnTo>
                                        <a:pt x="91" y="16"/>
                                      </a:lnTo>
                                      <a:lnTo>
                                        <a:pt x="95" y="19"/>
                                      </a:lnTo>
                                      <a:lnTo>
                                        <a:pt x="95" y="23"/>
                                      </a:lnTo>
                                      <a:lnTo>
                                        <a:pt x="95" y="27"/>
                                      </a:lnTo>
                                      <a:lnTo>
                                        <a:pt x="95" y="31"/>
                                      </a:lnTo>
                                      <a:lnTo>
                                        <a:pt x="95" y="39"/>
                                      </a:lnTo>
                                      <a:lnTo>
                                        <a:pt x="95" y="43"/>
                                      </a:lnTo>
                                      <a:lnTo>
                                        <a:pt x="95" y="46"/>
                                      </a:lnTo>
                                      <a:lnTo>
                                        <a:pt x="95" y="50"/>
                                      </a:lnTo>
                                      <a:lnTo>
                                        <a:pt x="95" y="50"/>
                                      </a:lnTo>
                                      <a:lnTo>
                                        <a:pt x="95" y="54"/>
                                      </a:lnTo>
                                      <a:lnTo>
                                        <a:pt x="91" y="62"/>
                                      </a:lnTo>
                                      <a:lnTo>
                                        <a:pt x="91" y="66"/>
                                      </a:lnTo>
                                      <a:lnTo>
                                        <a:pt x="91" y="70"/>
                                      </a:lnTo>
                                      <a:lnTo>
                                        <a:pt x="87" y="77"/>
                                      </a:lnTo>
                                      <a:lnTo>
                                        <a:pt x="83" y="81"/>
                                      </a:lnTo>
                                      <a:lnTo>
                                        <a:pt x="83" y="89"/>
                                      </a:lnTo>
                                      <a:lnTo>
                                        <a:pt x="79" y="93"/>
                                      </a:lnTo>
                                      <a:lnTo>
                                        <a:pt x="75" y="96"/>
                                      </a:lnTo>
                                      <a:lnTo>
                                        <a:pt x="71" y="100"/>
                                      </a:lnTo>
                                      <a:lnTo>
                                        <a:pt x="67" y="104"/>
                                      </a:lnTo>
                                      <a:lnTo>
                                        <a:pt x="63" y="108"/>
                                      </a:lnTo>
                                      <a:lnTo>
                                        <a:pt x="56" y="112"/>
                                      </a:lnTo>
                                      <a:lnTo>
                                        <a:pt x="52" y="112"/>
                                      </a:lnTo>
                                      <a:lnTo>
                                        <a:pt x="44" y="116"/>
                                      </a:lnTo>
                                      <a:lnTo>
                                        <a:pt x="36" y="116"/>
                                      </a:lnTo>
                                      <a:lnTo>
                                        <a:pt x="36" y="116"/>
                                      </a:lnTo>
                                      <a:lnTo>
                                        <a:pt x="28" y="116"/>
                                      </a:lnTo>
                                      <a:lnTo>
                                        <a:pt x="24" y="116"/>
                                      </a:lnTo>
                                      <a:lnTo>
                                        <a:pt x="16" y="112"/>
                                      </a:lnTo>
                                      <a:lnTo>
                                        <a:pt x="12" y="108"/>
                                      </a:lnTo>
                                      <a:lnTo>
                                        <a:pt x="8" y="104"/>
                                      </a:lnTo>
                                      <a:lnTo>
                                        <a:pt x="4" y="100"/>
                                      </a:lnTo>
                                      <a:lnTo>
                                        <a:pt x="4" y="96"/>
                                      </a:lnTo>
                                      <a:lnTo>
                                        <a:pt x="0" y="93"/>
                                      </a:lnTo>
                                      <a:lnTo>
                                        <a:pt x="0" y="85"/>
                                      </a:lnTo>
                                      <a:lnTo>
                                        <a:pt x="0" y="81"/>
                                      </a:lnTo>
                                      <a:lnTo>
                                        <a:pt x="0" y="73"/>
                                      </a:lnTo>
                                      <a:lnTo>
                                        <a:pt x="0" y="70"/>
                                      </a:lnTo>
                                      <a:lnTo>
                                        <a:pt x="0" y="62"/>
                                      </a:lnTo>
                                      <a:lnTo>
                                        <a:pt x="4" y="58"/>
                                      </a:lnTo>
                                      <a:lnTo>
                                        <a:pt x="4" y="54"/>
                                      </a:lnTo>
                                      <a:lnTo>
                                        <a:pt x="4" y="4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3" name="Freeform 573"/>
                              <wps:cNvSpPr>
                                <a:spLocks/>
                              </wps:cNvSpPr>
                              <wps:spPr bwMode="auto">
                                <a:xfrm>
                                  <a:off x="4931" y="3345"/>
                                  <a:ext cx="68" cy="112"/>
                                </a:xfrm>
                                <a:custGeom>
                                  <a:avLst/>
                                  <a:gdLst>
                                    <a:gd name="T0" fmla="*/ 32 w 68"/>
                                    <a:gd name="T1" fmla="*/ 23 h 112"/>
                                    <a:gd name="T2" fmla="*/ 32 w 68"/>
                                    <a:gd name="T3" fmla="*/ 23 h 112"/>
                                    <a:gd name="T4" fmla="*/ 32 w 68"/>
                                    <a:gd name="T5" fmla="*/ 19 h 112"/>
                                    <a:gd name="T6" fmla="*/ 32 w 68"/>
                                    <a:gd name="T7" fmla="*/ 19 h 112"/>
                                    <a:gd name="T8" fmla="*/ 28 w 68"/>
                                    <a:gd name="T9" fmla="*/ 19 h 112"/>
                                    <a:gd name="T10" fmla="*/ 24 w 68"/>
                                    <a:gd name="T11" fmla="*/ 19 h 112"/>
                                    <a:gd name="T12" fmla="*/ 16 w 68"/>
                                    <a:gd name="T13" fmla="*/ 23 h 112"/>
                                    <a:gd name="T14" fmla="*/ 12 w 68"/>
                                    <a:gd name="T15" fmla="*/ 27 h 112"/>
                                    <a:gd name="T16" fmla="*/ 8 w 68"/>
                                    <a:gd name="T17" fmla="*/ 31 h 112"/>
                                    <a:gd name="T18" fmla="*/ 0 w 68"/>
                                    <a:gd name="T19" fmla="*/ 27 h 112"/>
                                    <a:gd name="T20" fmla="*/ 0 w 68"/>
                                    <a:gd name="T21" fmla="*/ 23 h 112"/>
                                    <a:gd name="T22" fmla="*/ 8 w 68"/>
                                    <a:gd name="T23" fmla="*/ 19 h 112"/>
                                    <a:gd name="T24" fmla="*/ 20 w 68"/>
                                    <a:gd name="T25" fmla="*/ 12 h 112"/>
                                    <a:gd name="T26" fmla="*/ 28 w 68"/>
                                    <a:gd name="T27" fmla="*/ 4 h 112"/>
                                    <a:gd name="T28" fmla="*/ 36 w 68"/>
                                    <a:gd name="T29" fmla="*/ 0 h 112"/>
                                    <a:gd name="T30" fmla="*/ 44 w 68"/>
                                    <a:gd name="T31" fmla="*/ 0 h 112"/>
                                    <a:gd name="T32" fmla="*/ 48 w 68"/>
                                    <a:gd name="T33" fmla="*/ 0 h 112"/>
                                    <a:gd name="T34" fmla="*/ 52 w 68"/>
                                    <a:gd name="T35" fmla="*/ 4 h 112"/>
                                    <a:gd name="T36" fmla="*/ 32 w 68"/>
                                    <a:gd name="T37" fmla="*/ 85 h 112"/>
                                    <a:gd name="T38" fmla="*/ 32 w 68"/>
                                    <a:gd name="T39" fmla="*/ 89 h 112"/>
                                    <a:gd name="T40" fmla="*/ 32 w 68"/>
                                    <a:gd name="T41" fmla="*/ 92 h 112"/>
                                    <a:gd name="T42" fmla="*/ 32 w 68"/>
                                    <a:gd name="T43" fmla="*/ 96 h 112"/>
                                    <a:gd name="T44" fmla="*/ 36 w 68"/>
                                    <a:gd name="T45" fmla="*/ 96 h 112"/>
                                    <a:gd name="T46" fmla="*/ 44 w 68"/>
                                    <a:gd name="T47" fmla="*/ 92 h 112"/>
                                    <a:gd name="T48" fmla="*/ 48 w 68"/>
                                    <a:gd name="T49" fmla="*/ 89 h 112"/>
                                    <a:gd name="T50" fmla="*/ 56 w 68"/>
                                    <a:gd name="T51" fmla="*/ 85 h 112"/>
                                    <a:gd name="T52" fmla="*/ 60 w 68"/>
                                    <a:gd name="T53" fmla="*/ 85 h 112"/>
                                    <a:gd name="T54" fmla="*/ 68 w 68"/>
                                    <a:gd name="T55" fmla="*/ 89 h 112"/>
                                    <a:gd name="T56" fmla="*/ 64 w 68"/>
                                    <a:gd name="T57" fmla="*/ 89 h 112"/>
                                    <a:gd name="T58" fmla="*/ 64 w 68"/>
                                    <a:gd name="T59" fmla="*/ 89 h 112"/>
                                    <a:gd name="T60" fmla="*/ 56 w 68"/>
                                    <a:gd name="T61" fmla="*/ 92 h 112"/>
                                    <a:gd name="T62" fmla="*/ 52 w 68"/>
                                    <a:gd name="T63" fmla="*/ 96 h 112"/>
                                    <a:gd name="T64" fmla="*/ 44 w 68"/>
                                    <a:gd name="T65" fmla="*/ 100 h 112"/>
                                    <a:gd name="T66" fmla="*/ 36 w 68"/>
                                    <a:gd name="T67" fmla="*/ 104 h 112"/>
                                    <a:gd name="T68" fmla="*/ 32 w 68"/>
                                    <a:gd name="T69" fmla="*/ 108 h 112"/>
                                    <a:gd name="T70" fmla="*/ 24 w 68"/>
                                    <a:gd name="T71" fmla="*/ 112 h 112"/>
                                    <a:gd name="T72" fmla="*/ 20 w 68"/>
                                    <a:gd name="T73" fmla="*/ 112 h 112"/>
                                    <a:gd name="T74" fmla="*/ 20 w 68"/>
                                    <a:gd name="T75" fmla="*/ 112 h 112"/>
                                    <a:gd name="T76" fmla="*/ 16 w 68"/>
                                    <a:gd name="T77" fmla="*/ 112 h 112"/>
                                    <a:gd name="T78" fmla="*/ 16 w 68"/>
                                    <a:gd name="T79" fmla="*/ 108 h 112"/>
                                    <a:gd name="T80" fmla="*/ 12 w 68"/>
                                    <a:gd name="T81" fmla="*/ 108 h 112"/>
                                    <a:gd name="T82" fmla="*/ 12 w 68"/>
                                    <a:gd name="T83" fmla="*/ 104 h 112"/>
                                    <a:gd name="T84" fmla="*/ 12 w 68"/>
                                    <a:gd name="T85" fmla="*/ 100 h 112"/>
                                    <a:gd name="T86" fmla="*/ 12 w 68"/>
                                    <a:gd name="T87" fmla="*/ 96 h 112"/>
                                    <a:gd name="T88" fmla="*/ 16 w 68"/>
                                    <a:gd name="T89" fmla="*/ 89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8" h="112">
                                      <a:moveTo>
                                        <a:pt x="16" y="89"/>
                                      </a:moveTo>
                                      <a:lnTo>
                                        <a:pt x="32" y="23"/>
                                      </a:lnTo>
                                      <a:lnTo>
                                        <a:pt x="32" y="23"/>
                                      </a:lnTo>
                                      <a:lnTo>
                                        <a:pt x="32" y="23"/>
                                      </a:lnTo>
                                      <a:lnTo>
                                        <a:pt x="32" y="19"/>
                                      </a:lnTo>
                                      <a:lnTo>
                                        <a:pt x="32" y="19"/>
                                      </a:lnTo>
                                      <a:lnTo>
                                        <a:pt x="32" y="19"/>
                                      </a:lnTo>
                                      <a:lnTo>
                                        <a:pt x="32" y="19"/>
                                      </a:lnTo>
                                      <a:lnTo>
                                        <a:pt x="28" y="19"/>
                                      </a:lnTo>
                                      <a:lnTo>
                                        <a:pt x="28" y="19"/>
                                      </a:lnTo>
                                      <a:lnTo>
                                        <a:pt x="24" y="19"/>
                                      </a:lnTo>
                                      <a:lnTo>
                                        <a:pt x="24" y="19"/>
                                      </a:lnTo>
                                      <a:lnTo>
                                        <a:pt x="20" y="23"/>
                                      </a:lnTo>
                                      <a:lnTo>
                                        <a:pt x="16" y="23"/>
                                      </a:lnTo>
                                      <a:lnTo>
                                        <a:pt x="16" y="23"/>
                                      </a:lnTo>
                                      <a:lnTo>
                                        <a:pt x="12" y="27"/>
                                      </a:lnTo>
                                      <a:lnTo>
                                        <a:pt x="8" y="27"/>
                                      </a:lnTo>
                                      <a:lnTo>
                                        <a:pt x="8" y="31"/>
                                      </a:lnTo>
                                      <a:lnTo>
                                        <a:pt x="4" y="31"/>
                                      </a:lnTo>
                                      <a:lnTo>
                                        <a:pt x="0" y="27"/>
                                      </a:lnTo>
                                      <a:lnTo>
                                        <a:pt x="0" y="27"/>
                                      </a:lnTo>
                                      <a:lnTo>
                                        <a:pt x="0" y="23"/>
                                      </a:lnTo>
                                      <a:lnTo>
                                        <a:pt x="4" y="23"/>
                                      </a:lnTo>
                                      <a:lnTo>
                                        <a:pt x="8" y="19"/>
                                      </a:lnTo>
                                      <a:lnTo>
                                        <a:pt x="12" y="15"/>
                                      </a:lnTo>
                                      <a:lnTo>
                                        <a:pt x="20" y="12"/>
                                      </a:lnTo>
                                      <a:lnTo>
                                        <a:pt x="24" y="8"/>
                                      </a:lnTo>
                                      <a:lnTo>
                                        <a:pt x="28" y="4"/>
                                      </a:lnTo>
                                      <a:lnTo>
                                        <a:pt x="32" y="4"/>
                                      </a:lnTo>
                                      <a:lnTo>
                                        <a:pt x="36" y="0"/>
                                      </a:lnTo>
                                      <a:lnTo>
                                        <a:pt x="40" y="0"/>
                                      </a:lnTo>
                                      <a:lnTo>
                                        <a:pt x="44" y="0"/>
                                      </a:lnTo>
                                      <a:lnTo>
                                        <a:pt x="48" y="0"/>
                                      </a:lnTo>
                                      <a:lnTo>
                                        <a:pt x="48" y="0"/>
                                      </a:lnTo>
                                      <a:lnTo>
                                        <a:pt x="52" y="0"/>
                                      </a:lnTo>
                                      <a:lnTo>
                                        <a:pt x="52" y="4"/>
                                      </a:lnTo>
                                      <a:lnTo>
                                        <a:pt x="52" y="12"/>
                                      </a:lnTo>
                                      <a:lnTo>
                                        <a:pt x="32" y="85"/>
                                      </a:lnTo>
                                      <a:lnTo>
                                        <a:pt x="32" y="85"/>
                                      </a:lnTo>
                                      <a:lnTo>
                                        <a:pt x="32" y="89"/>
                                      </a:lnTo>
                                      <a:lnTo>
                                        <a:pt x="32" y="92"/>
                                      </a:lnTo>
                                      <a:lnTo>
                                        <a:pt x="32" y="92"/>
                                      </a:lnTo>
                                      <a:lnTo>
                                        <a:pt x="32" y="96"/>
                                      </a:lnTo>
                                      <a:lnTo>
                                        <a:pt x="32" y="96"/>
                                      </a:lnTo>
                                      <a:lnTo>
                                        <a:pt x="36" y="96"/>
                                      </a:lnTo>
                                      <a:lnTo>
                                        <a:pt x="36" y="96"/>
                                      </a:lnTo>
                                      <a:lnTo>
                                        <a:pt x="40" y="96"/>
                                      </a:lnTo>
                                      <a:lnTo>
                                        <a:pt x="44" y="92"/>
                                      </a:lnTo>
                                      <a:lnTo>
                                        <a:pt x="44" y="92"/>
                                      </a:lnTo>
                                      <a:lnTo>
                                        <a:pt x="48" y="89"/>
                                      </a:lnTo>
                                      <a:lnTo>
                                        <a:pt x="52" y="89"/>
                                      </a:lnTo>
                                      <a:lnTo>
                                        <a:pt x="56" y="85"/>
                                      </a:lnTo>
                                      <a:lnTo>
                                        <a:pt x="56" y="85"/>
                                      </a:lnTo>
                                      <a:lnTo>
                                        <a:pt x="60" y="85"/>
                                      </a:lnTo>
                                      <a:lnTo>
                                        <a:pt x="64" y="81"/>
                                      </a:lnTo>
                                      <a:lnTo>
                                        <a:pt x="68" y="89"/>
                                      </a:lnTo>
                                      <a:lnTo>
                                        <a:pt x="68" y="89"/>
                                      </a:lnTo>
                                      <a:lnTo>
                                        <a:pt x="64" y="89"/>
                                      </a:lnTo>
                                      <a:lnTo>
                                        <a:pt x="64" y="89"/>
                                      </a:lnTo>
                                      <a:lnTo>
                                        <a:pt x="64" y="89"/>
                                      </a:lnTo>
                                      <a:lnTo>
                                        <a:pt x="60" y="92"/>
                                      </a:lnTo>
                                      <a:lnTo>
                                        <a:pt x="56" y="92"/>
                                      </a:lnTo>
                                      <a:lnTo>
                                        <a:pt x="56" y="96"/>
                                      </a:lnTo>
                                      <a:lnTo>
                                        <a:pt x="52" y="96"/>
                                      </a:lnTo>
                                      <a:lnTo>
                                        <a:pt x="48" y="100"/>
                                      </a:lnTo>
                                      <a:lnTo>
                                        <a:pt x="44" y="100"/>
                                      </a:lnTo>
                                      <a:lnTo>
                                        <a:pt x="40" y="104"/>
                                      </a:lnTo>
                                      <a:lnTo>
                                        <a:pt x="36" y="104"/>
                                      </a:lnTo>
                                      <a:lnTo>
                                        <a:pt x="36" y="108"/>
                                      </a:lnTo>
                                      <a:lnTo>
                                        <a:pt x="32" y="108"/>
                                      </a:lnTo>
                                      <a:lnTo>
                                        <a:pt x="28" y="112"/>
                                      </a:lnTo>
                                      <a:lnTo>
                                        <a:pt x="24" y="112"/>
                                      </a:lnTo>
                                      <a:lnTo>
                                        <a:pt x="20" y="112"/>
                                      </a:lnTo>
                                      <a:lnTo>
                                        <a:pt x="20" y="112"/>
                                      </a:lnTo>
                                      <a:lnTo>
                                        <a:pt x="20" y="112"/>
                                      </a:lnTo>
                                      <a:lnTo>
                                        <a:pt x="20" y="112"/>
                                      </a:lnTo>
                                      <a:lnTo>
                                        <a:pt x="16" y="112"/>
                                      </a:lnTo>
                                      <a:lnTo>
                                        <a:pt x="16" y="112"/>
                                      </a:lnTo>
                                      <a:lnTo>
                                        <a:pt x="16" y="108"/>
                                      </a:lnTo>
                                      <a:lnTo>
                                        <a:pt x="16" y="108"/>
                                      </a:lnTo>
                                      <a:lnTo>
                                        <a:pt x="12" y="108"/>
                                      </a:lnTo>
                                      <a:lnTo>
                                        <a:pt x="12" y="108"/>
                                      </a:lnTo>
                                      <a:lnTo>
                                        <a:pt x="12" y="104"/>
                                      </a:lnTo>
                                      <a:lnTo>
                                        <a:pt x="12" y="104"/>
                                      </a:lnTo>
                                      <a:lnTo>
                                        <a:pt x="12" y="100"/>
                                      </a:lnTo>
                                      <a:lnTo>
                                        <a:pt x="12" y="100"/>
                                      </a:lnTo>
                                      <a:lnTo>
                                        <a:pt x="12" y="96"/>
                                      </a:lnTo>
                                      <a:lnTo>
                                        <a:pt x="12" y="96"/>
                                      </a:lnTo>
                                      <a:lnTo>
                                        <a:pt x="12" y="92"/>
                                      </a:lnTo>
                                      <a:lnTo>
                                        <a:pt x="16" y="8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4" name="Freeform 574"/>
                              <wps:cNvSpPr>
                                <a:spLocks/>
                              </wps:cNvSpPr>
                              <wps:spPr bwMode="auto">
                                <a:xfrm>
                                  <a:off x="4971" y="3287"/>
                                  <a:ext cx="28" cy="27"/>
                                </a:xfrm>
                                <a:custGeom>
                                  <a:avLst/>
                                  <a:gdLst>
                                    <a:gd name="T0" fmla="*/ 0 w 28"/>
                                    <a:gd name="T1" fmla="*/ 16 h 27"/>
                                    <a:gd name="T2" fmla="*/ 0 w 28"/>
                                    <a:gd name="T3" fmla="*/ 16 h 27"/>
                                    <a:gd name="T4" fmla="*/ 0 w 28"/>
                                    <a:gd name="T5" fmla="*/ 16 h 27"/>
                                    <a:gd name="T6" fmla="*/ 0 w 28"/>
                                    <a:gd name="T7" fmla="*/ 12 h 27"/>
                                    <a:gd name="T8" fmla="*/ 0 w 28"/>
                                    <a:gd name="T9" fmla="*/ 8 h 27"/>
                                    <a:gd name="T10" fmla="*/ 4 w 28"/>
                                    <a:gd name="T11" fmla="*/ 8 h 27"/>
                                    <a:gd name="T12" fmla="*/ 4 w 28"/>
                                    <a:gd name="T13" fmla="*/ 4 h 27"/>
                                    <a:gd name="T14" fmla="*/ 8 w 28"/>
                                    <a:gd name="T15" fmla="*/ 4 h 27"/>
                                    <a:gd name="T16" fmla="*/ 8 w 28"/>
                                    <a:gd name="T17" fmla="*/ 0 h 27"/>
                                    <a:gd name="T18" fmla="*/ 12 w 28"/>
                                    <a:gd name="T19" fmla="*/ 0 h 27"/>
                                    <a:gd name="T20" fmla="*/ 16 w 28"/>
                                    <a:gd name="T21" fmla="*/ 0 h 27"/>
                                    <a:gd name="T22" fmla="*/ 16 w 28"/>
                                    <a:gd name="T23" fmla="*/ 0 h 27"/>
                                    <a:gd name="T24" fmla="*/ 20 w 28"/>
                                    <a:gd name="T25" fmla="*/ 0 h 27"/>
                                    <a:gd name="T26" fmla="*/ 20 w 28"/>
                                    <a:gd name="T27" fmla="*/ 0 h 27"/>
                                    <a:gd name="T28" fmla="*/ 24 w 28"/>
                                    <a:gd name="T29" fmla="*/ 4 h 27"/>
                                    <a:gd name="T30" fmla="*/ 24 w 28"/>
                                    <a:gd name="T31" fmla="*/ 4 h 27"/>
                                    <a:gd name="T32" fmla="*/ 24 w 28"/>
                                    <a:gd name="T33" fmla="*/ 8 h 27"/>
                                    <a:gd name="T34" fmla="*/ 28 w 28"/>
                                    <a:gd name="T35" fmla="*/ 12 h 27"/>
                                    <a:gd name="T36" fmla="*/ 28 w 28"/>
                                    <a:gd name="T37" fmla="*/ 12 h 27"/>
                                    <a:gd name="T38" fmla="*/ 28 w 28"/>
                                    <a:gd name="T39" fmla="*/ 16 h 27"/>
                                    <a:gd name="T40" fmla="*/ 24 w 28"/>
                                    <a:gd name="T41" fmla="*/ 16 h 27"/>
                                    <a:gd name="T42" fmla="*/ 24 w 28"/>
                                    <a:gd name="T43" fmla="*/ 20 h 27"/>
                                    <a:gd name="T44" fmla="*/ 24 w 28"/>
                                    <a:gd name="T45" fmla="*/ 20 h 27"/>
                                    <a:gd name="T46" fmla="*/ 24 w 28"/>
                                    <a:gd name="T47" fmla="*/ 23 h 27"/>
                                    <a:gd name="T48" fmla="*/ 20 w 28"/>
                                    <a:gd name="T49" fmla="*/ 23 h 27"/>
                                    <a:gd name="T50" fmla="*/ 20 w 28"/>
                                    <a:gd name="T51" fmla="*/ 27 h 27"/>
                                    <a:gd name="T52" fmla="*/ 16 w 28"/>
                                    <a:gd name="T53" fmla="*/ 27 h 27"/>
                                    <a:gd name="T54" fmla="*/ 12 w 28"/>
                                    <a:gd name="T55" fmla="*/ 27 h 27"/>
                                    <a:gd name="T56" fmla="*/ 12 w 28"/>
                                    <a:gd name="T57" fmla="*/ 27 h 27"/>
                                    <a:gd name="T58" fmla="*/ 8 w 28"/>
                                    <a:gd name="T59" fmla="*/ 27 h 27"/>
                                    <a:gd name="T60" fmla="*/ 8 w 28"/>
                                    <a:gd name="T61" fmla="*/ 27 h 27"/>
                                    <a:gd name="T62" fmla="*/ 4 w 28"/>
                                    <a:gd name="T63" fmla="*/ 27 h 27"/>
                                    <a:gd name="T64" fmla="*/ 4 w 28"/>
                                    <a:gd name="T65" fmla="*/ 23 h 27"/>
                                    <a:gd name="T66" fmla="*/ 0 w 28"/>
                                    <a:gd name="T67" fmla="*/ 23 h 27"/>
                                    <a:gd name="T68" fmla="*/ 0 w 28"/>
                                    <a:gd name="T69" fmla="*/ 1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8" h="27">
                                      <a:moveTo>
                                        <a:pt x="0" y="16"/>
                                      </a:moveTo>
                                      <a:lnTo>
                                        <a:pt x="0" y="16"/>
                                      </a:lnTo>
                                      <a:lnTo>
                                        <a:pt x="0" y="16"/>
                                      </a:lnTo>
                                      <a:lnTo>
                                        <a:pt x="0" y="12"/>
                                      </a:lnTo>
                                      <a:lnTo>
                                        <a:pt x="0" y="8"/>
                                      </a:lnTo>
                                      <a:lnTo>
                                        <a:pt x="4" y="8"/>
                                      </a:lnTo>
                                      <a:lnTo>
                                        <a:pt x="4" y="4"/>
                                      </a:lnTo>
                                      <a:lnTo>
                                        <a:pt x="8" y="4"/>
                                      </a:lnTo>
                                      <a:lnTo>
                                        <a:pt x="8" y="0"/>
                                      </a:lnTo>
                                      <a:lnTo>
                                        <a:pt x="12" y="0"/>
                                      </a:lnTo>
                                      <a:lnTo>
                                        <a:pt x="16" y="0"/>
                                      </a:lnTo>
                                      <a:lnTo>
                                        <a:pt x="16" y="0"/>
                                      </a:lnTo>
                                      <a:lnTo>
                                        <a:pt x="20" y="0"/>
                                      </a:lnTo>
                                      <a:lnTo>
                                        <a:pt x="20" y="0"/>
                                      </a:lnTo>
                                      <a:lnTo>
                                        <a:pt x="24" y="4"/>
                                      </a:lnTo>
                                      <a:lnTo>
                                        <a:pt x="24" y="4"/>
                                      </a:lnTo>
                                      <a:lnTo>
                                        <a:pt x="24" y="8"/>
                                      </a:lnTo>
                                      <a:lnTo>
                                        <a:pt x="28" y="12"/>
                                      </a:lnTo>
                                      <a:lnTo>
                                        <a:pt x="28" y="12"/>
                                      </a:lnTo>
                                      <a:lnTo>
                                        <a:pt x="28" y="16"/>
                                      </a:lnTo>
                                      <a:lnTo>
                                        <a:pt x="24" y="16"/>
                                      </a:lnTo>
                                      <a:lnTo>
                                        <a:pt x="24" y="20"/>
                                      </a:lnTo>
                                      <a:lnTo>
                                        <a:pt x="24" y="20"/>
                                      </a:lnTo>
                                      <a:lnTo>
                                        <a:pt x="24" y="23"/>
                                      </a:lnTo>
                                      <a:lnTo>
                                        <a:pt x="20" y="23"/>
                                      </a:lnTo>
                                      <a:lnTo>
                                        <a:pt x="20" y="27"/>
                                      </a:lnTo>
                                      <a:lnTo>
                                        <a:pt x="16" y="27"/>
                                      </a:lnTo>
                                      <a:lnTo>
                                        <a:pt x="12" y="27"/>
                                      </a:lnTo>
                                      <a:lnTo>
                                        <a:pt x="12" y="27"/>
                                      </a:lnTo>
                                      <a:lnTo>
                                        <a:pt x="8" y="27"/>
                                      </a:lnTo>
                                      <a:lnTo>
                                        <a:pt x="8" y="27"/>
                                      </a:lnTo>
                                      <a:lnTo>
                                        <a:pt x="4" y="27"/>
                                      </a:lnTo>
                                      <a:lnTo>
                                        <a:pt x="4" y="23"/>
                                      </a:lnTo>
                                      <a:lnTo>
                                        <a:pt x="0" y="23"/>
                                      </a:lnTo>
                                      <a:lnTo>
                                        <a:pt x="0" y="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5" name="Freeform 575"/>
                              <wps:cNvSpPr>
                                <a:spLocks/>
                              </wps:cNvSpPr>
                              <wps:spPr bwMode="auto">
                                <a:xfrm>
                                  <a:off x="4836" y="3341"/>
                                  <a:ext cx="87" cy="116"/>
                                </a:xfrm>
                                <a:custGeom>
                                  <a:avLst/>
                                  <a:gdLst>
                                    <a:gd name="T0" fmla="*/ 71 w 87"/>
                                    <a:gd name="T1" fmla="*/ 19 h 116"/>
                                    <a:gd name="T2" fmla="*/ 67 w 87"/>
                                    <a:gd name="T3" fmla="*/ 16 h 116"/>
                                    <a:gd name="T4" fmla="*/ 59 w 87"/>
                                    <a:gd name="T5" fmla="*/ 16 h 116"/>
                                    <a:gd name="T6" fmla="*/ 51 w 87"/>
                                    <a:gd name="T7" fmla="*/ 16 h 116"/>
                                    <a:gd name="T8" fmla="*/ 44 w 87"/>
                                    <a:gd name="T9" fmla="*/ 16 h 116"/>
                                    <a:gd name="T10" fmla="*/ 36 w 87"/>
                                    <a:gd name="T11" fmla="*/ 19 h 116"/>
                                    <a:gd name="T12" fmla="*/ 28 w 87"/>
                                    <a:gd name="T13" fmla="*/ 27 h 116"/>
                                    <a:gd name="T14" fmla="*/ 24 w 87"/>
                                    <a:gd name="T15" fmla="*/ 39 h 116"/>
                                    <a:gd name="T16" fmla="*/ 16 w 87"/>
                                    <a:gd name="T17" fmla="*/ 54 h 116"/>
                                    <a:gd name="T18" fmla="*/ 16 w 87"/>
                                    <a:gd name="T19" fmla="*/ 62 h 116"/>
                                    <a:gd name="T20" fmla="*/ 16 w 87"/>
                                    <a:gd name="T21" fmla="*/ 81 h 116"/>
                                    <a:gd name="T22" fmla="*/ 20 w 87"/>
                                    <a:gd name="T23" fmla="*/ 96 h 116"/>
                                    <a:gd name="T24" fmla="*/ 28 w 87"/>
                                    <a:gd name="T25" fmla="*/ 100 h 116"/>
                                    <a:gd name="T26" fmla="*/ 36 w 87"/>
                                    <a:gd name="T27" fmla="*/ 104 h 116"/>
                                    <a:gd name="T28" fmla="*/ 48 w 87"/>
                                    <a:gd name="T29" fmla="*/ 100 h 116"/>
                                    <a:gd name="T30" fmla="*/ 59 w 87"/>
                                    <a:gd name="T31" fmla="*/ 96 h 116"/>
                                    <a:gd name="T32" fmla="*/ 67 w 87"/>
                                    <a:gd name="T33" fmla="*/ 89 h 116"/>
                                    <a:gd name="T34" fmla="*/ 79 w 87"/>
                                    <a:gd name="T35" fmla="*/ 93 h 116"/>
                                    <a:gd name="T36" fmla="*/ 79 w 87"/>
                                    <a:gd name="T37" fmla="*/ 93 h 116"/>
                                    <a:gd name="T38" fmla="*/ 75 w 87"/>
                                    <a:gd name="T39" fmla="*/ 93 h 116"/>
                                    <a:gd name="T40" fmla="*/ 67 w 87"/>
                                    <a:gd name="T41" fmla="*/ 100 h 116"/>
                                    <a:gd name="T42" fmla="*/ 55 w 87"/>
                                    <a:gd name="T43" fmla="*/ 108 h 116"/>
                                    <a:gd name="T44" fmla="*/ 44 w 87"/>
                                    <a:gd name="T45" fmla="*/ 112 h 116"/>
                                    <a:gd name="T46" fmla="*/ 32 w 87"/>
                                    <a:gd name="T47" fmla="*/ 116 h 116"/>
                                    <a:gd name="T48" fmla="*/ 20 w 87"/>
                                    <a:gd name="T49" fmla="*/ 116 h 116"/>
                                    <a:gd name="T50" fmla="*/ 8 w 87"/>
                                    <a:gd name="T51" fmla="*/ 112 h 116"/>
                                    <a:gd name="T52" fmla="*/ 4 w 87"/>
                                    <a:gd name="T53" fmla="*/ 100 h 116"/>
                                    <a:gd name="T54" fmla="*/ 0 w 87"/>
                                    <a:gd name="T55" fmla="*/ 96 h 116"/>
                                    <a:gd name="T56" fmla="*/ 0 w 87"/>
                                    <a:gd name="T57" fmla="*/ 85 h 116"/>
                                    <a:gd name="T58" fmla="*/ 0 w 87"/>
                                    <a:gd name="T59" fmla="*/ 73 h 116"/>
                                    <a:gd name="T60" fmla="*/ 0 w 87"/>
                                    <a:gd name="T61" fmla="*/ 62 h 116"/>
                                    <a:gd name="T62" fmla="*/ 4 w 87"/>
                                    <a:gd name="T63" fmla="*/ 50 h 116"/>
                                    <a:gd name="T64" fmla="*/ 8 w 87"/>
                                    <a:gd name="T65" fmla="*/ 39 h 116"/>
                                    <a:gd name="T66" fmla="*/ 12 w 87"/>
                                    <a:gd name="T67" fmla="*/ 31 h 116"/>
                                    <a:gd name="T68" fmla="*/ 16 w 87"/>
                                    <a:gd name="T69" fmla="*/ 23 h 116"/>
                                    <a:gd name="T70" fmla="*/ 16 w 87"/>
                                    <a:gd name="T71" fmla="*/ 23 h 116"/>
                                    <a:gd name="T72" fmla="*/ 20 w 87"/>
                                    <a:gd name="T73" fmla="*/ 19 h 116"/>
                                    <a:gd name="T74" fmla="*/ 24 w 87"/>
                                    <a:gd name="T75" fmla="*/ 19 h 116"/>
                                    <a:gd name="T76" fmla="*/ 28 w 87"/>
                                    <a:gd name="T77" fmla="*/ 16 h 116"/>
                                    <a:gd name="T78" fmla="*/ 32 w 87"/>
                                    <a:gd name="T79" fmla="*/ 12 h 116"/>
                                    <a:gd name="T80" fmla="*/ 36 w 87"/>
                                    <a:gd name="T81" fmla="*/ 12 h 116"/>
                                    <a:gd name="T82" fmla="*/ 40 w 87"/>
                                    <a:gd name="T83" fmla="*/ 8 h 116"/>
                                    <a:gd name="T84" fmla="*/ 44 w 87"/>
                                    <a:gd name="T85" fmla="*/ 4 h 116"/>
                                    <a:gd name="T86" fmla="*/ 48 w 87"/>
                                    <a:gd name="T87" fmla="*/ 4 h 116"/>
                                    <a:gd name="T88" fmla="*/ 51 w 87"/>
                                    <a:gd name="T89" fmla="*/ 0 h 116"/>
                                    <a:gd name="T90" fmla="*/ 55 w 87"/>
                                    <a:gd name="T91" fmla="*/ 0 h 116"/>
                                    <a:gd name="T92" fmla="*/ 63 w 87"/>
                                    <a:gd name="T93" fmla="*/ 0 h 116"/>
                                    <a:gd name="T94" fmla="*/ 67 w 87"/>
                                    <a:gd name="T95" fmla="*/ 0 h 116"/>
                                    <a:gd name="T96" fmla="*/ 71 w 87"/>
                                    <a:gd name="T97" fmla="*/ 0 h 116"/>
                                    <a:gd name="T98" fmla="*/ 75 w 87"/>
                                    <a:gd name="T99" fmla="*/ 4 h 116"/>
                                    <a:gd name="T100" fmla="*/ 79 w 87"/>
                                    <a:gd name="T101" fmla="*/ 4 h 116"/>
                                    <a:gd name="T102" fmla="*/ 87 w 87"/>
                                    <a:gd name="T103" fmla="*/ 8 h 116"/>
                                    <a:gd name="T104" fmla="*/ 75 w 87"/>
                                    <a:gd name="T105" fmla="*/ 35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7" h="116">
                                      <a:moveTo>
                                        <a:pt x="71" y="19"/>
                                      </a:moveTo>
                                      <a:lnTo>
                                        <a:pt x="71" y="19"/>
                                      </a:lnTo>
                                      <a:lnTo>
                                        <a:pt x="71" y="19"/>
                                      </a:lnTo>
                                      <a:lnTo>
                                        <a:pt x="67" y="16"/>
                                      </a:lnTo>
                                      <a:lnTo>
                                        <a:pt x="63" y="16"/>
                                      </a:lnTo>
                                      <a:lnTo>
                                        <a:pt x="59" y="16"/>
                                      </a:lnTo>
                                      <a:lnTo>
                                        <a:pt x="55" y="16"/>
                                      </a:lnTo>
                                      <a:lnTo>
                                        <a:pt x="51" y="16"/>
                                      </a:lnTo>
                                      <a:lnTo>
                                        <a:pt x="48" y="16"/>
                                      </a:lnTo>
                                      <a:lnTo>
                                        <a:pt x="44" y="16"/>
                                      </a:lnTo>
                                      <a:lnTo>
                                        <a:pt x="40" y="16"/>
                                      </a:lnTo>
                                      <a:lnTo>
                                        <a:pt x="36" y="19"/>
                                      </a:lnTo>
                                      <a:lnTo>
                                        <a:pt x="32" y="23"/>
                                      </a:lnTo>
                                      <a:lnTo>
                                        <a:pt x="28" y="27"/>
                                      </a:lnTo>
                                      <a:lnTo>
                                        <a:pt x="28" y="31"/>
                                      </a:lnTo>
                                      <a:lnTo>
                                        <a:pt x="24" y="39"/>
                                      </a:lnTo>
                                      <a:lnTo>
                                        <a:pt x="20" y="46"/>
                                      </a:lnTo>
                                      <a:lnTo>
                                        <a:pt x="16" y="54"/>
                                      </a:lnTo>
                                      <a:lnTo>
                                        <a:pt x="16" y="54"/>
                                      </a:lnTo>
                                      <a:lnTo>
                                        <a:pt x="16" y="62"/>
                                      </a:lnTo>
                                      <a:lnTo>
                                        <a:pt x="16" y="73"/>
                                      </a:lnTo>
                                      <a:lnTo>
                                        <a:pt x="16" y="81"/>
                                      </a:lnTo>
                                      <a:lnTo>
                                        <a:pt x="20" y="89"/>
                                      </a:lnTo>
                                      <a:lnTo>
                                        <a:pt x="20" y="96"/>
                                      </a:lnTo>
                                      <a:lnTo>
                                        <a:pt x="24" y="100"/>
                                      </a:lnTo>
                                      <a:lnTo>
                                        <a:pt x="28" y="100"/>
                                      </a:lnTo>
                                      <a:lnTo>
                                        <a:pt x="32" y="104"/>
                                      </a:lnTo>
                                      <a:lnTo>
                                        <a:pt x="36" y="104"/>
                                      </a:lnTo>
                                      <a:lnTo>
                                        <a:pt x="44" y="100"/>
                                      </a:lnTo>
                                      <a:lnTo>
                                        <a:pt x="48" y="100"/>
                                      </a:lnTo>
                                      <a:lnTo>
                                        <a:pt x="51" y="100"/>
                                      </a:lnTo>
                                      <a:lnTo>
                                        <a:pt x="59" y="96"/>
                                      </a:lnTo>
                                      <a:lnTo>
                                        <a:pt x="63" y="93"/>
                                      </a:lnTo>
                                      <a:lnTo>
                                        <a:pt x="67" y="89"/>
                                      </a:lnTo>
                                      <a:lnTo>
                                        <a:pt x="75" y="85"/>
                                      </a:lnTo>
                                      <a:lnTo>
                                        <a:pt x="79" y="93"/>
                                      </a:lnTo>
                                      <a:lnTo>
                                        <a:pt x="79" y="93"/>
                                      </a:lnTo>
                                      <a:lnTo>
                                        <a:pt x="79" y="93"/>
                                      </a:lnTo>
                                      <a:lnTo>
                                        <a:pt x="75" y="93"/>
                                      </a:lnTo>
                                      <a:lnTo>
                                        <a:pt x="75" y="93"/>
                                      </a:lnTo>
                                      <a:lnTo>
                                        <a:pt x="71" y="96"/>
                                      </a:lnTo>
                                      <a:lnTo>
                                        <a:pt x="67" y="100"/>
                                      </a:lnTo>
                                      <a:lnTo>
                                        <a:pt x="63" y="104"/>
                                      </a:lnTo>
                                      <a:lnTo>
                                        <a:pt x="55" y="108"/>
                                      </a:lnTo>
                                      <a:lnTo>
                                        <a:pt x="51" y="108"/>
                                      </a:lnTo>
                                      <a:lnTo>
                                        <a:pt x="44" y="112"/>
                                      </a:lnTo>
                                      <a:lnTo>
                                        <a:pt x="40" y="116"/>
                                      </a:lnTo>
                                      <a:lnTo>
                                        <a:pt x="32" y="116"/>
                                      </a:lnTo>
                                      <a:lnTo>
                                        <a:pt x="28" y="116"/>
                                      </a:lnTo>
                                      <a:lnTo>
                                        <a:pt x="20" y="116"/>
                                      </a:lnTo>
                                      <a:lnTo>
                                        <a:pt x="16" y="116"/>
                                      </a:lnTo>
                                      <a:lnTo>
                                        <a:pt x="8" y="112"/>
                                      </a:lnTo>
                                      <a:lnTo>
                                        <a:pt x="4" y="100"/>
                                      </a:lnTo>
                                      <a:lnTo>
                                        <a:pt x="4" y="100"/>
                                      </a:lnTo>
                                      <a:lnTo>
                                        <a:pt x="0" y="100"/>
                                      </a:lnTo>
                                      <a:lnTo>
                                        <a:pt x="0" y="96"/>
                                      </a:lnTo>
                                      <a:lnTo>
                                        <a:pt x="0" y="93"/>
                                      </a:lnTo>
                                      <a:lnTo>
                                        <a:pt x="0" y="85"/>
                                      </a:lnTo>
                                      <a:lnTo>
                                        <a:pt x="0" y="81"/>
                                      </a:lnTo>
                                      <a:lnTo>
                                        <a:pt x="0" y="73"/>
                                      </a:lnTo>
                                      <a:lnTo>
                                        <a:pt x="0" y="70"/>
                                      </a:lnTo>
                                      <a:lnTo>
                                        <a:pt x="0" y="62"/>
                                      </a:lnTo>
                                      <a:lnTo>
                                        <a:pt x="0" y="58"/>
                                      </a:lnTo>
                                      <a:lnTo>
                                        <a:pt x="4" y="50"/>
                                      </a:lnTo>
                                      <a:lnTo>
                                        <a:pt x="4" y="46"/>
                                      </a:lnTo>
                                      <a:lnTo>
                                        <a:pt x="8" y="39"/>
                                      </a:lnTo>
                                      <a:lnTo>
                                        <a:pt x="8" y="35"/>
                                      </a:lnTo>
                                      <a:lnTo>
                                        <a:pt x="12" y="31"/>
                                      </a:lnTo>
                                      <a:lnTo>
                                        <a:pt x="12" y="27"/>
                                      </a:lnTo>
                                      <a:lnTo>
                                        <a:pt x="16" y="23"/>
                                      </a:lnTo>
                                      <a:lnTo>
                                        <a:pt x="16" y="23"/>
                                      </a:lnTo>
                                      <a:lnTo>
                                        <a:pt x="16" y="23"/>
                                      </a:lnTo>
                                      <a:lnTo>
                                        <a:pt x="20" y="23"/>
                                      </a:lnTo>
                                      <a:lnTo>
                                        <a:pt x="20" y="19"/>
                                      </a:lnTo>
                                      <a:lnTo>
                                        <a:pt x="24" y="19"/>
                                      </a:lnTo>
                                      <a:lnTo>
                                        <a:pt x="24" y="19"/>
                                      </a:lnTo>
                                      <a:lnTo>
                                        <a:pt x="28" y="16"/>
                                      </a:lnTo>
                                      <a:lnTo>
                                        <a:pt x="28" y="16"/>
                                      </a:lnTo>
                                      <a:lnTo>
                                        <a:pt x="32" y="16"/>
                                      </a:lnTo>
                                      <a:lnTo>
                                        <a:pt x="32" y="12"/>
                                      </a:lnTo>
                                      <a:lnTo>
                                        <a:pt x="36" y="12"/>
                                      </a:lnTo>
                                      <a:lnTo>
                                        <a:pt x="36" y="12"/>
                                      </a:lnTo>
                                      <a:lnTo>
                                        <a:pt x="40" y="8"/>
                                      </a:lnTo>
                                      <a:lnTo>
                                        <a:pt x="40" y="8"/>
                                      </a:lnTo>
                                      <a:lnTo>
                                        <a:pt x="44" y="8"/>
                                      </a:lnTo>
                                      <a:lnTo>
                                        <a:pt x="44" y="4"/>
                                      </a:lnTo>
                                      <a:lnTo>
                                        <a:pt x="48" y="4"/>
                                      </a:lnTo>
                                      <a:lnTo>
                                        <a:pt x="48" y="4"/>
                                      </a:lnTo>
                                      <a:lnTo>
                                        <a:pt x="51" y="4"/>
                                      </a:lnTo>
                                      <a:lnTo>
                                        <a:pt x="51" y="0"/>
                                      </a:lnTo>
                                      <a:lnTo>
                                        <a:pt x="55" y="0"/>
                                      </a:lnTo>
                                      <a:lnTo>
                                        <a:pt x="55" y="0"/>
                                      </a:lnTo>
                                      <a:lnTo>
                                        <a:pt x="59" y="0"/>
                                      </a:lnTo>
                                      <a:lnTo>
                                        <a:pt x="63" y="0"/>
                                      </a:lnTo>
                                      <a:lnTo>
                                        <a:pt x="63" y="0"/>
                                      </a:lnTo>
                                      <a:lnTo>
                                        <a:pt x="67" y="0"/>
                                      </a:lnTo>
                                      <a:lnTo>
                                        <a:pt x="67" y="0"/>
                                      </a:lnTo>
                                      <a:lnTo>
                                        <a:pt x="71" y="0"/>
                                      </a:lnTo>
                                      <a:lnTo>
                                        <a:pt x="71" y="4"/>
                                      </a:lnTo>
                                      <a:lnTo>
                                        <a:pt x="75" y="4"/>
                                      </a:lnTo>
                                      <a:lnTo>
                                        <a:pt x="79" y="4"/>
                                      </a:lnTo>
                                      <a:lnTo>
                                        <a:pt x="79" y="4"/>
                                      </a:lnTo>
                                      <a:lnTo>
                                        <a:pt x="83" y="4"/>
                                      </a:lnTo>
                                      <a:lnTo>
                                        <a:pt x="87" y="8"/>
                                      </a:lnTo>
                                      <a:lnTo>
                                        <a:pt x="79" y="35"/>
                                      </a:lnTo>
                                      <a:lnTo>
                                        <a:pt x="75" y="35"/>
                                      </a:lnTo>
                                      <a:lnTo>
                                        <a:pt x="71" y="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6" name="Freeform 576"/>
                              <wps:cNvSpPr>
                                <a:spLocks/>
                              </wps:cNvSpPr>
                              <wps:spPr bwMode="auto">
                                <a:xfrm>
                                  <a:off x="4764" y="3345"/>
                                  <a:ext cx="68" cy="112"/>
                                </a:xfrm>
                                <a:custGeom>
                                  <a:avLst/>
                                  <a:gdLst>
                                    <a:gd name="T0" fmla="*/ 36 w 68"/>
                                    <a:gd name="T1" fmla="*/ 23 h 112"/>
                                    <a:gd name="T2" fmla="*/ 36 w 68"/>
                                    <a:gd name="T3" fmla="*/ 23 h 112"/>
                                    <a:gd name="T4" fmla="*/ 36 w 68"/>
                                    <a:gd name="T5" fmla="*/ 19 h 112"/>
                                    <a:gd name="T6" fmla="*/ 32 w 68"/>
                                    <a:gd name="T7" fmla="*/ 19 h 112"/>
                                    <a:gd name="T8" fmla="*/ 32 w 68"/>
                                    <a:gd name="T9" fmla="*/ 19 h 112"/>
                                    <a:gd name="T10" fmla="*/ 24 w 68"/>
                                    <a:gd name="T11" fmla="*/ 19 h 112"/>
                                    <a:gd name="T12" fmla="*/ 20 w 68"/>
                                    <a:gd name="T13" fmla="*/ 23 h 112"/>
                                    <a:gd name="T14" fmla="*/ 16 w 68"/>
                                    <a:gd name="T15" fmla="*/ 27 h 112"/>
                                    <a:gd name="T16" fmla="*/ 8 w 68"/>
                                    <a:gd name="T17" fmla="*/ 31 h 112"/>
                                    <a:gd name="T18" fmla="*/ 0 w 68"/>
                                    <a:gd name="T19" fmla="*/ 27 h 112"/>
                                    <a:gd name="T20" fmla="*/ 4 w 68"/>
                                    <a:gd name="T21" fmla="*/ 23 h 112"/>
                                    <a:gd name="T22" fmla="*/ 12 w 68"/>
                                    <a:gd name="T23" fmla="*/ 19 h 112"/>
                                    <a:gd name="T24" fmla="*/ 20 w 68"/>
                                    <a:gd name="T25" fmla="*/ 12 h 112"/>
                                    <a:gd name="T26" fmla="*/ 32 w 68"/>
                                    <a:gd name="T27" fmla="*/ 4 h 112"/>
                                    <a:gd name="T28" fmla="*/ 40 w 68"/>
                                    <a:gd name="T29" fmla="*/ 0 h 112"/>
                                    <a:gd name="T30" fmla="*/ 48 w 68"/>
                                    <a:gd name="T31" fmla="*/ 0 h 112"/>
                                    <a:gd name="T32" fmla="*/ 52 w 68"/>
                                    <a:gd name="T33" fmla="*/ 0 h 112"/>
                                    <a:gd name="T34" fmla="*/ 56 w 68"/>
                                    <a:gd name="T35" fmla="*/ 4 h 112"/>
                                    <a:gd name="T36" fmla="*/ 36 w 68"/>
                                    <a:gd name="T37" fmla="*/ 85 h 112"/>
                                    <a:gd name="T38" fmla="*/ 32 w 68"/>
                                    <a:gd name="T39" fmla="*/ 89 h 112"/>
                                    <a:gd name="T40" fmla="*/ 32 w 68"/>
                                    <a:gd name="T41" fmla="*/ 92 h 112"/>
                                    <a:gd name="T42" fmla="*/ 36 w 68"/>
                                    <a:gd name="T43" fmla="*/ 96 h 112"/>
                                    <a:gd name="T44" fmla="*/ 40 w 68"/>
                                    <a:gd name="T45" fmla="*/ 96 h 112"/>
                                    <a:gd name="T46" fmla="*/ 44 w 68"/>
                                    <a:gd name="T47" fmla="*/ 92 h 112"/>
                                    <a:gd name="T48" fmla="*/ 52 w 68"/>
                                    <a:gd name="T49" fmla="*/ 89 h 112"/>
                                    <a:gd name="T50" fmla="*/ 56 w 68"/>
                                    <a:gd name="T51" fmla="*/ 85 h 112"/>
                                    <a:gd name="T52" fmla="*/ 64 w 68"/>
                                    <a:gd name="T53" fmla="*/ 85 h 112"/>
                                    <a:gd name="T54" fmla="*/ 68 w 68"/>
                                    <a:gd name="T55" fmla="*/ 89 h 112"/>
                                    <a:gd name="T56" fmla="*/ 68 w 68"/>
                                    <a:gd name="T57" fmla="*/ 89 h 112"/>
                                    <a:gd name="T58" fmla="*/ 64 w 68"/>
                                    <a:gd name="T59" fmla="*/ 89 h 112"/>
                                    <a:gd name="T60" fmla="*/ 60 w 68"/>
                                    <a:gd name="T61" fmla="*/ 92 h 112"/>
                                    <a:gd name="T62" fmla="*/ 52 w 68"/>
                                    <a:gd name="T63" fmla="*/ 96 h 112"/>
                                    <a:gd name="T64" fmla="*/ 48 w 68"/>
                                    <a:gd name="T65" fmla="*/ 100 h 112"/>
                                    <a:gd name="T66" fmla="*/ 40 w 68"/>
                                    <a:gd name="T67" fmla="*/ 104 h 112"/>
                                    <a:gd name="T68" fmla="*/ 32 w 68"/>
                                    <a:gd name="T69" fmla="*/ 108 h 112"/>
                                    <a:gd name="T70" fmla="*/ 28 w 68"/>
                                    <a:gd name="T71" fmla="*/ 112 h 112"/>
                                    <a:gd name="T72" fmla="*/ 24 w 68"/>
                                    <a:gd name="T73" fmla="*/ 112 h 112"/>
                                    <a:gd name="T74" fmla="*/ 20 w 68"/>
                                    <a:gd name="T75" fmla="*/ 112 h 112"/>
                                    <a:gd name="T76" fmla="*/ 20 w 68"/>
                                    <a:gd name="T77" fmla="*/ 112 h 112"/>
                                    <a:gd name="T78" fmla="*/ 16 w 68"/>
                                    <a:gd name="T79" fmla="*/ 108 h 112"/>
                                    <a:gd name="T80" fmla="*/ 16 w 68"/>
                                    <a:gd name="T81" fmla="*/ 108 h 112"/>
                                    <a:gd name="T82" fmla="*/ 16 w 68"/>
                                    <a:gd name="T83" fmla="*/ 104 h 112"/>
                                    <a:gd name="T84" fmla="*/ 16 w 68"/>
                                    <a:gd name="T85" fmla="*/ 100 h 112"/>
                                    <a:gd name="T86" fmla="*/ 16 w 68"/>
                                    <a:gd name="T87" fmla="*/ 96 h 112"/>
                                    <a:gd name="T88" fmla="*/ 16 w 68"/>
                                    <a:gd name="T89" fmla="*/ 89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8" h="112">
                                      <a:moveTo>
                                        <a:pt x="16" y="89"/>
                                      </a:moveTo>
                                      <a:lnTo>
                                        <a:pt x="36" y="23"/>
                                      </a:lnTo>
                                      <a:lnTo>
                                        <a:pt x="36" y="23"/>
                                      </a:lnTo>
                                      <a:lnTo>
                                        <a:pt x="36" y="23"/>
                                      </a:lnTo>
                                      <a:lnTo>
                                        <a:pt x="36" y="19"/>
                                      </a:lnTo>
                                      <a:lnTo>
                                        <a:pt x="36" y="19"/>
                                      </a:lnTo>
                                      <a:lnTo>
                                        <a:pt x="36" y="19"/>
                                      </a:lnTo>
                                      <a:lnTo>
                                        <a:pt x="32" y="19"/>
                                      </a:lnTo>
                                      <a:lnTo>
                                        <a:pt x="32" y="19"/>
                                      </a:lnTo>
                                      <a:lnTo>
                                        <a:pt x="32" y="19"/>
                                      </a:lnTo>
                                      <a:lnTo>
                                        <a:pt x="28" y="19"/>
                                      </a:lnTo>
                                      <a:lnTo>
                                        <a:pt x="24" y="19"/>
                                      </a:lnTo>
                                      <a:lnTo>
                                        <a:pt x="24" y="23"/>
                                      </a:lnTo>
                                      <a:lnTo>
                                        <a:pt x="20" y="23"/>
                                      </a:lnTo>
                                      <a:lnTo>
                                        <a:pt x="16" y="23"/>
                                      </a:lnTo>
                                      <a:lnTo>
                                        <a:pt x="16" y="27"/>
                                      </a:lnTo>
                                      <a:lnTo>
                                        <a:pt x="12" y="27"/>
                                      </a:lnTo>
                                      <a:lnTo>
                                        <a:pt x="8" y="31"/>
                                      </a:lnTo>
                                      <a:lnTo>
                                        <a:pt x="4" y="31"/>
                                      </a:lnTo>
                                      <a:lnTo>
                                        <a:pt x="0" y="27"/>
                                      </a:lnTo>
                                      <a:lnTo>
                                        <a:pt x="0" y="27"/>
                                      </a:lnTo>
                                      <a:lnTo>
                                        <a:pt x="4" y="23"/>
                                      </a:lnTo>
                                      <a:lnTo>
                                        <a:pt x="8" y="23"/>
                                      </a:lnTo>
                                      <a:lnTo>
                                        <a:pt x="12" y="19"/>
                                      </a:lnTo>
                                      <a:lnTo>
                                        <a:pt x="16" y="15"/>
                                      </a:lnTo>
                                      <a:lnTo>
                                        <a:pt x="20" y="12"/>
                                      </a:lnTo>
                                      <a:lnTo>
                                        <a:pt x="28" y="8"/>
                                      </a:lnTo>
                                      <a:lnTo>
                                        <a:pt x="32" y="4"/>
                                      </a:lnTo>
                                      <a:lnTo>
                                        <a:pt x="36" y="4"/>
                                      </a:lnTo>
                                      <a:lnTo>
                                        <a:pt x="40" y="0"/>
                                      </a:lnTo>
                                      <a:lnTo>
                                        <a:pt x="44" y="0"/>
                                      </a:lnTo>
                                      <a:lnTo>
                                        <a:pt x="48" y="0"/>
                                      </a:lnTo>
                                      <a:lnTo>
                                        <a:pt x="48" y="0"/>
                                      </a:lnTo>
                                      <a:lnTo>
                                        <a:pt x="52" y="0"/>
                                      </a:lnTo>
                                      <a:lnTo>
                                        <a:pt x="52" y="0"/>
                                      </a:lnTo>
                                      <a:lnTo>
                                        <a:pt x="56" y="4"/>
                                      </a:lnTo>
                                      <a:lnTo>
                                        <a:pt x="52" y="12"/>
                                      </a:lnTo>
                                      <a:lnTo>
                                        <a:pt x="36" y="85"/>
                                      </a:lnTo>
                                      <a:lnTo>
                                        <a:pt x="36" y="85"/>
                                      </a:lnTo>
                                      <a:lnTo>
                                        <a:pt x="32" y="89"/>
                                      </a:lnTo>
                                      <a:lnTo>
                                        <a:pt x="32" y="92"/>
                                      </a:lnTo>
                                      <a:lnTo>
                                        <a:pt x="32" y="92"/>
                                      </a:lnTo>
                                      <a:lnTo>
                                        <a:pt x="32" y="96"/>
                                      </a:lnTo>
                                      <a:lnTo>
                                        <a:pt x="36" y="96"/>
                                      </a:lnTo>
                                      <a:lnTo>
                                        <a:pt x="36" y="96"/>
                                      </a:lnTo>
                                      <a:lnTo>
                                        <a:pt x="40" y="96"/>
                                      </a:lnTo>
                                      <a:lnTo>
                                        <a:pt x="44" y="96"/>
                                      </a:lnTo>
                                      <a:lnTo>
                                        <a:pt x="44" y="92"/>
                                      </a:lnTo>
                                      <a:lnTo>
                                        <a:pt x="48" y="92"/>
                                      </a:lnTo>
                                      <a:lnTo>
                                        <a:pt x="52" y="89"/>
                                      </a:lnTo>
                                      <a:lnTo>
                                        <a:pt x="56" y="89"/>
                                      </a:lnTo>
                                      <a:lnTo>
                                        <a:pt x="56" y="85"/>
                                      </a:lnTo>
                                      <a:lnTo>
                                        <a:pt x="60" y="85"/>
                                      </a:lnTo>
                                      <a:lnTo>
                                        <a:pt x="64" y="85"/>
                                      </a:lnTo>
                                      <a:lnTo>
                                        <a:pt x="64" y="81"/>
                                      </a:lnTo>
                                      <a:lnTo>
                                        <a:pt x="68" y="89"/>
                                      </a:lnTo>
                                      <a:lnTo>
                                        <a:pt x="68" y="89"/>
                                      </a:lnTo>
                                      <a:lnTo>
                                        <a:pt x="68" y="89"/>
                                      </a:lnTo>
                                      <a:lnTo>
                                        <a:pt x="68" y="89"/>
                                      </a:lnTo>
                                      <a:lnTo>
                                        <a:pt x="64" y="89"/>
                                      </a:lnTo>
                                      <a:lnTo>
                                        <a:pt x="64" y="92"/>
                                      </a:lnTo>
                                      <a:lnTo>
                                        <a:pt x="60" y="92"/>
                                      </a:lnTo>
                                      <a:lnTo>
                                        <a:pt x="56" y="96"/>
                                      </a:lnTo>
                                      <a:lnTo>
                                        <a:pt x="52" y="96"/>
                                      </a:lnTo>
                                      <a:lnTo>
                                        <a:pt x="52" y="100"/>
                                      </a:lnTo>
                                      <a:lnTo>
                                        <a:pt x="48" y="100"/>
                                      </a:lnTo>
                                      <a:lnTo>
                                        <a:pt x="44" y="104"/>
                                      </a:lnTo>
                                      <a:lnTo>
                                        <a:pt x="40" y="104"/>
                                      </a:lnTo>
                                      <a:lnTo>
                                        <a:pt x="36" y="108"/>
                                      </a:lnTo>
                                      <a:lnTo>
                                        <a:pt x="32" y="108"/>
                                      </a:lnTo>
                                      <a:lnTo>
                                        <a:pt x="32" y="112"/>
                                      </a:lnTo>
                                      <a:lnTo>
                                        <a:pt x="28" y="112"/>
                                      </a:lnTo>
                                      <a:lnTo>
                                        <a:pt x="24" y="112"/>
                                      </a:lnTo>
                                      <a:lnTo>
                                        <a:pt x="24" y="112"/>
                                      </a:lnTo>
                                      <a:lnTo>
                                        <a:pt x="24" y="112"/>
                                      </a:lnTo>
                                      <a:lnTo>
                                        <a:pt x="20" y="112"/>
                                      </a:lnTo>
                                      <a:lnTo>
                                        <a:pt x="20" y="112"/>
                                      </a:lnTo>
                                      <a:lnTo>
                                        <a:pt x="20" y="112"/>
                                      </a:lnTo>
                                      <a:lnTo>
                                        <a:pt x="16" y="108"/>
                                      </a:lnTo>
                                      <a:lnTo>
                                        <a:pt x="16" y="108"/>
                                      </a:lnTo>
                                      <a:lnTo>
                                        <a:pt x="16" y="108"/>
                                      </a:lnTo>
                                      <a:lnTo>
                                        <a:pt x="16" y="108"/>
                                      </a:lnTo>
                                      <a:lnTo>
                                        <a:pt x="16" y="104"/>
                                      </a:lnTo>
                                      <a:lnTo>
                                        <a:pt x="16" y="104"/>
                                      </a:lnTo>
                                      <a:lnTo>
                                        <a:pt x="16" y="100"/>
                                      </a:lnTo>
                                      <a:lnTo>
                                        <a:pt x="16" y="100"/>
                                      </a:lnTo>
                                      <a:lnTo>
                                        <a:pt x="16" y="96"/>
                                      </a:lnTo>
                                      <a:lnTo>
                                        <a:pt x="16" y="96"/>
                                      </a:lnTo>
                                      <a:lnTo>
                                        <a:pt x="16" y="92"/>
                                      </a:lnTo>
                                      <a:lnTo>
                                        <a:pt x="16" y="8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7" name="Freeform 577"/>
                              <wps:cNvSpPr>
                                <a:spLocks/>
                              </wps:cNvSpPr>
                              <wps:spPr bwMode="auto">
                                <a:xfrm>
                                  <a:off x="4808" y="3287"/>
                                  <a:ext cx="24" cy="27"/>
                                </a:xfrm>
                                <a:custGeom>
                                  <a:avLst/>
                                  <a:gdLst>
                                    <a:gd name="T0" fmla="*/ 0 w 24"/>
                                    <a:gd name="T1" fmla="*/ 16 h 27"/>
                                    <a:gd name="T2" fmla="*/ 0 w 24"/>
                                    <a:gd name="T3" fmla="*/ 16 h 27"/>
                                    <a:gd name="T4" fmla="*/ 0 w 24"/>
                                    <a:gd name="T5" fmla="*/ 16 h 27"/>
                                    <a:gd name="T6" fmla="*/ 0 w 24"/>
                                    <a:gd name="T7" fmla="*/ 12 h 27"/>
                                    <a:gd name="T8" fmla="*/ 0 w 24"/>
                                    <a:gd name="T9" fmla="*/ 8 h 27"/>
                                    <a:gd name="T10" fmla="*/ 0 w 24"/>
                                    <a:gd name="T11" fmla="*/ 8 h 27"/>
                                    <a:gd name="T12" fmla="*/ 4 w 24"/>
                                    <a:gd name="T13" fmla="*/ 4 h 27"/>
                                    <a:gd name="T14" fmla="*/ 4 w 24"/>
                                    <a:gd name="T15" fmla="*/ 4 h 27"/>
                                    <a:gd name="T16" fmla="*/ 8 w 24"/>
                                    <a:gd name="T17" fmla="*/ 0 h 27"/>
                                    <a:gd name="T18" fmla="*/ 12 w 24"/>
                                    <a:gd name="T19" fmla="*/ 0 h 27"/>
                                    <a:gd name="T20" fmla="*/ 12 w 24"/>
                                    <a:gd name="T21" fmla="*/ 0 h 27"/>
                                    <a:gd name="T22" fmla="*/ 16 w 24"/>
                                    <a:gd name="T23" fmla="*/ 0 h 27"/>
                                    <a:gd name="T24" fmla="*/ 16 w 24"/>
                                    <a:gd name="T25" fmla="*/ 0 h 27"/>
                                    <a:gd name="T26" fmla="*/ 20 w 24"/>
                                    <a:gd name="T27" fmla="*/ 0 h 27"/>
                                    <a:gd name="T28" fmla="*/ 20 w 24"/>
                                    <a:gd name="T29" fmla="*/ 4 h 27"/>
                                    <a:gd name="T30" fmla="*/ 24 w 24"/>
                                    <a:gd name="T31" fmla="*/ 4 h 27"/>
                                    <a:gd name="T32" fmla="*/ 24 w 24"/>
                                    <a:gd name="T33" fmla="*/ 8 h 27"/>
                                    <a:gd name="T34" fmla="*/ 24 w 24"/>
                                    <a:gd name="T35" fmla="*/ 12 h 27"/>
                                    <a:gd name="T36" fmla="*/ 24 w 24"/>
                                    <a:gd name="T37" fmla="*/ 12 h 27"/>
                                    <a:gd name="T38" fmla="*/ 24 w 24"/>
                                    <a:gd name="T39" fmla="*/ 16 h 27"/>
                                    <a:gd name="T40" fmla="*/ 24 w 24"/>
                                    <a:gd name="T41" fmla="*/ 16 h 27"/>
                                    <a:gd name="T42" fmla="*/ 24 w 24"/>
                                    <a:gd name="T43" fmla="*/ 20 h 27"/>
                                    <a:gd name="T44" fmla="*/ 24 w 24"/>
                                    <a:gd name="T45" fmla="*/ 20 h 27"/>
                                    <a:gd name="T46" fmla="*/ 20 w 24"/>
                                    <a:gd name="T47" fmla="*/ 23 h 27"/>
                                    <a:gd name="T48" fmla="*/ 20 w 24"/>
                                    <a:gd name="T49" fmla="*/ 23 h 27"/>
                                    <a:gd name="T50" fmla="*/ 16 w 24"/>
                                    <a:gd name="T51" fmla="*/ 27 h 27"/>
                                    <a:gd name="T52" fmla="*/ 16 w 24"/>
                                    <a:gd name="T53" fmla="*/ 27 h 27"/>
                                    <a:gd name="T54" fmla="*/ 12 w 24"/>
                                    <a:gd name="T55" fmla="*/ 27 h 27"/>
                                    <a:gd name="T56" fmla="*/ 12 w 24"/>
                                    <a:gd name="T57" fmla="*/ 27 h 27"/>
                                    <a:gd name="T58" fmla="*/ 8 w 24"/>
                                    <a:gd name="T59" fmla="*/ 27 h 27"/>
                                    <a:gd name="T60" fmla="*/ 4 w 24"/>
                                    <a:gd name="T61" fmla="*/ 27 h 27"/>
                                    <a:gd name="T62" fmla="*/ 4 w 24"/>
                                    <a:gd name="T63" fmla="*/ 27 h 27"/>
                                    <a:gd name="T64" fmla="*/ 0 w 24"/>
                                    <a:gd name="T65" fmla="*/ 23 h 27"/>
                                    <a:gd name="T66" fmla="*/ 0 w 24"/>
                                    <a:gd name="T67" fmla="*/ 23 h 27"/>
                                    <a:gd name="T68" fmla="*/ 0 w 24"/>
                                    <a:gd name="T69" fmla="*/ 1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4" h="27">
                                      <a:moveTo>
                                        <a:pt x="0" y="16"/>
                                      </a:moveTo>
                                      <a:lnTo>
                                        <a:pt x="0" y="16"/>
                                      </a:lnTo>
                                      <a:lnTo>
                                        <a:pt x="0" y="16"/>
                                      </a:lnTo>
                                      <a:lnTo>
                                        <a:pt x="0" y="12"/>
                                      </a:lnTo>
                                      <a:lnTo>
                                        <a:pt x="0" y="8"/>
                                      </a:lnTo>
                                      <a:lnTo>
                                        <a:pt x="0" y="8"/>
                                      </a:lnTo>
                                      <a:lnTo>
                                        <a:pt x="4" y="4"/>
                                      </a:lnTo>
                                      <a:lnTo>
                                        <a:pt x="4" y="4"/>
                                      </a:lnTo>
                                      <a:lnTo>
                                        <a:pt x="8" y="0"/>
                                      </a:lnTo>
                                      <a:lnTo>
                                        <a:pt x="12" y="0"/>
                                      </a:lnTo>
                                      <a:lnTo>
                                        <a:pt x="12" y="0"/>
                                      </a:lnTo>
                                      <a:lnTo>
                                        <a:pt x="16" y="0"/>
                                      </a:lnTo>
                                      <a:lnTo>
                                        <a:pt x="16" y="0"/>
                                      </a:lnTo>
                                      <a:lnTo>
                                        <a:pt x="20" y="0"/>
                                      </a:lnTo>
                                      <a:lnTo>
                                        <a:pt x="20" y="4"/>
                                      </a:lnTo>
                                      <a:lnTo>
                                        <a:pt x="24" y="4"/>
                                      </a:lnTo>
                                      <a:lnTo>
                                        <a:pt x="24" y="8"/>
                                      </a:lnTo>
                                      <a:lnTo>
                                        <a:pt x="24" y="12"/>
                                      </a:lnTo>
                                      <a:lnTo>
                                        <a:pt x="24" y="12"/>
                                      </a:lnTo>
                                      <a:lnTo>
                                        <a:pt x="24" y="16"/>
                                      </a:lnTo>
                                      <a:lnTo>
                                        <a:pt x="24" y="16"/>
                                      </a:lnTo>
                                      <a:lnTo>
                                        <a:pt x="24" y="20"/>
                                      </a:lnTo>
                                      <a:lnTo>
                                        <a:pt x="24" y="20"/>
                                      </a:lnTo>
                                      <a:lnTo>
                                        <a:pt x="20" y="23"/>
                                      </a:lnTo>
                                      <a:lnTo>
                                        <a:pt x="20" y="23"/>
                                      </a:lnTo>
                                      <a:lnTo>
                                        <a:pt x="16" y="27"/>
                                      </a:lnTo>
                                      <a:lnTo>
                                        <a:pt x="16" y="27"/>
                                      </a:lnTo>
                                      <a:lnTo>
                                        <a:pt x="12" y="27"/>
                                      </a:lnTo>
                                      <a:lnTo>
                                        <a:pt x="12" y="27"/>
                                      </a:lnTo>
                                      <a:lnTo>
                                        <a:pt x="8" y="27"/>
                                      </a:lnTo>
                                      <a:lnTo>
                                        <a:pt x="4" y="27"/>
                                      </a:lnTo>
                                      <a:lnTo>
                                        <a:pt x="4" y="27"/>
                                      </a:lnTo>
                                      <a:lnTo>
                                        <a:pt x="0" y="23"/>
                                      </a:lnTo>
                                      <a:lnTo>
                                        <a:pt x="0" y="23"/>
                                      </a:lnTo>
                                      <a:lnTo>
                                        <a:pt x="0" y="1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8" name="Freeform 578"/>
                              <wps:cNvSpPr>
                                <a:spLocks/>
                              </wps:cNvSpPr>
                              <wps:spPr bwMode="auto">
                                <a:xfrm>
                                  <a:off x="4705" y="3280"/>
                                  <a:ext cx="51" cy="177"/>
                                </a:xfrm>
                                <a:custGeom>
                                  <a:avLst/>
                                  <a:gdLst>
                                    <a:gd name="T0" fmla="*/ 27 w 51"/>
                                    <a:gd name="T1" fmla="*/ 27 h 177"/>
                                    <a:gd name="T2" fmla="*/ 27 w 51"/>
                                    <a:gd name="T3" fmla="*/ 27 h 177"/>
                                    <a:gd name="T4" fmla="*/ 27 w 51"/>
                                    <a:gd name="T5" fmla="*/ 23 h 177"/>
                                    <a:gd name="T6" fmla="*/ 27 w 51"/>
                                    <a:gd name="T7" fmla="*/ 19 h 177"/>
                                    <a:gd name="T8" fmla="*/ 23 w 51"/>
                                    <a:gd name="T9" fmla="*/ 19 h 177"/>
                                    <a:gd name="T10" fmla="*/ 19 w 51"/>
                                    <a:gd name="T11" fmla="*/ 19 h 177"/>
                                    <a:gd name="T12" fmla="*/ 16 w 51"/>
                                    <a:gd name="T13" fmla="*/ 19 h 177"/>
                                    <a:gd name="T14" fmla="*/ 16 w 51"/>
                                    <a:gd name="T15" fmla="*/ 19 h 177"/>
                                    <a:gd name="T16" fmla="*/ 12 w 51"/>
                                    <a:gd name="T17" fmla="*/ 19 h 177"/>
                                    <a:gd name="T18" fmla="*/ 12 w 51"/>
                                    <a:gd name="T19" fmla="*/ 11 h 177"/>
                                    <a:gd name="T20" fmla="*/ 12 w 51"/>
                                    <a:gd name="T21" fmla="*/ 11 h 177"/>
                                    <a:gd name="T22" fmla="*/ 16 w 51"/>
                                    <a:gd name="T23" fmla="*/ 11 h 177"/>
                                    <a:gd name="T24" fmla="*/ 19 w 51"/>
                                    <a:gd name="T25" fmla="*/ 11 h 177"/>
                                    <a:gd name="T26" fmla="*/ 27 w 51"/>
                                    <a:gd name="T27" fmla="*/ 7 h 177"/>
                                    <a:gd name="T28" fmla="*/ 31 w 51"/>
                                    <a:gd name="T29" fmla="*/ 7 h 177"/>
                                    <a:gd name="T30" fmla="*/ 35 w 51"/>
                                    <a:gd name="T31" fmla="*/ 7 h 177"/>
                                    <a:gd name="T32" fmla="*/ 39 w 51"/>
                                    <a:gd name="T33" fmla="*/ 3 h 177"/>
                                    <a:gd name="T34" fmla="*/ 43 w 51"/>
                                    <a:gd name="T35" fmla="*/ 3 h 177"/>
                                    <a:gd name="T36" fmla="*/ 51 w 51"/>
                                    <a:gd name="T37" fmla="*/ 3 h 177"/>
                                    <a:gd name="T38" fmla="*/ 23 w 51"/>
                                    <a:gd name="T39" fmla="*/ 150 h 177"/>
                                    <a:gd name="T40" fmla="*/ 19 w 51"/>
                                    <a:gd name="T41" fmla="*/ 157 h 177"/>
                                    <a:gd name="T42" fmla="*/ 19 w 51"/>
                                    <a:gd name="T43" fmla="*/ 161 h 177"/>
                                    <a:gd name="T44" fmla="*/ 23 w 51"/>
                                    <a:gd name="T45" fmla="*/ 161 h 177"/>
                                    <a:gd name="T46" fmla="*/ 23 w 51"/>
                                    <a:gd name="T47" fmla="*/ 161 h 177"/>
                                    <a:gd name="T48" fmla="*/ 27 w 51"/>
                                    <a:gd name="T49" fmla="*/ 161 h 177"/>
                                    <a:gd name="T50" fmla="*/ 31 w 51"/>
                                    <a:gd name="T51" fmla="*/ 157 h 177"/>
                                    <a:gd name="T52" fmla="*/ 39 w 51"/>
                                    <a:gd name="T53" fmla="*/ 154 h 177"/>
                                    <a:gd name="T54" fmla="*/ 43 w 51"/>
                                    <a:gd name="T55" fmla="*/ 150 h 177"/>
                                    <a:gd name="T56" fmla="*/ 43 w 51"/>
                                    <a:gd name="T57" fmla="*/ 157 h 177"/>
                                    <a:gd name="T58" fmla="*/ 43 w 51"/>
                                    <a:gd name="T59" fmla="*/ 157 h 177"/>
                                    <a:gd name="T60" fmla="*/ 35 w 51"/>
                                    <a:gd name="T61" fmla="*/ 161 h 177"/>
                                    <a:gd name="T62" fmla="*/ 27 w 51"/>
                                    <a:gd name="T63" fmla="*/ 169 h 177"/>
                                    <a:gd name="T64" fmla="*/ 19 w 51"/>
                                    <a:gd name="T65" fmla="*/ 173 h 177"/>
                                    <a:gd name="T66" fmla="*/ 8 w 51"/>
                                    <a:gd name="T67" fmla="*/ 177 h 177"/>
                                    <a:gd name="T68" fmla="*/ 4 w 51"/>
                                    <a:gd name="T69" fmla="*/ 177 h 177"/>
                                    <a:gd name="T70" fmla="*/ 0 w 51"/>
                                    <a:gd name="T71" fmla="*/ 173 h 177"/>
                                    <a:gd name="T72" fmla="*/ 0 w 51"/>
                                    <a:gd name="T73" fmla="*/ 157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1" h="177">
                                      <a:moveTo>
                                        <a:pt x="0" y="157"/>
                                      </a:moveTo>
                                      <a:lnTo>
                                        <a:pt x="27" y="27"/>
                                      </a:lnTo>
                                      <a:lnTo>
                                        <a:pt x="27" y="27"/>
                                      </a:lnTo>
                                      <a:lnTo>
                                        <a:pt x="27" y="27"/>
                                      </a:lnTo>
                                      <a:lnTo>
                                        <a:pt x="27" y="23"/>
                                      </a:lnTo>
                                      <a:lnTo>
                                        <a:pt x="27" y="23"/>
                                      </a:lnTo>
                                      <a:lnTo>
                                        <a:pt x="27" y="19"/>
                                      </a:lnTo>
                                      <a:lnTo>
                                        <a:pt x="27" y="19"/>
                                      </a:lnTo>
                                      <a:lnTo>
                                        <a:pt x="23" y="19"/>
                                      </a:lnTo>
                                      <a:lnTo>
                                        <a:pt x="23" y="19"/>
                                      </a:lnTo>
                                      <a:lnTo>
                                        <a:pt x="23" y="19"/>
                                      </a:lnTo>
                                      <a:lnTo>
                                        <a:pt x="19" y="19"/>
                                      </a:lnTo>
                                      <a:lnTo>
                                        <a:pt x="19" y="19"/>
                                      </a:lnTo>
                                      <a:lnTo>
                                        <a:pt x="16" y="19"/>
                                      </a:lnTo>
                                      <a:lnTo>
                                        <a:pt x="16" y="19"/>
                                      </a:lnTo>
                                      <a:lnTo>
                                        <a:pt x="16" y="19"/>
                                      </a:lnTo>
                                      <a:lnTo>
                                        <a:pt x="12" y="19"/>
                                      </a:lnTo>
                                      <a:lnTo>
                                        <a:pt x="12" y="19"/>
                                      </a:lnTo>
                                      <a:lnTo>
                                        <a:pt x="8" y="19"/>
                                      </a:lnTo>
                                      <a:lnTo>
                                        <a:pt x="12" y="11"/>
                                      </a:lnTo>
                                      <a:lnTo>
                                        <a:pt x="12" y="11"/>
                                      </a:lnTo>
                                      <a:lnTo>
                                        <a:pt x="12" y="11"/>
                                      </a:lnTo>
                                      <a:lnTo>
                                        <a:pt x="16" y="11"/>
                                      </a:lnTo>
                                      <a:lnTo>
                                        <a:pt x="16" y="11"/>
                                      </a:lnTo>
                                      <a:lnTo>
                                        <a:pt x="19" y="11"/>
                                      </a:lnTo>
                                      <a:lnTo>
                                        <a:pt x="19" y="11"/>
                                      </a:lnTo>
                                      <a:lnTo>
                                        <a:pt x="23" y="11"/>
                                      </a:lnTo>
                                      <a:lnTo>
                                        <a:pt x="27" y="7"/>
                                      </a:lnTo>
                                      <a:lnTo>
                                        <a:pt x="27" y="7"/>
                                      </a:lnTo>
                                      <a:lnTo>
                                        <a:pt x="31" y="7"/>
                                      </a:lnTo>
                                      <a:lnTo>
                                        <a:pt x="31" y="7"/>
                                      </a:lnTo>
                                      <a:lnTo>
                                        <a:pt x="35" y="7"/>
                                      </a:lnTo>
                                      <a:lnTo>
                                        <a:pt x="39" y="7"/>
                                      </a:lnTo>
                                      <a:lnTo>
                                        <a:pt x="39" y="3"/>
                                      </a:lnTo>
                                      <a:lnTo>
                                        <a:pt x="43" y="3"/>
                                      </a:lnTo>
                                      <a:lnTo>
                                        <a:pt x="43" y="3"/>
                                      </a:lnTo>
                                      <a:lnTo>
                                        <a:pt x="47" y="0"/>
                                      </a:lnTo>
                                      <a:lnTo>
                                        <a:pt x="51" y="3"/>
                                      </a:lnTo>
                                      <a:lnTo>
                                        <a:pt x="23" y="150"/>
                                      </a:lnTo>
                                      <a:lnTo>
                                        <a:pt x="23" y="150"/>
                                      </a:lnTo>
                                      <a:lnTo>
                                        <a:pt x="19" y="154"/>
                                      </a:lnTo>
                                      <a:lnTo>
                                        <a:pt x="19" y="157"/>
                                      </a:lnTo>
                                      <a:lnTo>
                                        <a:pt x="19" y="157"/>
                                      </a:lnTo>
                                      <a:lnTo>
                                        <a:pt x="19" y="161"/>
                                      </a:lnTo>
                                      <a:lnTo>
                                        <a:pt x="19" y="161"/>
                                      </a:lnTo>
                                      <a:lnTo>
                                        <a:pt x="23" y="161"/>
                                      </a:lnTo>
                                      <a:lnTo>
                                        <a:pt x="23" y="161"/>
                                      </a:lnTo>
                                      <a:lnTo>
                                        <a:pt x="23" y="161"/>
                                      </a:lnTo>
                                      <a:lnTo>
                                        <a:pt x="27" y="161"/>
                                      </a:lnTo>
                                      <a:lnTo>
                                        <a:pt x="27" y="161"/>
                                      </a:lnTo>
                                      <a:lnTo>
                                        <a:pt x="31" y="157"/>
                                      </a:lnTo>
                                      <a:lnTo>
                                        <a:pt x="31" y="157"/>
                                      </a:lnTo>
                                      <a:lnTo>
                                        <a:pt x="35" y="154"/>
                                      </a:lnTo>
                                      <a:lnTo>
                                        <a:pt x="39" y="154"/>
                                      </a:lnTo>
                                      <a:lnTo>
                                        <a:pt x="39" y="154"/>
                                      </a:lnTo>
                                      <a:lnTo>
                                        <a:pt x="43" y="150"/>
                                      </a:lnTo>
                                      <a:lnTo>
                                        <a:pt x="43" y="157"/>
                                      </a:lnTo>
                                      <a:lnTo>
                                        <a:pt x="43" y="157"/>
                                      </a:lnTo>
                                      <a:lnTo>
                                        <a:pt x="43" y="157"/>
                                      </a:lnTo>
                                      <a:lnTo>
                                        <a:pt x="43" y="157"/>
                                      </a:lnTo>
                                      <a:lnTo>
                                        <a:pt x="39" y="161"/>
                                      </a:lnTo>
                                      <a:lnTo>
                                        <a:pt x="35" y="161"/>
                                      </a:lnTo>
                                      <a:lnTo>
                                        <a:pt x="31" y="165"/>
                                      </a:lnTo>
                                      <a:lnTo>
                                        <a:pt x="27" y="169"/>
                                      </a:lnTo>
                                      <a:lnTo>
                                        <a:pt x="23" y="173"/>
                                      </a:lnTo>
                                      <a:lnTo>
                                        <a:pt x="19" y="173"/>
                                      </a:lnTo>
                                      <a:lnTo>
                                        <a:pt x="16" y="177"/>
                                      </a:lnTo>
                                      <a:lnTo>
                                        <a:pt x="8" y="177"/>
                                      </a:lnTo>
                                      <a:lnTo>
                                        <a:pt x="8" y="177"/>
                                      </a:lnTo>
                                      <a:lnTo>
                                        <a:pt x="4" y="177"/>
                                      </a:lnTo>
                                      <a:lnTo>
                                        <a:pt x="0" y="177"/>
                                      </a:lnTo>
                                      <a:lnTo>
                                        <a:pt x="0" y="173"/>
                                      </a:lnTo>
                                      <a:lnTo>
                                        <a:pt x="0" y="169"/>
                                      </a:lnTo>
                                      <a:lnTo>
                                        <a:pt x="0" y="15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9" name="Freeform 579"/>
                              <wps:cNvSpPr>
                                <a:spLocks/>
                              </wps:cNvSpPr>
                              <wps:spPr bwMode="auto">
                                <a:xfrm>
                                  <a:off x="4605" y="3341"/>
                                  <a:ext cx="88" cy="116"/>
                                </a:xfrm>
                                <a:custGeom>
                                  <a:avLst/>
                                  <a:gdLst>
                                    <a:gd name="T0" fmla="*/ 4 w 88"/>
                                    <a:gd name="T1" fmla="*/ 46 h 116"/>
                                    <a:gd name="T2" fmla="*/ 8 w 88"/>
                                    <a:gd name="T3" fmla="*/ 46 h 116"/>
                                    <a:gd name="T4" fmla="*/ 8 w 88"/>
                                    <a:gd name="T5" fmla="*/ 43 h 116"/>
                                    <a:gd name="T6" fmla="*/ 12 w 88"/>
                                    <a:gd name="T7" fmla="*/ 35 h 116"/>
                                    <a:gd name="T8" fmla="*/ 16 w 88"/>
                                    <a:gd name="T9" fmla="*/ 27 h 116"/>
                                    <a:gd name="T10" fmla="*/ 24 w 88"/>
                                    <a:gd name="T11" fmla="*/ 23 h 116"/>
                                    <a:gd name="T12" fmla="*/ 28 w 88"/>
                                    <a:gd name="T13" fmla="*/ 16 h 116"/>
                                    <a:gd name="T14" fmla="*/ 40 w 88"/>
                                    <a:gd name="T15" fmla="*/ 8 h 116"/>
                                    <a:gd name="T16" fmla="*/ 52 w 88"/>
                                    <a:gd name="T17" fmla="*/ 4 h 116"/>
                                    <a:gd name="T18" fmla="*/ 56 w 88"/>
                                    <a:gd name="T19" fmla="*/ 4 h 116"/>
                                    <a:gd name="T20" fmla="*/ 64 w 88"/>
                                    <a:gd name="T21" fmla="*/ 0 h 116"/>
                                    <a:gd name="T22" fmla="*/ 72 w 88"/>
                                    <a:gd name="T23" fmla="*/ 0 h 116"/>
                                    <a:gd name="T24" fmla="*/ 80 w 88"/>
                                    <a:gd name="T25" fmla="*/ 4 h 116"/>
                                    <a:gd name="T26" fmla="*/ 84 w 88"/>
                                    <a:gd name="T27" fmla="*/ 8 h 116"/>
                                    <a:gd name="T28" fmla="*/ 84 w 88"/>
                                    <a:gd name="T29" fmla="*/ 12 h 116"/>
                                    <a:gd name="T30" fmla="*/ 88 w 88"/>
                                    <a:gd name="T31" fmla="*/ 19 h 116"/>
                                    <a:gd name="T32" fmla="*/ 84 w 88"/>
                                    <a:gd name="T33" fmla="*/ 31 h 116"/>
                                    <a:gd name="T34" fmla="*/ 80 w 88"/>
                                    <a:gd name="T35" fmla="*/ 39 h 116"/>
                                    <a:gd name="T36" fmla="*/ 76 w 88"/>
                                    <a:gd name="T37" fmla="*/ 43 h 116"/>
                                    <a:gd name="T38" fmla="*/ 72 w 88"/>
                                    <a:gd name="T39" fmla="*/ 46 h 116"/>
                                    <a:gd name="T40" fmla="*/ 64 w 88"/>
                                    <a:gd name="T41" fmla="*/ 50 h 116"/>
                                    <a:gd name="T42" fmla="*/ 56 w 88"/>
                                    <a:gd name="T43" fmla="*/ 54 h 116"/>
                                    <a:gd name="T44" fmla="*/ 44 w 88"/>
                                    <a:gd name="T45" fmla="*/ 58 h 116"/>
                                    <a:gd name="T46" fmla="*/ 36 w 88"/>
                                    <a:gd name="T47" fmla="*/ 62 h 116"/>
                                    <a:gd name="T48" fmla="*/ 28 w 88"/>
                                    <a:gd name="T49" fmla="*/ 62 h 116"/>
                                    <a:gd name="T50" fmla="*/ 20 w 88"/>
                                    <a:gd name="T51" fmla="*/ 62 h 116"/>
                                    <a:gd name="T52" fmla="*/ 20 w 88"/>
                                    <a:gd name="T53" fmla="*/ 62 h 116"/>
                                    <a:gd name="T54" fmla="*/ 20 w 88"/>
                                    <a:gd name="T55" fmla="*/ 70 h 116"/>
                                    <a:gd name="T56" fmla="*/ 16 w 88"/>
                                    <a:gd name="T57" fmla="*/ 73 h 116"/>
                                    <a:gd name="T58" fmla="*/ 16 w 88"/>
                                    <a:gd name="T59" fmla="*/ 81 h 116"/>
                                    <a:gd name="T60" fmla="*/ 16 w 88"/>
                                    <a:gd name="T61" fmla="*/ 89 h 116"/>
                                    <a:gd name="T62" fmla="*/ 20 w 88"/>
                                    <a:gd name="T63" fmla="*/ 96 h 116"/>
                                    <a:gd name="T64" fmla="*/ 24 w 88"/>
                                    <a:gd name="T65" fmla="*/ 100 h 116"/>
                                    <a:gd name="T66" fmla="*/ 28 w 88"/>
                                    <a:gd name="T67" fmla="*/ 104 h 116"/>
                                    <a:gd name="T68" fmla="*/ 36 w 88"/>
                                    <a:gd name="T69" fmla="*/ 104 h 116"/>
                                    <a:gd name="T70" fmla="*/ 40 w 88"/>
                                    <a:gd name="T71" fmla="*/ 104 h 116"/>
                                    <a:gd name="T72" fmla="*/ 48 w 88"/>
                                    <a:gd name="T73" fmla="*/ 104 h 116"/>
                                    <a:gd name="T74" fmla="*/ 52 w 88"/>
                                    <a:gd name="T75" fmla="*/ 100 h 116"/>
                                    <a:gd name="T76" fmla="*/ 56 w 88"/>
                                    <a:gd name="T77" fmla="*/ 100 h 116"/>
                                    <a:gd name="T78" fmla="*/ 60 w 88"/>
                                    <a:gd name="T79" fmla="*/ 96 h 116"/>
                                    <a:gd name="T80" fmla="*/ 68 w 88"/>
                                    <a:gd name="T81" fmla="*/ 93 h 116"/>
                                    <a:gd name="T82" fmla="*/ 72 w 88"/>
                                    <a:gd name="T83" fmla="*/ 93 h 116"/>
                                    <a:gd name="T84" fmla="*/ 76 w 88"/>
                                    <a:gd name="T85" fmla="*/ 89 h 116"/>
                                    <a:gd name="T86" fmla="*/ 80 w 88"/>
                                    <a:gd name="T87" fmla="*/ 93 h 116"/>
                                    <a:gd name="T88" fmla="*/ 76 w 88"/>
                                    <a:gd name="T89" fmla="*/ 96 h 116"/>
                                    <a:gd name="T90" fmla="*/ 72 w 88"/>
                                    <a:gd name="T91" fmla="*/ 100 h 116"/>
                                    <a:gd name="T92" fmla="*/ 68 w 88"/>
                                    <a:gd name="T93" fmla="*/ 104 h 116"/>
                                    <a:gd name="T94" fmla="*/ 60 w 88"/>
                                    <a:gd name="T95" fmla="*/ 108 h 116"/>
                                    <a:gd name="T96" fmla="*/ 52 w 88"/>
                                    <a:gd name="T97" fmla="*/ 112 h 116"/>
                                    <a:gd name="T98" fmla="*/ 44 w 88"/>
                                    <a:gd name="T99" fmla="*/ 116 h 116"/>
                                    <a:gd name="T100" fmla="*/ 36 w 88"/>
                                    <a:gd name="T101" fmla="*/ 116 h 116"/>
                                    <a:gd name="T102" fmla="*/ 24 w 88"/>
                                    <a:gd name="T103" fmla="*/ 116 h 116"/>
                                    <a:gd name="T104" fmla="*/ 20 w 88"/>
                                    <a:gd name="T105" fmla="*/ 116 h 116"/>
                                    <a:gd name="T106" fmla="*/ 12 w 88"/>
                                    <a:gd name="T107" fmla="*/ 112 h 116"/>
                                    <a:gd name="T108" fmla="*/ 4 w 88"/>
                                    <a:gd name="T109" fmla="*/ 104 h 116"/>
                                    <a:gd name="T110" fmla="*/ 0 w 88"/>
                                    <a:gd name="T111" fmla="*/ 96 h 116"/>
                                    <a:gd name="T112" fmla="*/ 0 w 88"/>
                                    <a:gd name="T113" fmla="*/ 81 h 116"/>
                                    <a:gd name="T114" fmla="*/ 0 w 88"/>
                                    <a:gd name="T115" fmla="*/ 70 h 116"/>
                                    <a:gd name="T116" fmla="*/ 4 w 88"/>
                                    <a:gd name="T117" fmla="*/ 62 h 116"/>
                                    <a:gd name="T118" fmla="*/ 4 w 88"/>
                                    <a:gd name="T119" fmla="*/ 54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8" h="116">
                                      <a:moveTo>
                                        <a:pt x="4" y="46"/>
                                      </a:moveTo>
                                      <a:lnTo>
                                        <a:pt x="4" y="46"/>
                                      </a:lnTo>
                                      <a:lnTo>
                                        <a:pt x="4" y="46"/>
                                      </a:lnTo>
                                      <a:lnTo>
                                        <a:pt x="8" y="46"/>
                                      </a:lnTo>
                                      <a:lnTo>
                                        <a:pt x="8" y="43"/>
                                      </a:lnTo>
                                      <a:lnTo>
                                        <a:pt x="8" y="43"/>
                                      </a:lnTo>
                                      <a:lnTo>
                                        <a:pt x="12" y="39"/>
                                      </a:lnTo>
                                      <a:lnTo>
                                        <a:pt x="12" y="35"/>
                                      </a:lnTo>
                                      <a:lnTo>
                                        <a:pt x="16" y="31"/>
                                      </a:lnTo>
                                      <a:lnTo>
                                        <a:pt x="16" y="27"/>
                                      </a:lnTo>
                                      <a:lnTo>
                                        <a:pt x="20" y="27"/>
                                      </a:lnTo>
                                      <a:lnTo>
                                        <a:pt x="24" y="23"/>
                                      </a:lnTo>
                                      <a:lnTo>
                                        <a:pt x="24" y="19"/>
                                      </a:lnTo>
                                      <a:lnTo>
                                        <a:pt x="28" y="16"/>
                                      </a:lnTo>
                                      <a:lnTo>
                                        <a:pt x="36" y="12"/>
                                      </a:lnTo>
                                      <a:lnTo>
                                        <a:pt x="40" y="8"/>
                                      </a:lnTo>
                                      <a:lnTo>
                                        <a:pt x="44" y="8"/>
                                      </a:lnTo>
                                      <a:lnTo>
                                        <a:pt x="52" y="4"/>
                                      </a:lnTo>
                                      <a:lnTo>
                                        <a:pt x="52" y="4"/>
                                      </a:lnTo>
                                      <a:lnTo>
                                        <a:pt x="56" y="4"/>
                                      </a:lnTo>
                                      <a:lnTo>
                                        <a:pt x="60" y="0"/>
                                      </a:lnTo>
                                      <a:lnTo>
                                        <a:pt x="64" y="0"/>
                                      </a:lnTo>
                                      <a:lnTo>
                                        <a:pt x="68" y="0"/>
                                      </a:lnTo>
                                      <a:lnTo>
                                        <a:pt x="72" y="0"/>
                                      </a:lnTo>
                                      <a:lnTo>
                                        <a:pt x="76" y="4"/>
                                      </a:lnTo>
                                      <a:lnTo>
                                        <a:pt x="80" y="4"/>
                                      </a:lnTo>
                                      <a:lnTo>
                                        <a:pt x="80" y="4"/>
                                      </a:lnTo>
                                      <a:lnTo>
                                        <a:pt x="84" y="8"/>
                                      </a:lnTo>
                                      <a:lnTo>
                                        <a:pt x="84" y="12"/>
                                      </a:lnTo>
                                      <a:lnTo>
                                        <a:pt x="84" y="12"/>
                                      </a:lnTo>
                                      <a:lnTo>
                                        <a:pt x="88" y="16"/>
                                      </a:lnTo>
                                      <a:lnTo>
                                        <a:pt x="88" y="19"/>
                                      </a:lnTo>
                                      <a:lnTo>
                                        <a:pt x="84" y="23"/>
                                      </a:lnTo>
                                      <a:lnTo>
                                        <a:pt x="84" y="31"/>
                                      </a:lnTo>
                                      <a:lnTo>
                                        <a:pt x="80" y="39"/>
                                      </a:lnTo>
                                      <a:lnTo>
                                        <a:pt x="80" y="39"/>
                                      </a:lnTo>
                                      <a:lnTo>
                                        <a:pt x="80" y="39"/>
                                      </a:lnTo>
                                      <a:lnTo>
                                        <a:pt x="76" y="43"/>
                                      </a:lnTo>
                                      <a:lnTo>
                                        <a:pt x="76" y="43"/>
                                      </a:lnTo>
                                      <a:lnTo>
                                        <a:pt x="72" y="46"/>
                                      </a:lnTo>
                                      <a:lnTo>
                                        <a:pt x="68" y="46"/>
                                      </a:lnTo>
                                      <a:lnTo>
                                        <a:pt x="64" y="50"/>
                                      </a:lnTo>
                                      <a:lnTo>
                                        <a:pt x="60" y="50"/>
                                      </a:lnTo>
                                      <a:lnTo>
                                        <a:pt x="56" y="54"/>
                                      </a:lnTo>
                                      <a:lnTo>
                                        <a:pt x="52" y="54"/>
                                      </a:lnTo>
                                      <a:lnTo>
                                        <a:pt x="44" y="58"/>
                                      </a:lnTo>
                                      <a:lnTo>
                                        <a:pt x="40" y="58"/>
                                      </a:lnTo>
                                      <a:lnTo>
                                        <a:pt x="36" y="62"/>
                                      </a:lnTo>
                                      <a:lnTo>
                                        <a:pt x="32" y="62"/>
                                      </a:lnTo>
                                      <a:lnTo>
                                        <a:pt x="28" y="62"/>
                                      </a:lnTo>
                                      <a:lnTo>
                                        <a:pt x="24" y="62"/>
                                      </a:lnTo>
                                      <a:lnTo>
                                        <a:pt x="20" y="62"/>
                                      </a:lnTo>
                                      <a:lnTo>
                                        <a:pt x="20" y="62"/>
                                      </a:lnTo>
                                      <a:lnTo>
                                        <a:pt x="20" y="62"/>
                                      </a:lnTo>
                                      <a:lnTo>
                                        <a:pt x="20" y="66"/>
                                      </a:lnTo>
                                      <a:lnTo>
                                        <a:pt x="20" y="70"/>
                                      </a:lnTo>
                                      <a:lnTo>
                                        <a:pt x="16" y="70"/>
                                      </a:lnTo>
                                      <a:lnTo>
                                        <a:pt x="16" y="73"/>
                                      </a:lnTo>
                                      <a:lnTo>
                                        <a:pt x="16" y="77"/>
                                      </a:lnTo>
                                      <a:lnTo>
                                        <a:pt x="16" y="81"/>
                                      </a:lnTo>
                                      <a:lnTo>
                                        <a:pt x="16" y="85"/>
                                      </a:lnTo>
                                      <a:lnTo>
                                        <a:pt x="16" y="89"/>
                                      </a:lnTo>
                                      <a:lnTo>
                                        <a:pt x="16" y="93"/>
                                      </a:lnTo>
                                      <a:lnTo>
                                        <a:pt x="20" y="96"/>
                                      </a:lnTo>
                                      <a:lnTo>
                                        <a:pt x="20" y="96"/>
                                      </a:lnTo>
                                      <a:lnTo>
                                        <a:pt x="24" y="100"/>
                                      </a:lnTo>
                                      <a:lnTo>
                                        <a:pt x="24" y="100"/>
                                      </a:lnTo>
                                      <a:lnTo>
                                        <a:pt x="28" y="104"/>
                                      </a:lnTo>
                                      <a:lnTo>
                                        <a:pt x="36" y="104"/>
                                      </a:lnTo>
                                      <a:lnTo>
                                        <a:pt x="36" y="104"/>
                                      </a:lnTo>
                                      <a:lnTo>
                                        <a:pt x="36" y="104"/>
                                      </a:lnTo>
                                      <a:lnTo>
                                        <a:pt x="40" y="104"/>
                                      </a:lnTo>
                                      <a:lnTo>
                                        <a:pt x="44" y="104"/>
                                      </a:lnTo>
                                      <a:lnTo>
                                        <a:pt x="48" y="104"/>
                                      </a:lnTo>
                                      <a:lnTo>
                                        <a:pt x="48" y="100"/>
                                      </a:lnTo>
                                      <a:lnTo>
                                        <a:pt x="52" y="100"/>
                                      </a:lnTo>
                                      <a:lnTo>
                                        <a:pt x="56" y="100"/>
                                      </a:lnTo>
                                      <a:lnTo>
                                        <a:pt x="56" y="100"/>
                                      </a:lnTo>
                                      <a:lnTo>
                                        <a:pt x="60" y="96"/>
                                      </a:lnTo>
                                      <a:lnTo>
                                        <a:pt x="60" y="96"/>
                                      </a:lnTo>
                                      <a:lnTo>
                                        <a:pt x="64" y="96"/>
                                      </a:lnTo>
                                      <a:lnTo>
                                        <a:pt x="68" y="93"/>
                                      </a:lnTo>
                                      <a:lnTo>
                                        <a:pt x="68" y="93"/>
                                      </a:lnTo>
                                      <a:lnTo>
                                        <a:pt x="72" y="93"/>
                                      </a:lnTo>
                                      <a:lnTo>
                                        <a:pt x="72" y="89"/>
                                      </a:lnTo>
                                      <a:lnTo>
                                        <a:pt x="76" y="89"/>
                                      </a:lnTo>
                                      <a:lnTo>
                                        <a:pt x="80" y="93"/>
                                      </a:lnTo>
                                      <a:lnTo>
                                        <a:pt x="80" y="93"/>
                                      </a:lnTo>
                                      <a:lnTo>
                                        <a:pt x="80" y="93"/>
                                      </a:lnTo>
                                      <a:lnTo>
                                        <a:pt x="76" y="96"/>
                                      </a:lnTo>
                                      <a:lnTo>
                                        <a:pt x="76" y="96"/>
                                      </a:lnTo>
                                      <a:lnTo>
                                        <a:pt x="72" y="100"/>
                                      </a:lnTo>
                                      <a:lnTo>
                                        <a:pt x="72" y="100"/>
                                      </a:lnTo>
                                      <a:lnTo>
                                        <a:pt x="68" y="104"/>
                                      </a:lnTo>
                                      <a:lnTo>
                                        <a:pt x="64" y="104"/>
                                      </a:lnTo>
                                      <a:lnTo>
                                        <a:pt x="60" y="108"/>
                                      </a:lnTo>
                                      <a:lnTo>
                                        <a:pt x="56" y="108"/>
                                      </a:lnTo>
                                      <a:lnTo>
                                        <a:pt x="52" y="112"/>
                                      </a:lnTo>
                                      <a:lnTo>
                                        <a:pt x="48" y="112"/>
                                      </a:lnTo>
                                      <a:lnTo>
                                        <a:pt x="44" y="116"/>
                                      </a:lnTo>
                                      <a:lnTo>
                                        <a:pt x="40" y="116"/>
                                      </a:lnTo>
                                      <a:lnTo>
                                        <a:pt x="36" y="116"/>
                                      </a:lnTo>
                                      <a:lnTo>
                                        <a:pt x="32" y="116"/>
                                      </a:lnTo>
                                      <a:lnTo>
                                        <a:pt x="24" y="116"/>
                                      </a:lnTo>
                                      <a:lnTo>
                                        <a:pt x="24" y="116"/>
                                      </a:lnTo>
                                      <a:lnTo>
                                        <a:pt x="20" y="116"/>
                                      </a:lnTo>
                                      <a:lnTo>
                                        <a:pt x="16" y="116"/>
                                      </a:lnTo>
                                      <a:lnTo>
                                        <a:pt x="12" y="112"/>
                                      </a:lnTo>
                                      <a:lnTo>
                                        <a:pt x="8" y="108"/>
                                      </a:lnTo>
                                      <a:lnTo>
                                        <a:pt x="4" y="104"/>
                                      </a:lnTo>
                                      <a:lnTo>
                                        <a:pt x="4" y="100"/>
                                      </a:lnTo>
                                      <a:lnTo>
                                        <a:pt x="0" y="96"/>
                                      </a:lnTo>
                                      <a:lnTo>
                                        <a:pt x="0" y="89"/>
                                      </a:lnTo>
                                      <a:lnTo>
                                        <a:pt x="0" y="81"/>
                                      </a:lnTo>
                                      <a:lnTo>
                                        <a:pt x="0" y="77"/>
                                      </a:lnTo>
                                      <a:lnTo>
                                        <a:pt x="0" y="70"/>
                                      </a:lnTo>
                                      <a:lnTo>
                                        <a:pt x="0" y="66"/>
                                      </a:lnTo>
                                      <a:lnTo>
                                        <a:pt x="4" y="62"/>
                                      </a:lnTo>
                                      <a:lnTo>
                                        <a:pt x="4" y="54"/>
                                      </a:lnTo>
                                      <a:lnTo>
                                        <a:pt x="4" y="54"/>
                                      </a:lnTo>
                                      <a:lnTo>
                                        <a:pt x="4" y="4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0" name="Freeform 580"/>
                              <wps:cNvSpPr>
                                <a:spLocks/>
                              </wps:cNvSpPr>
                              <wps:spPr bwMode="auto">
                                <a:xfrm>
                                  <a:off x="4482" y="3283"/>
                                  <a:ext cx="115" cy="174"/>
                                </a:xfrm>
                                <a:custGeom>
                                  <a:avLst/>
                                  <a:gdLst>
                                    <a:gd name="T0" fmla="*/ 12 w 115"/>
                                    <a:gd name="T1" fmla="*/ 97 h 174"/>
                                    <a:gd name="T2" fmla="*/ 20 w 115"/>
                                    <a:gd name="T3" fmla="*/ 85 h 174"/>
                                    <a:gd name="T4" fmla="*/ 32 w 115"/>
                                    <a:gd name="T5" fmla="*/ 74 h 174"/>
                                    <a:gd name="T6" fmla="*/ 44 w 115"/>
                                    <a:gd name="T7" fmla="*/ 66 h 174"/>
                                    <a:gd name="T8" fmla="*/ 60 w 115"/>
                                    <a:gd name="T9" fmla="*/ 58 h 174"/>
                                    <a:gd name="T10" fmla="*/ 83 w 115"/>
                                    <a:gd name="T11" fmla="*/ 62 h 174"/>
                                    <a:gd name="T12" fmla="*/ 91 w 115"/>
                                    <a:gd name="T13" fmla="*/ 27 h 174"/>
                                    <a:gd name="T14" fmla="*/ 91 w 115"/>
                                    <a:gd name="T15" fmla="*/ 20 h 174"/>
                                    <a:gd name="T16" fmla="*/ 87 w 115"/>
                                    <a:gd name="T17" fmla="*/ 20 h 174"/>
                                    <a:gd name="T18" fmla="*/ 83 w 115"/>
                                    <a:gd name="T19" fmla="*/ 16 h 174"/>
                                    <a:gd name="T20" fmla="*/ 79 w 115"/>
                                    <a:gd name="T21" fmla="*/ 16 h 174"/>
                                    <a:gd name="T22" fmla="*/ 72 w 115"/>
                                    <a:gd name="T23" fmla="*/ 16 h 174"/>
                                    <a:gd name="T24" fmla="*/ 72 w 115"/>
                                    <a:gd name="T25" fmla="*/ 12 h 174"/>
                                    <a:gd name="T26" fmla="*/ 79 w 115"/>
                                    <a:gd name="T27" fmla="*/ 12 h 174"/>
                                    <a:gd name="T28" fmla="*/ 87 w 115"/>
                                    <a:gd name="T29" fmla="*/ 8 h 174"/>
                                    <a:gd name="T30" fmla="*/ 95 w 115"/>
                                    <a:gd name="T31" fmla="*/ 4 h 174"/>
                                    <a:gd name="T32" fmla="*/ 103 w 115"/>
                                    <a:gd name="T33" fmla="*/ 4 h 174"/>
                                    <a:gd name="T34" fmla="*/ 111 w 115"/>
                                    <a:gd name="T35" fmla="*/ 0 h 174"/>
                                    <a:gd name="T36" fmla="*/ 83 w 115"/>
                                    <a:gd name="T37" fmla="*/ 151 h 174"/>
                                    <a:gd name="T38" fmla="*/ 83 w 115"/>
                                    <a:gd name="T39" fmla="*/ 154 h 174"/>
                                    <a:gd name="T40" fmla="*/ 87 w 115"/>
                                    <a:gd name="T41" fmla="*/ 154 h 174"/>
                                    <a:gd name="T42" fmla="*/ 91 w 115"/>
                                    <a:gd name="T43" fmla="*/ 154 h 174"/>
                                    <a:gd name="T44" fmla="*/ 99 w 115"/>
                                    <a:gd name="T45" fmla="*/ 151 h 174"/>
                                    <a:gd name="T46" fmla="*/ 103 w 115"/>
                                    <a:gd name="T47" fmla="*/ 147 h 174"/>
                                    <a:gd name="T48" fmla="*/ 107 w 115"/>
                                    <a:gd name="T49" fmla="*/ 151 h 174"/>
                                    <a:gd name="T50" fmla="*/ 103 w 115"/>
                                    <a:gd name="T51" fmla="*/ 154 h 174"/>
                                    <a:gd name="T52" fmla="*/ 95 w 115"/>
                                    <a:gd name="T53" fmla="*/ 158 h 174"/>
                                    <a:gd name="T54" fmla="*/ 87 w 115"/>
                                    <a:gd name="T55" fmla="*/ 166 h 174"/>
                                    <a:gd name="T56" fmla="*/ 79 w 115"/>
                                    <a:gd name="T57" fmla="*/ 170 h 174"/>
                                    <a:gd name="T58" fmla="*/ 72 w 115"/>
                                    <a:gd name="T59" fmla="*/ 174 h 174"/>
                                    <a:gd name="T60" fmla="*/ 68 w 115"/>
                                    <a:gd name="T61" fmla="*/ 174 h 174"/>
                                    <a:gd name="T62" fmla="*/ 64 w 115"/>
                                    <a:gd name="T63" fmla="*/ 166 h 174"/>
                                    <a:gd name="T64" fmla="*/ 64 w 115"/>
                                    <a:gd name="T65" fmla="*/ 158 h 174"/>
                                    <a:gd name="T66" fmla="*/ 68 w 115"/>
                                    <a:gd name="T67" fmla="*/ 147 h 174"/>
                                    <a:gd name="T68" fmla="*/ 68 w 115"/>
                                    <a:gd name="T69" fmla="*/ 135 h 174"/>
                                    <a:gd name="T70" fmla="*/ 72 w 115"/>
                                    <a:gd name="T71" fmla="*/ 124 h 174"/>
                                    <a:gd name="T72" fmla="*/ 68 w 115"/>
                                    <a:gd name="T73" fmla="*/ 131 h 174"/>
                                    <a:gd name="T74" fmla="*/ 56 w 115"/>
                                    <a:gd name="T75" fmla="*/ 143 h 174"/>
                                    <a:gd name="T76" fmla="*/ 44 w 115"/>
                                    <a:gd name="T77" fmla="*/ 158 h 174"/>
                                    <a:gd name="T78" fmla="*/ 28 w 115"/>
                                    <a:gd name="T79" fmla="*/ 166 h 174"/>
                                    <a:gd name="T80" fmla="*/ 16 w 115"/>
                                    <a:gd name="T81" fmla="*/ 174 h 174"/>
                                    <a:gd name="T82" fmla="*/ 8 w 115"/>
                                    <a:gd name="T83" fmla="*/ 174 h 174"/>
                                    <a:gd name="T84" fmla="*/ 0 w 115"/>
                                    <a:gd name="T85" fmla="*/ 162 h 174"/>
                                    <a:gd name="T86" fmla="*/ 0 w 115"/>
                                    <a:gd name="T87" fmla="*/ 151 h 174"/>
                                    <a:gd name="T88" fmla="*/ 0 w 115"/>
                                    <a:gd name="T89" fmla="*/ 131 h 174"/>
                                    <a:gd name="T90" fmla="*/ 8 w 115"/>
                                    <a:gd name="T91" fmla="*/ 116 h 174"/>
                                    <a:gd name="T92" fmla="*/ 12 w 115"/>
                                    <a:gd name="T93" fmla="*/ 104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5" h="174">
                                      <a:moveTo>
                                        <a:pt x="12" y="101"/>
                                      </a:moveTo>
                                      <a:lnTo>
                                        <a:pt x="12" y="101"/>
                                      </a:lnTo>
                                      <a:lnTo>
                                        <a:pt x="12" y="97"/>
                                      </a:lnTo>
                                      <a:lnTo>
                                        <a:pt x="16" y="93"/>
                                      </a:lnTo>
                                      <a:lnTo>
                                        <a:pt x="16" y="89"/>
                                      </a:lnTo>
                                      <a:lnTo>
                                        <a:pt x="20" y="85"/>
                                      </a:lnTo>
                                      <a:lnTo>
                                        <a:pt x="24" y="81"/>
                                      </a:lnTo>
                                      <a:lnTo>
                                        <a:pt x="28" y="77"/>
                                      </a:lnTo>
                                      <a:lnTo>
                                        <a:pt x="32" y="74"/>
                                      </a:lnTo>
                                      <a:lnTo>
                                        <a:pt x="36" y="70"/>
                                      </a:lnTo>
                                      <a:lnTo>
                                        <a:pt x="40" y="66"/>
                                      </a:lnTo>
                                      <a:lnTo>
                                        <a:pt x="44" y="66"/>
                                      </a:lnTo>
                                      <a:lnTo>
                                        <a:pt x="52" y="62"/>
                                      </a:lnTo>
                                      <a:lnTo>
                                        <a:pt x="56" y="62"/>
                                      </a:lnTo>
                                      <a:lnTo>
                                        <a:pt x="60" y="58"/>
                                      </a:lnTo>
                                      <a:lnTo>
                                        <a:pt x="68" y="58"/>
                                      </a:lnTo>
                                      <a:lnTo>
                                        <a:pt x="76" y="58"/>
                                      </a:lnTo>
                                      <a:lnTo>
                                        <a:pt x="83" y="62"/>
                                      </a:lnTo>
                                      <a:lnTo>
                                        <a:pt x="91" y="27"/>
                                      </a:lnTo>
                                      <a:lnTo>
                                        <a:pt x="91" y="27"/>
                                      </a:lnTo>
                                      <a:lnTo>
                                        <a:pt x="91" y="27"/>
                                      </a:lnTo>
                                      <a:lnTo>
                                        <a:pt x="91" y="24"/>
                                      </a:lnTo>
                                      <a:lnTo>
                                        <a:pt x="91" y="24"/>
                                      </a:lnTo>
                                      <a:lnTo>
                                        <a:pt x="91" y="20"/>
                                      </a:lnTo>
                                      <a:lnTo>
                                        <a:pt x="91" y="20"/>
                                      </a:lnTo>
                                      <a:lnTo>
                                        <a:pt x="87" y="20"/>
                                      </a:lnTo>
                                      <a:lnTo>
                                        <a:pt x="87" y="20"/>
                                      </a:lnTo>
                                      <a:lnTo>
                                        <a:pt x="87" y="20"/>
                                      </a:lnTo>
                                      <a:lnTo>
                                        <a:pt x="87" y="20"/>
                                      </a:lnTo>
                                      <a:lnTo>
                                        <a:pt x="83" y="16"/>
                                      </a:lnTo>
                                      <a:lnTo>
                                        <a:pt x="83" y="16"/>
                                      </a:lnTo>
                                      <a:lnTo>
                                        <a:pt x="79" y="16"/>
                                      </a:lnTo>
                                      <a:lnTo>
                                        <a:pt x="79" y="16"/>
                                      </a:lnTo>
                                      <a:lnTo>
                                        <a:pt x="79" y="16"/>
                                      </a:lnTo>
                                      <a:lnTo>
                                        <a:pt x="76" y="16"/>
                                      </a:lnTo>
                                      <a:lnTo>
                                        <a:pt x="72" y="16"/>
                                      </a:lnTo>
                                      <a:lnTo>
                                        <a:pt x="72" y="12"/>
                                      </a:lnTo>
                                      <a:lnTo>
                                        <a:pt x="72" y="12"/>
                                      </a:lnTo>
                                      <a:lnTo>
                                        <a:pt x="72" y="12"/>
                                      </a:lnTo>
                                      <a:lnTo>
                                        <a:pt x="76" y="12"/>
                                      </a:lnTo>
                                      <a:lnTo>
                                        <a:pt x="79" y="12"/>
                                      </a:lnTo>
                                      <a:lnTo>
                                        <a:pt x="79" y="12"/>
                                      </a:lnTo>
                                      <a:lnTo>
                                        <a:pt x="83" y="8"/>
                                      </a:lnTo>
                                      <a:lnTo>
                                        <a:pt x="83" y="8"/>
                                      </a:lnTo>
                                      <a:lnTo>
                                        <a:pt x="87" y="8"/>
                                      </a:lnTo>
                                      <a:lnTo>
                                        <a:pt x="91" y="8"/>
                                      </a:lnTo>
                                      <a:lnTo>
                                        <a:pt x="91" y="8"/>
                                      </a:lnTo>
                                      <a:lnTo>
                                        <a:pt x="95" y="4"/>
                                      </a:lnTo>
                                      <a:lnTo>
                                        <a:pt x="99" y="4"/>
                                      </a:lnTo>
                                      <a:lnTo>
                                        <a:pt x="99" y="4"/>
                                      </a:lnTo>
                                      <a:lnTo>
                                        <a:pt x="103" y="4"/>
                                      </a:lnTo>
                                      <a:lnTo>
                                        <a:pt x="103" y="4"/>
                                      </a:lnTo>
                                      <a:lnTo>
                                        <a:pt x="107" y="0"/>
                                      </a:lnTo>
                                      <a:lnTo>
                                        <a:pt x="111" y="0"/>
                                      </a:lnTo>
                                      <a:lnTo>
                                        <a:pt x="115" y="4"/>
                                      </a:lnTo>
                                      <a:lnTo>
                                        <a:pt x="83" y="151"/>
                                      </a:lnTo>
                                      <a:lnTo>
                                        <a:pt x="83" y="151"/>
                                      </a:lnTo>
                                      <a:lnTo>
                                        <a:pt x="83" y="151"/>
                                      </a:lnTo>
                                      <a:lnTo>
                                        <a:pt x="83" y="154"/>
                                      </a:lnTo>
                                      <a:lnTo>
                                        <a:pt x="83" y="154"/>
                                      </a:lnTo>
                                      <a:lnTo>
                                        <a:pt x="83" y="154"/>
                                      </a:lnTo>
                                      <a:lnTo>
                                        <a:pt x="87" y="154"/>
                                      </a:lnTo>
                                      <a:lnTo>
                                        <a:pt x="87" y="154"/>
                                      </a:lnTo>
                                      <a:lnTo>
                                        <a:pt x="87" y="154"/>
                                      </a:lnTo>
                                      <a:lnTo>
                                        <a:pt x="91" y="154"/>
                                      </a:lnTo>
                                      <a:lnTo>
                                        <a:pt x="91" y="154"/>
                                      </a:lnTo>
                                      <a:lnTo>
                                        <a:pt x="95" y="154"/>
                                      </a:lnTo>
                                      <a:lnTo>
                                        <a:pt x="95" y="151"/>
                                      </a:lnTo>
                                      <a:lnTo>
                                        <a:pt x="99" y="151"/>
                                      </a:lnTo>
                                      <a:lnTo>
                                        <a:pt x="99" y="151"/>
                                      </a:lnTo>
                                      <a:lnTo>
                                        <a:pt x="103" y="147"/>
                                      </a:lnTo>
                                      <a:lnTo>
                                        <a:pt x="103" y="147"/>
                                      </a:lnTo>
                                      <a:lnTo>
                                        <a:pt x="103" y="147"/>
                                      </a:lnTo>
                                      <a:lnTo>
                                        <a:pt x="107" y="151"/>
                                      </a:lnTo>
                                      <a:lnTo>
                                        <a:pt x="107" y="151"/>
                                      </a:lnTo>
                                      <a:lnTo>
                                        <a:pt x="107" y="151"/>
                                      </a:lnTo>
                                      <a:lnTo>
                                        <a:pt x="107" y="151"/>
                                      </a:lnTo>
                                      <a:lnTo>
                                        <a:pt x="103" y="154"/>
                                      </a:lnTo>
                                      <a:lnTo>
                                        <a:pt x="103" y="154"/>
                                      </a:lnTo>
                                      <a:lnTo>
                                        <a:pt x="99" y="158"/>
                                      </a:lnTo>
                                      <a:lnTo>
                                        <a:pt x="95" y="158"/>
                                      </a:lnTo>
                                      <a:lnTo>
                                        <a:pt x="95" y="162"/>
                                      </a:lnTo>
                                      <a:lnTo>
                                        <a:pt x="91" y="162"/>
                                      </a:lnTo>
                                      <a:lnTo>
                                        <a:pt x="87" y="166"/>
                                      </a:lnTo>
                                      <a:lnTo>
                                        <a:pt x="83" y="166"/>
                                      </a:lnTo>
                                      <a:lnTo>
                                        <a:pt x="83" y="170"/>
                                      </a:lnTo>
                                      <a:lnTo>
                                        <a:pt x="79" y="170"/>
                                      </a:lnTo>
                                      <a:lnTo>
                                        <a:pt x="76" y="174"/>
                                      </a:lnTo>
                                      <a:lnTo>
                                        <a:pt x="72" y="174"/>
                                      </a:lnTo>
                                      <a:lnTo>
                                        <a:pt x="72" y="174"/>
                                      </a:lnTo>
                                      <a:lnTo>
                                        <a:pt x="68" y="174"/>
                                      </a:lnTo>
                                      <a:lnTo>
                                        <a:pt x="68" y="174"/>
                                      </a:lnTo>
                                      <a:lnTo>
                                        <a:pt x="68" y="174"/>
                                      </a:lnTo>
                                      <a:lnTo>
                                        <a:pt x="68" y="170"/>
                                      </a:lnTo>
                                      <a:lnTo>
                                        <a:pt x="64" y="170"/>
                                      </a:lnTo>
                                      <a:lnTo>
                                        <a:pt x="64" y="166"/>
                                      </a:lnTo>
                                      <a:lnTo>
                                        <a:pt x="64" y="166"/>
                                      </a:lnTo>
                                      <a:lnTo>
                                        <a:pt x="64" y="162"/>
                                      </a:lnTo>
                                      <a:lnTo>
                                        <a:pt x="64" y="158"/>
                                      </a:lnTo>
                                      <a:lnTo>
                                        <a:pt x="64" y="154"/>
                                      </a:lnTo>
                                      <a:lnTo>
                                        <a:pt x="64" y="151"/>
                                      </a:lnTo>
                                      <a:lnTo>
                                        <a:pt x="68" y="147"/>
                                      </a:lnTo>
                                      <a:lnTo>
                                        <a:pt x="68" y="143"/>
                                      </a:lnTo>
                                      <a:lnTo>
                                        <a:pt x="68" y="139"/>
                                      </a:lnTo>
                                      <a:lnTo>
                                        <a:pt x="68" y="135"/>
                                      </a:lnTo>
                                      <a:lnTo>
                                        <a:pt x="72" y="131"/>
                                      </a:lnTo>
                                      <a:lnTo>
                                        <a:pt x="72" y="128"/>
                                      </a:lnTo>
                                      <a:lnTo>
                                        <a:pt x="72" y="124"/>
                                      </a:lnTo>
                                      <a:lnTo>
                                        <a:pt x="72" y="124"/>
                                      </a:lnTo>
                                      <a:lnTo>
                                        <a:pt x="72" y="128"/>
                                      </a:lnTo>
                                      <a:lnTo>
                                        <a:pt x="68" y="131"/>
                                      </a:lnTo>
                                      <a:lnTo>
                                        <a:pt x="64" y="135"/>
                                      </a:lnTo>
                                      <a:lnTo>
                                        <a:pt x="60" y="139"/>
                                      </a:lnTo>
                                      <a:lnTo>
                                        <a:pt x="56" y="143"/>
                                      </a:lnTo>
                                      <a:lnTo>
                                        <a:pt x="52" y="151"/>
                                      </a:lnTo>
                                      <a:lnTo>
                                        <a:pt x="48" y="154"/>
                                      </a:lnTo>
                                      <a:lnTo>
                                        <a:pt x="44" y="158"/>
                                      </a:lnTo>
                                      <a:lnTo>
                                        <a:pt x="36" y="162"/>
                                      </a:lnTo>
                                      <a:lnTo>
                                        <a:pt x="32" y="166"/>
                                      </a:lnTo>
                                      <a:lnTo>
                                        <a:pt x="28" y="166"/>
                                      </a:lnTo>
                                      <a:lnTo>
                                        <a:pt x="24" y="170"/>
                                      </a:lnTo>
                                      <a:lnTo>
                                        <a:pt x="20" y="174"/>
                                      </a:lnTo>
                                      <a:lnTo>
                                        <a:pt x="16" y="174"/>
                                      </a:lnTo>
                                      <a:lnTo>
                                        <a:pt x="12" y="174"/>
                                      </a:lnTo>
                                      <a:lnTo>
                                        <a:pt x="8" y="174"/>
                                      </a:lnTo>
                                      <a:lnTo>
                                        <a:pt x="8" y="174"/>
                                      </a:lnTo>
                                      <a:lnTo>
                                        <a:pt x="8" y="170"/>
                                      </a:lnTo>
                                      <a:lnTo>
                                        <a:pt x="4" y="166"/>
                                      </a:lnTo>
                                      <a:lnTo>
                                        <a:pt x="0" y="162"/>
                                      </a:lnTo>
                                      <a:lnTo>
                                        <a:pt x="0" y="158"/>
                                      </a:lnTo>
                                      <a:lnTo>
                                        <a:pt x="0" y="154"/>
                                      </a:lnTo>
                                      <a:lnTo>
                                        <a:pt x="0" y="151"/>
                                      </a:lnTo>
                                      <a:lnTo>
                                        <a:pt x="0" y="143"/>
                                      </a:lnTo>
                                      <a:lnTo>
                                        <a:pt x="0" y="139"/>
                                      </a:lnTo>
                                      <a:lnTo>
                                        <a:pt x="0" y="131"/>
                                      </a:lnTo>
                                      <a:lnTo>
                                        <a:pt x="4" y="128"/>
                                      </a:lnTo>
                                      <a:lnTo>
                                        <a:pt x="4" y="120"/>
                                      </a:lnTo>
                                      <a:lnTo>
                                        <a:pt x="8" y="116"/>
                                      </a:lnTo>
                                      <a:lnTo>
                                        <a:pt x="8" y="112"/>
                                      </a:lnTo>
                                      <a:lnTo>
                                        <a:pt x="8" y="108"/>
                                      </a:lnTo>
                                      <a:lnTo>
                                        <a:pt x="12" y="104"/>
                                      </a:lnTo>
                                      <a:lnTo>
                                        <a:pt x="12" y="10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2" name="Freeform 581"/>
                              <wps:cNvSpPr>
                                <a:spLocks/>
                              </wps:cNvSpPr>
                              <wps:spPr bwMode="auto">
                                <a:xfrm>
                                  <a:off x="6009" y="5541"/>
                                  <a:ext cx="39" cy="57"/>
                                </a:xfrm>
                                <a:custGeom>
                                  <a:avLst/>
                                  <a:gdLst>
                                    <a:gd name="T0" fmla="*/ 4 w 39"/>
                                    <a:gd name="T1" fmla="*/ 23 h 57"/>
                                    <a:gd name="T2" fmla="*/ 4 w 39"/>
                                    <a:gd name="T3" fmla="*/ 19 h 57"/>
                                    <a:gd name="T4" fmla="*/ 4 w 39"/>
                                    <a:gd name="T5" fmla="*/ 15 h 57"/>
                                    <a:gd name="T6" fmla="*/ 4 w 39"/>
                                    <a:gd name="T7" fmla="*/ 15 h 57"/>
                                    <a:gd name="T8" fmla="*/ 4 w 39"/>
                                    <a:gd name="T9" fmla="*/ 11 h 57"/>
                                    <a:gd name="T10" fmla="*/ 8 w 39"/>
                                    <a:gd name="T11" fmla="*/ 7 h 57"/>
                                    <a:gd name="T12" fmla="*/ 12 w 39"/>
                                    <a:gd name="T13" fmla="*/ 7 h 57"/>
                                    <a:gd name="T14" fmla="*/ 16 w 39"/>
                                    <a:gd name="T15" fmla="*/ 3 h 57"/>
                                    <a:gd name="T16" fmla="*/ 20 w 39"/>
                                    <a:gd name="T17" fmla="*/ 0 h 57"/>
                                    <a:gd name="T18" fmla="*/ 27 w 39"/>
                                    <a:gd name="T19" fmla="*/ 0 h 57"/>
                                    <a:gd name="T20" fmla="*/ 31 w 39"/>
                                    <a:gd name="T21" fmla="*/ 0 h 57"/>
                                    <a:gd name="T22" fmla="*/ 39 w 39"/>
                                    <a:gd name="T23" fmla="*/ 19 h 57"/>
                                    <a:gd name="T24" fmla="*/ 35 w 39"/>
                                    <a:gd name="T25" fmla="*/ 19 h 57"/>
                                    <a:gd name="T26" fmla="*/ 35 w 39"/>
                                    <a:gd name="T27" fmla="*/ 15 h 57"/>
                                    <a:gd name="T28" fmla="*/ 35 w 39"/>
                                    <a:gd name="T29" fmla="*/ 15 h 57"/>
                                    <a:gd name="T30" fmla="*/ 35 w 39"/>
                                    <a:gd name="T31" fmla="*/ 11 h 57"/>
                                    <a:gd name="T32" fmla="*/ 35 w 39"/>
                                    <a:gd name="T33" fmla="*/ 11 h 57"/>
                                    <a:gd name="T34" fmla="*/ 35 w 39"/>
                                    <a:gd name="T35" fmla="*/ 11 h 57"/>
                                    <a:gd name="T36" fmla="*/ 31 w 39"/>
                                    <a:gd name="T37" fmla="*/ 7 h 57"/>
                                    <a:gd name="T38" fmla="*/ 31 w 39"/>
                                    <a:gd name="T39" fmla="*/ 7 h 57"/>
                                    <a:gd name="T40" fmla="*/ 27 w 39"/>
                                    <a:gd name="T41" fmla="*/ 7 h 57"/>
                                    <a:gd name="T42" fmla="*/ 20 w 39"/>
                                    <a:gd name="T43" fmla="*/ 7 h 57"/>
                                    <a:gd name="T44" fmla="*/ 16 w 39"/>
                                    <a:gd name="T45" fmla="*/ 7 h 57"/>
                                    <a:gd name="T46" fmla="*/ 12 w 39"/>
                                    <a:gd name="T47" fmla="*/ 11 h 57"/>
                                    <a:gd name="T48" fmla="*/ 12 w 39"/>
                                    <a:gd name="T49" fmla="*/ 19 h 57"/>
                                    <a:gd name="T50" fmla="*/ 16 w 39"/>
                                    <a:gd name="T51" fmla="*/ 23 h 57"/>
                                    <a:gd name="T52" fmla="*/ 23 w 39"/>
                                    <a:gd name="T53" fmla="*/ 23 h 57"/>
                                    <a:gd name="T54" fmla="*/ 31 w 39"/>
                                    <a:gd name="T55" fmla="*/ 27 h 57"/>
                                    <a:gd name="T56" fmla="*/ 35 w 39"/>
                                    <a:gd name="T57" fmla="*/ 30 h 57"/>
                                    <a:gd name="T58" fmla="*/ 39 w 39"/>
                                    <a:gd name="T59" fmla="*/ 34 h 57"/>
                                    <a:gd name="T60" fmla="*/ 35 w 39"/>
                                    <a:gd name="T61" fmla="*/ 42 h 57"/>
                                    <a:gd name="T62" fmla="*/ 31 w 39"/>
                                    <a:gd name="T63" fmla="*/ 50 h 57"/>
                                    <a:gd name="T64" fmla="*/ 20 w 39"/>
                                    <a:gd name="T65" fmla="*/ 57 h 57"/>
                                    <a:gd name="T66" fmla="*/ 12 w 39"/>
                                    <a:gd name="T67" fmla="*/ 57 h 57"/>
                                    <a:gd name="T68" fmla="*/ 0 w 39"/>
                                    <a:gd name="T69" fmla="*/ 53 h 57"/>
                                    <a:gd name="T70" fmla="*/ 4 w 39"/>
                                    <a:gd name="T71" fmla="*/ 50 h 57"/>
                                    <a:gd name="T72" fmla="*/ 4 w 39"/>
                                    <a:gd name="T73" fmla="*/ 50 h 57"/>
                                    <a:gd name="T74" fmla="*/ 8 w 39"/>
                                    <a:gd name="T75" fmla="*/ 50 h 57"/>
                                    <a:gd name="T76" fmla="*/ 12 w 39"/>
                                    <a:gd name="T77" fmla="*/ 53 h 57"/>
                                    <a:gd name="T78" fmla="*/ 20 w 39"/>
                                    <a:gd name="T79" fmla="*/ 53 h 57"/>
                                    <a:gd name="T80" fmla="*/ 27 w 39"/>
                                    <a:gd name="T81" fmla="*/ 50 h 57"/>
                                    <a:gd name="T82" fmla="*/ 31 w 39"/>
                                    <a:gd name="T83" fmla="*/ 46 h 57"/>
                                    <a:gd name="T84" fmla="*/ 31 w 39"/>
                                    <a:gd name="T85" fmla="*/ 38 h 57"/>
                                    <a:gd name="T86" fmla="*/ 27 w 39"/>
                                    <a:gd name="T87" fmla="*/ 34 h 57"/>
                                    <a:gd name="T88" fmla="*/ 20 w 39"/>
                                    <a:gd name="T89" fmla="*/ 34 h 57"/>
                                    <a:gd name="T90" fmla="*/ 12 w 39"/>
                                    <a:gd name="T91" fmla="*/ 30 h 57"/>
                                    <a:gd name="T92" fmla="*/ 8 w 39"/>
                                    <a:gd name="T93" fmla="*/ 2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9" h="57">
                                      <a:moveTo>
                                        <a:pt x="4" y="23"/>
                                      </a:moveTo>
                                      <a:lnTo>
                                        <a:pt x="4" y="23"/>
                                      </a:lnTo>
                                      <a:lnTo>
                                        <a:pt x="4" y="23"/>
                                      </a:lnTo>
                                      <a:lnTo>
                                        <a:pt x="4" y="23"/>
                                      </a:lnTo>
                                      <a:lnTo>
                                        <a:pt x="4" y="23"/>
                                      </a:lnTo>
                                      <a:lnTo>
                                        <a:pt x="4" y="19"/>
                                      </a:lnTo>
                                      <a:lnTo>
                                        <a:pt x="4" y="19"/>
                                      </a:lnTo>
                                      <a:lnTo>
                                        <a:pt x="4" y="19"/>
                                      </a:lnTo>
                                      <a:lnTo>
                                        <a:pt x="4" y="15"/>
                                      </a:lnTo>
                                      <a:lnTo>
                                        <a:pt x="4" y="15"/>
                                      </a:lnTo>
                                      <a:lnTo>
                                        <a:pt x="4" y="15"/>
                                      </a:lnTo>
                                      <a:lnTo>
                                        <a:pt x="4" y="15"/>
                                      </a:lnTo>
                                      <a:lnTo>
                                        <a:pt x="4" y="11"/>
                                      </a:lnTo>
                                      <a:lnTo>
                                        <a:pt x="4" y="11"/>
                                      </a:lnTo>
                                      <a:lnTo>
                                        <a:pt x="4" y="11"/>
                                      </a:lnTo>
                                      <a:lnTo>
                                        <a:pt x="8" y="11"/>
                                      </a:lnTo>
                                      <a:lnTo>
                                        <a:pt x="8" y="11"/>
                                      </a:lnTo>
                                      <a:lnTo>
                                        <a:pt x="8" y="7"/>
                                      </a:lnTo>
                                      <a:lnTo>
                                        <a:pt x="8" y="7"/>
                                      </a:lnTo>
                                      <a:lnTo>
                                        <a:pt x="8" y="7"/>
                                      </a:lnTo>
                                      <a:lnTo>
                                        <a:pt x="12" y="7"/>
                                      </a:lnTo>
                                      <a:lnTo>
                                        <a:pt x="12" y="3"/>
                                      </a:lnTo>
                                      <a:lnTo>
                                        <a:pt x="16" y="3"/>
                                      </a:lnTo>
                                      <a:lnTo>
                                        <a:pt x="16" y="3"/>
                                      </a:lnTo>
                                      <a:lnTo>
                                        <a:pt x="20" y="0"/>
                                      </a:lnTo>
                                      <a:lnTo>
                                        <a:pt x="20" y="0"/>
                                      </a:lnTo>
                                      <a:lnTo>
                                        <a:pt x="20" y="0"/>
                                      </a:lnTo>
                                      <a:lnTo>
                                        <a:pt x="23" y="0"/>
                                      </a:lnTo>
                                      <a:lnTo>
                                        <a:pt x="23" y="0"/>
                                      </a:lnTo>
                                      <a:lnTo>
                                        <a:pt x="27" y="0"/>
                                      </a:lnTo>
                                      <a:lnTo>
                                        <a:pt x="27" y="0"/>
                                      </a:lnTo>
                                      <a:lnTo>
                                        <a:pt x="31" y="0"/>
                                      </a:lnTo>
                                      <a:lnTo>
                                        <a:pt x="31" y="0"/>
                                      </a:lnTo>
                                      <a:lnTo>
                                        <a:pt x="35" y="0"/>
                                      </a:lnTo>
                                      <a:lnTo>
                                        <a:pt x="39" y="3"/>
                                      </a:lnTo>
                                      <a:lnTo>
                                        <a:pt x="39" y="19"/>
                                      </a:lnTo>
                                      <a:lnTo>
                                        <a:pt x="35" y="19"/>
                                      </a:lnTo>
                                      <a:lnTo>
                                        <a:pt x="35" y="19"/>
                                      </a:lnTo>
                                      <a:lnTo>
                                        <a:pt x="35" y="19"/>
                                      </a:lnTo>
                                      <a:lnTo>
                                        <a:pt x="35" y="15"/>
                                      </a:lnTo>
                                      <a:lnTo>
                                        <a:pt x="35" y="15"/>
                                      </a:lnTo>
                                      <a:lnTo>
                                        <a:pt x="35" y="15"/>
                                      </a:lnTo>
                                      <a:lnTo>
                                        <a:pt x="35" y="15"/>
                                      </a:lnTo>
                                      <a:lnTo>
                                        <a:pt x="35" y="15"/>
                                      </a:lnTo>
                                      <a:lnTo>
                                        <a:pt x="35" y="15"/>
                                      </a:lnTo>
                                      <a:lnTo>
                                        <a:pt x="35" y="15"/>
                                      </a:lnTo>
                                      <a:lnTo>
                                        <a:pt x="35" y="15"/>
                                      </a:lnTo>
                                      <a:lnTo>
                                        <a:pt x="35" y="11"/>
                                      </a:lnTo>
                                      <a:lnTo>
                                        <a:pt x="35" y="11"/>
                                      </a:lnTo>
                                      <a:lnTo>
                                        <a:pt x="35" y="11"/>
                                      </a:lnTo>
                                      <a:lnTo>
                                        <a:pt x="35" y="11"/>
                                      </a:lnTo>
                                      <a:lnTo>
                                        <a:pt x="35" y="11"/>
                                      </a:lnTo>
                                      <a:lnTo>
                                        <a:pt x="35" y="11"/>
                                      </a:lnTo>
                                      <a:lnTo>
                                        <a:pt x="35" y="11"/>
                                      </a:lnTo>
                                      <a:lnTo>
                                        <a:pt x="35" y="11"/>
                                      </a:lnTo>
                                      <a:lnTo>
                                        <a:pt x="31" y="11"/>
                                      </a:lnTo>
                                      <a:lnTo>
                                        <a:pt x="31" y="7"/>
                                      </a:lnTo>
                                      <a:lnTo>
                                        <a:pt x="31" y="7"/>
                                      </a:lnTo>
                                      <a:lnTo>
                                        <a:pt x="31" y="7"/>
                                      </a:lnTo>
                                      <a:lnTo>
                                        <a:pt x="31" y="7"/>
                                      </a:lnTo>
                                      <a:lnTo>
                                        <a:pt x="27" y="7"/>
                                      </a:lnTo>
                                      <a:lnTo>
                                        <a:pt x="27" y="7"/>
                                      </a:lnTo>
                                      <a:lnTo>
                                        <a:pt x="27" y="7"/>
                                      </a:lnTo>
                                      <a:lnTo>
                                        <a:pt x="23" y="7"/>
                                      </a:lnTo>
                                      <a:lnTo>
                                        <a:pt x="23" y="7"/>
                                      </a:lnTo>
                                      <a:lnTo>
                                        <a:pt x="20" y="7"/>
                                      </a:lnTo>
                                      <a:lnTo>
                                        <a:pt x="20" y="7"/>
                                      </a:lnTo>
                                      <a:lnTo>
                                        <a:pt x="16" y="7"/>
                                      </a:lnTo>
                                      <a:lnTo>
                                        <a:pt x="16" y="7"/>
                                      </a:lnTo>
                                      <a:lnTo>
                                        <a:pt x="12" y="11"/>
                                      </a:lnTo>
                                      <a:lnTo>
                                        <a:pt x="12" y="11"/>
                                      </a:lnTo>
                                      <a:lnTo>
                                        <a:pt x="12" y="11"/>
                                      </a:lnTo>
                                      <a:lnTo>
                                        <a:pt x="12" y="15"/>
                                      </a:lnTo>
                                      <a:lnTo>
                                        <a:pt x="12" y="15"/>
                                      </a:lnTo>
                                      <a:lnTo>
                                        <a:pt x="12" y="19"/>
                                      </a:lnTo>
                                      <a:lnTo>
                                        <a:pt x="12" y="19"/>
                                      </a:lnTo>
                                      <a:lnTo>
                                        <a:pt x="12" y="23"/>
                                      </a:lnTo>
                                      <a:lnTo>
                                        <a:pt x="16" y="23"/>
                                      </a:lnTo>
                                      <a:lnTo>
                                        <a:pt x="16" y="23"/>
                                      </a:lnTo>
                                      <a:lnTo>
                                        <a:pt x="20" y="23"/>
                                      </a:lnTo>
                                      <a:lnTo>
                                        <a:pt x="23" y="23"/>
                                      </a:lnTo>
                                      <a:lnTo>
                                        <a:pt x="23" y="23"/>
                                      </a:lnTo>
                                      <a:lnTo>
                                        <a:pt x="27" y="23"/>
                                      </a:lnTo>
                                      <a:lnTo>
                                        <a:pt x="31" y="27"/>
                                      </a:lnTo>
                                      <a:lnTo>
                                        <a:pt x="31" y="27"/>
                                      </a:lnTo>
                                      <a:lnTo>
                                        <a:pt x="35" y="27"/>
                                      </a:lnTo>
                                      <a:lnTo>
                                        <a:pt x="35" y="30"/>
                                      </a:lnTo>
                                      <a:lnTo>
                                        <a:pt x="39" y="34"/>
                                      </a:lnTo>
                                      <a:lnTo>
                                        <a:pt x="39" y="34"/>
                                      </a:lnTo>
                                      <a:lnTo>
                                        <a:pt x="39" y="34"/>
                                      </a:lnTo>
                                      <a:lnTo>
                                        <a:pt x="39" y="38"/>
                                      </a:lnTo>
                                      <a:lnTo>
                                        <a:pt x="39" y="42"/>
                                      </a:lnTo>
                                      <a:lnTo>
                                        <a:pt x="35" y="42"/>
                                      </a:lnTo>
                                      <a:lnTo>
                                        <a:pt x="35" y="46"/>
                                      </a:lnTo>
                                      <a:lnTo>
                                        <a:pt x="31" y="50"/>
                                      </a:lnTo>
                                      <a:lnTo>
                                        <a:pt x="31" y="50"/>
                                      </a:lnTo>
                                      <a:lnTo>
                                        <a:pt x="27" y="53"/>
                                      </a:lnTo>
                                      <a:lnTo>
                                        <a:pt x="23" y="57"/>
                                      </a:lnTo>
                                      <a:lnTo>
                                        <a:pt x="20" y="57"/>
                                      </a:lnTo>
                                      <a:lnTo>
                                        <a:pt x="16" y="57"/>
                                      </a:lnTo>
                                      <a:lnTo>
                                        <a:pt x="16" y="57"/>
                                      </a:lnTo>
                                      <a:lnTo>
                                        <a:pt x="12" y="57"/>
                                      </a:lnTo>
                                      <a:lnTo>
                                        <a:pt x="8" y="57"/>
                                      </a:lnTo>
                                      <a:lnTo>
                                        <a:pt x="4" y="57"/>
                                      </a:lnTo>
                                      <a:lnTo>
                                        <a:pt x="0" y="53"/>
                                      </a:lnTo>
                                      <a:lnTo>
                                        <a:pt x="0" y="38"/>
                                      </a:lnTo>
                                      <a:lnTo>
                                        <a:pt x="4" y="38"/>
                                      </a:lnTo>
                                      <a:lnTo>
                                        <a:pt x="4" y="50"/>
                                      </a:lnTo>
                                      <a:lnTo>
                                        <a:pt x="4" y="50"/>
                                      </a:lnTo>
                                      <a:lnTo>
                                        <a:pt x="4" y="50"/>
                                      </a:lnTo>
                                      <a:lnTo>
                                        <a:pt x="4" y="50"/>
                                      </a:lnTo>
                                      <a:lnTo>
                                        <a:pt x="4" y="50"/>
                                      </a:lnTo>
                                      <a:lnTo>
                                        <a:pt x="8" y="50"/>
                                      </a:lnTo>
                                      <a:lnTo>
                                        <a:pt x="8" y="50"/>
                                      </a:lnTo>
                                      <a:lnTo>
                                        <a:pt x="8" y="53"/>
                                      </a:lnTo>
                                      <a:lnTo>
                                        <a:pt x="12" y="53"/>
                                      </a:lnTo>
                                      <a:lnTo>
                                        <a:pt x="12" y="53"/>
                                      </a:lnTo>
                                      <a:lnTo>
                                        <a:pt x="16" y="53"/>
                                      </a:lnTo>
                                      <a:lnTo>
                                        <a:pt x="16" y="53"/>
                                      </a:lnTo>
                                      <a:lnTo>
                                        <a:pt x="20" y="53"/>
                                      </a:lnTo>
                                      <a:lnTo>
                                        <a:pt x="20" y="53"/>
                                      </a:lnTo>
                                      <a:lnTo>
                                        <a:pt x="23" y="50"/>
                                      </a:lnTo>
                                      <a:lnTo>
                                        <a:pt x="27" y="50"/>
                                      </a:lnTo>
                                      <a:lnTo>
                                        <a:pt x="27" y="50"/>
                                      </a:lnTo>
                                      <a:lnTo>
                                        <a:pt x="31" y="46"/>
                                      </a:lnTo>
                                      <a:lnTo>
                                        <a:pt x="31" y="46"/>
                                      </a:lnTo>
                                      <a:lnTo>
                                        <a:pt x="31" y="42"/>
                                      </a:lnTo>
                                      <a:lnTo>
                                        <a:pt x="31" y="42"/>
                                      </a:lnTo>
                                      <a:lnTo>
                                        <a:pt x="31" y="38"/>
                                      </a:lnTo>
                                      <a:lnTo>
                                        <a:pt x="27" y="38"/>
                                      </a:lnTo>
                                      <a:lnTo>
                                        <a:pt x="27" y="34"/>
                                      </a:lnTo>
                                      <a:lnTo>
                                        <a:pt x="27" y="34"/>
                                      </a:lnTo>
                                      <a:lnTo>
                                        <a:pt x="23" y="34"/>
                                      </a:lnTo>
                                      <a:lnTo>
                                        <a:pt x="23" y="34"/>
                                      </a:lnTo>
                                      <a:lnTo>
                                        <a:pt x="20" y="34"/>
                                      </a:lnTo>
                                      <a:lnTo>
                                        <a:pt x="16" y="34"/>
                                      </a:lnTo>
                                      <a:lnTo>
                                        <a:pt x="16" y="30"/>
                                      </a:lnTo>
                                      <a:lnTo>
                                        <a:pt x="12" y="30"/>
                                      </a:lnTo>
                                      <a:lnTo>
                                        <a:pt x="12" y="30"/>
                                      </a:lnTo>
                                      <a:lnTo>
                                        <a:pt x="8" y="30"/>
                                      </a:lnTo>
                                      <a:lnTo>
                                        <a:pt x="8" y="27"/>
                                      </a:lnTo>
                                      <a:lnTo>
                                        <a:pt x="4"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3" name="Freeform 582"/>
                              <wps:cNvSpPr>
                                <a:spLocks/>
                              </wps:cNvSpPr>
                              <wps:spPr bwMode="auto">
                                <a:xfrm>
                                  <a:off x="5961" y="5541"/>
                                  <a:ext cx="44" cy="57"/>
                                </a:xfrm>
                                <a:custGeom>
                                  <a:avLst/>
                                  <a:gdLst>
                                    <a:gd name="T0" fmla="*/ 4 w 44"/>
                                    <a:gd name="T1" fmla="*/ 23 h 57"/>
                                    <a:gd name="T2" fmla="*/ 4 w 44"/>
                                    <a:gd name="T3" fmla="*/ 23 h 57"/>
                                    <a:gd name="T4" fmla="*/ 4 w 44"/>
                                    <a:gd name="T5" fmla="*/ 19 h 57"/>
                                    <a:gd name="T6" fmla="*/ 8 w 44"/>
                                    <a:gd name="T7" fmla="*/ 15 h 57"/>
                                    <a:gd name="T8" fmla="*/ 8 w 44"/>
                                    <a:gd name="T9" fmla="*/ 15 h 57"/>
                                    <a:gd name="T10" fmla="*/ 12 w 44"/>
                                    <a:gd name="T11" fmla="*/ 11 h 57"/>
                                    <a:gd name="T12" fmla="*/ 16 w 44"/>
                                    <a:gd name="T13" fmla="*/ 7 h 57"/>
                                    <a:gd name="T14" fmla="*/ 20 w 44"/>
                                    <a:gd name="T15" fmla="*/ 3 h 57"/>
                                    <a:gd name="T16" fmla="*/ 28 w 44"/>
                                    <a:gd name="T17" fmla="*/ 0 h 57"/>
                                    <a:gd name="T18" fmla="*/ 28 w 44"/>
                                    <a:gd name="T19" fmla="*/ 0 h 57"/>
                                    <a:gd name="T20" fmla="*/ 32 w 44"/>
                                    <a:gd name="T21" fmla="*/ 0 h 57"/>
                                    <a:gd name="T22" fmla="*/ 36 w 44"/>
                                    <a:gd name="T23" fmla="*/ 0 h 57"/>
                                    <a:gd name="T24" fmla="*/ 40 w 44"/>
                                    <a:gd name="T25" fmla="*/ 0 h 57"/>
                                    <a:gd name="T26" fmla="*/ 44 w 44"/>
                                    <a:gd name="T27" fmla="*/ 3 h 57"/>
                                    <a:gd name="T28" fmla="*/ 44 w 44"/>
                                    <a:gd name="T29" fmla="*/ 7 h 57"/>
                                    <a:gd name="T30" fmla="*/ 44 w 44"/>
                                    <a:gd name="T31" fmla="*/ 7 h 57"/>
                                    <a:gd name="T32" fmla="*/ 44 w 44"/>
                                    <a:gd name="T33" fmla="*/ 15 h 57"/>
                                    <a:gd name="T34" fmla="*/ 40 w 44"/>
                                    <a:gd name="T35" fmla="*/ 19 h 57"/>
                                    <a:gd name="T36" fmla="*/ 40 w 44"/>
                                    <a:gd name="T37" fmla="*/ 19 h 57"/>
                                    <a:gd name="T38" fmla="*/ 36 w 44"/>
                                    <a:gd name="T39" fmla="*/ 23 h 57"/>
                                    <a:gd name="T40" fmla="*/ 32 w 44"/>
                                    <a:gd name="T41" fmla="*/ 23 h 57"/>
                                    <a:gd name="T42" fmla="*/ 28 w 44"/>
                                    <a:gd name="T43" fmla="*/ 27 h 57"/>
                                    <a:gd name="T44" fmla="*/ 24 w 44"/>
                                    <a:gd name="T45" fmla="*/ 27 h 57"/>
                                    <a:gd name="T46" fmla="*/ 20 w 44"/>
                                    <a:gd name="T47" fmla="*/ 30 h 57"/>
                                    <a:gd name="T48" fmla="*/ 16 w 44"/>
                                    <a:gd name="T49" fmla="*/ 30 h 57"/>
                                    <a:gd name="T50" fmla="*/ 12 w 44"/>
                                    <a:gd name="T51" fmla="*/ 30 h 57"/>
                                    <a:gd name="T52" fmla="*/ 12 w 44"/>
                                    <a:gd name="T53" fmla="*/ 30 h 57"/>
                                    <a:gd name="T54" fmla="*/ 8 w 44"/>
                                    <a:gd name="T55" fmla="*/ 34 h 57"/>
                                    <a:gd name="T56" fmla="*/ 8 w 44"/>
                                    <a:gd name="T57" fmla="*/ 38 h 57"/>
                                    <a:gd name="T58" fmla="*/ 8 w 44"/>
                                    <a:gd name="T59" fmla="*/ 42 h 57"/>
                                    <a:gd name="T60" fmla="*/ 8 w 44"/>
                                    <a:gd name="T61" fmla="*/ 46 h 57"/>
                                    <a:gd name="T62" fmla="*/ 12 w 44"/>
                                    <a:gd name="T63" fmla="*/ 46 h 57"/>
                                    <a:gd name="T64" fmla="*/ 12 w 44"/>
                                    <a:gd name="T65" fmla="*/ 50 h 57"/>
                                    <a:gd name="T66" fmla="*/ 16 w 44"/>
                                    <a:gd name="T67" fmla="*/ 53 h 57"/>
                                    <a:gd name="T68" fmla="*/ 20 w 44"/>
                                    <a:gd name="T69" fmla="*/ 53 h 57"/>
                                    <a:gd name="T70" fmla="*/ 20 w 44"/>
                                    <a:gd name="T71" fmla="*/ 53 h 57"/>
                                    <a:gd name="T72" fmla="*/ 24 w 44"/>
                                    <a:gd name="T73" fmla="*/ 53 h 57"/>
                                    <a:gd name="T74" fmla="*/ 28 w 44"/>
                                    <a:gd name="T75" fmla="*/ 50 h 57"/>
                                    <a:gd name="T76" fmla="*/ 28 w 44"/>
                                    <a:gd name="T77" fmla="*/ 50 h 57"/>
                                    <a:gd name="T78" fmla="*/ 32 w 44"/>
                                    <a:gd name="T79" fmla="*/ 50 h 57"/>
                                    <a:gd name="T80" fmla="*/ 32 w 44"/>
                                    <a:gd name="T81" fmla="*/ 46 h 57"/>
                                    <a:gd name="T82" fmla="*/ 36 w 44"/>
                                    <a:gd name="T83" fmla="*/ 46 h 57"/>
                                    <a:gd name="T84" fmla="*/ 40 w 44"/>
                                    <a:gd name="T85" fmla="*/ 42 h 57"/>
                                    <a:gd name="T86" fmla="*/ 40 w 44"/>
                                    <a:gd name="T87" fmla="*/ 46 h 57"/>
                                    <a:gd name="T88" fmla="*/ 40 w 44"/>
                                    <a:gd name="T89" fmla="*/ 46 h 57"/>
                                    <a:gd name="T90" fmla="*/ 36 w 44"/>
                                    <a:gd name="T91" fmla="*/ 50 h 57"/>
                                    <a:gd name="T92" fmla="*/ 36 w 44"/>
                                    <a:gd name="T93" fmla="*/ 53 h 57"/>
                                    <a:gd name="T94" fmla="*/ 32 w 44"/>
                                    <a:gd name="T95" fmla="*/ 53 h 57"/>
                                    <a:gd name="T96" fmla="*/ 28 w 44"/>
                                    <a:gd name="T97" fmla="*/ 57 h 57"/>
                                    <a:gd name="T98" fmla="*/ 24 w 44"/>
                                    <a:gd name="T99" fmla="*/ 57 h 57"/>
                                    <a:gd name="T100" fmla="*/ 20 w 44"/>
                                    <a:gd name="T101" fmla="*/ 57 h 57"/>
                                    <a:gd name="T102" fmla="*/ 12 w 44"/>
                                    <a:gd name="T103" fmla="*/ 57 h 57"/>
                                    <a:gd name="T104" fmla="*/ 12 w 44"/>
                                    <a:gd name="T105" fmla="*/ 57 h 57"/>
                                    <a:gd name="T106" fmla="*/ 4 w 44"/>
                                    <a:gd name="T107" fmla="*/ 57 h 57"/>
                                    <a:gd name="T108" fmla="*/ 4 w 44"/>
                                    <a:gd name="T109" fmla="*/ 53 h 57"/>
                                    <a:gd name="T110" fmla="*/ 0 w 44"/>
                                    <a:gd name="T111" fmla="*/ 46 h 57"/>
                                    <a:gd name="T112" fmla="*/ 0 w 44"/>
                                    <a:gd name="T113" fmla="*/ 42 h 57"/>
                                    <a:gd name="T114" fmla="*/ 0 w 44"/>
                                    <a:gd name="T115" fmla="*/ 34 h 57"/>
                                    <a:gd name="T116" fmla="*/ 0 w 44"/>
                                    <a:gd name="T117" fmla="*/ 30 h 57"/>
                                    <a:gd name="T118" fmla="*/ 4 w 44"/>
                                    <a:gd name="T119" fmla="*/ 2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4" h="57">
                                      <a:moveTo>
                                        <a:pt x="4" y="23"/>
                                      </a:moveTo>
                                      <a:lnTo>
                                        <a:pt x="4" y="23"/>
                                      </a:lnTo>
                                      <a:lnTo>
                                        <a:pt x="4" y="23"/>
                                      </a:lnTo>
                                      <a:lnTo>
                                        <a:pt x="4" y="23"/>
                                      </a:lnTo>
                                      <a:lnTo>
                                        <a:pt x="4" y="23"/>
                                      </a:lnTo>
                                      <a:lnTo>
                                        <a:pt x="4" y="19"/>
                                      </a:lnTo>
                                      <a:lnTo>
                                        <a:pt x="4" y="19"/>
                                      </a:lnTo>
                                      <a:lnTo>
                                        <a:pt x="8" y="15"/>
                                      </a:lnTo>
                                      <a:lnTo>
                                        <a:pt x="8" y="15"/>
                                      </a:lnTo>
                                      <a:lnTo>
                                        <a:pt x="8" y="15"/>
                                      </a:lnTo>
                                      <a:lnTo>
                                        <a:pt x="12" y="11"/>
                                      </a:lnTo>
                                      <a:lnTo>
                                        <a:pt x="12" y="11"/>
                                      </a:lnTo>
                                      <a:lnTo>
                                        <a:pt x="12" y="7"/>
                                      </a:lnTo>
                                      <a:lnTo>
                                        <a:pt x="16" y="7"/>
                                      </a:lnTo>
                                      <a:lnTo>
                                        <a:pt x="20" y="3"/>
                                      </a:lnTo>
                                      <a:lnTo>
                                        <a:pt x="20" y="3"/>
                                      </a:lnTo>
                                      <a:lnTo>
                                        <a:pt x="24" y="3"/>
                                      </a:lnTo>
                                      <a:lnTo>
                                        <a:pt x="28" y="0"/>
                                      </a:lnTo>
                                      <a:lnTo>
                                        <a:pt x="28" y="0"/>
                                      </a:lnTo>
                                      <a:lnTo>
                                        <a:pt x="28" y="0"/>
                                      </a:lnTo>
                                      <a:lnTo>
                                        <a:pt x="32" y="0"/>
                                      </a:lnTo>
                                      <a:lnTo>
                                        <a:pt x="32" y="0"/>
                                      </a:lnTo>
                                      <a:lnTo>
                                        <a:pt x="36" y="0"/>
                                      </a:lnTo>
                                      <a:lnTo>
                                        <a:pt x="36" y="0"/>
                                      </a:lnTo>
                                      <a:lnTo>
                                        <a:pt x="40" y="0"/>
                                      </a:lnTo>
                                      <a:lnTo>
                                        <a:pt x="40" y="0"/>
                                      </a:lnTo>
                                      <a:lnTo>
                                        <a:pt x="40" y="0"/>
                                      </a:lnTo>
                                      <a:lnTo>
                                        <a:pt x="44" y="3"/>
                                      </a:lnTo>
                                      <a:lnTo>
                                        <a:pt x="44" y="3"/>
                                      </a:lnTo>
                                      <a:lnTo>
                                        <a:pt x="44" y="7"/>
                                      </a:lnTo>
                                      <a:lnTo>
                                        <a:pt x="44" y="7"/>
                                      </a:lnTo>
                                      <a:lnTo>
                                        <a:pt x="44" y="7"/>
                                      </a:lnTo>
                                      <a:lnTo>
                                        <a:pt x="44" y="11"/>
                                      </a:lnTo>
                                      <a:lnTo>
                                        <a:pt x="44" y="15"/>
                                      </a:lnTo>
                                      <a:lnTo>
                                        <a:pt x="40" y="19"/>
                                      </a:lnTo>
                                      <a:lnTo>
                                        <a:pt x="40" y="19"/>
                                      </a:lnTo>
                                      <a:lnTo>
                                        <a:pt x="40" y="19"/>
                                      </a:lnTo>
                                      <a:lnTo>
                                        <a:pt x="40" y="19"/>
                                      </a:lnTo>
                                      <a:lnTo>
                                        <a:pt x="36" y="23"/>
                                      </a:lnTo>
                                      <a:lnTo>
                                        <a:pt x="36" y="23"/>
                                      </a:lnTo>
                                      <a:lnTo>
                                        <a:pt x="36" y="23"/>
                                      </a:lnTo>
                                      <a:lnTo>
                                        <a:pt x="32" y="23"/>
                                      </a:lnTo>
                                      <a:lnTo>
                                        <a:pt x="32" y="27"/>
                                      </a:lnTo>
                                      <a:lnTo>
                                        <a:pt x="28" y="27"/>
                                      </a:lnTo>
                                      <a:lnTo>
                                        <a:pt x="28" y="27"/>
                                      </a:lnTo>
                                      <a:lnTo>
                                        <a:pt x="24" y="27"/>
                                      </a:lnTo>
                                      <a:lnTo>
                                        <a:pt x="20" y="30"/>
                                      </a:lnTo>
                                      <a:lnTo>
                                        <a:pt x="20" y="30"/>
                                      </a:lnTo>
                                      <a:lnTo>
                                        <a:pt x="16" y="30"/>
                                      </a:lnTo>
                                      <a:lnTo>
                                        <a:pt x="16" y="30"/>
                                      </a:lnTo>
                                      <a:lnTo>
                                        <a:pt x="12" y="30"/>
                                      </a:lnTo>
                                      <a:lnTo>
                                        <a:pt x="12" y="30"/>
                                      </a:lnTo>
                                      <a:lnTo>
                                        <a:pt x="12" y="30"/>
                                      </a:lnTo>
                                      <a:lnTo>
                                        <a:pt x="12" y="30"/>
                                      </a:lnTo>
                                      <a:lnTo>
                                        <a:pt x="12" y="34"/>
                                      </a:lnTo>
                                      <a:lnTo>
                                        <a:pt x="8" y="34"/>
                                      </a:lnTo>
                                      <a:lnTo>
                                        <a:pt x="8" y="34"/>
                                      </a:lnTo>
                                      <a:lnTo>
                                        <a:pt x="8" y="38"/>
                                      </a:lnTo>
                                      <a:lnTo>
                                        <a:pt x="8" y="38"/>
                                      </a:lnTo>
                                      <a:lnTo>
                                        <a:pt x="8" y="42"/>
                                      </a:lnTo>
                                      <a:lnTo>
                                        <a:pt x="8" y="42"/>
                                      </a:lnTo>
                                      <a:lnTo>
                                        <a:pt x="8" y="46"/>
                                      </a:lnTo>
                                      <a:lnTo>
                                        <a:pt x="8" y="46"/>
                                      </a:lnTo>
                                      <a:lnTo>
                                        <a:pt x="12" y="46"/>
                                      </a:lnTo>
                                      <a:lnTo>
                                        <a:pt x="12" y="50"/>
                                      </a:lnTo>
                                      <a:lnTo>
                                        <a:pt x="12" y="50"/>
                                      </a:lnTo>
                                      <a:lnTo>
                                        <a:pt x="12" y="50"/>
                                      </a:lnTo>
                                      <a:lnTo>
                                        <a:pt x="16" y="53"/>
                                      </a:lnTo>
                                      <a:lnTo>
                                        <a:pt x="20" y="53"/>
                                      </a:lnTo>
                                      <a:lnTo>
                                        <a:pt x="20" y="53"/>
                                      </a:lnTo>
                                      <a:lnTo>
                                        <a:pt x="20" y="53"/>
                                      </a:lnTo>
                                      <a:lnTo>
                                        <a:pt x="20" y="53"/>
                                      </a:lnTo>
                                      <a:lnTo>
                                        <a:pt x="24" y="53"/>
                                      </a:lnTo>
                                      <a:lnTo>
                                        <a:pt x="24" y="53"/>
                                      </a:lnTo>
                                      <a:lnTo>
                                        <a:pt x="28" y="50"/>
                                      </a:lnTo>
                                      <a:lnTo>
                                        <a:pt x="28" y="50"/>
                                      </a:lnTo>
                                      <a:lnTo>
                                        <a:pt x="28" y="50"/>
                                      </a:lnTo>
                                      <a:lnTo>
                                        <a:pt x="28" y="50"/>
                                      </a:lnTo>
                                      <a:lnTo>
                                        <a:pt x="32" y="50"/>
                                      </a:lnTo>
                                      <a:lnTo>
                                        <a:pt x="32" y="50"/>
                                      </a:lnTo>
                                      <a:lnTo>
                                        <a:pt x="32" y="50"/>
                                      </a:lnTo>
                                      <a:lnTo>
                                        <a:pt x="32" y="46"/>
                                      </a:lnTo>
                                      <a:lnTo>
                                        <a:pt x="36" y="46"/>
                                      </a:lnTo>
                                      <a:lnTo>
                                        <a:pt x="36" y="46"/>
                                      </a:lnTo>
                                      <a:lnTo>
                                        <a:pt x="36" y="46"/>
                                      </a:lnTo>
                                      <a:lnTo>
                                        <a:pt x="40" y="42"/>
                                      </a:lnTo>
                                      <a:lnTo>
                                        <a:pt x="40" y="46"/>
                                      </a:lnTo>
                                      <a:lnTo>
                                        <a:pt x="40" y="46"/>
                                      </a:lnTo>
                                      <a:lnTo>
                                        <a:pt x="40" y="46"/>
                                      </a:lnTo>
                                      <a:lnTo>
                                        <a:pt x="40" y="46"/>
                                      </a:lnTo>
                                      <a:lnTo>
                                        <a:pt x="36" y="50"/>
                                      </a:lnTo>
                                      <a:lnTo>
                                        <a:pt x="36" y="50"/>
                                      </a:lnTo>
                                      <a:lnTo>
                                        <a:pt x="36" y="50"/>
                                      </a:lnTo>
                                      <a:lnTo>
                                        <a:pt x="36" y="53"/>
                                      </a:lnTo>
                                      <a:lnTo>
                                        <a:pt x="32" y="53"/>
                                      </a:lnTo>
                                      <a:lnTo>
                                        <a:pt x="32" y="53"/>
                                      </a:lnTo>
                                      <a:lnTo>
                                        <a:pt x="28" y="53"/>
                                      </a:lnTo>
                                      <a:lnTo>
                                        <a:pt x="28" y="57"/>
                                      </a:lnTo>
                                      <a:lnTo>
                                        <a:pt x="24" y="57"/>
                                      </a:lnTo>
                                      <a:lnTo>
                                        <a:pt x="24" y="57"/>
                                      </a:lnTo>
                                      <a:lnTo>
                                        <a:pt x="20" y="57"/>
                                      </a:lnTo>
                                      <a:lnTo>
                                        <a:pt x="20" y="57"/>
                                      </a:lnTo>
                                      <a:lnTo>
                                        <a:pt x="16" y="57"/>
                                      </a:lnTo>
                                      <a:lnTo>
                                        <a:pt x="12" y="57"/>
                                      </a:lnTo>
                                      <a:lnTo>
                                        <a:pt x="12" y="57"/>
                                      </a:lnTo>
                                      <a:lnTo>
                                        <a:pt x="12" y="57"/>
                                      </a:lnTo>
                                      <a:lnTo>
                                        <a:pt x="8" y="57"/>
                                      </a:lnTo>
                                      <a:lnTo>
                                        <a:pt x="4" y="57"/>
                                      </a:lnTo>
                                      <a:lnTo>
                                        <a:pt x="4" y="53"/>
                                      </a:lnTo>
                                      <a:lnTo>
                                        <a:pt x="4" y="53"/>
                                      </a:lnTo>
                                      <a:lnTo>
                                        <a:pt x="0" y="50"/>
                                      </a:lnTo>
                                      <a:lnTo>
                                        <a:pt x="0" y="46"/>
                                      </a:lnTo>
                                      <a:lnTo>
                                        <a:pt x="0" y="46"/>
                                      </a:lnTo>
                                      <a:lnTo>
                                        <a:pt x="0" y="42"/>
                                      </a:lnTo>
                                      <a:lnTo>
                                        <a:pt x="0" y="38"/>
                                      </a:lnTo>
                                      <a:lnTo>
                                        <a:pt x="0" y="34"/>
                                      </a:lnTo>
                                      <a:lnTo>
                                        <a:pt x="0" y="34"/>
                                      </a:lnTo>
                                      <a:lnTo>
                                        <a:pt x="0" y="30"/>
                                      </a:lnTo>
                                      <a:lnTo>
                                        <a:pt x="4" y="27"/>
                                      </a:lnTo>
                                      <a:lnTo>
                                        <a:pt x="4" y="27"/>
                                      </a:lnTo>
                                      <a:lnTo>
                                        <a:pt x="4"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4" name="Freeform 583"/>
                              <wps:cNvSpPr>
                                <a:spLocks/>
                              </wps:cNvSpPr>
                              <wps:spPr bwMode="auto">
                                <a:xfrm>
                                  <a:off x="5913" y="5541"/>
                                  <a:ext cx="44" cy="57"/>
                                </a:xfrm>
                                <a:custGeom>
                                  <a:avLst/>
                                  <a:gdLst>
                                    <a:gd name="T0" fmla="*/ 36 w 44"/>
                                    <a:gd name="T1" fmla="*/ 7 h 57"/>
                                    <a:gd name="T2" fmla="*/ 36 w 44"/>
                                    <a:gd name="T3" fmla="*/ 7 h 57"/>
                                    <a:gd name="T4" fmla="*/ 32 w 44"/>
                                    <a:gd name="T5" fmla="*/ 7 h 57"/>
                                    <a:gd name="T6" fmla="*/ 28 w 44"/>
                                    <a:gd name="T7" fmla="*/ 7 h 57"/>
                                    <a:gd name="T8" fmla="*/ 24 w 44"/>
                                    <a:gd name="T9" fmla="*/ 7 h 57"/>
                                    <a:gd name="T10" fmla="*/ 20 w 44"/>
                                    <a:gd name="T11" fmla="*/ 7 h 57"/>
                                    <a:gd name="T12" fmla="*/ 16 w 44"/>
                                    <a:gd name="T13" fmla="*/ 11 h 57"/>
                                    <a:gd name="T14" fmla="*/ 12 w 44"/>
                                    <a:gd name="T15" fmla="*/ 19 h 57"/>
                                    <a:gd name="T16" fmla="*/ 8 w 44"/>
                                    <a:gd name="T17" fmla="*/ 27 h 57"/>
                                    <a:gd name="T18" fmla="*/ 8 w 44"/>
                                    <a:gd name="T19" fmla="*/ 30 h 57"/>
                                    <a:gd name="T20" fmla="*/ 8 w 44"/>
                                    <a:gd name="T21" fmla="*/ 42 h 57"/>
                                    <a:gd name="T22" fmla="*/ 12 w 44"/>
                                    <a:gd name="T23" fmla="*/ 46 h 57"/>
                                    <a:gd name="T24" fmla="*/ 16 w 44"/>
                                    <a:gd name="T25" fmla="*/ 50 h 57"/>
                                    <a:gd name="T26" fmla="*/ 20 w 44"/>
                                    <a:gd name="T27" fmla="*/ 53 h 57"/>
                                    <a:gd name="T28" fmla="*/ 24 w 44"/>
                                    <a:gd name="T29" fmla="*/ 50 h 57"/>
                                    <a:gd name="T30" fmla="*/ 32 w 44"/>
                                    <a:gd name="T31" fmla="*/ 50 h 57"/>
                                    <a:gd name="T32" fmla="*/ 36 w 44"/>
                                    <a:gd name="T33" fmla="*/ 46 h 57"/>
                                    <a:gd name="T34" fmla="*/ 40 w 44"/>
                                    <a:gd name="T35" fmla="*/ 46 h 57"/>
                                    <a:gd name="T36" fmla="*/ 40 w 44"/>
                                    <a:gd name="T37" fmla="*/ 46 h 57"/>
                                    <a:gd name="T38" fmla="*/ 40 w 44"/>
                                    <a:gd name="T39" fmla="*/ 46 h 57"/>
                                    <a:gd name="T40" fmla="*/ 36 w 44"/>
                                    <a:gd name="T41" fmla="*/ 50 h 57"/>
                                    <a:gd name="T42" fmla="*/ 32 w 44"/>
                                    <a:gd name="T43" fmla="*/ 53 h 57"/>
                                    <a:gd name="T44" fmla="*/ 24 w 44"/>
                                    <a:gd name="T45" fmla="*/ 57 h 57"/>
                                    <a:gd name="T46" fmla="*/ 16 w 44"/>
                                    <a:gd name="T47" fmla="*/ 57 h 57"/>
                                    <a:gd name="T48" fmla="*/ 12 w 44"/>
                                    <a:gd name="T49" fmla="*/ 57 h 57"/>
                                    <a:gd name="T50" fmla="*/ 4 w 44"/>
                                    <a:gd name="T51" fmla="*/ 57 h 57"/>
                                    <a:gd name="T52" fmla="*/ 0 w 44"/>
                                    <a:gd name="T53" fmla="*/ 50 h 57"/>
                                    <a:gd name="T54" fmla="*/ 0 w 44"/>
                                    <a:gd name="T55" fmla="*/ 50 h 57"/>
                                    <a:gd name="T56" fmla="*/ 0 w 44"/>
                                    <a:gd name="T57" fmla="*/ 42 h 57"/>
                                    <a:gd name="T58" fmla="*/ 0 w 44"/>
                                    <a:gd name="T59" fmla="*/ 38 h 57"/>
                                    <a:gd name="T60" fmla="*/ 0 w 44"/>
                                    <a:gd name="T61" fmla="*/ 30 h 57"/>
                                    <a:gd name="T62" fmla="*/ 0 w 44"/>
                                    <a:gd name="T63" fmla="*/ 23 h 57"/>
                                    <a:gd name="T64" fmla="*/ 4 w 44"/>
                                    <a:gd name="T65" fmla="*/ 19 h 57"/>
                                    <a:gd name="T66" fmla="*/ 4 w 44"/>
                                    <a:gd name="T67" fmla="*/ 15 h 57"/>
                                    <a:gd name="T68" fmla="*/ 8 w 44"/>
                                    <a:gd name="T69" fmla="*/ 11 h 57"/>
                                    <a:gd name="T70" fmla="*/ 8 w 44"/>
                                    <a:gd name="T71" fmla="*/ 11 h 57"/>
                                    <a:gd name="T72" fmla="*/ 12 w 44"/>
                                    <a:gd name="T73" fmla="*/ 11 h 57"/>
                                    <a:gd name="T74" fmla="*/ 12 w 44"/>
                                    <a:gd name="T75" fmla="*/ 7 h 57"/>
                                    <a:gd name="T76" fmla="*/ 16 w 44"/>
                                    <a:gd name="T77" fmla="*/ 7 h 57"/>
                                    <a:gd name="T78" fmla="*/ 16 w 44"/>
                                    <a:gd name="T79" fmla="*/ 3 h 57"/>
                                    <a:gd name="T80" fmla="*/ 20 w 44"/>
                                    <a:gd name="T81" fmla="*/ 3 h 57"/>
                                    <a:gd name="T82" fmla="*/ 20 w 44"/>
                                    <a:gd name="T83" fmla="*/ 3 h 57"/>
                                    <a:gd name="T84" fmla="*/ 24 w 44"/>
                                    <a:gd name="T85" fmla="*/ 0 h 57"/>
                                    <a:gd name="T86" fmla="*/ 28 w 44"/>
                                    <a:gd name="T87" fmla="*/ 0 h 57"/>
                                    <a:gd name="T88" fmla="*/ 28 w 44"/>
                                    <a:gd name="T89" fmla="*/ 0 h 57"/>
                                    <a:gd name="T90" fmla="*/ 28 w 44"/>
                                    <a:gd name="T91" fmla="*/ 0 h 57"/>
                                    <a:gd name="T92" fmla="*/ 32 w 44"/>
                                    <a:gd name="T93" fmla="*/ 0 h 57"/>
                                    <a:gd name="T94" fmla="*/ 36 w 44"/>
                                    <a:gd name="T95" fmla="*/ 0 h 57"/>
                                    <a:gd name="T96" fmla="*/ 36 w 44"/>
                                    <a:gd name="T97" fmla="*/ 0 h 57"/>
                                    <a:gd name="T98" fmla="*/ 40 w 44"/>
                                    <a:gd name="T99" fmla="*/ 0 h 57"/>
                                    <a:gd name="T100" fmla="*/ 40 w 44"/>
                                    <a:gd name="T101" fmla="*/ 0 h 57"/>
                                    <a:gd name="T102" fmla="*/ 44 w 44"/>
                                    <a:gd name="T103" fmla="*/ 3 h 57"/>
                                    <a:gd name="T104" fmla="*/ 40 w 44"/>
                                    <a:gd name="T105" fmla="*/ 19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4" h="57">
                                      <a:moveTo>
                                        <a:pt x="36" y="7"/>
                                      </a:moveTo>
                                      <a:lnTo>
                                        <a:pt x="36" y="7"/>
                                      </a:lnTo>
                                      <a:lnTo>
                                        <a:pt x="36" y="7"/>
                                      </a:lnTo>
                                      <a:lnTo>
                                        <a:pt x="36" y="7"/>
                                      </a:lnTo>
                                      <a:lnTo>
                                        <a:pt x="32" y="7"/>
                                      </a:lnTo>
                                      <a:lnTo>
                                        <a:pt x="32" y="7"/>
                                      </a:lnTo>
                                      <a:lnTo>
                                        <a:pt x="28" y="7"/>
                                      </a:lnTo>
                                      <a:lnTo>
                                        <a:pt x="28" y="7"/>
                                      </a:lnTo>
                                      <a:lnTo>
                                        <a:pt x="24" y="7"/>
                                      </a:lnTo>
                                      <a:lnTo>
                                        <a:pt x="24" y="7"/>
                                      </a:lnTo>
                                      <a:lnTo>
                                        <a:pt x="20" y="7"/>
                                      </a:lnTo>
                                      <a:lnTo>
                                        <a:pt x="20" y="7"/>
                                      </a:lnTo>
                                      <a:lnTo>
                                        <a:pt x="16" y="11"/>
                                      </a:lnTo>
                                      <a:lnTo>
                                        <a:pt x="16" y="11"/>
                                      </a:lnTo>
                                      <a:lnTo>
                                        <a:pt x="16" y="15"/>
                                      </a:lnTo>
                                      <a:lnTo>
                                        <a:pt x="12" y="19"/>
                                      </a:lnTo>
                                      <a:lnTo>
                                        <a:pt x="12" y="23"/>
                                      </a:lnTo>
                                      <a:lnTo>
                                        <a:pt x="8" y="27"/>
                                      </a:lnTo>
                                      <a:lnTo>
                                        <a:pt x="8" y="27"/>
                                      </a:lnTo>
                                      <a:lnTo>
                                        <a:pt x="8" y="30"/>
                                      </a:lnTo>
                                      <a:lnTo>
                                        <a:pt x="8" y="38"/>
                                      </a:lnTo>
                                      <a:lnTo>
                                        <a:pt x="8" y="42"/>
                                      </a:lnTo>
                                      <a:lnTo>
                                        <a:pt x="8" y="46"/>
                                      </a:lnTo>
                                      <a:lnTo>
                                        <a:pt x="12" y="46"/>
                                      </a:lnTo>
                                      <a:lnTo>
                                        <a:pt x="12" y="50"/>
                                      </a:lnTo>
                                      <a:lnTo>
                                        <a:pt x="16" y="50"/>
                                      </a:lnTo>
                                      <a:lnTo>
                                        <a:pt x="16" y="50"/>
                                      </a:lnTo>
                                      <a:lnTo>
                                        <a:pt x="20" y="53"/>
                                      </a:lnTo>
                                      <a:lnTo>
                                        <a:pt x="24" y="50"/>
                                      </a:lnTo>
                                      <a:lnTo>
                                        <a:pt x="24" y="50"/>
                                      </a:lnTo>
                                      <a:lnTo>
                                        <a:pt x="28" y="50"/>
                                      </a:lnTo>
                                      <a:lnTo>
                                        <a:pt x="32" y="50"/>
                                      </a:lnTo>
                                      <a:lnTo>
                                        <a:pt x="32" y="46"/>
                                      </a:lnTo>
                                      <a:lnTo>
                                        <a:pt x="36" y="46"/>
                                      </a:lnTo>
                                      <a:lnTo>
                                        <a:pt x="40" y="42"/>
                                      </a:lnTo>
                                      <a:lnTo>
                                        <a:pt x="40" y="46"/>
                                      </a:lnTo>
                                      <a:lnTo>
                                        <a:pt x="40" y="46"/>
                                      </a:lnTo>
                                      <a:lnTo>
                                        <a:pt x="40" y="46"/>
                                      </a:lnTo>
                                      <a:lnTo>
                                        <a:pt x="40" y="46"/>
                                      </a:lnTo>
                                      <a:lnTo>
                                        <a:pt x="40" y="46"/>
                                      </a:lnTo>
                                      <a:lnTo>
                                        <a:pt x="36" y="50"/>
                                      </a:lnTo>
                                      <a:lnTo>
                                        <a:pt x="36" y="50"/>
                                      </a:lnTo>
                                      <a:lnTo>
                                        <a:pt x="32" y="53"/>
                                      </a:lnTo>
                                      <a:lnTo>
                                        <a:pt x="32" y="53"/>
                                      </a:lnTo>
                                      <a:lnTo>
                                        <a:pt x="28" y="53"/>
                                      </a:lnTo>
                                      <a:lnTo>
                                        <a:pt x="24" y="57"/>
                                      </a:lnTo>
                                      <a:lnTo>
                                        <a:pt x="20" y="57"/>
                                      </a:lnTo>
                                      <a:lnTo>
                                        <a:pt x="16" y="57"/>
                                      </a:lnTo>
                                      <a:lnTo>
                                        <a:pt x="16" y="57"/>
                                      </a:lnTo>
                                      <a:lnTo>
                                        <a:pt x="12" y="57"/>
                                      </a:lnTo>
                                      <a:lnTo>
                                        <a:pt x="8" y="57"/>
                                      </a:lnTo>
                                      <a:lnTo>
                                        <a:pt x="4" y="57"/>
                                      </a:lnTo>
                                      <a:lnTo>
                                        <a:pt x="0" y="50"/>
                                      </a:lnTo>
                                      <a:lnTo>
                                        <a:pt x="0" y="50"/>
                                      </a:lnTo>
                                      <a:lnTo>
                                        <a:pt x="0" y="50"/>
                                      </a:lnTo>
                                      <a:lnTo>
                                        <a:pt x="0" y="50"/>
                                      </a:lnTo>
                                      <a:lnTo>
                                        <a:pt x="0" y="46"/>
                                      </a:lnTo>
                                      <a:lnTo>
                                        <a:pt x="0" y="42"/>
                                      </a:lnTo>
                                      <a:lnTo>
                                        <a:pt x="0" y="38"/>
                                      </a:lnTo>
                                      <a:lnTo>
                                        <a:pt x="0" y="38"/>
                                      </a:lnTo>
                                      <a:lnTo>
                                        <a:pt x="0" y="34"/>
                                      </a:lnTo>
                                      <a:lnTo>
                                        <a:pt x="0" y="30"/>
                                      </a:lnTo>
                                      <a:lnTo>
                                        <a:pt x="0" y="27"/>
                                      </a:lnTo>
                                      <a:lnTo>
                                        <a:pt x="0" y="23"/>
                                      </a:lnTo>
                                      <a:lnTo>
                                        <a:pt x="4" y="23"/>
                                      </a:lnTo>
                                      <a:lnTo>
                                        <a:pt x="4" y="19"/>
                                      </a:lnTo>
                                      <a:lnTo>
                                        <a:pt x="4" y="19"/>
                                      </a:lnTo>
                                      <a:lnTo>
                                        <a:pt x="4" y="15"/>
                                      </a:lnTo>
                                      <a:lnTo>
                                        <a:pt x="8" y="15"/>
                                      </a:lnTo>
                                      <a:lnTo>
                                        <a:pt x="8" y="11"/>
                                      </a:lnTo>
                                      <a:lnTo>
                                        <a:pt x="8" y="11"/>
                                      </a:lnTo>
                                      <a:lnTo>
                                        <a:pt x="8" y="11"/>
                                      </a:lnTo>
                                      <a:lnTo>
                                        <a:pt x="8" y="11"/>
                                      </a:lnTo>
                                      <a:lnTo>
                                        <a:pt x="12" y="11"/>
                                      </a:lnTo>
                                      <a:lnTo>
                                        <a:pt x="12" y="7"/>
                                      </a:lnTo>
                                      <a:lnTo>
                                        <a:pt x="12" y="7"/>
                                      </a:lnTo>
                                      <a:lnTo>
                                        <a:pt x="12" y="7"/>
                                      </a:lnTo>
                                      <a:lnTo>
                                        <a:pt x="16" y="7"/>
                                      </a:lnTo>
                                      <a:lnTo>
                                        <a:pt x="16" y="7"/>
                                      </a:lnTo>
                                      <a:lnTo>
                                        <a:pt x="16" y="3"/>
                                      </a:lnTo>
                                      <a:lnTo>
                                        <a:pt x="16" y="3"/>
                                      </a:lnTo>
                                      <a:lnTo>
                                        <a:pt x="20" y="3"/>
                                      </a:lnTo>
                                      <a:lnTo>
                                        <a:pt x="20" y="3"/>
                                      </a:lnTo>
                                      <a:lnTo>
                                        <a:pt x="20" y="3"/>
                                      </a:lnTo>
                                      <a:lnTo>
                                        <a:pt x="24" y="3"/>
                                      </a:lnTo>
                                      <a:lnTo>
                                        <a:pt x="24" y="0"/>
                                      </a:lnTo>
                                      <a:lnTo>
                                        <a:pt x="28" y="0"/>
                                      </a:lnTo>
                                      <a:lnTo>
                                        <a:pt x="28" y="0"/>
                                      </a:lnTo>
                                      <a:lnTo>
                                        <a:pt x="28" y="0"/>
                                      </a:lnTo>
                                      <a:lnTo>
                                        <a:pt x="28" y="0"/>
                                      </a:lnTo>
                                      <a:lnTo>
                                        <a:pt x="28" y="0"/>
                                      </a:lnTo>
                                      <a:lnTo>
                                        <a:pt x="28" y="0"/>
                                      </a:lnTo>
                                      <a:lnTo>
                                        <a:pt x="32" y="0"/>
                                      </a:lnTo>
                                      <a:lnTo>
                                        <a:pt x="32" y="0"/>
                                      </a:lnTo>
                                      <a:lnTo>
                                        <a:pt x="32" y="0"/>
                                      </a:lnTo>
                                      <a:lnTo>
                                        <a:pt x="36" y="0"/>
                                      </a:lnTo>
                                      <a:lnTo>
                                        <a:pt x="36" y="0"/>
                                      </a:lnTo>
                                      <a:lnTo>
                                        <a:pt x="36" y="0"/>
                                      </a:lnTo>
                                      <a:lnTo>
                                        <a:pt x="40" y="0"/>
                                      </a:lnTo>
                                      <a:lnTo>
                                        <a:pt x="40" y="0"/>
                                      </a:lnTo>
                                      <a:lnTo>
                                        <a:pt x="40" y="0"/>
                                      </a:lnTo>
                                      <a:lnTo>
                                        <a:pt x="40" y="0"/>
                                      </a:lnTo>
                                      <a:lnTo>
                                        <a:pt x="44" y="0"/>
                                      </a:lnTo>
                                      <a:lnTo>
                                        <a:pt x="44" y="3"/>
                                      </a:lnTo>
                                      <a:lnTo>
                                        <a:pt x="40" y="19"/>
                                      </a:lnTo>
                                      <a:lnTo>
                                        <a:pt x="40" y="19"/>
                                      </a:lnTo>
                                      <a:lnTo>
                                        <a:pt x="36"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5" name="Freeform 584"/>
                              <wps:cNvSpPr>
                                <a:spLocks/>
                              </wps:cNvSpPr>
                              <wps:spPr bwMode="auto">
                                <a:xfrm>
                                  <a:off x="5842" y="5537"/>
                                  <a:ext cx="63" cy="61"/>
                                </a:xfrm>
                                <a:custGeom>
                                  <a:avLst/>
                                  <a:gdLst>
                                    <a:gd name="T0" fmla="*/ 4 w 63"/>
                                    <a:gd name="T1" fmla="*/ 57 h 61"/>
                                    <a:gd name="T2" fmla="*/ 8 w 63"/>
                                    <a:gd name="T3" fmla="*/ 50 h 61"/>
                                    <a:gd name="T4" fmla="*/ 8 w 63"/>
                                    <a:gd name="T5" fmla="*/ 42 h 61"/>
                                    <a:gd name="T6" fmla="*/ 12 w 63"/>
                                    <a:gd name="T7" fmla="*/ 31 h 61"/>
                                    <a:gd name="T8" fmla="*/ 12 w 63"/>
                                    <a:gd name="T9" fmla="*/ 23 h 61"/>
                                    <a:gd name="T10" fmla="*/ 12 w 63"/>
                                    <a:gd name="T11" fmla="*/ 19 h 61"/>
                                    <a:gd name="T12" fmla="*/ 12 w 63"/>
                                    <a:gd name="T13" fmla="*/ 15 h 61"/>
                                    <a:gd name="T14" fmla="*/ 12 w 63"/>
                                    <a:gd name="T15" fmla="*/ 11 h 61"/>
                                    <a:gd name="T16" fmla="*/ 12 w 63"/>
                                    <a:gd name="T17" fmla="*/ 11 h 61"/>
                                    <a:gd name="T18" fmla="*/ 8 w 63"/>
                                    <a:gd name="T19" fmla="*/ 11 h 61"/>
                                    <a:gd name="T20" fmla="*/ 4 w 63"/>
                                    <a:gd name="T21" fmla="*/ 15 h 61"/>
                                    <a:gd name="T22" fmla="*/ 0 w 63"/>
                                    <a:gd name="T23" fmla="*/ 11 h 61"/>
                                    <a:gd name="T24" fmla="*/ 4 w 63"/>
                                    <a:gd name="T25" fmla="*/ 11 h 61"/>
                                    <a:gd name="T26" fmla="*/ 8 w 63"/>
                                    <a:gd name="T27" fmla="*/ 7 h 61"/>
                                    <a:gd name="T28" fmla="*/ 16 w 63"/>
                                    <a:gd name="T29" fmla="*/ 4 h 61"/>
                                    <a:gd name="T30" fmla="*/ 20 w 63"/>
                                    <a:gd name="T31" fmla="*/ 4 h 61"/>
                                    <a:gd name="T32" fmla="*/ 24 w 63"/>
                                    <a:gd name="T33" fmla="*/ 0 h 61"/>
                                    <a:gd name="T34" fmla="*/ 24 w 63"/>
                                    <a:gd name="T35" fmla="*/ 4 h 61"/>
                                    <a:gd name="T36" fmla="*/ 24 w 63"/>
                                    <a:gd name="T37" fmla="*/ 7 h 61"/>
                                    <a:gd name="T38" fmla="*/ 24 w 63"/>
                                    <a:gd name="T39" fmla="*/ 11 h 61"/>
                                    <a:gd name="T40" fmla="*/ 24 w 63"/>
                                    <a:gd name="T41" fmla="*/ 15 h 61"/>
                                    <a:gd name="T42" fmla="*/ 20 w 63"/>
                                    <a:gd name="T43" fmla="*/ 23 h 61"/>
                                    <a:gd name="T44" fmla="*/ 20 w 63"/>
                                    <a:gd name="T45" fmla="*/ 27 h 61"/>
                                    <a:gd name="T46" fmla="*/ 20 w 63"/>
                                    <a:gd name="T47" fmla="*/ 27 h 61"/>
                                    <a:gd name="T48" fmla="*/ 27 w 63"/>
                                    <a:gd name="T49" fmla="*/ 19 h 61"/>
                                    <a:gd name="T50" fmla="*/ 35 w 63"/>
                                    <a:gd name="T51" fmla="*/ 11 h 61"/>
                                    <a:gd name="T52" fmla="*/ 47 w 63"/>
                                    <a:gd name="T53" fmla="*/ 4 h 61"/>
                                    <a:gd name="T54" fmla="*/ 55 w 63"/>
                                    <a:gd name="T55" fmla="*/ 0 h 61"/>
                                    <a:gd name="T56" fmla="*/ 59 w 63"/>
                                    <a:gd name="T57" fmla="*/ 7 h 61"/>
                                    <a:gd name="T58" fmla="*/ 47 w 63"/>
                                    <a:gd name="T59" fmla="*/ 46 h 61"/>
                                    <a:gd name="T60" fmla="*/ 47 w 63"/>
                                    <a:gd name="T61" fmla="*/ 54 h 61"/>
                                    <a:gd name="T62" fmla="*/ 51 w 63"/>
                                    <a:gd name="T63" fmla="*/ 54 h 61"/>
                                    <a:gd name="T64" fmla="*/ 55 w 63"/>
                                    <a:gd name="T65" fmla="*/ 54 h 61"/>
                                    <a:gd name="T66" fmla="*/ 55 w 63"/>
                                    <a:gd name="T67" fmla="*/ 50 h 61"/>
                                    <a:gd name="T68" fmla="*/ 59 w 63"/>
                                    <a:gd name="T69" fmla="*/ 46 h 61"/>
                                    <a:gd name="T70" fmla="*/ 63 w 63"/>
                                    <a:gd name="T71" fmla="*/ 50 h 61"/>
                                    <a:gd name="T72" fmla="*/ 59 w 63"/>
                                    <a:gd name="T73" fmla="*/ 54 h 61"/>
                                    <a:gd name="T74" fmla="*/ 51 w 63"/>
                                    <a:gd name="T75" fmla="*/ 57 h 61"/>
                                    <a:gd name="T76" fmla="*/ 43 w 63"/>
                                    <a:gd name="T77" fmla="*/ 61 h 61"/>
                                    <a:gd name="T78" fmla="*/ 39 w 63"/>
                                    <a:gd name="T79" fmla="*/ 61 h 61"/>
                                    <a:gd name="T80" fmla="*/ 39 w 63"/>
                                    <a:gd name="T81" fmla="*/ 54 h 61"/>
                                    <a:gd name="T82" fmla="*/ 47 w 63"/>
                                    <a:gd name="T83" fmla="*/ 19 h 61"/>
                                    <a:gd name="T84" fmla="*/ 47 w 63"/>
                                    <a:gd name="T85" fmla="*/ 11 h 61"/>
                                    <a:gd name="T86" fmla="*/ 39 w 63"/>
                                    <a:gd name="T87" fmla="*/ 11 h 61"/>
                                    <a:gd name="T88" fmla="*/ 31 w 63"/>
                                    <a:gd name="T89" fmla="*/ 19 h 61"/>
                                    <a:gd name="T90" fmla="*/ 24 w 63"/>
                                    <a:gd name="T91" fmla="*/ 27 h 61"/>
                                    <a:gd name="T92" fmla="*/ 20 w 63"/>
                                    <a:gd name="T93" fmla="*/ 38 h 61"/>
                                    <a:gd name="T94" fmla="*/ 4 w 63"/>
                                    <a:gd name="T95"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 h="61">
                                      <a:moveTo>
                                        <a:pt x="4" y="61"/>
                                      </a:moveTo>
                                      <a:lnTo>
                                        <a:pt x="4" y="61"/>
                                      </a:lnTo>
                                      <a:lnTo>
                                        <a:pt x="4" y="57"/>
                                      </a:lnTo>
                                      <a:lnTo>
                                        <a:pt x="4" y="57"/>
                                      </a:lnTo>
                                      <a:lnTo>
                                        <a:pt x="8" y="54"/>
                                      </a:lnTo>
                                      <a:lnTo>
                                        <a:pt x="8" y="50"/>
                                      </a:lnTo>
                                      <a:lnTo>
                                        <a:pt x="8" y="46"/>
                                      </a:lnTo>
                                      <a:lnTo>
                                        <a:pt x="8" y="46"/>
                                      </a:lnTo>
                                      <a:lnTo>
                                        <a:pt x="8" y="42"/>
                                      </a:lnTo>
                                      <a:lnTo>
                                        <a:pt x="12" y="38"/>
                                      </a:lnTo>
                                      <a:lnTo>
                                        <a:pt x="12" y="34"/>
                                      </a:lnTo>
                                      <a:lnTo>
                                        <a:pt x="12" y="31"/>
                                      </a:lnTo>
                                      <a:lnTo>
                                        <a:pt x="12" y="31"/>
                                      </a:lnTo>
                                      <a:lnTo>
                                        <a:pt x="12" y="27"/>
                                      </a:lnTo>
                                      <a:lnTo>
                                        <a:pt x="12" y="23"/>
                                      </a:lnTo>
                                      <a:lnTo>
                                        <a:pt x="12" y="23"/>
                                      </a:lnTo>
                                      <a:lnTo>
                                        <a:pt x="12" y="19"/>
                                      </a:lnTo>
                                      <a:lnTo>
                                        <a:pt x="12" y="19"/>
                                      </a:lnTo>
                                      <a:lnTo>
                                        <a:pt x="12" y="19"/>
                                      </a:lnTo>
                                      <a:lnTo>
                                        <a:pt x="12" y="15"/>
                                      </a:lnTo>
                                      <a:lnTo>
                                        <a:pt x="12" y="15"/>
                                      </a:lnTo>
                                      <a:lnTo>
                                        <a:pt x="16" y="11"/>
                                      </a:lnTo>
                                      <a:lnTo>
                                        <a:pt x="12" y="11"/>
                                      </a:lnTo>
                                      <a:lnTo>
                                        <a:pt x="12" y="11"/>
                                      </a:lnTo>
                                      <a:lnTo>
                                        <a:pt x="12" y="11"/>
                                      </a:lnTo>
                                      <a:lnTo>
                                        <a:pt x="12" y="11"/>
                                      </a:lnTo>
                                      <a:lnTo>
                                        <a:pt x="12" y="11"/>
                                      </a:lnTo>
                                      <a:lnTo>
                                        <a:pt x="12" y="11"/>
                                      </a:lnTo>
                                      <a:lnTo>
                                        <a:pt x="12" y="11"/>
                                      </a:lnTo>
                                      <a:lnTo>
                                        <a:pt x="8" y="11"/>
                                      </a:lnTo>
                                      <a:lnTo>
                                        <a:pt x="8" y="11"/>
                                      </a:lnTo>
                                      <a:lnTo>
                                        <a:pt x="8" y="15"/>
                                      </a:lnTo>
                                      <a:lnTo>
                                        <a:pt x="4" y="15"/>
                                      </a:lnTo>
                                      <a:lnTo>
                                        <a:pt x="4" y="15"/>
                                      </a:lnTo>
                                      <a:lnTo>
                                        <a:pt x="4" y="15"/>
                                      </a:lnTo>
                                      <a:lnTo>
                                        <a:pt x="0" y="11"/>
                                      </a:lnTo>
                                      <a:lnTo>
                                        <a:pt x="0" y="11"/>
                                      </a:lnTo>
                                      <a:lnTo>
                                        <a:pt x="0" y="11"/>
                                      </a:lnTo>
                                      <a:lnTo>
                                        <a:pt x="4" y="11"/>
                                      </a:lnTo>
                                      <a:lnTo>
                                        <a:pt x="4" y="11"/>
                                      </a:lnTo>
                                      <a:lnTo>
                                        <a:pt x="8" y="11"/>
                                      </a:lnTo>
                                      <a:lnTo>
                                        <a:pt x="8" y="7"/>
                                      </a:lnTo>
                                      <a:lnTo>
                                        <a:pt x="12" y="7"/>
                                      </a:lnTo>
                                      <a:lnTo>
                                        <a:pt x="12" y="7"/>
                                      </a:lnTo>
                                      <a:lnTo>
                                        <a:pt x="16" y="4"/>
                                      </a:lnTo>
                                      <a:lnTo>
                                        <a:pt x="16" y="4"/>
                                      </a:lnTo>
                                      <a:lnTo>
                                        <a:pt x="16" y="4"/>
                                      </a:lnTo>
                                      <a:lnTo>
                                        <a:pt x="20" y="4"/>
                                      </a:lnTo>
                                      <a:lnTo>
                                        <a:pt x="20" y="0"/>
                                      </a:lnTo>
                                      <a:lnTo>
                                        <a:pt x="20" y="0"/>
                                      </a:lnTo>
                                      <a:lnTo>
                                        <a:pt x="24" y="0"/>
                                      </a:lnTo>
                                      <a:lnTo>
                                        <a:pt x="24" y="0"/>
                                      </a:lnTo>
                                      <a:lnTo>
                                        <a:pt x="24" y="4"/>
                                      </a:lnTo>
                                      <a:lnTo>
                                        <a:pt x="24" y="4"/>
                                      </a:lnTo>
                                      <a:lnTo>
                                        <a:pt x="24" y="4"/>
                                      </a:lnTo>
                                      <a:lnTo>
                                        <a:pt x="24" y="4"/>
                                      </a:lnTo>
                                      <a:lnTo>
                                        <a:pt x="24" y="7"/>
                                      </a:lnTo>
                                      <a:lnTo>
                                        <a:pt x="24" y="7"/>
                                      </a:lnTo>
                                      <a:lnTo>
                                        <a:pt x="24" y="7"/>
                                      </a:lnTo>
                                      <a:lnTo>
                                        <a:pt x="24" y="11"/>
                                      </a:lnTo>
                                      <a:lnTo>
                                        <a:pt x="24" y="11"/>
                                      </a:lnTo>
                                      <a:lnTo>
                                        <a:pt x="24" y="15"/>
                                      </a:lnTo>
                                      <a:lnTo>
                                        <a:pt x="24" y="15"/>
                                      </a:lnTo>
                                      <a:lnTo>
                                        <a:pt x="24" y="19"/>
                                      </a:lnTo>
                                      <a:lnTo>
                                        <a:pt x="24" y="19"/>
                                      </a:lnTo>
                                      <a:lnTo>
                                        <a:pt x="20" y="23"/>
                                      </a:lnTo>
                                      <a:lnTo>
                                        <a:pt x="20" y="23"/>
                                      </a:lnTo>
                                      <a:lnTo>
                                        <a:pt x="20" y="27"/>
                                      </a:lnTo>
                                      <a:lnTo>
                                        <a:pt x="20" y="27"/>
                                      </a:lnTo>
                                      <a:lnTo>
                                        <a:pt x="20" y="31"/>
                                      </a:lnTo>
                                      <a:lnTo>
                                        <a:pt x="20" y="31"/>
                                      </a:lnTo>
                                      <a:lnTo>
                                        <a:pt x="20" y="27"/>
                                      </a:lnTo>
                                      <a:lnTo>
                                        <a:pt x="24" y="27"/>
                                      </a:lnTo>
                                      <a:lnTo>
                                        <a:pt x="24" y="23"/>
                                      </a:lnTo>
                                      <a:lnTo>
                                        <a:pt x="27" y="19"/>
                                      </a:lnTo>
                                      <a:lnTo>
                                        <a:pt x="31" y="15"/>
                                      </a:lnTo>
                                      <a:lnTo>
                                        <a:pt x="31" y="11"/>
                                      </a:lnTo>
                                      <a:lnTo>
                                        <a:pt x="35" y="11"/>
                                      </a:lnTo>
                                      <a:lnTo>
                                        <a:pt x="39" y="7"/>
                                      </a:lnTo>
                                      <a:lnTo>
                                        <a:pt x="43" y="7"/>
                                      </a:lnTo>
                                      <a:lnTo>
                                        <a:pt x="47" y="4"/>
                                      </a:lnTo>
                                      <a:lnTo>
                                        <a:pt x="51" y="4"/>
                                      </a:lnTo>
                                      <a:lnTo>
                                        <a:pt x="51" y="4"/>
                                      </a:lnTo>
                                      <a:lnTo>
                                        <a:pt x="55" y="0"/>
                                      </a:lnTo>
                                      <a:lnTo>
                                        <a:pt x="55" y="4"/>
                                      </a:lnTo>
                                      <a:lnTo>
                                        <a:pt x="59" y="4"/>
                                      </a:lnTo>
                                      <a:lnTo>
                                        <a:pt x="59" y="7"/>
                                      </a:lnTo>
                                      <a:lnTo>
                                        <a:pt x="51" y="46"/>
                                      </a:lnTo>
                                      <a:lnTo>
                                        <a:pt x="51" y="46"/>
                                      </a:lnTo>
                                      <a:lnTo>
                                        <a:pt x="47" y="46"/>
                                      </a:lnTo>
                                      <a:lnTo>
                                        <a:pt x="47" y="50"/>
                                      </a:lnTo>
                                      <a:lnTo>
                                        <a:pt x="47" y="50"/>
                                      </a:lnTo>
                                      <a:lnTo>
                                        <a:pt x="47" y="54"/>
                                      </a:lnTo>
                                      <a:lnTo>
                                        <a:pt x="51" y="54"/>
                                      </a:lnTo>
                                      <a:lnTo>
                                        <a:pt x="51" y="54"/>
                                      </a:lnTo>
                                      <a:lnTo>
                                        <a:pt x="51" y="54"/>
                                      </a:lnTo>
                                      <a:lnTo>
                                        <a:pt x="51" y="54"/>
                                      </a:lnTo>
                                      <a:lnTo>
                                        <a:pt x="51" y="54"/>
                                      </a:lnTo>
                                      <a:lnTo>
                                        <a:pt x="55" y="54"/>
                                      </a:lnTo>
                                      <a:lnTo>
                                        <a:pt x="55" y="50"/>
                                      </a:lnTo>
                                      <a:lnTo>
                                        <a:pt x="55" y="50"/>
                                      </a:lnTo>
                                      <a:lnTo>
                                        <a:pt x="55" y="50"/>
                                      </a:lnTo>
                                      <a:lnTo>
                                        <a:pt x="59" y="50"/>
                                      </a:lnTo>
                                      <a:lnTo>
                                        <a:pt x="59" y="50"/>
                                      </a:lnTo>
                                      <a:lnTo>
                                        <a:pt x="59" y="46"/>
                                      </a:lnTo>
                                      <a:lnTo>
                                        <a:pt x="63" y="50"/>
                                      </a:lnTo>
                                      <a:lnTo>
                                        <a:pt x="63" y="50"/>
                                      </a:lnTo>
                                      <a:lnTo>
                                        <a:pt x="63" y="50"/>
                                      </a:lnTo>
                                      <a:lnTo>
                                        <a:pt x="59" y="50"/>
                                      </a:lnTo>
                                      <a:lnTo>
                                        <a:pt x="59" y="54"/>
                                      </a:lnTo>
                                      <a:lnTo>
                                        <a:pt x="59" y="54"/>
                                      </a:lnTo>
                                      <a:lnTo>
                                        <a:pt x="55" y="54"/>
                                      </a:lnTo>
                                      <a:lnTo>
                                        <a:pt x="55" y="57"/>
                                      </a:lnTo>
                                      <a:lnTo>
                                        <a:pt x="51" y="57"/>
                                      </a:lnTo>
                                      <a:lnTo>
                                        <a:pt x="51" y="61"/>
                                      </a:lnTo>
                                      <a:lnTo>
                                        <a:pt x="47" y="61"/>
                                      </a:lnTo>
                                      <a:lnTo>
                                        <a:pt x="43" y="61"/>
                                      </a:lnTo>
                                      <a:lnTo>
                                        <a:pt x="43" y="61"/>
                                      </a:lnTo>
                                      <a:lnTo>
                                        <a:pt x="39" y="61"/>
                                      </a:lnTo>
                                      <a:lnTo>
                                        <a:pt x="39" y="61"/>
                                      </a:lnTo>
                                      <a:lnTo>
                                        <a:pt x="39" y="61"/>
                                      </a:lnTo>
                                      <a:lnTo>
                                        <a:pt x="39" y="57"/>
                                      </a:lnTo>
                                      <a:lnTo>
                                        <a:pt x="39" y="54"/>
                                      </a:lnTo>
                                      <a:lnTo>
                                        <a:pt x="47" y="19"/>
                                      </a:lnTo>
                                      <a:lnTo>
                                        <a:pt x="47" y="19"/>
                                      </a:lnTo>
                                      <a:lnTo>
                                        <a:pt x="47" y="19"/>
                                      </a:lnTo>
                                      <a:lnTo>
                                        <a:pt x="47" y="15"/>
                                      </a:lnTo>
                                      <a:lnTo>
                                        <a:pt x="47" y="11"/>
                                      </a:lnTo>
                                      <a:lnTo>
                                        <a:pt x="47" y="11"/>
                                      </a:lnTo>
                                      <a:lnTo>
                                        <a:pt x="43" y="11"/>
                                      </a:lnTo>
                                      <a:lnTo>
                                        <a:pt x="43" y="11"/>
                                      </a:lnTo>
                                      <a:lnTo>
                                        <a:pt x="39" y="11"/>
                                      </a:lnTo>
                                      <a:lnTo>
                                        <a:pt x="39" y="15"/>
                                      </a:lnTo>
                                      <a:lnTo>
                                        <a:pt x="35" y="15"/>
                                      </a:lnTo>
                                      <a:lnTo>
                                        <a:pt x="31" y="19"/>
                                      </a:lnTo>
                                      <a:lnTo>
                                        <a:pt x="31" y="23"/>
                                      </a:lnTo>
                                      <a:lnTo>
                                        <a:pt x="27" y="23"/>
                                      </a:lnTo>
                                      <a:lnTo>
                                        <a:pt x="24" y="27"/>
                                      </a:lnTo>
                                      <a:lnTo>
                                        <a:pt x="24" y="31"/>
                                      </a:lnTo>
                                      <a:lnTo>
                                        <a:pt x="20" y="34"/>
                                      </a:lnTo>
                                      <a:lnTo>
                                        <a:pt x="20" y="38"/>
                                      </a:lnTo>
                                      <a:lnTo>
                                        <a:pt x="16" y="61"/>
                                      </a:lnTo>
                                      <a:lnTo>
                                        <a:pt x="4" y="61"/>
                                      </a:lnTo>
                                      <a:lnTo>
                                        <a:pt x="4" y="6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6" name="Freeform 585"/>
                              <wps:cNvSpPr>
                                <a:spLocks/>
                              </wps:cNvSpPr>
                              <wps:spPr bwMode="auto">
                                <a:xfrm>
                                  <a:off x="5774" y="5541"/>
                                  <a:ext cx="60" cy="57"/>
                                </a:xfrm>
                                <a:custGeom>
                                  <a:avLst/>
                                  <a:gdLst>
                                    <a:gd name="T0" fmla="*/ 12 w 60"/>
                                    <a:gd name="T1" fmla="*/ 15 h 57"/>
                                    <a:gd name="T2" fmla="*/ 12 w 60"/>
                                    <a:gd name="T3" fmla="*/ 15 h 57"/>
                                    <a:gd name="T4" fmla="*/ 16 w 60"/>
                                    <a:gd name="T5" fmla="*/ 11 h 57"/>
                                    <a:gd name="T6" fmla="*/ 12 w 60"/>
                                    <a:gd name="T7" fmla="*/ 7 h 57"/>
                                    <a:gd name="T8" fmla="*/ 12 w 60"/>
                                    <a:gd name="T9" fmla="*/ 7 h 57"/>
                                    <a:gd name="T10" fmla="*/ 8 w 60"/>
                                    <a:gd name="T11" fmla="*/ 11 h 57"/>
                                    <a:gd name="T12" fmla="*/ 8 w 60"/>
                                    <a:gd name="T13" fmla="*/ 11 h 57"/>
                                    <a:gd name="T14" fmla="*/ 4 w 60"/>
                                    <a:gd name="T15" fmla="*/ 11 h 57"/>
                                    <a:gd name="T16" fmla="*/ 4 w 60"/>
                                    <a:gd name="T17" fmla="*/ 11 h 57"/>
                                    <a:gd name="T18" fmla="*/ 0 w 60"/>
                                    <a:gd name="T19" fmla="*/ 11 h 57"/>
                                    <a:gd name="T20" fmla="*/ 0 w 60"/>
                                    <a:gd name="T21" fmla="*/ 11 h 57"/>
                                    <a:gd name="T22" fmla="*/ 4 w 60"/>
                                    <a:gd name="T23" fmla="*/ 7 h 57"/>
                                    <a:gd name="T24" fmla="*/ 8 w 60"/>
                                    <a:gd name="T25" fmla="*/ 7 h 57"/>
                                    <a:gd name="T26" fmla="*/ 12 w 60"/>
                                    <a:gd name="T27" fmla="*/ 3 h 57"/>
                                    <a:gd name="T28" fmla="*/ 16 w 60"/>
                                    <a:gd name="T29" fmla="*/ 0 h 57"/>
                                    <a:gd name="T30" fmla="*/ 20 w 60"/>
                                    <a:gd name="T31" fmla="*/ 0 h 57"/>
                                    <a:gd name="T32" fmla="*/ 24 w 60"/>
                                    <a:gd name="T33" fmla="*/ 0 h 57"/>
                                    <a:gd name="T34" fmla="*/ 24 w 60"/>
                                    <a:gd name="T35" fmla="*/ 3 h 57"/>
                                    <a:gd name="T36" fmla="*/ 24 w 60"/>
                                    <a:gd name="T37" fmla="*/ 7 h 57"/>
                                    <a:gd name="T38" fmla="*/ 24 w 60"/>
                                    <a:gd name="T39" fmla="*/ 11 h 57"/>
                                    <a:gd name="T40" fmla="*/ 24 w 60"/>
                                    <a:gd name="T41" fmla="*/ 19 h 57"/>
                                    <a:gd name="T42" fmla="*/ 20 w 60"/>
                                    <a:gd name="T43" fmla="*/ 27 h 57"/>
                                    <a:gd name="T44" fmla="*/ 20 w 60"/>
                                    <a:gd name="T45" fmla="*/ 34 h 57"/>
                                    <a:gd name="T46" fmla="*/ 16 w 60"/>
                                    <a:gd name="T47" fmla="*/ 38 h 57"/>
                                    <a:gd name="T48" fmla="*/ 16 w 60"/>
                                    <a:gd name="T49" fmla="*/ 46 h 57"/>
                                    <a:gd name="T50" fmla="*/ 16 w 60"/>
                                    <a:gd name="T51" fmla="*/ 50 h 57"/>
                                    <a:gd name="T52" fmla="*/ 16 w 60"/>
                                    <a:gd name="T53" fmla="*/ 50 h 57"/>
                                    <a:gd name="T54" fmla="*/ 16 w 60"/>
                                    <a:gd name="T55" fmla="*/ 50 h 57"/>
                                    <a:gd name="T56" fmla="*/ 20 w 60"/>
                                    <a:gd name="T57" fmla="*/ 50 h 57"/>
                                    <a:gd name="T58" fmla="*/ 24 w 60"/>
                                    <a:gd name="T59" fmla="*/ 46 h 57"/>
                                    <a:gd name="T60" fmla="*/ 28 w 60"/>
                                    <a:gd name="T61" fmla="*/ 42 h 57"/>
                                    <a:gd name="T62" fmla="*/ 36 w 60"/>
                                    <a:gd name="T63" fmla="*/ 34 h 57"/>
                                    <a:gd name="T64" fmla="*/ 40 w 60"/>
                                    <a:gd name="T65" fmla="*/ 27 h 57"/>
                                    <a:gd name="T66" fmla="*/ 44 w 60"/>
                                    <a:gd name="T67" fmla="*/ 19 h 57"/>
                                    <a:gd name="T68" fmla="*/ 48 w 60"/>
                                    <a:gd name="T69" fmla="*/ 11 h 57"/>
                                    <a:gd name="T70" fmla="*/ 56 w 60"/>
                                    <a:gd name="T71" fmla="*/ 0 h 57"/>
                                    <a:gd name="T72" fmla="*/ 48 w 60"/>
                                    <a:gd name="T73" fmla="*/ 46 h 57"/>
                                    <a:gd name="T74" fmla="*/ 48 w 60"/>
                                    <a:gd name="T75" fmla="*/ 46 h 57"/>
                                    <a:gd name="T76" fmla="*/ 48 w 60"/>
                                    <a:gd name="T77" fmla="*/ 50 h 57"/>
                                    <a:gd name="T78" fmla="*/ 48 w 60"/>
                                    <a:gd name="T79" fmla="*/ 50 h 57"/>
                                    <a:gd name="T80" fmla="*/ 52 w 60"/>
                                    <a:gd name="T81" fmla="*/ 50 h 57"/>
                                    <a:gd name="T82" fmla="*/ 52 w 60"/>
                                    <a:gd name="T83" fmla="*/ 50 h 57"/>
                                    <a:gd name="T84" fmla="*/ 52 w 60"/>
                                    <a:gd name="T85" fmla="*/ 50 h 57"/>
                                    <a:gd name="T86" fmla="*/ 56 w 60"/>
                                    <a:gd name="T87" fmla="*/ 46 h 57"/>
                                    <a:gd name="T88" fmla="*/ 56 w 60"/>
                                    <a:gd name="T89" fmla="*/ 46 h 57"/>
                                    <a:gd name="T90" fmla="*/ 60 w 60"/>
                                    <a:gd name="T91" fmla="*/ 46 h 57"/>
                                    <a:gd name="T92" fmla="*/ 60 w 60"/>
                                    <a:gd name="T93" fmla="*/ 50 h 57"/>
                                    <a:gd name="T94" fmla="*/ 60 w 60"/>
                                    <a:gd name="T95" fmla="*/ 50 h 57"/>
                                    <a:gd name="T96" fmla="*/ 56 w 60"/>
                                    <a:gd name="T97" fmla="*/ 53 h 57"/>
                                    <a:gd name="T98" fmla="*/ 52 w 60"/>
                                    <a:gd name="T99" fmla="*/ 53 h 57"/>
                                    <a:gd name="T100" fmla="*/ 48 w 60"/>
                                    <a:gd name="T101" fmla="*/ 57 h 57"/>
                                    <a:gd name="T102" fmla="*/ 44 w 60"/>
                                    <a:gd name="T103" fmla="*/ 57 h 57"/>
                                    <a:gd name="T104" fmla="*/ 40 w 60"/>
                                    <a:gd name="T105" fmla="*/ 57 h 57"/>
                                    <a:gd name="T106" fmla="*/ 40 w 60"/>
                                    <a:gd name="T107" fmla="*/ 57 h 57"/>
                                    <a:gd name="T108" fmla="*/ 44 w 60"/>
                                    <a:gd name="T109" fmla="*/ 30 h 57"/>
                                    <a:gd name="T110" fmla="*/ 40 w 60"/>
                                    <a:gd name="T111" fmla="*/ 34 h 57"/>
                                    <a:gd name="T112" fmla="*/ 36 w 60"/>
                                    <a:gd name="T113" fmla="*/ 42 h 57"/>
                                    <a:gd name="T114" fmla="*/ 28 w 60"/>
                                    <a:gd name="T115" fmla="*/ 50 h 57"/>
                                    <a:gd name="T116" fmla="*/ 20 w 60"/>
                                    <a:gd name="T117" fmla="*/ 53 h 57"/>
                                    <a:gd name="T118" fmla="*/ 16 w 60"/>
                                    <a:gd name="T119" fmla="*/ 57 h 57"/>
                                    <a:gd name="T120" fmla="*/ 12 w 60"/>
                                    <a:gd name="T121" fmla="*/ 57 h 57"/>
                                    <a:gd name="T122" fmla="*/ 8 w 60"/>
                                    <a:gd name="T123" fmla="*/ 57 h 57"/>
                                    <a:gd name="T124" fmla="*/ 4 w 60"/>
                                    <a:gd name="T125" fmla="*/ 53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0" h="57">
                                      <a:moveTo>
                                        <a:pt x="4" y="50"/>
                                      </a:moveTo>
                                      <a:lnTo>
                                        <a:pt x="12" y="15"/>
                                      </a:lnTo>
                                      <a:lnTo>
                                        <a:pt x="12" y="15"/>
                                      </a:lnTo>
                                      <a:lnTo>
                                        <a:pt x="12" y="15"/>
                                      </a:lnTo>
                                      <a:lnTo>
                                        <a:pt x="16" y="11"/>
                                      </a:lnTo>
                                      <a:lnTo>
                                        <a:pt x="16" y="11"/>
                                      </a:lnTo>
                                      <a:lnTo>
                                        <a:pt x="12" y="11"/>
                                      </a:lnTo>
                                      <a:lnTo>
                                        <a:pt x="12" y="7"/>
                                      </a:lnTo>
                                      <a:lnTo>
                                        <a:pt x="12" y="7"/>
                                      </a:lnTo>
                                      <a:lnTo>
                                        <a:pt x="12" y="7"/>
                                      </a:lnTo>
                                      <a:lnTo>
                                        <a:pt x="12" y="7"/>
                                      </a:lnTo>
                                      <a:lnTo>
                                        <a:pt x="8" y="11"/>
                                      </a:lnTo>
                                      <a:lnTo>
                                        <a:pt x="8" y="11"/>
                                      </a:lnTo>
                                      <a:lnTo>
                                        <a:pt x="8" y="11"/>
                                      </a:lnTo>
                                      <a:lnTo>
                                        <a:pt x="8" y="11"/>
                                      </a:lnTo>
                                      <a:lnTo>
                                        <a:pt x="4" y="11"/>
                                      </a:lnTo>
                                      <a:lnTo>
                                        <a:pt x="4" y="11"/>
                                      </a:lnTo>
                                      <a:lnTo>
                                        <a:pt x="4" y="11"/>
                                      </a:lnTo>
                                      <a:lnTo>
                                        <a:pt x="0" y="15"/>
                                      </a:lnTo>
                                      <a:lnTo>
                                        <a:pt x="0" y="11"/>
                                      </a:lnTo>
                                      <a:lnTo>
                                        <a:pt x="0" y="11"/>
                                      </a:lnTo>
                                      <a:lnTo>
                                        <a:pt x="0" y="11"/>
                                      </a:lnTo>
                                      <a:lnTo>
                                        <a:pt x="4" y="11"/>
                                      </a:lnTo>
                                      <a:lnTo>
                                        <a:pt x="4" y="7"/>
                                      </a:lnTo>
                                      <a:lnTo>
                                        <a:pt x="8" y="7"/>
                                      </a:lnTo>
                                      <a:lnTo>
                                        <a:pt x="8" y="7"/>
                                      </a:lnTo>
                                      <a:lnTo>
                                        <a:pt x="12" y="3"/>
                                      </a:lnTo>
                                      <a:lnTo>
                                        <a:pt x="12" y="3"/>
                                      </a:lnTo>
                                      <a:lnTo>
                                        <a:pt x="16" y="3"/>
                                      </a:lnTo>
                                      <a:lnTo>
                                        <a:pt x="16" y="0"/>
                                      </a:lnTo>
                                      <a:lnTo>
                                        <a:pt x="20" y="0"/>
                                      </a:lnTo>
                                      <a:lnTo>
                                        <a:pt x="20" y="0"/>
                                      </a:lnTo>
                                      <a:lnTo>
                                        <a:pt x="20" y="0"/>
                                      </a:lnTo>
                                      <a:lnTo>
                                        <a:pt x="24" y="0"/>
                                      </a:lnTo>
                                      <a:lnTo>
                                        <a:pt x="24" y="0"/>
                                      </a:lnTo>
                                      <a:lnTo>
                                        <a:pt x="24" y="3"/>
                                      </a:lnTo>
                                      <a:lnTo>
                                        <a:pt x="24" y="7"/>
                                      </a:lnTo>
                                      <a:lnTo>
                                        <a:pt x="24" y="7"/>
                                      </a:lnTo>
                                      <a:lnTo>
                                        <a:pt x="24" y="7"/>
                                      </a:lnTo>
                                      <a:lnTo>
                                        <a:pt x="24" y="11"/>
                                      </a:lnTo>
                                      <a:lnTo>
                                        <a:pt x="24" y="15"/>
                                      </a:lnTo>
                                      <a:lnTo>
                                        <a:pt x="24" y="19"/>
                                      </a:lnTo>
                                      <a:lnTo>
                                        <a:pt x="20" y="23"/>
                                      </a:lnTo>
                                      <a:lnTo>
                                        <a:pt x="20" y="27"/>
                                      </a:lnTo>
                                      <a:lnTo>
                                        <a:pt x="20" y="30"/>
                                      </a:lnTo>
                                      <a:lnTo>
                                        <a:pt x="20" y="34"/>
                                      </a:lnTo>
                                      <a:lnTo>
                                        <a:pt x="20" y="34"/>
                                      </a:lnTo>
                                      <a:lnTo>
                                        <a:pt x="16" y="38"/>
                                      </a:lnTo>
                                      <a:lnTo>
                                        <a:pt x="16" y="42"/>
                                      </a:lnTo>
                                      <a:lnTo>
                                        <a:pt x="16" y="46"/>
                                      </a:lnTo>
                                      <a:lnTo>
                                        <a:pt x="16" y="46"/>
                                      </a:lnTo>
                                      <a:lnTo>
                                        <a:pt x="16" y="50"/>
                                      </a:lnTo>
                                      <a:lnTo>
                                        <a:pt x="16" y="50"/>
                                      </a:lnTo>
                                      <a:lnTo>
                                        <a:pt x="16" y="50"/>
                                      </a:lnTo>
                                      <a:lnTo>
                                        <a:pt x="16" y="50"/>
                                      </a:lnTo>
                                      <a:lnTo>
                                        <a:pt x="16" y="50"/>
                                      </a:lnTo>
                                      <a:lnTo>
                                        <a:pt x="20" y="50"/>
                                      </a:lnTo>
                                      <a:lnTo>
                                        <a:pt x="20" y="50"/>
                                      </a:lnTo>
                                      <a:lnTo>
                                        <a:pt x="24" y="50"/>
                                      </a:lnTo>
                                      <a:lnTo>
                                        <a:pt x="24" y="46"/>
                                      </a:lnTo>
                                      <a:lnTo>
                                        <a:pt x="28" y="46"/>
                                      </a:lnTo>
                                      <a:lnTo>
                                        <a:pt x="28" y="42"/>
                                      </a:lnTo>
                                      <a:lnTo>
                                        <a:pt x="32" y="38"/>
                                      </a:lnTo>
                                      <a:lnTo>
                                        <a:pt x="36" y="34"/>
                                      </a:lnTo>
                                      <a:lnTo>
                                        <a:pt x="36" y="30"/>
                                      </a:lnTo>
                                      <a:lnTo>
                                        <a:pt x="40" y="27"/>
                                      </a:lnTo>
                                      <a:lnTo>
                                        <a:pt x="44" y="23"/>
                                      </a:lnTo>
                                      <a:lnTo>
                                        <a:pt x="44" y="19"/>
                                      </a:lnTo>
                                      <a:lnTo>
                                        <a:pt x="48" y="15"/>
                                      </a:lnTo>
                                      <a:lnTo>
                                        <a:pt x="48" y="11"/>
                                      </a:lnTo>
                                      <a:lnTo>
                                        <a:pt x="48" y="3"/>
                                      </a:lnTo>
                                      <a:lnTo>
                                        <a:pt x="56" y="0"/>
                                      </a:lnTo>
                                      <a:lnTo>
                                        <a:pt x="60" y="0"/>
                                      </a:lnTo>
                                      <a:lnTo>
                                        <a:pt x="48" y="46"/>
                                      </a:lnTo>
                                      <a:lnTo>
                                        <a:pt x="48" y="46"/>
                                      </a:lnTo>
                                      <a:lnTo>
                                        <a:pt x="48" y="46"/>
                                      </a:lnTo>
                                      <a:lnTo>
                                        <a:pt x="48" y="46"/>
                                      </a:lnTo>
                                      <a:lnTo>
                                        <a:pt x="48" y="50"/>
                                      </a:lnTo>
                                      <a:lnTo>
                                        <a:pt x="48" y="50"/>
                                      </a:lnTo>
                                      <a:lnTo>
                                        <a:pt x="48" y="50"/>
                                      </a:lnTo>
                                      <a:lnTo>
                                        <a:pt x="48" y="50"/>
                                      </a:lnTo>
                                      <a:lnTo>
                                        <a:pt x="52" y="50"/>
                                      </a:lnTo>
                                      <a:lnTo>
                                        <a:pt x="52" y="50"/>
                                      </a:lnTo>
                                      <a:lnTo>
                                        <a:pt x="52" y="50"/>
                                      </a:lnTo>
                                      <a:lnTo>
                                        <a:pt x="52" y="50"/>
                                      </a:lnTo>
                                      <a:lnTo>
                                        <a:pt x="52" y="50"/>
                                      </a:lnTo>
                                      <a:lnTo>
                                        <a:pt x="56" y="50"/>
                                      </a:lnTo>
                                      <a:lnTo>
                                        <a:pt x="56" y="46"/>
                                      </a:lnTo>
                                      <a:lnTo>
                                        <a:pt x="56" y="46"/>
                                      </a:lnTo>
                                      <a:lnTo>
                                        <a:pt x="56" y="46"/>
                                      </a:lnTo>
                                      <a:lnTo>
                                        <a:pt x="60" y="46"/>
                                      </a:lnTo>
                                      <a:lnTo>
                                        <a:pt x="60" y="46"/>
                                      </a:lnTo>
                                      <a:lnTo>
                                        <a:pt x="60" y="46"/>
                                      </a:lnTo>
                                      <a:lnTo>
                                        <a:pt x="60" y="50"/>
                                      </a:lnTo>
                                      <a:lnTo>
                                        <a:pt x="60" y="50"/>
                                      </a:lnTo>
                                      <a:lnTo>
                                        <a:pt x="60" y="50"/>
                                      </a:lnTo>
                                      <a:lnTo>
                                        <a:pt x="56" y="50"/>
                                      </a:lnTo>
                                      <a:lnTo>
                                        <a:pt x="56" y="53"/>
                                      </a:lnTo>
                                      <a:lnTo>
                                        <a:pt x="52" y="53"/>
                                      </a:lnTo>
                                      <a:lnTo>
                                        <a:pt x="52" y="53"/>
                                      </a:lnTo>
                                      <a:lnTo>
                                        <a:pt x="52" y="57"/>
                                      </a:lnTo>
                                      <a:lnTo>
                                        <a:pt x="48" y="57"/>
                                      </a:lnTo>
                                      <a:lnTo>
                                        <a:pt x="44" y="57"/>
                                      </a:lnTo>
                                      <a:lnTo>
                                        <a:pt x="44" y="57"/>
                                      </a:lnTo>
                                      <a:lnTo>
                                        <a:pt x="40" y="57"/>
                                      </a:lnTo>
                                      <a:lnTo>
                                        <a:pt x="40" y="57"/>
                                      </a:lnTo>
                                      <a:lnTo>
                                        <a:pt x="40" y="57"/>
                                      </a:lnTo>
                                      <a:lnTo>
                                        <a:pt x="40" y="57"/>
                                      </a:lnTo>
                                      <a:lnTo>
                                        <a:pt x="36" y="53"/>
                                      </a:lnTo>
                                      <a:lnTo>
                                        <a:pt x="44" y="30"/>
                                      </a:lnTo>
                                      <a:lnTo>
                                        <a:pt x="44" y="30"/>
                                      </a:lnTo>
                                      <a:lnTo>
                                        <a:pt x="40" y="34"/>
                                      </a:lnTo>
                                      <a:lnTo>
                                        <a:pt x="36" y="38"/>
                                      </a:lnTo>
                                      <a:lnTo>
                                        <a:pt x="36" y="42"/>
                                      </a:lnTo>
                                      <a:lnTo>
                                        <a:pt x="32" y="46"/>
                                      </a:lnTo>
                                      <a:lnTo>
                                        <a:pt x="28" y="50"/>
                                      </a:lnTo>
                                      <a:lnTo>
                                        <a:pt x="24" y="53"/>
                                      </a:lnTo>
                                      <a:lnTo>
                                        <a:pt x="20" y="53"/>
                                      </a:lnTo>
                                      <a:lnTo>
                                        <a:pt x="16" y="57"/>
                                      </a:lnTo>
                                      <a:lnTo>
                                        <a:pt x="16" y="57"/>
                                      </a:lnTo>
                                      <a:lnTo>
                                        <a:pt x="12" y="57"/>
                                      </a:lnTo>
                                      <a:lnTo>
                                        <a:pt x="12" y="57"/>
                                      </a:lnTo>
                                      <a:lnTo>
                                        <a:pt x="8" y="57"/>
                                      </a:lnTo>
                                      <a:lnTo>
                                        <a:pt x="8" y="57"/>
                                      </a:lnTo>
                                      <a:lnTo>
                                        <a:pt x="4" y="57"/>
                                      </a:lnTo>
                                      <a:lnTo>
                                        <a:pt x="4" y="53"/>
                                      </a:lnTo>
                                      <a:lnTo>
                                        <a:pt x="4"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 name="Freeform 586"/>
                              <wps:cNvSpPr>
                                <a:spLocks/>
                              </wps:cNvSpPr>
                              <wps:spPr bwMode="auto">
                                <a:xfrm>
                                  <a:off x="5718" y="5541"/>
                                  <a:ext cx="52" cy="57"/>
                                </a:xfrm>
                                <a:custGeom>
                                  <a:avLst/>
                                  <a:gdLst>
                                    <a:gd name="T0" fmla="*/ 4 w 52"/>
                                    <a:gd name="T1" fmla="*/ 23 h 57"/>
                                    <a:gd name="T2" fmla="*/ 8 w 52"/>
                                    <a:gd name="T3" fmla="*/ 19 h 57"/>
                                    <a:gd name="T4" fmla="*/ 8 w 52"/>
                                    <a:gd name="T5" fmla="*/ 11 h 57"/>
                                    <a:gd name="T6" fmla="*/ 12 w 52"/>
                                    <a:gd name="T7" fmla="*/ 7 h 57"/>
                                    <a:gd name="T8" fmla="*/ 16 w 52"/>
                                    <a:gd name="T9" fmla="*/ 3 h 57"/>
                                    <a:gd name="T10" fmla="*/ 20 w 52"/>
                                    <a:gd name="T11" fmla="*/ 0 h 57"/>
                                    <a:gd name="T12" fmla="*/ 24 w 52"/>
                                    <a:gd name="T13" fmla="*/ 0 h 57"/>
                                    <a:gd name="T14" fmla="*/ 28 w 52"/>
                                    <a:gd name="T15" fmla="*/ 0 h 57"/>
                                    <a:gd name="T16" fmla="*/ 32 w 52"/>
                                    <a:gd name="T17" fmla="*/ 0 h 57"/>
                                    <a:gd name="T18" fmla="*/ 36 w 52"/>
                                    <a:gd name="T19" fmla="*/ 0 h 57"/>
                                    <a:gd name="T20" fmla="*/ 40 w 52"/>
                                    <a:gd name="T21" fmla="*/ 0 h 57"/>
                                    <a:gd name="T22" fmla="*/ 44 w 52"/>
                                    <a:gd name="T23" fmla="*/ 0 h 57"/>
                                    <a:gd name="T24" fmla="*/ 48 w 52"/>
                                    <a:gd name="T25" fmla="*/ 3 h 57"/>
                                    <a:gd name="T26" fmla="*/ 48 w 52"/>
                                    <a:gd name="T27" fmla="*/ 7 h 57"/>
                                    <a:gd name="T28" fmla="*/ 52 w 52"/>
                                    <a:gd name="T29" fmla="*/ 15 h 57"/>
                                    <a:gd name="T30" fmla="*/ 52 w 52"/>
                                    <a:gd name="T31" fmla="*/ 19 h 57"/>
                                    <a:gd name="T32" fmla="*/ 52 w 52"/>
                                    <a:gd name="T33" fmla="*/ 23 h 57"/>
                                    <a:gd name="T34" fmla="*/ 52 w 52"/>
                                    <a:gd name="T35" fmla="*/ 27 h 57"/>
                                    <a:gd name="T36" fmla="*/ 48 w 52"/>
                                    <a:gd name="T37" fmla="*/ 30 h 57"/>
                                    <a:gd name="T38" fmla="*/ 48 w 52"/>
                                    <a:gd name="T39" fmla="*/ 34 h 57"/>
                                    <a:gd name="T40" fmla="*/ 44 w 52"/>
                                    <a:gd name="T41" fmla="*/ 42 h 57"/>
                                    <a:gd name="T42" fmla="*/ 40 w 52"/>
                                    <a:gd name="T43" fmla="*/ 46 h 57"/>
                                    <a:gd name="T44" fmla="*/ 36 w 52"/>
                                    <a:gd name="T45" fmla="*/ 50 h 57"/>
                                    <a:gd name="T46" fmla="*/ 32 w 52"/>
                                    <a:gd name="T47" fmla="*/ 53 h 57"/>
                                    <a:gd name="T48" fmla="*/ 28 w 52"/>
                                    <a:gd name="T49" fmla="*/ 57 h 57"/>
                                    <a:gd name="T50" fmla="*/ 20 w 52"/>
                                    <a:gd name="T51" fmla="*/ 57 h 57"/>
                                    <a:gd name="T52" fmla="*/ 16 w 52"/>
                                    <a:gd name="T53" fmla="*/ 57 h 57"/>
                                    <a:gd name="T54" fmla="*/ 12 w 52"/>
                                    <a:gd name="T55" fmla="*/ 57 h 57"/>
                                    <a:gd name="T56" fmla="*/ 8 w 52"/>
                                    <a:gd name="T57" fmla="*/ 53 h 57"/>
                                    <a:gd name="T58" fmla="*/ 4 w 52"/>
                                    <a:gd name="T59" fmla="*/ 50 h 57"/>
                                    <a:gd name="T60" fmla="*/ 4 w 52"/>
                                    <a:gd name="T61" fmla="*/ 42 h 57"/>
                                    <a:gd name="T62" fmla="*/ 4 w 52"/>
                                    <a:gd name="T63" fmla="*/ 38 h 57"/>
                                    <a:gd name="T64" fmla="*/ 4 w 52"/>
                                    <a:gd name="T65" fmla="*/ 30 h 57"/>
                                    <a:gd name="T66" fmla="*/ 4 w 52"/>
                                    <a:gd name="T67" fmla="*/ 2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2" h="57">
                                      <a:moveTo>
                                        <a:pt x="4" y="23"/>
                                      </a:moveTo>
                                      <a:lnTo>
                                        <a:pt x="4" y="23"/>
                                      </a:lnTo>
                                      <a:lnTo>
                                        <a:pt x="4" y="23"/>
                                      </a:lnTo>
                                      <a:lnTo>
                                        <a:pt x="8" y="19"/>
                                      </a:lnTo>
                                      <a:lnTo>
                                        <a:pt x="8" y="15"/>
                                      </a:lnTo>
                                      <a:lnTo>
                                        <a:pt x="8" y="11"/>
                                      </a:lnTo>
                                      <a:lnTo>
                                        <a:pt x="12" y="11"/>
                                      </a:lnTo>
                                      <a:lnTo>
                                        <a:pt x="12" y="7"/>
                                      </a:lnTo>
                                      <a:lnTo>
                                        <a:pt x="16" y="7"/>
                                      </a:lnTo>
                                      <a:lnTo>
                                        <a:pt x="16" y="3"/>
                                      </a:lnTo>
                                      <a:lnTo>
                                        <a:pt x="20" y="3"/>
                                      </a:lnTo>
                                      <a:lnTo>
                                        <a:pt x="20" y="0"/>
                                      </a:lnTo>
                                      <a:lnTo>
                                        <a:pt x="24" y="0"/>
                                      </a:lnTo>
                                      <a:lnTo>
                                        <a:pt x="24" y="0"/>
                                      </a:lnTo>
                                      <a:lnTo>
                                        <a:pt x="28" y="0"/>
                                      </a:lnTo>
                                      <a:lnTo>
                                        <a:pt x="28" y="0"/>
                                      </a:lnTo>
                                      <a:lnTo>
                                        <a:pt x="32" y="0"/>
                                      </a:lnTo>
                                      <a:lnTo>
                                        <a:pt x="32" y="0"/>
                                      </a:lnTo>
                                      <a:lnTo>
                                        <a:pt x="32" y="0"/>
                                      </a:lnTo>
                                      <a:lnTo>
                                        <a:pt x="36" y="0"/>
                                      </a:lnTo>
                                      <a:lnTo>
                                        <a:pt x="40" y="0"/>
                                      </a:lnTo>
                                      <a:lnTo>
                                        <a:pt x="40" y="0"/>
                                      </a:lnTo>
                                      <a:lnTo>
                                        <a:pt x="44" y="0"/>
                                      </a:lnTo>
                                      <a:lnTo>
                                        <a:pt x="44" y="0"/>
                                      </a:lnTo>
                                      <a:lnTo>
                                        <a:pt x="48" y="3"/>
                                      </a:lnTo>
                                      <a:lnTo>
                                        <a:pt x="48" y="3"/>
                                      </a:lnTo>
                                      <a:lnTo>
                                        <a:pt x="48" y="7"/>
                                      </a:lnTo>
                                      <a:lnTo>
                                        <a:pt x="48" y="7"/>
                                      </a:lnTo>
                                      <a:lnTo>
                                        <a:pt x="52" y="11"/>
                                      </a:lnTo>
                                      <a:lnTo>
                                        <a:pt x="52" y="15"/>
                                      </a:lnTo>
                                      <a:lnTo>
                                        <a:pt x="52" y="15"/>
                                      </a:lnTo>
                                      <a:lnTo>
                                        <a:pt x="52" y="19"/>
                                      </a:lnTo>
                                      <a:lnTo>
                                        <a:pt x="52" y="19"/>
                                      </a:lnTo>
                                      <a:lnTo>
                                        <a:pt x="52" y="23"/>
                                      </a:lnTo>
                                      <a:lnTo>
                                        <a:pt x="52" y="27"/>
                                      </a:lnTo>
                                      <a:lnTo>
                                        <a:pt x="52" y="27"/>
                                      </a:lnTo>
                                      <a:lnTo>
                                        <a:pt x="52" y="27"/>
                                      </a:lnTo>
                                      <a:lnTo>
                                        <a:pt x="48" y="30"/>
                                      </a:lnTo>
                                      <a:lnTo>
                                        <a:pt x="48" y="34"/>
                                      </a:lnTo>
                                      <a:lnTo>
                                        <a:pt x="48" y="34"/>
                                      </a:lnTo>
                                      <a:lnTo>
                                        <a:pt x="48" y="38"/>
                                      </a:lnTo>
                                      <a:lnTo>
                                        <a:pt x="44" y="42"/>
                                      </a:lnTo>
                                      <a:lnTo>
                                        <a:pt x="44" y="42"/>
                                      </a:lnTo>
                                      <a:lnTo>
                                        <a:pt x="40" y="46"/>
                                      </a:lnTo>
                                      <a:lnTo>
                                        <a:pt x="40" y="50"/>
                                      </a:lnTo>
                                      <a:lnTo>
                                        <a:pt x="36" y="50"/>
                                      </a:lnTo>
                                      <a:lnTo>
                                        <a:pt x="36" y="53"/>
                                      </a:lnTo>
                                      <a:lnTo>
                                        <a:pt x="32" y="53"/>
                                      </a:lnTo>
                                      <a:lnTo>
                                        <a:pt x="32" y="53"/>
                                      </a:lnTo>
                                      <a:lnTo>
                                        <a:pt x="28" y="57"/>
                                      </a:lnTo>
                                      <a:lnTo>
                                        <a:pt x="24" y="57"/>
                                      </a:lnTo>
                                      <a:lnTo>
                                        <a:pt x="20" y="57"/>
                                      </a:lnTo>
                                      <a:lnTo>
                                        <a:pt x="20" y="57"/>
                                      </a:lnTo>
                                      <a:lnTo>
                                        <a:pt x="16" y="57"/>
                                      </a:lnTo>
                                      <a:lnTo>
                                        <a:pt x="12" y="57"/>
                                      </a:lnTo>
                                      <a:lnTo>
                                        <a:pt x="12" y="57"/>
                                      </a:lnTo>
                                      <a:lnTo>
                                        <a:pt x="8" y="53"/>
                                      </a:lnTo>
                                      <a:lnTo>
                                        <a:pt x="8" y="53"/>
                                      </a:lnTo>
                                      <a:lnTo>
                                        <a:pt x="4" y="50"/>
                                      </a:lnTo>
                                      <a:lnTo>
                                        <a:pt x="4" y="50"/>
                                      </a:lnTo>
                                      <a:lnTo>
                                        <a:pt x="4" y="46"/>
                                      </a:lnTo>
                                      <a:lnTo>
                                        <a:pt x="4" y="42"/>
                                      </a:lnTo>
                                      <a:lnTo>
                                        <a:pt x="0" y="38"/>
                                      </a:lnTo>
                                      <a:lnTo>
                                        <a:pt x="4" y="38"/>
                                      </a:lnTo>
                                      <a:lnTo>
                                        <a:pt x="4" y="34"/>
                                      </a:lnTo>
                                      <a:lnTo>
                                        <a:pt x="4" y="30"/>
                                      </a:lnTo>
                                      <a:lnTo>
                                        <a:pt x="4" y="27"/>
                                      </a:lnTo>
                                      <a:lnTo>
                                        <a:pt x="4" y="27"/>
                                      </a:lnTo>
                                      <a:lnTo>
                                        <a:pt x="4"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 name="Freeform 587"/>
                              <wps:cNvSpPr>
                                <a:spLocks/>
                              </wps:cNvSpPr>
                              <wps:spPr bwMode="auto">
                                <a:xfrm>
                                  <a:off x="5591" y="5514"/>
                                  <a:ext cx="60" cy="88"/>
                                </a:xfrm>
                                <a:custGeom>
                                  <a:avLst/>
                                  <a:gdLst>
                                    <a:gd name="T0" fmla="*/ 44 w 60"/>
                                    <a:gd name="T1" fmla="*/ 54 h 88"/>
                                    <a:gd name="T2" fmla="*/ 40 w 60"/>
                                    <a:gd name="T3" fmla="*/ 46 h 88"/>
                                    <a:gd name="T4" fmla="*/ 36 w 60"/>
                                    <a:gd name="T5" fmla="*/ 42 h 88"/>
                                    <a:gd name="T6" fmla="*/ 32 w 60"/>
                                    <a:gd name="T7" fmla="*/ 38 h 88"/>
                                    <a:gd name="T8" fmla="*/ 24 w 60"/>
                                    <a:gd name="T9" fmla="*/ 38 h 88"/>
                                    <a:gd name="T10" fmla="*/ 16 w 60"/>
                                    <a:gd name="T11" fmla="*/ 46 h 88"/>
                                    <a:gd name="T12" fmla="*/ 20 w 60"/>
                                    <a:gd name="T13" fmla="*/ 0 h 88"/>
                                    <a:gd name="T14" fmla="*/ 24 w 60"/>
                                    <a:gd name="T15" fmla="*/ 3 h 88"/>
                                    <a:gd name="T16" fmla="*/ 32 w 60"/>
                                    <a:gd name="T17" fmla="*/ 3 h 88"/>
                                    <a:gd name="T18" fmla="*/ 40 w 60"/>
                                    <a:gd name="T19" fmla="*/ 3 h 88"/>
                                    <a:gd name="T20" fmla="*/ 48 w 60"/>
                                    <a:gd name="T21" fmla="*/ 3 h 88"/>
                                    <a:gd name="T22" fmla="*/ 56 w 60"/>
                                    <a:gd name="T23" fmla="*/ 3 h 88"/>
                                    <a:gd name="T24" fmla="*/ 56 w 60"/>
                                    <a:gd name="T25" fmla="*/ 11 h 88"/>
                                    <a:gd name="T26" fmla="*/ 16 w 60"/>
                                    <a:gd name="T27" fmla="*/ 38 h 88"/>
                                    <a:gd name="T28" fmla="*/ 24 w 60"/>
                                    <a:gd name="T29" fmla="*/ 34 h 88"/>
                                    <a:gd name="T30" fmla="*/ 32 w 60"/>
                                    <a:gd name="T31" fmla="*/ 34 h 88"/>
                                    <a:gd name="T32" fmla="*/ 40 w 60"/>
                                    <a:gd name="T33" fmla="*/ 34 h 88"/>
                                    <a:gd name="T34" fmla="*/ 48 w 60"/>
                                    <a:gd name="T35" fmla="*/ 38 h 88"/>
                                    <a:gd name="T36" fmla="*/ 56 w 60"/>
                                    <a:gd name="T37" fmla="*/ 46 h 88"/>
                                    <a:gd name="T38" fmla="*/ 56 w 60"/>
                                    <a:gd name="T39" fmla="*/ 57 h 88"/>
                                    <a:gd name="T40" fmla="*/ 48 w 60"/>
                                    <a:gd name="T41" fmla="*/ 69 h 88"/>
                                    <a:gd name="T42" fmla="*/ 40 w 60"/>
                                    <a:gd name="T43" fmla="*/ 80 h 88"/>
                                    <a:gd name="T44" fmla="*/ 32 w 60"/>
                                    <a:gd name="T45" fmla="*/ 84 h 88"/>
                                    <a:gd name="T46" fmla="*/ 24 w 60"/>
                                    <a:gd name="T47" fmla="*/ 84 h 88"/>
                                    <a:gd name="T48" fmla="*/ 20 w 60"/>
                                    <a:gd name="T49" fmla="*/ 84 h 88"/>
                                    <a:gd name="T50" fmla="*/ 20 w 60"/>
                                    <a:gd name="T51" fmla="*/ 88 h 88"/>
                                    <a:gd name="T52" fmla="*/ 16 w 60"/>
                                    <a:gd name="T53" fmla="*/ 84 h 88"/>
                                    <a:gd name="T54" fmla="*/ 12 w 60"/>
                                    <a:gd name="T55" fmla="*/ 84 h 88"/>
                                    <a:gd name="T56" fmla="*/ 8 w 60"/>
                                    <a:gd name="T57" fmla="*/ 84 h 88"/>
                                    <a:gd name="T58" fmla="*/ 4 w 60"/>
                                    <a:gd name="T59" fmla="*/ 80 h 88"/>
                                    <a:gd name="T60" fmla="*/ 0 w 60"/>
                                    <a:gd name="T61" fmla="*/ 80 h 88"/>
                                    <a:gd name="T62" fmla="*/ 0 w 60"/>
                                    <a:gd name="T63" fmla="*/ 77 h 88"/>
                                    <a:gd name="T64" fmla="*/ 0 w 60"/>
                                    <a:gd name="T65" fmla="*/ 73 h 88"/>
                                    <a:gd name="T66" fmla="*/ 4 w 60"/>
                                    <a:gd name="T67" fmla="*/ 69 h 88"/>
                                    <a:gd name="T68" fmla="*/ 4 w 60"/>
                                    <a:gd name="T69" fmla="*/ 69 h 88"/>
                                    <a:gd name="T70" fmla="*/ 4 w 60"/>
                                    <a:gd name="T71" fmla="*/ 65 h 88"/>
                                    <a:gd name="T72" fmla="*/ 8 w 60"/>
                                    <a:gd name="T73" fmla="*/ 61 h 88"/>
                                    <a:gd name="T74" fmla="*/ 8 w 60"/>
                                    <a:gd name="T75" fmla="*/ 69 h 88"/>
                                    <a:gd name="T76" fmla="*/ 8 w 60"/>
                                    <a:gd name="T77" fmla="*/ 73 h 88"/>
                                    <a:gd name="T78" fmla="*/ 12 w 60"/>
                                    <a:gd name="T79" fmla="*/ 77 h 88"/>
                                    <a:gd name="T80" fmla="*/ 12 w 60"/>
                                    <a:gd name="T81" fmla="*/ 80 h 88"/>
                                    <a:gd name="T82" fmla="*/ 16 w 60"/>
                                    <a:gd name="T83" fmla="*/ 80 h 88"/>
                                    <a:gd name="T84" fmla="*/ 20 w 60"/>
                                    <a:gd name="T85" fmla="*/ 80 h 88"/>
                                    <a:gd name="T86" fmla="*/ 28 w 60"/>
                                    <a:gd name="T87" fmla="*/ 80 h 88"/>
                                    <a:gd name="T88" fmla="*/ 36 w 60"/>
                                    <a:gd name="T89" fmla="*/ 77 h 88"/>
                                    <a:gd name="T90" fmla="*/ 40 w 60"/>
                                    <a:gd name="T91" fmla="*/ 69 h 88"/>
                                    <a:gd name="T92" fmla="*/ 44 w 60"/>
                                    <a:gd name="T93" fmla="*/ 61 h 88"/>
                                    <a:gd name="T94" fmla="*/ 44 w 60"/>
                                    <a:gd name="T95" fmla="*/ 5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0" h="88">
                                      <a:moveTo>
                                        <a:pt x="44" y="54"/>
                                      </a:moveTo>
                                      <a:lnTo>
                                        <a:pt x="44" y="54"/>
                                      </a:lnTo>
                                      <a:lnTo>
                                        <a:pt x="44" y="54"/>
                                      </a:lnTo>
                                      <a:lnTo>
                                        <a:pt x="44" y="50"/>
                                      </a:lnTo>
                                      <a:lnTo>
                                        <a:pt x="44" y="50"/>
                                      </a:lnTo>
                                      <a:lnTo>
                                        <a:pt x="40" y="46"/>
                                      </a:lnTo>
                                      <a:lnTo>
                                        <a:pt x="40" y="42"/>
                                      </a:lnTo>
                                      <a:lnTo>
                                        <a:pt x="40" y="42"/>
                                      </a:lnTo>
                                      <a:lnTo>
                                        <a:pt x="36" y="42"/>
                                      </a:lnTo>
                                      <a:lnTo>
                                        <a:pt x="36" y="38"/>
                                      </a:lnTo>
                                      <a:lnTo>
                                        <a:pt x="32" y="38"/>
                                      </a:lnTo>
                                      <a:lnTo>
                                        <a:pt x="32" y="38"/>
                                      </a:lnTo>
                                      <a:lnTo>
                                        <a:pt x="28" y="38"/>
                                      </a:lnTo>
                                      <a:lnTo>
                                        <a:pt x="24" y="38"/>
                                      </a:lnTo>
                                      <a:lnTo>
                                        <a:pt x="24" y="38"/>
                                      </a:lnTo>
                                      <a:lnTo>
                                        <a:pt x="20" y="42"/>
                                      </a:lnTo>
                                      <a:lnTo>
                                        <a:pt x="16" y="42"/>
                                      </a:lnTo>
                                      <a:lnTo>
                                        <a:pt x="16" y="46"/>
                                      </a:lnTo>
                                      <a:lnTo>
                                        <a:pt x="8" y="46"/>
                                      </a:lnTo>
                                      <a:lnTo>
                                        <a:pt x="20" y="0"/>
                                      </a:lnTo>
                                      <a:lnTo>
                                        <a:pt x="20" y="0"/>
                                      </a:lnTo>
                                      <a:lnTo>
                                        <a:pt x="20" y="3"/>
                                      </a:lnTo>
                                      <a:lnTo>
                                        <a:pt x="24" y="3"/>
                                      </a:lnTo>
                                      <a:lnTo>
                                        <a:pt x="24" y="3"/>
                                      </a:lnTo>
                                      <a:lnTo>
                                        <a:pt x="28" y="3"/>
                                      </a:lnTo>
                                      <a:lnTo>
                                        <a:pt x="32" y="3"/>
                                      </a:lnTo>
                                      <a:lnTo>
                                        <a:pt x="32" y="3"/>
                                      </a:lnTo>
                                      <a:lnTo>
                                        <a:pt x="36" y="3"/>
                                      </a:lnTo>
                                      <a:lnTo>
                                        <a:pt x="40" y="3"/>
                                      </a:lnTo>
                                      <a:lnTo>
                                        <a:pt x="40" y="3"/>
                                      </a:lnTo>
                                      <a:lnTo>
                                        <a:pt x="44" y="3"/>
                                      </a:lnTo>
                                      <a:lnTo>
                                        <a:pt x="48" y="3"/>
                                      </a:lnTo>
                                      <a:lnTo>
                                        <a:pt x="48" y="3"/>
                                      </a:lnTo>
                                      <a:lnTo>
                                        <a:pt x="52" y="3"/>
                                      </a:lnTo>
                                      <a:lnTo>
                                        <a:pt x="56" y="3"/>
                                      </a:lnTo>
                                      <a:lnTo>
                                        <a:pt x="56" y="3"/>
                                      </a:lnTo>
                                      <a:lnTo>
                                        <a:pt x="60" y="3"/>
                                      </a:lnTo>
                                      <a:lnTo>
                                        <a:pt x="60" y="3"/>
                                      </a:lnTo>
                                      <a:lnTo>
                                        <a:pt x="56" y="11"/>
                                      </a:lnTo>
                                      <a:lnTo>
                                        <a:pt x="24" y="11"/>
                                      </a:lnTo>
                                      <a:lnTo>
                                        <a:pt x="16" y="38"/>
                                      </a:lnTo>
                                      <a:lnTo>
                                        <a:pt x="16" y="38"/>
                                      </a:lnTo>
                                      <a:lnTo>
                                        <a:pt x="16" y="38"/>
                                      </a:lnTo>
                                      <a:lnTo>
                                        <a:pt x="20" y="34"/>
                                      </a:lnTo>
                                      <a:lnTo>
                                        <a:pt x="24" y="34"/>
                                      </a:lnTo>
                                      <a:lnTo>
                                        <a:pt x="24" y="34"/>
                                      </a:lnTo>
                                      <a:lnTo>
                                        <a:pt x="28" y="34"/>
                                      </a:lnTo>
                                      <a:lnTo>
                                        <a:pt x="32" y="34"/>
                                      </a:lnTo>
                                      <a:lnTo>
                                        <a:pt x="36" y="34"/>
                                      </a:lnTo>
                                      <a:lnTo>
                                        <a:pt x="40" y="34"/>
                                      </a:lnTo>
                                      <a:lnTo>
                                        <a:pt x="40" y="34"/>
                                      </a:lnTo>
                                      <a:lnTo>
                                        <a:pt x="44" y="34"/>
                                      </a:lnTo>
                                      <a:lnTo>
                                        <a:pt x="48" y="38"/>
                                      </a:lnTo>
                                      <a:lnTo>
                                        <a:pt x="48" y="38"/>
                                      </a:lnTo>
                                      <a:lnTo>
                                        <a:pt x="52" y="42"/>
                                      </a:lnTo>
                                      <a:lnTo>
                                        <a:pt x="52" y="46"/>
                                      </a:lnTo>
                                      <a:lnTo>
                                        <a:pt x="56" y="46"/>
                                      </a:lnTo>
                                      <a:lnTo>
                                        <a:pt x="56" y="54"/>
                                      </a:lnTo>
                                      <a:lnTo>
                                        <a:pt x="56" y="54"/>
                                      </a:lnTo>
                                      <a:lnTo>
                                        <a:pt x="56" y="57"/>
                                      </a:lnTo>
                                      <a:lnTo>
                                        <a:pt x="52" y="61"/>
                                      </a:lnTo>
                                      <a:lnTo>
                                        <a:pt x="52" y="65"/>
                                      </a:lnTo>
                                      <a:lnTo>
                                        <a:pt x="48" y="69"/>
                                      </a:lnTo>
                                      <a:lnTo>
                                        <a:pt x="48" y="73"/>
                                      </a:lnTo>
                                      <a:lnTo>
                                        <a:pt x="44" y="77"/>
                                      </a:lnTo>
                                      <a:lnTo>
                                        <a:pt x="40" y="80"/>
                                      </a:lnTo>
                                      <a:lnTo>
                                        <a:pt x="40" y="80"/>
                                      </a:lnTo>
                                      <a:lnTo>
                                        <a:pt x="36" y="84"/>
                                      </a:lnTo>
                                      <a:lnTo>
                                        <a:pt x="32" y="84"/>
                                      </a:lnTo>
                                      <a:lnTo>
                                        <a:pt x="32" y="84"/>
                                      </a:lnTo>
                                      <a:lnTo>
                                        <a:pt x="28" y="84"/>
                                      </a:lnTo>
                                      <a:lnTo>
                                        <a:pt x="24" y="84"/>
                                      </a:lnTo>
                                      <a:lnTo>
                                        <a:pt x="24" y="84"/>
                                      </a:lnTo>
                                      <a:lnTo>
                                        <a:pt x="20" y="84"/>
                                      </a:lnTo>
                                      <a:lnTo>
                                        <a:pt x="20" y="84"/>
                                      </a:lnTo>
                                      <a:lnTo>
                                        <a:pt x="20" y="84"/>
                                      </a:lnTo>
                                      <a:lnTo>
                                        <a:pt x="20" y="88"/>
                                      </a:lnTo>
                                      <a:lnTo>
                                        <a:pt x="20" y="88"/>
                                      </a:lnTo>
                                      <a:lnTo>
                                        <a:pt x="16" y="88"/>
                                      </a:lnTo>
                                      <a:lnTo>
                                        <a:pt x="16" y="88"/>
                                      </a:lnTo>
                                      <a:lnTo>
                                        <a:pt x="16" y="84"/>
                                      </a:lnTo>
                                      <a:lnTo>
                                        <a:pt x="12" y="84"/>
                                      </a:lnTo>
                                      <a:lnTo>
                                        <a:pt x="12" y="84"/>
                                      </a:lnTo>
                                      <a:lnTo>
                                        <a:pt x="12" y="84"/>
                                      </a:lnTo>
                                      <a:lnTo>
                                        <a:pt x="8" y="84"/>
                                      </a:lnTo>
                                      <a:lnTo>
                                        <a:pt x="8" y="84"/>
                                      </a:lnTo>
                                      <a:lnTo>
                                        <a:pt x="8" y="84"/>
                                      </a:lnTo>
                                      <a:lnTo>
                                        <a:pt x="4" y="84"/>
                                      </a:lnTo>
                                      <a:lnTo>
                                        <a:pt x="4" y="84"/>
                                      </a:lnTo>
                                      <a:lnTo>
                                        <a:pt x="4" y="80"/>
                                      </a:lnTo>
                                      <a:lnTo>
                                        <a:pt x="4" y="80"/>
                                      </a:lnTo>
                                      <a:lnTo>
                                        <a:pt x="0" y="80"/>
                                      </a:lnTo>
                                      <a:lnTo>
                                        <a:pt x="0" y="80"/>
                                      </a:lnTo>
                                      <a:lnTo>
                                        <a:pt x="0" y="80"/>
                                      </a:lnTo>
                                      <a:lnTo>
                                        <a:pt x="0" y="80"/>
                                      </a:lnTo>
                                      <a:lnTo>
                                        <a:pt x="0" y="77"/>
                                      </a:lnTo>
                                      <a:lnTo>
                                        <a:pt x="0" y="77"/>
                                      </a:lnTo>
                                      <a:lnTo>
                                        <a:pt x="0" y="77"/>
                                      </a:lnTo>
                                      <a:lnTo>
                                        <a:pt x="0" y="73"/>
                                      </a:lnTo>
                                      <a:lnTo>
                                        <a:pt x="4" y="73"/>
                                      </a:lnTo>
                                      <a:lnTo>
                                        <a:pt x="4" y="73"/>
                                      </a:lnTo>
                                      <a:lnTo>
                                        <a:pt x="4" y="69"/>
                                      </a:lnTo>
                                      <a:lnTo>
                                        <a:pt x="4" y="69"/>
                                      </a:lnTo>
                                      <a:lnTo>
                                        <a:pt x="4" y="69"/>
                                      </a:lnTo>
                                      <a:lnTo>
                                        <a:pt x="4" y="69"/>
                                      </a:lnTo>
                                      <a:lnTo>
                                        <a:pt x="4" y="65"/>
                                      </a:lnTo>
                                      <a:lnTo>
                                        <a:pt x="4" y="65"/>
                                      </a:lnTo>
                                      <a:lnTo>
                                        <a:pt x="4" y="65"/>
                                      </a:lnTo>
                                      <a:lnTo>
                                        <a:pt x="4" y="61"/>
                                      </a:lnTo>
                                      <a:lnTo>
                                        <a:pt x="8" y="61"/>
                                      </a:lnTo>
                                      <a:lnTo>
                                        <a:pt x="8" y="61"/>
                                      </a:lnTo>
                                      <a:lnTo>
                                        <a:pt x="8" y="65"/>
                                      </a:lnTo>
                                      <a:lnTo>
                                        <a:pt x="8" y="65"/>
                                      </a:lnTo>
                                      <a:lnTo>
                                        <a:pt x="8" y="69"/>
                                      </a:lnTo>
                                      <a:lnTo>
                                        <a:pt x="8" y="69"/>
                                      </a:lnTo>
                                      <a:lnTo>
                                        <a:pt x="8" y="73"/>
                                      </a:lnTo>
                                      <a:lnTo>
                                        <a:pt x="8" y="73"/>
                                      </a:lnTo>
                                      <a:lnTo>
                                        <a:pt x="8" y="73"/>
                                      </a:lnTo>
                                      <a:lnTo>
                                        <a:pt x="8" y="77"/>
                                      </a:lnTo>
                                      <a:lnTo>
                                        <a:pt x="12" y="77"/>
                                      </a:lnTo>
                                      <a:lnTo>
                                        <a:pt x="12" y="77"/>
                                      </a:lnTo>
                                      <a:lnTo>
                                        <a:pt x="12" y="77"/>
                                      </a:lnTo>
                                      <a:lnTo>
                                        <a:pt x="12" y="80"/>
                                      </a:lnTo>
                                      <a:lnTo>
                                        <a:pt x="16" y="80"/>
                                      </a:lnTo>
                                      <a:lnTo>
                                        <a:pt x="16" y="80"/>
                                      </a:lnTo>
                                      <a:lnTo>
                                        <a:pt x="16" y="80"/>
                                      </a:lnTo>
                                      <a:lnTo>
                                        <a:pt x="20" y="80"/>
                                      </a:lnTo>
                                      <a:lnTo>
                                        <a:pt x="20" y="80"/>
                                      </a:lnTo>
                                      <a:lnTo>
                                        <a:pt x="20" y="80"/>
                                      </a:lnTo>
                                      <a:lnTo>
                                        <a:pt x="24" y="80"/>
                                      </a:lnTo>
                                      <a:lnTo>
                                        <a:pt x="28" y="80"/>
                                      </a:lnTo>
                                      <a:lnTo>
                                        <a:pt x="28" y="80"/>
                                      </a:lnTo>
                                      <a:lnTo>
                                        <a:pt x="32" y="80"/>
                                      </a:lnTo>
                                      <a:lnTo>
                                        <a:pt x="32" y="77"/>
                                      </a:lnTo>
                                      <a:lnTo>
                                        <a:pt x="36" y="77"/>
                                      </a:lnTo>
                                      <a:lnTo>
                                        <a:pt x="36" y="73"/>
                                      </a:lnTo>
                                      <a:lnTo>
                                        <a:pt x="40" y="73"/>
                                      </a:lnTo>
                                      <a:lnTo>
                                        <a:pt x="40" y="69"/>
                                      </a:lnTo>
                                      <a:lnTo>
                                        <a:pt x="40" y="69"/>
                                      </a:lnTo>
                                      <a:lnTo>
                                        <a:pt x="40" y="65"/>
                                      </a:lnTo>
                                      <a:lnTo>
                                        <a:pt x="44" y="61"/>
                                      </a:lnTo>
                                      <a:lnTo>
                                        <a:pt x="44" y="61"/>
                                      </a:lnTo>
                                      <a:lnTo>
                                        <a:pt x="44" y="57"/>
                                      </a:lnTo>
                                      <a:lnTo>
                                        <a:pt x="44" y="5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9" name="Freeform 588"/>
                              <wps:cNvSpPr>
                                <a:spLocks/>
                              </wps:cNvSpPr>
                              <wps:spPr bwMode="auto">
                                <a:xfrm>
                                  <a:off x="5571" y="5583"/>
                                  <a:ext cx="12" cy="15"/>
                                </a:xfrm>
                                <a:custGeom>
                                  <a:avLst/>
                                  <a:gdLst>
                                    <a:gd name="T0" fmla="*/ 0 w 12"/>
                                    <a:gd name="T1" fmla="*/ 11 h 15"/>
                                    <a:gd name="T2" fmla="*/ 0 w 12"/>
                                    <a:gd name="T3" fmla="*/ 11 h 15"/>
                                    <a:gd name="T4" fmla="*/ 0 w 12"/>
                                    <a:gd name="T5" fmla="*/ 8 h 15"/>
                                    <a:gd name="T6" fmla="*/ 0 w 12"/>
                                    <a:gd name="T7" fmla="*/ 8 h 15"/>
                                    <a:gd name="T8" fmla="*/ 0 w 12"/>
                                    <a:gd name="T9" fmla="*/ 8 h 15"/>
                                    <a:gd name="T10" fmla="*/ 0 w 12"/>
                                    <a:gd name="T11" fmla="*/ 4 h 15"/>
                                    <a:gd name="T12" fmla="*/ 0 w 12"/>
                                    <a:gd name="T13" fmla="*/ 4 h 15"/>
                                    <a:gd name="T14" fmla="*/ 4 w 12"/>
                                    <a:gd name="T15" fmla="*/ 4 h 15"/>
                                    <a:gd name="T16" fmla="*/ 4 w 12"/>
                                    <a:gd name="T17" fmla="*/ 4 h 15"/>
                                    <a:gd name="T18" fmla="*/ 4 w 12"/>
                                    <a:gd name="T19" fmla="*/ 0 h 15"/>
                                    <a:gd name="T20" fmla="*/ 4 w 12"/>
                                    <a:gd name="T21" fmla="*/ 0 h 15"/>
                                    <a:gd name="T22" fmla="*/ 8 w 12"/>
                                    <a:gd name="T23" fmla="*/ 0 h 15"/>
                                    <a:gd name="T24" fmla="*/ 8 w 12"/>
                                    <a:gd name="T25" fmla="*/ 0 h 15"/>
                                    <a:gd name="T26" fmla="*/ 8 w 12"/>
                                    <a:gd name="T27" fmla="*/ 4 h 15"/>
                                    <a:gd name="T28" fmla="*/ 12 w 12"/>
                                    <a:gd name="T29" fmla="*/ 4 h 15"/>
                                    <a:gd name="T30" fmla="*/ 12 w 12"/>
                                    <a:gd name="T31" fmla="*/ 4 h 15"/>
                                    <a:gd name="T32" fmla="*/ 12 w 12"/>
                                    <a:gd name="T33" fmla="*/ 4 h 15"/>
                                    <a:gd name="T34" fmla="*/ 12 w 12"/>
                                    <a:gd name="T35" fmla="*/ 8 h 15"/>
                                    <a:gd name="T36" fmla="*/ 12 w 12"/>
                                    <a:gd name="T37" fmla="*/ 8 h 15"/>
                                    <a:gd name="T38" fmla="*/ 12 w 12"/>
                                    <a:gd name="T39" fmla="*/ 8 h 15"/>
                                    <a:gd name="T40" fmla="*/ 12 w 12"/>
                                    <a:gd name="T41" fmla="*/ 11 h 15"/>
                                    <a:gd name="T42" fmla="*/ 12 w 12"/>
                                    <a:gd name="T43" fmla="*/ 11 h 15"/>
                                    <a:gd name="T44" fmla="*/ 12 w 12"/>
                                    <a:gd name="T45" fmla="*/ 11 h 15"/>
                                    <a:gd name="T46" fmla="*/ 12 w 12"/>
                                    <a:gd name="T47" fmla="*/ 15 h 15"/>
                                    <a:gd name="T48" fmla="*/ 8 w 12"/>
                                    <a:gd name="T49" fmla="*/ 15 h 15"/>
                                    <a:gd name="T50" fmla="*/ 8 w 12"/>
                                    <a:gd name="T51" fmla="*/ 15 h 15"/>
                                    <a:gd name="T52" fmla="*/ 8 w 12"/>
                                    <a:gd name="T53" fmla="*/ 15 h 15"/>
                                    <a:gd name="T54" fmla="*/ 4 w 12"/>
                                    <a:gd name="T55" fmla="*/ 15 h 15"/>
                                    <a:gd name="T56" fmla="*/ 4 w 12"/>
                                    <a:gd name="T57" fmla="*/ 15 h 15"/>
                                    <a:gd name="T58" fmla="*/ 4 w 12"/>
                                    <a:gd name="T59" fmla="*/ 15 h 15"/>
                                    <a:gd name="T60" fmla="*/ 4 w 12"/>
                                    <a:gd name="T61" fmla="*/ 15 h 15"/>
                                    <a:gd name="T62" fmla="*/ 0 w 12"/>
                                    <a:gd name="T63" fmla="*/ 15 h 15"/>
                                    <a:gd name="T64" fmla="*/ 0 w 12"/>
                                    <a:gd name="T65" fmla="*/ 15 h 15"/>
                                    <a:gd name="T66" fmla="*/ 0 w 12"/>
                                    <a:gd name="T67" fmla="*/ 11 h 15"/>
                                    <a:gd name="T68" fmla="*/ 0 w 12"/>
                                    <a:gd name="T69" fmla="*/ 1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 h="15">
                                      <a:moveTo>
                                        <a:pt x="0" y="11"/>
                                      </a:moveTo>
                                      <a:lnTo>
                                        <a:pt x="0" y="11"/>
                                      </a:lnTo>
                                      <a:lnTo>
                                        <a:pt x="0" y="8"/>
                                      </a:lnTo>
                                      <a:lnTo>
                                        <a:pt x="0" y="8"/>
                                      </a:lnTo>
                                      <a:lnTo>
                                        <a:pt x="0" y="8"/>
                                      </a:lnTo>
                                      <a:lnTo>
                                        <a:pt x="0" y="4"/>
                                      </a:lnTo>
                                      <a:lnTo>
                                        <a:pt x="0" y="4"/>
                                      </a:lnTo>
                                      <a:lnTo>
                                        <a:pt x="4" y="4"/>
                                      </a:lnTo>
                                      <a:lnTo>
                                        <a:pt x="4" y="4"/>
                                      </a:lnTo>
                                      <a:lnTo>
                                        <a:pt x="4" y="0"/>
                                      </a:lnTo>
                                      <a:lnTo>
                                        <a:pt x="4" y="0"/>
                                      </a:lnTo>
                                      <a:lnTo>
                                        <a:pt x="8" y="0"/>
                                      </a:lnTo>
                                      <a:lnTo>
                                        <a:pt x="8" y="0"/>
                                      </a:lnTo>
                                      <a:lnTo>
                                        <a:pt x="8" y="4"/>
                                      </a:lnTo>
                                      <a:lnTo>
                                        <a:pt x="12" y="4"/>
                                      </a:lnTo>
                                      <a:lnTo>
                                        <a:pt x="12" y="4"/>
                                      </a:lnTo>
                                      <a:lnTo>
                                        <a:pt x="12" y="4"/>
                                      </a:lnTo>
                                      <a:lnTo>
                                        <a:pt x="12" y="8"/>
                                      </a:lnTo>
                                      <a:lnTo>
                                        <a:pt x="12" y="8"/>
                                      </a:lnTo>
                                      <a:lnTo>
                                        <a:pt x="12" y="8"/>
                                      </a:lnTo>
                                      <a:lnTo>
                                        <a:pt x="12" y="11"/>
                                      </a:lnTo>
                                      <a:lnTo>
                                        <a:pt x="12" y="11"/>
                                      </a:lnTo>
                                      <a:lnTo>
                                        <a:pt x="12" y="11"/>
                                      </a:lnTo>
                                      <a:lnTo>
                                        <a:pt x="12" y="15"/>
                                      </a:lnTo>
                                      <a:lnTo>
                                        <a:pt x="8" y="15"/>
                                      </a:lnTo>
                                      <a:lnTo>
                                        <a:pt x="8" y="15"/>
                                      </a:lnTo>
                                      <a:lnTo>
                                        <a:pt x="8" y="15"/>
                                      </a:lnTo>
                                      <a:lnTo>
                                        <a:pt x="4" y="15"/>
                                      </a:lnTo>
                                      <a:lnTo>
                                        <a:pt x="4" y="15"/>
                                      </a:lnTo>
                                      <a:lnTo>
                                        <a:pt x="4" y="15"/>
                                      </a:lnTo>
                                      <a:lnTo>
                                        <a:pt x="4" y="15"/>
                                      </a:lnTo>
                                      <a:lnTo>
                                        <a:pt x="0" y="15"/>
                                      </a:lnTo>
                                      <a:lnTo>
                                        <a:pt x="0" y="15"/>
                                      </a:lnTo>
                                      <a:lnTo>
                                        <a:pt x="0" y="11"/>
                                      </a:lnTo>
                                      <a:lnTo>
                                        <a:pt x="0" y="1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0" name="Freeform 589"/>
                              <wps:cNvSpPr>
                                <a:spLocks/>
                              </wps:cNvSpPr>
                              <wps:spPr bwMode="auto">
                                <a:xfrm>
                                  <a:off x="5504" y="5514"/>
                                  <a:ext cx="51" cy="84"/>
                                </a:xfrm>
                                <a:custGeom>
                                  <a:avLst/>
                                  <a:gdLst>
                                    <a:gd name="T0" fmla="*/ 0 w 51"/>
                                    <a:gd name="T1" fmla="*/ 42 h 84"/>
                                    <a:gd name="T2" fmla="*/ 0 w 51"/>
                                    <a:gd name="T3" fmla="*/ 34 h 84"/>
                                    <a:gd name="T4" fmla="*/ 4 w 51"/>
                                    <a:gd name="T5" fmla="*/ 23 h 84"/>
                                    <a:gd name="T6" fmla="*/ 8 w 51"/>
                                    <a:gd name="T7" fmla="*/ 19 h 84"/>
                                    <a:gd name="T8" fmla="*/ 12 w 51"/>
                                    <a:gd name="T9" fmla="*/ 11 h 84"/>
                                    <a:gd name="T10" fmla="*/ 16 w 51"/>
                                    <a:gd name="T11" fmla="*/ 7 h 84"/>
                                    <a:gd name="T12" fmla="*/ 20 w 51"/>
                                    <a:gd name="T13" fmla="*/ 3 h 84"/>
                                    <a:gd name="T14" fmla="*/ 28 w 51"/>
                                    <a:gd name="T15" fmla="*/ 0 h 84"/>
                                    <a:gd name="T16" fmla="*/ 36 w 51"/>
                                    <a:gd name="T17" fmla="*/ 0 h 84"/>
                                    <a:gd name="T18" fmla="*/ 36 w 51"/>
                                    <a:gd name="T19" fmla="*/ 0 h 84"/>
                                    <a:gd name="T20" fmla="*/ 39 w 51"/>
                                    <a:gd name="T21" fmla="*/ 0 h 84"/>
                                    <a:gd name="T22" fmla="*/ 39 w 51"/>
                                    <a:gd name="T23" fmla="*/ 3 h 84"/>
                                    <a:gd name="T24" fmla="*/ 43 w 51"/>
                                    <a:gd name="T25" fmla="*/ 3 h 84"/>
                                    <a:gd name="T26" fmla="*/ 47 w 51"/>
                                    <a:gd name="T27" fmla="*/ 7 h 84"/>
                                    <a:gd name="T28" fmla="*/ 51 w 51"/>
                                    <a:gd name="T29" fmla="*/ 15 h 84"/>
                                    <a:gd name="T30" fmla="*/ 51 w 51"/>
                                    <a:gd name="T31" fmla="*/ 23 h 84"/>
                                    <a:gd name="T32" fmla="*/ 51 w 51"/>
                                    <a:gd name="T33" fmla="*/ 30 h 84"/>
                                    <a:gd name="T34" fmla="*/ 51 w 51"/>
                                    <a:gd name="T35" fmla="*/ 42 h 84"/>
                                    <a:gd name="T36" fmla="*/ 51 w 51"/>
                                    <a:gd name="T37" fmla="*/ 46 h 84"/>
                                    <a:gd name="T38" fmla="*/ 47 w 51"/>
                                    <a:gd name="T39" fmla="*/ 54 h 84"/>
                                    <a:gd name="T40" fmla="*/ 47 w 51"/>
                                    <a:gd name="T41" fmla="*/ 61 h 84"/>
                                    <a:gd name="T42" fmla="*/ 43 w 51"/>
                                    <a:gd name="T43" fmla="*/ 69 h 84"/>
                                    <a:gd name="T44" fmla="*/ 39 w 51"/>
                                    <a:gd name="T45" fmla="*/ 77 h 84"/>
                                    <a:gd name="T46" fmla="*/ 36 w 51"/>
                                    <a:gd name="T47" fmla="*/ 80 h 84"/>
                                    <a:gd name="T48" fmla="*/ 28 w 51"/>
                                    <a:gd name="T49" fmla="*/ 84 h 84"/>
                                    <a:gd name="T50" fmla="*/ 20 w 51"/>
                                    <a:gd name="T51" fmla="*/ 84 h 84"/>
                                    <a:gd name="T52" fmla="*/ 20 w 51"/>
                                    <a:gd name="T53" fmla="*/ 84 h 84"/>
                                    <a:gd name="T54" fmla="*/ 16 w 51"/>
                                    <a:gd name="T55" fmla="*/ 84 h 84"/>
                                    <a:gd name="T56" fmla="*/ 12 w 51"/>
                                    <a:gd name="T57" fmla="*/ 84 h 84"/>
                                    <a:gd name="T58" fmla="*/ 8 w 51"/>
                                    <a:gd name="T59" fmla="*/ 80 h 84"/>
                                    <a:gd name="T60" fmla="*/ 4 w 51"/>
                                    <a:gd name="T61" fmla="*/ 77 h 84"/>
                                    <a:gd name="T62" fmla="*/ 0 w 51"/>
                                    <a:gd name="T63" fmla="*/ 73 h 84"/>
                                    <a:gd name="T64" fmla="*/ 0 w 51"/>
                                    <a:gd name="T65" fmla="*/ 61 h 84"/>
                                    <a:gd name="T66" fmla="*/ 0 w 51"/>
                                    <a:gd name="T67" fmla="*/ 5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1" h="84">
                                      <a:moveTo>
                                        <a:pt x="0" y="42"/>
                                      </a:moveTo>
                                      <a:lnTo>
                                        <a:pt x="0" y="42"/>
                                      </a:lnTo>
                                      <a:lnTo>
                                        <a:pt x="0" y="38"/>
                                      </a:lnTo>
                                      <a:lnTo>
                                        <a:pt x="0" y="34"/>
                                      </a:lnTo>
                                      <a:lnTo>
                                        <a:pt x="4" y="30"/>
                                      </a:lnTo>
                                      <a:lnTo>
                                        <a:pt x="4" y="23"/>
                                      </a:lnTo>
                                      <a:lnTo>
                                        <a:pt x="4" y="19"/>
                                      </a:lnTo>
                                      <a:lnTo>
                                        <a:pt x="8" y="19"/>
                                      </a:lnTo>
                                      <a:lnTo>
                                        <a:pt x="8" y="15"/>
                                      </a:lnTo>
                                      <a:lnTo>
                                        <a:pt x="12" y="11"/>
                                      </a:lnTo>
                                      <a:lnTo>
                                        <a:pt x="12" y="7"/>
                                      </a:lnTo>
                                      <a:lnTo>
                                        <a:pt x="16" y="7"/>
                                      </a:lnTo>
                                      <a:lnTo>
                                        <a:pt x="20" y="3"/>
                                      </a:lnTo>
                                      <a:lnTo>
                                        <a:pt x="20" y="3"/>
                                      </a:lnTo>
                                      <a:lnTo>
                                        <a:pt x="24" y="3"/>
                                      </a:lnTo>
                                      <a:lnTo>
                                        <a:pt x="28" y="0"/>
                                      </a:lnTo>
                                      <a:lnTo>
                                        <a:pt x="32" y="0"/>
                                      </a:lnTo>
                                      <a:lnTo>
                                        <a:pt x="36" y="0"/>
                                      </a:lnTo>
                                      <a:lnTo>
                                        <a:pt x="36" y="0"/>
                                      </a:lnTo>
                                      <a:lnTo>
                                        <a:pt x="36" y="0"/>
                                      </a:lnTo>
                                      <a:lnTo>
                                        <a:pt x="36" y="0"/>
                                      </a:lnTo>
                                      <a:lnTo>
                                        <a:pt x="39" y="0"/>
                                      </a:lnTo>
                                      <a:lnTo>
                                        <a:pt x="39" y="3"/>
                                      </a:lnTo>
                                      <a:lnTo>
                                        <a:pt x="39" y="3"/>
                                      </a:lnTo>
                                      <a:lnTo>
                                        <a:pt x="43" y="3"/>
                                      </a:lnTo>
                                      <a:lnTo>
                                        <a:pt x="43" y="3"/>
                                      </a:lnTo>
                                      <a:lnTo>
                                        <a:pt x="47" y="7"/>
                                      </a:lnTo>
                                      <a:lnTo>
                                        <a:pt x="47" y="7"/>
                                      </a:lnTo>
                                      <a:lnTo>
                                        <a:pt x="47" y="11"/>
                                      </a:lnTo>
                                      <a:lnTo>
                                        <a:pt x="51" y="15"/>
                                      </a:lnTo>
                                      <a:lnTo>
                                        <a:pt x="51" y="19"/>
                                      </a:lnTo>
                                      <a:lnTo>
                                        <a:pt x="51" y="23"/>
                                      </a:lnTo>
                                      <a:lnTo>
                                        <a:pt x="51" y="27"/>
                                      </a:lnTo>
                                      <a:lnTo>
                                        <a:pt x="51" y="30"/>
                                      </a:lnTo>
                                      <a:lnTo>
                                        <a:pt x="51" y="42"/>
                                      </a:lnTo>
                                      <a:lnTo>
                                        <a:pt x="51" y="42"/>
                                      </a:lnTo>
                                      <a:lnTo>
                                        <a:pt x="51" y="42"/>
                                      </a:lnTo>
                                      <a:lnTo>
                                        <a:pt x="51" y="46"/>
                                      </a:lnTo>
                                      <a:lnTo>
                                        <a:pt x="51" y="50"/>
                                      </a:lnTo>
                                      <a:lnTo>
                                        <a:pt x="47" y="54"/>
                                      </a:lnTo>
                                      <a:lnTo>
                                        <a:pt x="47" y="57"/>
                                      </a:lnTo>
                                      <a:lnTo>
                                        <a:pt x="47" y="61"/>
                                      </a:lnTo>
                                      <a:lnTo>
                                        <a:pt x="43" y="65"/>
                                      </a:lnTo>
                                      <a:lnTo>
                                        <a:pt x="43" y="69"/>
                                      </a:lnTo>
                                      <a:lnTo>
                                        <a:pt x="43" y="73"/>
                                      </a:lnTo>
                                      <a:lnTo>
                                        <a:pt x="39" y="77"/>
                                      </a:lnTo>
                                      <a:lnTo>
                                        <a:pt x="36" y="77"/>
                                      </a:lnTo>
                                      <a:lnTo>
                                        <a:pt x="36" y="80"/>
                                      </a:lnTo>
                                      <a:lnTo>
                                        <a:pt x="32" y="84"/>
                                      </a:lnTo>
                                      <a:lnTo>
                                        <a:pt x="28" y="84"/>
                                      </a:lnTo>
                                      <a:lnTo>
                                        <a:pt x="24" y="84"/>
                                      </a:lnTo>
                                      <a:lnTo>
                                        <a:pt x="20" y="84"/>
                                      </a:lnTo>
                                      <a:lnTo>
                                        <a:pt x="20" y="84"/>
                                      </a:lnTo>
                                      <a:lnTo>
                                        <a:pt x="20" y="84"/>
                                      </a:lnTo>
                                      <a:lnTo>
                                        <a:pt x="16" y="84"/>
                                      </a:lnTo>
                                      <a:lnTo>
                                        <a:pt x="16" y="84"/>
                                      </a:lnTo>
                                      <a:lnTo>
                                        <a:pt x="12" y="84"/>
                                      </a:lnTo>
                                      <a:lnTo>
                                        <a:pt x="12" y="84"/>
                                      </a:lnTo>
                                      <a:lnTo>
                                        <a:pt x="8" y="84"/>
                                      </a:lnTo>
                                      <a:lnTo>
                                        <a:pt x="8" y="80"/>
                                      </a:lnTo>
                                      <a:lnTo>
                                        <a:pt x="4" y="80"/>
                                      </a:lnTo>
                                      <a:lnTo>
                                        <a:pt x="4" y="77"/>
                                      </a:lnTo>
                                      <a:lnTo>
                                        <a:pt x="0" y="77"/>
                                      </a:lnTo>
                                      <a:lnTo>
                                        <a:pt x="0" y="73"/>
                                      </a:lnTo>
                                      <a:lnTo>
                                        <a:pt x="0" y="69"/>
                                      </a:lnTo>
                                      <a:lnTo>
                                        <a:pt x="0" y="61"/>
                                      </a:lnTo>
                                      <a:lnTo>
                                        <a:pt x="0" y="57"/>
                                      </a:lnTo>
                                      <a:lnTo>
                                        <a:pt x="0" y="54"/>
                                      </a:lnTo>
                                      <a:lnTo>
                                        <a:pt x="0" y="4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 name="Freeform 590"/>
                              <wps:cNvSpPr>
                                <a:spLocks/>
                              </wps:cNvSpPr>
                              <wps:spPr bwMode="auto">
                                <a:xfrm>
                                  <a:off x="5444" y="5514"/>
                                  <a:ext cx="44" cy="84"/>
                                </a:xfrm>
                                <a:custGeom>
                                  <a:avLst/>
                                  <a:gdLst>
                                    <a:gd name="T0" fmla="*/ 28 w 44"/>
                                    <a:gd name="T1" fmla="*/ 7 h 84"/>
                                    <a:gd name="T2" fmla="*/ 28 w 44"/>
                                    <a:gd name="T3" fmla="*/ 7 h 84"/>
                                    <a:gd name="T4" fmla="*/ 24 w 44"/>
                                    <a:gd name="T5" fmla="*/ 7 h 84"/>
                                    <a:gd name="T6" fmla="*/ 20 w 44"/>
                                    <a:gd name="T7" fmla="*/ 11 h 84"/>
                                    <a:gd name="T8" fmla="*/ 16 w 44"/>
                                    <a:gd name="T9" fmla="*/ 11 h 84"/>
                                    <a:gd name="T10" fmla="*/ 16 w 44"/>
                                    <a:gd name="T11" fmla="*/ 11 h 84"/>
                                    <a:gd name="T12" fmla="*/ 12 w 44"/>
                                    <a:gd name="T13" fmla="*/ 15 h 84"/>
                                    <a:gd name="T14" fmla="*/ 8 w 44"/>
                                    <a:gd name="T15" fmla="*/ 15 h 84"/>
                                    <a:gd name="T16" fmla="*/ 8 w 44"/>
                                    <a:gd name="T17" fmla="*/ 15 h 84"/>
                                    <a:gd name="T18" fmla="*/ 4 w 44"/>
                                    <a:gd name="T19" fmla="*/ 15 h 84"/>
                                    <a:gd name="T20" fmla="*/ 4 w 44"/>
                                    <a:gd name="T21" fmla="*/ 7 h 84"/>
                                    <a:gd name="T22" fmla="*/ 8 w 44"/>
                                    <a:gd name="T23" fmla="*/ 7 h 84"/>
                                    <a:gd name="T24" fmla="*/ 12 w 44"/>
                                    <a:gd name="T25" fmla="*/ 7 h 84"/>
                                    <a:gd name="T26" fmla="*/ 16 w 44"/>
                                    <a:gd name="T27" fmla="*/ 7 h 84"/>
                                    <a:gd name="T28" fmla="*/ 20 w 44"/>
                                    <a:gd name="T29" fmla="*/ 3 h 84"/>
                                    <a:gd name="T30" fmla="*/ 24 w 44"/>
                                    <a:gd name="T31" fmla="*/ 3 h 84"/>
                                    <a:gd name="T32" fmla="*/ 28 w 44"/>
                                    <a:gd name="T33" fmla="*/ 3 h 84"/>
                                    <a:gd name="T34" fmla="*/ 32 w 44"/>
                                    <a:gd name="T35" fmla="*/ 0 h 84"/>
                                    <a:gd name="T36" fmla="*/ 36 w 44"/>
                                    <a:gd name="T37" fmla="*/ 0 h 84"/>
                                    <a:gd name="T38" fmla="*/ 24 w 44"/>
                                    <a:gd name="T39" fmla="*/ 69 h 84"/>
                                    <a:gd name="T40" fmla="*/ 24 w 44"/>
                                    <a:gd name="T41" fmla="*/ 73 h 84"/>
                                    <a:gd name="T42" fmla="*/ 24 w 44"/>
                                    <a:gd name="T43" fmla="*/ 73 h 84"/>
                                    <a:gd name="T44" fmla="*/ 28 w 44"/>
                                    <a:gd name="T45" fmla="*/ 77 h 84"/>
                                    <a:gd name="T46" fmla="*/ 28 w 44"/>
                                    <a:gd name="T47" fmla="*/ 77 h 84"/>
                                    <a:gd name="T48" fmla="*/ 32 w 44"/>
                                    <a:gd name="T49" fmla="*/ 80 h 84"/>
                                    <a:gd name="T50" fmla="*/ 36 w 44"/>
                                    <a:gd name="T51" fmla="*/ 80 h 84"/>
                                    <a:gd name="T52" fmla="*/ 40 w 44"/>
                                    <a:gd name="T53" fmla="*/ 80 h 84"/>
                                    <a:gd name="T54" fmla="*/ 40 w 44"/>
                                    <a:gd name="T55" fmla="*/ 80 h 84"/>
                                    <a:gd name="T56" fmla="*/ 40 w 44"/>
                                    <a:gd name="T57" fmla="*/ 84 h 84"/>
                                    <a:gd name="T58" fmla="*/ 0 w 44"/>
                                    <a:gd name="T59" fmla="*/ 80 h 84"/>
                                    <a:gd name="T60" fmla="*/ 0 w 44"/>
                                    <a:gd name="T61" fmla="*/ 80 h 84"/>
                                    <a:gd name="T62" fmla="*/ 4 w 44"/>
                                    <a:gd name="T63" fmla="*/ 80 h 84"/>
                                    <a:gd name="T64" fmla="*/ 8 w 44"/>
                                    <a:gd name="T65" fmla="*/ 80 h 84"/>
                                    <a:gd name="T66" fmla="*/ 8 w 44"/>
                                    <a:gd name="T67" fmla="*/ 80 h 84"/>
                                    <a:gd name="T68" fmla="*/ 12 w 44"/>
                                    <a:gd name="T69" fmla="*/ 77 h 84"/>
                                    <a:gd name="T70" fmla="*/ 12 w 44"/>
                                    <a:gd name="T71" fmla="*/ 77 h 84"/>
                                    <a:gd name="T72" fmla="*/ 16 w 44"/>
                                    <a:gd name="T73" fmla="*/ 73 h 84"/>
                                    <a:gd name="T74" fmla="*/ 16 w 44"/>
                                    <a:gd name="T75" fmla="*/ 69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4" h="84">
                                      <a:moveTo>
                                        <a:pt x="16" y="65"/>
                                      </a:moveTo>
                                      <a:lnTo>
                                        <a:pt x="28" y="7"/>
                                      </a:lnTo>
                                      <a:lnTo>
                                        <a:pt x="28" y="7"/>
                                      </a:lnTo>
                                      <a:lnTo>
                                        <a:pt x="28" y="7"/>
                                      </a:lnTo>
                                      <a:lnTo>
                                        <a:pt x="24" y="7"/>
                                      </a:lnTo>
                                      <a:lnTo>
                                        <a:pt x="24" y="7"/>
                                      </a:lnTo>
                                      <a:lnTo>
                                        <a:pt x="24" y="11"/>
                                      </a:lnTo>
                                      <a:lnTo>
                                        <a:pt x="20" y="11"/>
                                      </a:lnTo>
                                      <a:lnTo>
                                        <a:pt x="20" y="11"/>
                                      </a:lnTo>
                                      <a:lnTo>
                                        <a:pt x="16" y="11"/>
                                      </a:lnTo>
                                      <a:lnTo>
                                        <a:pt x="16" y="11"/>
                                      </a:lnTo>
                                      <a:lnTo>
                                        <a:pt x="16" y="11"/>
                                      </a:lnTo>
                                      <a:lnTo>
                                        <a:pt x="12" y="15"/>
                                      </a:lnTo>
                                      <a:lnTo>
                                        <a:pt x="12" y="15"/>
                                      </a:lnTo>
                                      <a:lnTo>
                                        <a:pt x="12" y="15"/>
                                      </a:lnTo>
                                      <a:lnTo>
                                        <a:pt x="8" y="15"/>
                                      </a:lnTo>
                                      <a:lnTo>
                                        <a:pt x="8" y="15"/>
                                      </a:lnTo>
                                      <a:lnTo>
                                        <a:pt x="8" y="15"/>
                                      </a:lnTo>
                                      <a:lnTo>
                                        <a:pt x="4" y="19"/>
                                      </a:lnTo>
                                      <a:lnTo>
                                        <a:pt x="4" y="15"/>
                                      </a:lnTo>
                                      <a:lnTo>
                                        <a:pt x="4" y="7"/>
                                      </a:lnTo>
                                      <a:lnTo>
                                        <a:pt x="4" y="7"/>
                                      </a:lnTo>
                                      <a:lnTo>
                                        <a:pt x="4" y="7"/>
                                      </a:lnTo>
                                      <a:lnTo>
                                        <a:pt x="8" y="7"/>
                                      </a:lnTo>
                                      <a:lnTo>
                                        <a:pt x="8" y="7"/>
                                      </a:lnTo>
                                      <a:lnTo>
                                        <a:pt x="12" y="7"/>
                                      </a:lnTo>
                                      <a:lnTo>
                                        <a:pt x="12" y="7"/>
                                      </a:lnTo>
                                      <a:lnTo>
                                        <a:pt x="16" y="7"/>
                                      </a:lnTo>
                                      <a:lnTo>
                                        <a:pt x="16" y="3"/>
                                      </a:lnTo>
                                      <a:lnTo>
                                        <a:pt x="20" y="3"/>
                                      </a:lnTo>
                                      <a:lnTo>
                                        <a:pt x="20" y="3"/>
                                      </a:lnTo>
                                      <a:lnTo>
                                        <a:pt x="24" y="3"/>
                                      </a:lnTo>
                                      <a:lnTo>
                                        <a:pt x="24" y="3"/>
                                      </a:lnTo>
                                      <a:lnTo>
                                        <a:pt x="28" y="3"/>
                                      </a:lnTo>
                                      <a:lnTo>
                                        <a:pt x="28" y="0"/>
                                      </a:lnTo>
                                      <a:lnTo>
                                        <a:pt x="32" y="0"/>
                                      </a:lnTo>
                                      <a:lnTo>
                                        <a:pt x="32" y="0"/>
                                      </a:lnTo>
                                      <a:lnTo>
                                        <a:pt x="36" y="0"/>
                                      </a:lnTo>
                                      <a:lnTo>
                                        <a:pt x="40" y="0"/>
                                      </a:lnTo>
                                      <a:lnTo>
                                        <a:pt x="24" y="69"/>
                                      </a:lnTo>
                                      <a:lnTo>
                                        <a:pt x="24" y="69"/>
                                      </a:lnTo>
                                      <a:lnTo>
                                        <a:pt x="24" y="73"/>
                                      </a:lnTo>
                                      <a:lnTo>
                                        <a:pt x="24" y="73"/>
                                      </a:lnTo>
                                      <a:lnTo>
                                        <a:pt x="24" y="73"/>
                                      </a:lnTo>
                                      <a:lnTo>
                                        <a:pt x="28" y="77"/>
                                      </a:lnTo>
                                      <a:lnTo>
                                        <a:pt x="28" y="77"/>
                                      </a:lnTo>
                                      <a:lnTo>
                                        <a:pt x="28" y="77"/>
                                      </a:lnTo>
                                      <a:lnTo>
                                        <a:pt x="28" y="77"/>
                                      </a:lnTo>
                                      <a:lnTo>
                                        <a:pt x="32" y="80"/>
                                      </a:lnTo>
                                      <a:lnTo>
                                        <a:pt x="32" y="80"/>
                                      </a:lnTo>
                                      <a:lnTo>
                                        <a:pt x="36" y="80"/>
                                      </a:lnTo>
                                      <a:lnTo>
                                        <a:pt x="36" y="80"/>
                                      </a:lnTo>
                                      <a:lnTo>
                                        <a:pt x="36" y="80"/>
                                      </a:lnTo>
                                      <a:lnTo>
                                        <a:pt x="40" y="80"/>
                                      </a:lnTo>
                                      <a:lnTo>
                                        <a:pt x="40" y="80"/>
                                      </a:lnTo>
                                      <a:lnTo>
                                        <a:pt x="40" y="80"/>
                                      </a:lnTo>
                                      <a:lnTo>
                                        <a:pt x="44" y="80"/>
                                      </a:lnTo>
                                      <a:lnTo>
                                        <a:pt x="40" y="84"/>
                                      </a:lnTo>
                                      <a:lnTo>
                                        <a:pt x="0" y="84"/>
                                      </a:lnTo>
                                      <a:lnTo>
                                        <a:pt x="0" y="80"/>
                                      </a:lnTo>
                                      <a:lnTo>
                                        <a:pt x="0" y="80"/>
                                      </a:lnTo>
                                      <a:lnTo>
                                        <a:pt x="0" y="80"/>
                                      </a:lnTo>
                                      <a:lnTo>
                                        <a:pt x="0" y="80"/>
                                      </a:lnTo>
                                      <a:lnTo>
                                        <a:pt x="4" y="80"/>
                                      </a:lnTo>
                                      <a:lnTo>
                                        <a:pt x="4" y="80"/>
                                      </a:lnTo>
                                      <a:lnTo>
                                        <a:pt x="8" y="80"/>
                                      </a:lnTo>
                                      <a:lnTo>
                                        <a:pt x="8" y="80"/>
                                      </a:lnTo>
                                      <a:lnTo>
                                        <a:pt x="8" y="80"/>
                                      </a:lnTo>
                                      <a:lnTo>
                                        <a:pt x="12" y="77"/>
                                      </a:lnTo>
                                      <a:lnTo>
                                        <a:pt x="12" y="77"/>
                                      </a:lnTo>
                                      <a:lnTo>
                                        <a:pt x="12" y="77"/>
                                      </a:lnTo>
                                      <a:lnTo>
                                        <a:pt x="12" y="77"/>
                                      </a:lnTo>
                                      <a:lnTo>
                                        <a:pt x="16" y="77"/>
                                      </a:lnTo>
                                      <a:lnTo>
                                        <a:pt x="16" y="73"/>
                                      </a:lnTo>
                                      <a:lnTo>
                                        <a:pt x="16" y="73"/>
                                      </a:lnTo>
                                      <a:lnTo>
                                        <a:pt x="16" y="69"/>
                                      </a:lnTo>
                                      <a:lnTo>
                                        <a:pt x="16" y="6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 name="Freeform 591"/>
                              <wps:cNvSpPr>
                                <a:spLocks/>
                              </wps:cNvSpPr>
                              <wps:spPr bwMode="auto">
                                <a:xfrm>
                                  <a:off x="5337" y="5521"/>
                                  <a:ext cx="32" cy="77"/>
                                </a:xfrm>
                                <a:custGeom>
                                  <a:avLst/>
                                  <a:gdLst>
                                    <a:gd name="T0" fmla="*/ 12 w 32"/>
                                    <a:gd name="T1" fmla="*/ 31 h 77"/>
                                    <a:gd name="T2" fmla="*/ 0 w 32"/>
                                    <a:gd name="T3" fmla="*/ 27 h 77"/>
                                    <a:gd name="T4" fmla="*/ 12 w 32"/>
                                    <a:gd name="T5" fmla="*/ 4 h 77"/>
                                    <a:gd name="T6" fmla="*/ 12 w 32"/>
                                    <a:gd name="T7" fmla="*/ 4 h 77"/>
                                    <a:gd name="T8" fmla="*/ 16 w 32"/>
                                    <a:gd name="T9" fmla="*/ 4 h 77"/>
                                    <a:gd name="T10" fmla="*/ 16 w 32"/>
                                    <a:gd name="T11" fmla="*/ 4 h 77"/>
                                    <a:gd name="T12" fmla="*/ 16 w 32"/>
                                    <a:gd name="T13" fmla="*/ 4 h 77"/>
                                    <a:gd name="T14" fmla="*/ 20 w 32"/>
                                    <a:gd name="T15" fmla="*/ 4 h 77"/>
                                    <a:gd name="T16" fmla="*/ 20 w 32"/>
                                    <a:gd name="T17" fmla="*/ 0 h 77"/>
                                    <a:gd name="T18" fmla="*/ 24 w 32"/>
                                    <a:gd name="T19" fmla="*/ 0 h 77"/>
                                    <a:gd name="T20" fmla="*/ 24 w 32"/>
                                    <a:gd name="T21" fmla="*/ 0 h 77"/>
                                    <a:gd name="T22" fmla="*/ 24 w 32"/>
                                    <a:gd name="T23" fmla="*/ 0 h 77"/>
                                    <a:gd name="T24" fmla="*/ 32 w 32"/>
                                    <a:gd name="T25" fmla="*/ 23 h 77"/>
                                    <a:gd name="T26" fmla="*/ 20 w 32"/>
                                    <a:gd name="T27" fmla="*/ 31 h 77"/>
                                    <a:gd name="T28" fmla="*/ 12 w 32"/>
                                    <a:gd name="T29" fmla="*/ 62 h 77"/>
                                    <a:gd name="T30" fmla="*/ 12 w 32"/>
                                    <a:gd name="T31" fmla="*/ 66 h 77"/>
                                    <a:gd name="T32" fmla="*/ 12 w 32"/>
                                    <a:gd name="T33" fmla="*/ 70 h 77"/>
                                    <a:gd name="T34" fmla="*/ 16 w 32"/>
                                    <a:gd name="T35" fmla="*/ 70 h 77"/>
                                    <a:gd name="T36" fmla="*/ 16 w 32"/>
                                    <a:gd name="T37" fmla="*/ 70 h 77"/>
                                    <a:gd name="T38" fmla="*/ 20 w 32"/>
                                    <a:gd name="T39" fmla="*/ 70 h 77"/>
                                    <a:gd name="T40" fmla="*/ 24 w 32"/>
                                    <a:gd name="T41" fmla="*/ 66 h 77"/>
                                    <a:gd name="T42" fmla="*/ 24 w 32"/>
                                    <a:gd name="T43" fmla="*/ 66 h 77"/>
                                    <a:gd name="T44" fmla="*/ 28 w 32"/>
                                    <a:gd name="T45" fmla="*/ 62 h 77"/>
                                    <a:gd name="T46" fmla="*/ 28 w 32"/>
                                    <a:gd name="T47" fmla="*/ 66 h 77"/>
                                    <a:gd name="T48" fmla="*/ 28 w 32"/>
                                    <a:gd name="T49" fmla="*/ 66 h 77"/>
                                    <a:gd name="T50" fmla="*/ 28 w 32"/>
                                    <a:gd name="T51" fmla="*/ 66 h 77"/>
                                    <a:gd name="T52" fmla="*/ 24 w 32"/>
                                    <a:gd name="T53" fmla="*/ 70 h 77"/>
                                    <a:gd name="T54" fmla="*/ 20 w 32"/>
                                    <a:gd name="T55" fmla="*/ 73 h 77"/>
                                    <a:gd name="T56" fmla="*/ 16 w 32"/>
                                    <a:gd name="T57" fmla="*/ 73 h 77"/>
                                    <a:gd name="T58" fmla="*/ 12 w 32"/>
                                    <a:gd name="T59" fmla="*/ 77 h 77"/>
                                    <a:gd name="T60" fmla="*/ 8 w 32"/>
                                    <a:gd name="T61" fmla="*/ 77 h 77"/>
                                    <a:gd name="T62" fmla="*/ 4 w 32"/>
                                    <a:gd name="T63" fmla="*/ 77 h 77"/>
                                    <a:gd name="T64" fmla="*/ 4 w 32"/>
                                    <a:gd name="T65" fmla="*/ 77 h 77"/>
                                    <a:gd name="T66" fmla="*/ 4 w 32"/>
                                    <a:gd name="T67" fmla="*/ 77 h 77"/>
                                    <a:gd name="T68" fmla="*/ 4 w 32"/>
                                    <a:gd name="T69" fmla="*/ 77 h 77"/>
                                    <a:gd name="T70" fmla="*/ 4 w 32"/>
                                    <a:gd name="T71" fmla="*/ 77 h 77"/>
                                    <a:gd name="T72" fmla="*/ 0 w 32"/>
                                    <a:gd name="T73" fmla="*/ 73 h 77"/>
                                    <a:gd name="T74" fmla="*/ 0 w 32"/>
                                    <a:gd name="T75" fmla="*/ 73 h 77"/>
                                    <a:gd name="T76" fmla="*/ 4 w 32"/>
                                    <a:gd name="T77" fmla="*/ 70 h 77"/>
                                    <a:gd name="T78" fmla="*/ 4 w 32"/>
                                    <a:gd name="T79" fmla="*/ 7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2" h="77">
                                      <a:moveTo>
                                        <a:pt x="4" y="66"/>
                                      </a:moveTo>
                                      <a:lnTo>
                                        <a:pt x="12" y="31"/>
                                      </a:lnTo>
                                      <a:lnTo>
                                        <a:pt x="0" y="31"/>
                                      </a:lnTo>
                                      <a:lnTo>
                                        <a:pt x="0" y="27"/>
                                      </a:lnTo>
                                      <a:lnTo>
                                        <a:pt x="12" y="23"/>
                                      </a:lnTo>
                                      <a:lnTo>
                                        <a:pt x="12" y="4"/>
                                      </a:lnTo>
                                      <a:lnTo>
                                        <a:pt x="12" y="4"/>
                                      </a:lnTo>
                                      <a:lnTo>
                                        <a:pt x="12" y="4"/>
                                      </a:lnTo>
                                      <a:lnTo>
                                        <a:pt x="16" y="4"/>
                                      </a:lnTo>
                                      <a:lnTo>
                                        <a:pt x="16" y="4"/>
                                      </a:lnTo>
                                      <a:lnTo>
                                        <a:pt x="16" y="4"/>
                                      </a:lnTo>
                                      <a:lnTo>
                                        <a:pt x="16" y="4"/>
                                      </a:lnTo>
                                      <a:lnTo>
                                        <a:pt x="16" y="4"/>
                                      </a:lnTo>
                                      <a:lnTo>
                                        <a:pt x="16" y="4"/>
                                      </a:lnTo>
                                      <a:lnTo>
                                        <a:pt x="20" y="4"/>
                                      </a:lnTo>
                                      <a:lnTo>
                                        <a:pt x="20" y="4"/>
                                      </a:lnTo>
                                      <a:lnTo>
                                        <a:pt x="20" y="0"/>
                                      </a:lnTo>
                                      <a:lnTo>
                                        <a:pt x="20" y="0"/>
                                      </a:lnTo>
                                      <a:lnTo>
                                        <a:pt x="20" y="0"/>
                                      </a:lnTo>
                                      <a:lnTo>
                                        <a:pt x="24" y="0"/>
                                      </a:lnTo>
                                      <a:lnTo>
                                        <a:pt x="24" y="0"/>
                                      </a:lnTo>
                                      <a:lnTo>
                                        <a:pt x="24" y="0"/>
                                      </a:lnTo>
                                      <a:lnTo>
                                        <a:pt x="24" y="0"/>
                                      </a:lnTo>
                                      <a:lnTo>
                                        <a:pt x="24" y="0"/>
                                      </a:lnTo>
                                      <a:lnTo>
                                        <a:pt x="20" y="23"/>
                                      </a:lnTo>
                                      <a:lnTo>
                                        <a:pt x="32" y="23"/>
                                      </a:lnTo>
                                      <a:lnTo>
                                        <a:pt x="32" y="31"/>
                                      </a:lnTo>
                                      <a:lnTo>
                                        <a:pt x="20" y="31"/>
                                      </a:lnTo>
                                      <a:lnTo>
                                        <a:pt x="12" y="62"/>
                                      </a:lnTo>
                                      <a:lnTo>
                                        <a:pt x="12" y="62"/>
                                      </a:lnTo>
                                      <a:lnTo>
                                        <a:pt x="12" y="62"/>
                                      </a:lnTo>
                                      <a:lnTo>
                                        <a:pt x="12" y="66"/>
                                      </a:lnTo>
                                      <a:lnTo>
                                        <a:pt x="12" y="70"/>
                                      </a:lnTo>
                                      <a:lnTo>
                                        <a:pt x="12" y="70"/>
                                      </a:lnTo>
                                      <a:lnTo>
                                        <a:pt x="12" y="70"/>
                                      </a:lnTo>
                                      <a:lnTo>
                                        <a:pt x="16" y="70"/>
                                      </a:lnTo>
                                      <a:lnTo>
                                        <a:pt x="16" y="70"/>
                                      </a:lnTo>
                                      <a:lnTo>
                                        <a:pt x="16" y="70"/>
                                      </a:lnTo>
                                      <a:lnTo>
                                        <a:pt x="20" y="70"/>
                                      </a:lnTo>
                                      <a:lnTo>
                                        <a:pt x="20" y="70"/>
                                      </a:lnTo>
                                      <a:lnTo>
                                        <a:pt x="20" y="70"/>
                                      </a:lnTo>
                                      <a:lnTo>
                                        <a:pt x="24" y="66"/>
                                      </a:lnTo>
                                      <a:lnTo>
                                        <a:pt x="24" y="66"/>
                                      </a:lnTo>
                                      <a:lnTo>
                                        <a:pt x="24" y="66"/>
                                      </a:lnTo>
                                      <a:lnTo>
                                        <a:pt x="24" y="62"/>
                                      </a:lnTo>
                                      <a:lnTo>
                                        <a:pt x="28" y="62"/>
                                      </a:lnTo>
                                      <a:lnTo>
                                        <a:pt x="28" y="66"/>
                                      </a:lnTo>
                                      <a:lnTo>
                                        <a:pt x="28" y="66"/>
                                      </a:lnTo>
                                      <a:lnTo>
                                        <a:pt x="28" y="66"/>
                                      </a:lnTo>
                                      <a:lnTo>
                                        <a:pt x="28" y="66"/>
                                      </a:lnTo>
                                      <a:lnTo>
                                        <a:pt x="28" y="66"/>
                                      </a:lnTo>
                                      <a:lnTo>
                                        <a:pt x="28" y="66"/>
                                      </a:lnTo>
                                      <a:lnTo>
                                        <a:pt x="24" y="70"/>
                                      </a:lnTo>
                                      <a:lnTo>
                                        <a:pt x="24" y="70"/>
                                      </a:lnTo>
                                      <a:lnTo>
                                        <a:pt x="20" y="70"/>
                                      </a:lnTo>
                                      <a:lnTo>
                                        <a:pt x="20" y="73"/>
                                      </a:lnTo>
                                      <a:lnTo>
                                        <a:pt x="20" y="73"/>
                                      </a:lnTo>
                                      <a:lnTo>
                                        <a:pt x="16" y="73"/>
                                      </a:lnTo>
                                      <a:lnTo>
                                        <a:pt x="16" y="77"/>
                                      </a:lnTo>
                                      <a:lnTo>
                                        <a:pt x="12" y="77"/>
                                      </a:lnTo>
                                      <a:lnTo>
                                        <a:pt x="12" y="77"/>
                                      </a:lnTo>
                                      <a:lnTo>
                                        <a:pt x="8" y="77"/>
                                      </a:lnTo>
                                      <a:lnTo>
                                        <a:pt x="8" y="77"/>
                                      </a:lnTo>
                                      <a:lnTo>
                                        <a:pt x="4" y="77"/>
                                      </a:lnTo>
                                      <a:lnTo>
                                        <a:pt x="4" y="77"/>
                                      </a:lnTo>
                                      <a:lnTo>
                                        <a:pt x="4" y="77"/>
                                      </a:lnTo>
                                      <a:lnTo>
                                        <a:pt x="4" y="77"/>
                                      </a:lnTo>
                                      <a:lnTo>
                                        <a:pt x="4" y="77"/>
                                      </a:lnTo>
                                      <a:lnTo>
                                        <a:pt x="4" y="77"/>
                                      </a:lnTo>
                                      <a:lnTo>
                                        <a:pt x="4" y="77"/>
                                      </a:lnTo>
                                      <a:lnTo>
                                        <a:pt x="4" y="77"/>
                                      </a:lnTo>
                                      <a:lnTo>
                                        <a:pt x="4" y="77"/>
                                      </a:lnTo>
                                      <a:lnTo>
                                        <a:pt x="0" y="73"/>
                                      </a:lnTo>
                                      <a:lnTo>
                                        <a:pt x="0" y="73"/>
                                      </a:lnTo>
                                      <a:lnTo>
                                        <a:pt x="0" y="73"/>
                                      </a:lnTo>
                                      <a:lnTo>
                                        <a:pt x="0" y="73"/>
                                      </a:lnTo>
                                      <a:lnTo>
                                        <a:pt x="0" y="70"/>
                                      </a:lnTo>
                                      <a:lnTo>
                                        <a:pt x="4" y="70"/>
                                      </a:lnTo>
                                      <a:lnTo>
                                        <a:pt x="4" y="70"/>
                                      </a:lnTo>
                                      <a:lnTo>
                                        <a:pt x="4" y="70"/>
                                      </a:lnTo>
                                      <a:lnTo>
                                        <a:pt x="4" y="6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3" name="Freeform 592"/>
                              <wps:cNvSpPr>
                                <a:spLocks/>
                              </wps:cNvSpPr>
                              <wps:spPr bwMode="auto">
                                <a:xfrm>
                                  <a:off x="5273" y="5510"/>
                                  <a:ext cx="56" cy="88"/>
                                </a:xfrm>
                                <a:custGeom>
                                  <a:avLst/>
                                  <a:gdLst>
                                    <a:gd name="T0" fmla="*/ 0 w 56"/>
                                    <a:gd name="T1" fmla="*/ 84 h 88"/>
                                    <a:gd name="T2" fmla="*/ 4 w 56"/>
                                    <a:gd name="T3" fmla="*/ 73 h 88"/>
                                    <a:gd name="T4" fmla="*/ 4 w 56"/>
                                    <a:gd name="T5" fmla="*/ 58 h 88"/>
                                    <a:gd name="T6" fmla="*/ 8 w 56"/>
                                    <a:gd name="T7" fmla="*/ 46 h 88"/>
                                    <a:gd name="T8" fmla="*/ 12 w 56"/>
                                    <a:gd name="T9" fmla="*/ 31 h 88"/>
                                    <a:gd name="T10" fmla="*/ 16 w 56"/>
                                    <a:gd name="T11" fmla="*/ 15 h 88"/>
                                    <a:gd name="T12" fmla="*/ 16 w 56"/>
                                    <a:gd name="T13" fmla="*/ 11 h 88"/>
                                    <a:gd name="T14" fmla="*/ 16 w 56"/>
                                    <a:gd name="T15" fmla="*/ 11 h 88"/>
                                    <a:gd name="T16" fmla="*/ 12 w 56"/>
                                    <a:gd name="T17" fmla="*/ 7 h 88"/>
                                    <a:gd name="T18" fmla="*/ 12 w 56"/>
                                    <a:gd name="T19" fmla="*/ 7 h 88"/>
                                    <a:gd name="T20" fmla="*/ 8 w 56"/>
                                    <a:gd name="T21" fmla="*/ 7 h 88"/>
                                    <a:gd name="T22" fmla="*/ 4 w 56"/>
                                    <a:gd name="T23" fmla="*/ 4 h 88"/>
                                    <a:gd name="T24" fmla="*/ 8 w 56"/>
                                    <a:gd name="T25" fmla="*/ 4 h 88"/>
                                    <a:gd name="T26" fmla="*/ 12 w 56"/>
                                    <a:gd name="T27" fmla="*/ 4 h 88"/>
                                    <a:gd name="T28" fmla="*/ 16 w 56"/>
                                    <a:gd name="T29" fmla="*/ 4 h 88"/>
                                    <a:gd name="T30" fmla="*/ 20 w 56"/>
                                    <a:gd name="T31" fmla="*/ 4 h 88"/>
                                    <a:gd name="T32" fmla="*/ 24 w 56"/>
                                    <a:gd name="T33" fmla="*/ 0 h 88"/>
                                    <a:gd name="T34" fmla="*/ 28 w 56"/>
                                    <a:gd name="T35" fmla="*/ 0 h 88"/>
                                    <a:gd name="T36" fmla="*/ 16 w 56"/>
                                    <a:gd name="T37" fmla="*/ 54 h 88"/>
                                    <a:gd name="T38" fmla="*/ 24 w 56"/>
                                    <a:gd name="T39" fmla="*/ 42 h 88"/>
                                    <a:gd name="T40" fmla="*/ 36 w 56"/>
                                    <a:gd name="T41" fmla="*/ 34 h 88"/>
                                    <a:gd name="T42" fmla="*/ 44 w 56"/>
                                    <a:gd name="T43" fmla="*/ 31 h 88"/>
                                    <a:gd name="T44" fmla="*/ 52 w 56"/>
                                    <a:gd name="T45" fmla="*/ 31 h 88"/>
                                    <a:gd name="T46" fmla="*/ 52 w 56"/>
                                    <a:gd name="T47" fmla="*/ 34 h 88"/>
                                    <a:gd name="T48" fmla="*/ 40 w 56"/>
                                    <a:gd name="T49" fmla="*/ 77 h 88"/>
                                    <a:gd name="T50" fmla="*/ 44 w 56"/>
                                    <a:gd name="T51" fmla="*/ 81 h 88"/>
                                    <a:gd name="T52" fmla="*/ 44 w 56"/>
                                    <a:gd name="T53" fmla="*/ 81 h 88"/>
                                    <a:gd name="T54" fmla="*/ 48 w 56"/>
                                    <a:gd name="T55" fmla="*/ 81 h 88"/>
                                    <a:gd name="T56" fmla="*/ 52 w 56"/>
                                    <a:gd name="T57" fmla="*/ 77 h 88"/>
                                    <a:gd name="T58" fmla="*/ 52 w 56"/>
                                    <a:gd name="T59" fmla="*/ 77 h 88"/>
                                    <a:gd name="T60" fmla="*/ 56 w 56"/>
                                    <a:gd name="T61" fmla="*/ 81 h 88"/>
                                    <a:gd name="T62" fmla="*/ 52 w 56"/>
                                    <a:gd name="T63" fmla="*/ 84 h 88"/>
                                    <a:gd name="T64" fmla="*/ 44 w 56"/>
                                    <a:gd name="T65" fmla="*/ 88 h 88"/>
                                    <a:gd name="T66" fmla="*/ 36 w 56"/>
                                    <a:gd name="T67" fmla="*/ 88 h 88"/>
                                    <a:gd name="T68" fmla="*/ 32 w 56"/>
                                    <a:gd name="T69" fmla="*/ 88 h 88"/>
                                    <a:gd name="T70" fmla="*/ 32 w 56"/>
                                    <a:gd name="T71" fmla="*/ 81 h 88"/>
                                    <a:gd name="T72" fmla="*/ 44 w 56"/>
                                    <a:gd name="T73" fmla="*/ 42 h 88"/>
                                    <a:gd name="T74" fmla="*/ 40 w 56"/>
                                    <a:gd name="T75" fmla="*/ 38 h 88"/>
                                    <a:gd name="T76" fmla="*/ 36 w 56"/>
                                    <a:gd name="T77" fmla="*/ 38 h 88"/>
                                    <a:gd name="T78" fmla="*/ 28 w 56"/>
                                    <a:gd name="T79" fmla="*/ 42 h 88"/>
                                    <a:gd name="T80" fmla="*/ 24 w 56"/>
                                    <a:gd name="T81" fmla="*/ 50 h 88"/>
                                    <a:gd name="T82" fmla="*/ 16 w 56"/>
                                    <a:gd name="T83" fmla="*/ 58 h 88"/>
                                    <a:gd name="T84" fmla="*/ 16 w 56"/>
                                    <a:gd name="T85" fmla="*/ 58 h 88"/>
                                    <a:gd name="T86" fmla="*/ 12 w 56"/>
                                    <a:gd name="T87" fmla="*/ 65 h 88"/>
                                    <a:gd name="T88" fmla="*/ 12 w 56"/>
                                    <a:gd name="T89" fmla="*/ 69 h 88"/>
                                    <a:gd name="T90" fmla="*/ 12 w 56"/>
                                    <a:gd name="T91" fmla="*/ 77 h 88"/>
                                    <a:gd name="T92" fmla="*/ 8 w 56"/>
                                    <a:gd name="T93" fmla="*/ 81 h 88"/>
                                    <a:gd name="T94" fmla="*/ 0 w 56"/>
                                    <a:gd name="T95"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6" h="88">
                                      <a:moveTo>
                                        <a:pt x="0" y="88"/>
                                      </a:moveTo>
                                      <a:lnTo>
                                        <a:pt x="0" y="88"/>
                                      </a:lnTo>
                                      <a:lnTo>
                                        <a:pt x="0" y="84"/>
                                      </a:lnTo>
                                      <a:lnTo>
                                        <a:pt x="0" y="81"/>
                                      </a:lnTo>
                                      <a:lnTo>
                                        <a:pt x="0" y="77"/>
                                      </a:lnTo>
                                      <a:lnTo>
                                        <a:pt x="4" y="73"/>
                                      </a:lnTo>
                                      <a:lnTo>
                                        <a:pt x="4" y="69"/>
                                      </a:lnTo>
                                      <a:lnTo>
                                        <a:pt x="4" y="61"/>
                                      </a:lnTo>
                                      <a:lnTo>
                                        <a:pt x="4" y="58"/>
                                      </a:lnTo>
                                      <a:lnTo>
                                        <a:pt x="8" y="54"/>
                                      </a:lnTo>
                                      <a:lnTo>
                                        <a:pt x="8" y="50"/>
                                      </a:lnTo>
                                      <a:lnTo>
                                        <a:pt x="8" y="46"/>
                                      </a:lnTo>
                                      <a:lnTo>
                                        <a:pt x="8" y="38"/>
                                      </a:lnTo>
                                      <a:lnTo>
                                        <a:pt x="12" y="34"/>
                                      </a:lnTo>
                                      <a:lnTo>
                                        <a:pt x="12" y="31"/>
                                      </a:lnTo>
                                      <a:lnTo>
                                        <a:pt x="12" y="27"/>
                                      </a:lnTo>
                                      <a:lnTo>
                                        <a:pt x="12" y="23"/>
                                      </a:lnTo>
                                      <a:lnTo>
                                        <a:pt x="16" y="15"/>
                                      </a:lnTo>
                                      <a:lnTo>
                                        <a:pt x="16" y="15"/>
                                      </a:lnTo>
                                      <a:lnTo>
                                        <a:pt x="16" y="15"/>
                                      </a:lnTo>
                                      <a:lnTo>
                                        <a:pt x="16" y="11"/>
                                      </a:lnTo>
                                      <a:lnTo>
                                        <a:pt x="16" y="11"/>
                                      </a:lnTo>
                                      <a:lnTo>
                                        <a:pt x="16" y="11"/>
                                      </a:lnTo>
                                      <a:lnTo>
                                        <a:pt x="16" y="11"/>
                                      </a:lnTo>
                                      <a:lnTo>
                                        <a:pt x="16" y="7"/>
                                      </a:lnTo>
                                      <a:lnTo>
                                        <a:pt x="12" y="7"/>
                                      </a:lnTo>
                                      <a:lnTo>
                                        <a:pt x="12" y="7"/>
                                      </a:lnTo>
                                      <a:lnTo>
                                        <a:pt x="12" y="7"/>
                                      </a:lnTo>
                                      <a:lnTo>
                                        <a:pt x="12" y="7"/>
                                      </a:lnTo>
                                      <a:lnTo>
                                        <a:pt x="12" y="7"/>
                                      </a:lnTo>
                                      <a:lnTo>
                                        <a:pt x="12" y="7"/>
                                      </a:lnTo>
                                      <a:lnTo>
                                        <a:pt x="8" y="7"/>
                                      </a:lnTo>
                                      <a:lnTo>
                                        <a:pt x="8" y="7"/>
                                      </a:lnTo>
                                      <a:lnTo>
                                        <a:pt x="8" y="7"/>
                                      </a:lnTo>
                                      <a:lnTo>
                                        <a:pt x="4" y="7"/>
                                      </a:lnTo>
                                      <a:lnTo>
                                        <a:pt x="4" y="4"/>
                                      </a:lnTo>
                                      <a:lnTo>
                                        <a:pt x="4" y="4"/>
                                      </a:lnTo>
                                      <a:lnTo>
                                        <a:pt x="4" y="4"/>
                                      </a:lnTo>
                                      <a:lnTo>
                                        <a:pt x="8" y="4"/>
                                      </a:lnTo>
                                      <a:lnTo>
                                        <a:pt x="8" y="4"/>
                                      </a:lnTo>
                                      <a:lnTo>
                                        <a:pt x="8" y="4"/>
                                      </a:lnTo>
                                      <a:lnTo>
                                        <a:pt x="12" y="4"/>
                                      </a:lnTo>
                                      <a:lnTo>
                                        <a:pt x="12" y="4"/>
                                      </a:lnTo>
                                      <a:lnTo>
                                        <a:pt x="12" y="4"/>
                                      </a:lnTo>
                                      <a:lnTo>
                                        <a:pt x="16" y="4"/>
                                      </a:lnTo>
                                      <a:lnTo>
                                        <a:pt x="16" y="4"/>
                                      </a:lnTo>
                                      <a:lnTo>
                                        <a:pt x="16" y="4"/>
                                      </a:lnTo>
                                      <a:lnTo>
                                        <a:pt x="20" y="4"/>
                                      </a:lnTo>
                                      <a:lnTo>
                                        <a:pt x="20" y="0"/>
                                      </a:lnTo>
                                      <a:lnTo>
                                        <a:pt x="20" y="0"/>
                                      </a:lnTo>
                                      <a:lnTo>
                                        <a:pt x="24" y="0"/>
                                      </a:lnTo>
                                      <a:lnTo>
                                        <a:pt x="24" y="0"/>
                                      </a:lnTo>
                                      <a:lnTo>
                                        <a:pt x="24" y="0"/>
                                      </a:lnTo>
                                      <a:lnTo>
                                        <a:pt x="28" y="0"/>
                                      </a:lnTo>
                                      <a:lnTo>
                                        <a:pt x="16" y="54"/>
                                      </a:lnTo>
                                      <a:lnTo>
                                        <a:pt x="16" y="54"/>
                                      </a:lnTo>
                                      <a:lnTo>
                                        <a:pt x="16" y="54"/>
                                      </a:lnTo>
                                      <a:lnTo>
                                        <a:pt x="20" y="50"/>
                                      </a:lnTo>
                                      <a:lnTo>
                                        <a:pt x="20" y="46"/>
                                      </a:lnTo>
                                      <a:lnTo>
                                        <a:pt x="24" y="42"/>
                                      </a:lnTo>
                                      <a:lnTo>
                                        <a:pt x="28" y="42"/>
                                      </a:lnTo>
                                      <a:lnTo>
                                        <a:pt x="32" y="38"/>
                                      </a:lnTo>
                                      <a:lnTo>
                                        <a:pt x="36" y="34"/>
                                      </a:lnTo>
                                      <a:lnTo>
                                        <a:pt x="36" y="34"/>
                                      </a:lnTo>
                                      <a:lnTo>
                                        <a:pt x="40" y="31"/>
                                      </a:lnTo>
                                      <a:lnTo>
                                        <a:pt x="44" y="31"/>
                                      </a:lnTo>
                                      <a:lnTo>
                                        <a:pt x="48" y="31"/>
                                      </a:lnTo>
                                      <a:lnTo>
                                        <a:pt x="48" y="31"/>
                                      </a:lnTo>
                                      <a:lnTo>
                                        <a:pt x="52" y="31"/>
                                      </a:lnTo>
                                      <a:lnTo>
                                        <a:pt x="52" y="31"/>
                                      </a:lnTo>
                                      <a:lnTo>
                                        <a:pt x="52" y="31"/>
                                      </a:lnTo>
                                      <a:lnTo>
                                        <a:pt x="52" y="34"/>
                                      </a:lnTo>
                                      <a:lnTo>
                                        <a:pt x="44" y="77"/>
                                      </a:lnTo>
                                      <a:lnTo>
                                        <a:pt x="44" y="77"/>
                                      </a:lnTo>
                                      <a:lnTo>
                                        <a:pt x="40" y="77"/>
                                      </a:lnTo>
                                      <a:lnTo>
                                        <a:pt x="40" y="77"/>
                                      </a:lnTo>
                                      <a:lnTo>
                                        <a:pt x="44" y="81"/>
                                      </a:lnTo>
                                      <a:lnTo>
                                        <a:pt x="44" y="81"/>
                                      </a:lnTo>
                                      <a:lnTo>
                                        <a:pt x="44" y="81"/>
                                      </a:lnTo>
                                      <a:lnTo>
                                        <a:pt x="44" y="81"/>
                                      </a:lnTo>
                                      <a:lnTo>
                                        <a:pt x="44" y="81"/>
                                      </a:lnTo>
                                      <a:lnTo>
                                        <a:pt x="44" y="81"/>
                                      </a:lnTo>
                                      <a:lnTo>
                                        <a:pt x="48" y="81"/>
                                      </a:lnTo>
                                      <a:lnTo>
                                        <a:pt x="48" y="81"/>
                                      </a:lnTo>
                                      <a:lnTo>
                                        <a:pt x="48" y="81"/>
                                      </a:lnTo>
                                      <a:lnTo>
                                        <a:pt x="48" y="81"/>
                                      </a:lnTo>
                                      <a:lnTo>
                                        <a:pt x="52" y="77"/>
                                      </a:lnTo>
                                      <a:lnTo>
                                        <a:pt x="52" y="77"/>
                                      </a:lnTo>
                                      <a:lnTo>
                                        <a:pt x="52" y="77"/>
                                      </a:lnTo>
                                      <a:lnTo>
                                        <a:pt x="52" y="77"/>
                                      </a:lnTo>
                                      <a:lnTo>
                                        <a:pt x="56" y="77"/>
                                      </a:lnTo>
                                      <a:lnTo>
                                        <a:pt x="56" y="77"/>
                                      </a:lnTo>
                                      <a:lnTo>
                                        <a:pt x="56" y="81"/>
                                      </a:lnTo>
                                      <a:lnTo>
                                        <a:pt x="56" y="81"/>
                                      </a:lnTo>
                                      <a:lnTo>
                                        <a:pt x="52" y="81"/>
                                      </a:lnTo>
                                      <a:lnTo>
                                        <a:pt x="52" y="84"/>
                                      </a:lnTo>
                                      <a:lnTo>
                                        <a:pt x="48" y="84"/>
                                      </a:lnTo>
                                      <a:lnTo>
                                        <a:pt x="48" y="84"/>
                                      </a:lnTo>
                                      <a:lnTo>
                                        <a:pt x="44" y="88"/>
                                      </a:lnTo>
                                      <a:lnTo>
                                        <a:pt x="44" y="88"/>
                                      </a:lnTo>
                                      <a:lnTo>
                                        <a:pt x="40" y="88"/>
                                      </a:lnTo>
                                      <a:lnTo>
                                        <a:pt x="36" y="88"/>
                                      </a:lnTo>
                                      <a:lnTo>
                                        <a:pt x="36" y="88"/>
                                      </a:lnTo>
                                      <a:lnTo>
                                        <a:pt x="36" y="88"/>
                                      </a:lnTo>
                                      <a:lnTo>
                                        <a:pt x="32" y="88"/>
                                      </a:lnTo>
                                      <a:lnTo>
                                        <a:pt x="32" y="88"/>
                                      </a:lnTo>
                                      <a:lnTo>
                                        <a:pt x="32" y="84"/>
                                      </a:lnTo>
                                      <a:lnTo>
                                        <a:pt x="32" y="81"/>
                                      </a:lnTo>
                                      <a:lnTo>
                                        <a:pt x="44" y="46"/>
                                      </a:lnTo>
                                      <a:lnTo>
                                        <a:pt x="44" y="46"/>
                                      </a:lnTo>
                                      <a:lnTo>
                                        <a:pt x="44" y="42"/>
                                      </a:lnTo>
                                      <a:lnTo>
                                        <a:pt x="44" y="42"/>
                                      </a:lnTo>
                                      <a:lnTo>
                                        <a:pt x="40" y="42"/>
                                      </a:lnTo>
                                      <a:lnTo>
                                        <a:pt x="40" y="38"/>
                                      </a:lnTo>
                                      <a:lnTo>
                                        <a:pt x="40" y="38"/>
                                      </a:lnTo>
                                      <a:lnTo>
                                        <a:pt x="40" y="38"/>
                                      </a:lnTo>
                                      <a:lnTo>
                                        <a:pt x="36" y="38"/>
                                      </a:lnTo>
                                      <a:lnTo>
                                        <a:pt x="36" y="42"/>
                                      </a:lnTo>
                                      <a:lnTo>
                                        <a:pt x="32" y="42"/>
                                      </a:lnTo>
                                      <a:lnTo>
                                        <a:pt x="28" y="42"/>
                                      </a:lnTo>
                                      <a:lnTo>
                                        <a:pt x="28" y="46"/>
                                      </a:lnTo>
                                      <a:lnTo>
                                        <a:pt x="24" y="46"/>
                                      </a:lnTo>
                                      <a:lnTo>
                                        <a:pt x="24" y="50"/>
                                      </a:lnTo>
                                      <a:lnTo>
                                        <a:pt x="20" y="50"/>
                                      </a:lnTo>
                                      <a:lnTo>
                                        <a:pt x="20" y="54"/>
                                      </a:lnTo>
                                      <a:lnTo>
                                        <a:pt x="16" y="58"/>
                                      </a:lnTo>
                                      <a:lnTo>
                                        <a:pt x="16" y="58"/>
                                      </a:lnTo>
                                      <a:lnTo>
                                        <a:pt x="16" y="58"/>
                                      </a:lnTo>
                                      <a:lnTo>
                                        <a:pt x="16" y="58"/>
                                      </a:lnTo>
                                      <a:lnTo>
                                        <a:pt x="16" y="61"/>
                                      </a:lnTo>
                                      <a:lnTo>
                                        <a:pt x="16" y="61"/>
                                      </a:lnTo>
                                      <a:lnTo>
                                        <a:pt x="12" y="65"/>
                                      </a:lnTo>
                                      <a:lnTo>
                                        <a:pt x="12" y="65"/>
                                      </a:lnTo>
                                      <a:lnTo>
                                        <a:pt x="12" y="69"/>
                                      </a:lnTo>
                                      <a:lnTo>
                                        <a:pt x="12" y="69"/>
                                      </a:lnTo>
                                      <a:lnTo>
                                        <a:pt x="12" y="73"/>
                                      </a:lnTo>
                                      <a:lnTo>
                                        <a:pt x="12" y="73"/>
                                      </a:lnTo>
                                      <a:lnTo>
                                        <a:pt x="12" y="77"/>
                                      </a:lnTo>
                                      <a:lnTo>
                                        <a:pt x="8" y="77"/>
                                      </a:lnTo>
                                      <a:lnTo>
                                        <a:pt x="8" y="81"/>
                                      </a:lnTo>
                                      <a:lnTo>
                                        <a:pt x="8" y="81"/>
                                      </a:lnTo>
                                      <a:lnTo>
                                        <a:pt x="8" y="84"/>
                                      </a:lnTo>
                                      <a:lnTo>
                                        <a:pt x="8" y="88"/>
                                      </a:lnTo>
                                      <a:lnTo>
                                        <a:pt x="0" y="88"/>
                                      </a:lnTo>
                                      <a:lnTo>
                                        <a:pt x="0" y="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4" name="Freeform 593"/>
                              <wps:cNvSpPr>
                                <a:spLocks/>
                              </wps:cNvSpPr>
                              <wps:spPr bwMode="auto">
                                <a:xfrm>
                                  <a:off x="5206" y="5541"/>
                                  <a:ext cx="63" cy="88"/>
                                </a:xfrm>
                                <a:custGeom>
                                  <a:avLst/>
                                  <a:gdLst>
                                    <a:gd name="T0" fmla="*/ 11 w 63"/>
                                    <a:gd name="T1" fmla="*/ 23 h 88"/>
                                    <a:gd name="T2" fmla="*/ 11 w 63"/>
                                    <a:gd name="T3" fmla="*/ 15 h 88"/>
                                    <a:gd name="T4" fmla="*/ 15 w 63"/>
                                    <a:gd name="T5" fmla="*/ 11 h 88"/>
                                    <a:gd name="T6" fmla="*/ 19 w 63"/>
                                    <a:gd name="T7" fmla="*/ 3 h 88"/>
                                    <a:gd name="T8" fmla="*/ 27 w 63"/>
                                    <a:gd name="T9" fmla="*/ 0 h 88"/>
                                    <a:gd name="T10" fmla="*/ 39 w 63"/>
                                    <a:gd name="T11" fmla="*/ 0 h 88"/>
                                    <a:gd name="T12" fmla="*/ 39 w 63"/>
                                    <a:gd name="T13" fmla="*/ 0 h 88"/>
                                    <a:gd name="T14" fmla="*/ 43 w 63"/>
                                    <a:gd name="T15" fmla="*/ 0 h 88"/>
                                    <a:gd name="T16" fmla="*/ 47 w 63"/>
                                    <a:gd name="T17" fmla="*/ 0 h 88"/>
                                    <a:gd name="T18" fmla="*/ 47 w 63"/>
                                    <a:gd name="T19" fmla="*/ 0 h 88"/>
                                    <a:gd name="T20" fmla="*/ 51 w 63"/>
                                    <a:gd name="T21" fmla="*/ 3 h 88"/>
                                    <a:gd name="T22" fmla="*/ 63 w 63"/>
                                    <a:gd name="T23" fmla="*/ 3 h 88"/>
                                    <a:gd name="T24" fmla="*/ 51 w 63"/>
                                    <a:gd name="T25" fmla="*/ 11 h 88"/>
                                    <a:gd name="T26" fmla="*/ 55 w 63"/>
                                    <a:gd name="T27" fmla="*/ 15 h 88"/>
                                    <a:gd name="T28" fmla="*/ 51 w 63"/>
                                    <a:gd name="T29" fmla="*/ 23 h 88"/>
                                    <a:gd name="T30" fmla="*/ 47 w 63"/>
                                    <a:gd name="T31" fmla="*/ 30 h 88"/>
                                    <a:gd name="T32" fmla="*/ 43 w 63"/>
                                    <a:gd name="T33" fmla="*/ 34 h 88"/>
                                    <a:gd name="T34" fmla="*/ 35 w 63"/>
                                    <a:gd name="T35" fmla="*/ 38 h 88"/>
                                    <a:gd name="T36" fmla="*/ 31 w 63"/>
                                    <a:gd name="T37" fmla="*/ 42 h 88"/>
                                    <a:gd name="T38" fmla="*/ 31 w 63"/>
                                    <a:gd name="T39" fmla="*/ 46 h 88"/>
                                    <a:gd name="T40" fmla="*/ 31 w 63"/>
                                    <a:gd name="T41" fmla="*/ 50 h 88"/>
                                    <a:gd name="T42" fmla="*/ 39 w 63"/>
                                    <a:gd name="T43" fmla="*/ 53 h 88"/>
                                    <a:gd name="T44" fmla="*/ 43 w 63"/>
                                    <a:gd name="T45" fmla="*/ 57 h 88"/>
                                    <a:gd name="T46" fmla="*/ 47 w 63"/>
                                    <a:gd name="T47" fmla="*/ 61 h 88"/>
                                    <a:gd name="T48" fmla="*/ 51 w 63"/>
                                    <a:gd name="T49" fmla="*/ 69 h 88"/>
                                    <a:gd name="T50" fmla="*/ 51 w 63"/>
                                    <a:gd name="T51" fmla="*/ 77 h 88"/>
                                    <a:gd name="T52" fmla="*/ 43 w 63"/>
                                    <a:gd name="T53" fmla="*/ 80 h 88"/>
                                    <a:gd name="T54" fmla="*/ 35 w 63"/>
                                    <a:gd name="T55" fmla="*/ 84 h 88"/>
                                    <a:gd name="T56" fmla="*/ 27 w 63"/>
                                    <a:gd name="T57" fmla="*/ 88 h 88"/>
                                    <a:gd name="T58" fmla="*/ 23 w 63"/>
                                    <a:gd name="T59" fmla="*/ 88 h 88"/>
                                    <a:gd name="T60" fmla="*/ 15 w 63"/>
                                    <a:gd name="T61" fmla="*/ 88 h 88"/>
                                    <a:gd name="T62" fmla="*/ 11 w 63"/>
                                    <a:gd name="T63" fmla="*/ 88 h 88"/>
                                    <a:gd name="T64" fmla="*/ 4 w 63"/>
                                    <a:gd name="T65" fmla="*/ 84 h 88"/>
                                    <a:gd name="T66" fmla="*/ 0 w 63"/>
                                    <a:gd name="T67" fmla="*/ 80 h 88"/>
                                    <a:gd name="T68" fmla="*/ 0 w 63"/>
                                    <a:gd name="T69" fmla="*/ 73 h 88"/>
                                    <a:gd name="T70" fmla="*/ 0 w 63"/>
                                    <a:gd name="T71" fmla="*/ 69 h 88"/>
                                    <a:gd name="T72" fmla="*/ 4 w 63"/>
                                    <a:gd name="T73" fmla="*/ 65 h 88"/>
                                    <a:gd name="T74" fmla="*/ 8 w 63"/>
                                    <a:gd name="T75" fmla="*/ 61 h 88"/>
                                    <a:gd name="T76" fmla="*/ 11 w 63"/>
                                    <a:gd name="T77" fmla="*/ 57 h 88"/>
                                    <a:gd name="T78" fmla="*/ 15 w 63"/>
                                    <a:gd name="T79" fmla="*/ 57 h 88"/>
                                    <a:gd name="T80" fmla="*/ 23 w 63"/>
                                    <a:gd name="T81" fmla="*/ 53 h 88"/>
                                    <a:gd name="T82" fmla="*/ 23 w 63"/>
                                    <a:gd name="T83" fmla="*/ 53 h 88"/>
                                    <a:gd name="T84" fmla="*/ 19 w 63"/>
                                    <a:gd name="T85" fmla="*/ 50 h 88"/>
                                    <a:gd name="T86" fmla="*/ 19 w 63"/>
                                    <a:gd name="T87" fmla="*/ 50 h 88"/>
                                    <a:gd name="T88" fmla="*/ 23 w 63"/>
                                    <a:gd name="T89" fmla="*/ 46 h 88"/>
                                    <a:gd name="T90" fmla="*/ 23 w 63"/>
                                    <a:gd name="T91" fmla="*/ 42 h 88"/>
                                    <a:gd name="T92" fmla="*/ 27 w 63"/>
                                    <a:gd name="T93" fmla="*/ 38 h 88"/>
                                    <a:gd name="T94" fmla="*/ 27 w 63"/>
                                    <a:gd name="T95" fmla="*/ 42 h 88"/>
                                    <a:gd name="T96" fmla="*/ 23 w 63"/>
                                    <a:gd name="T97" fmla="*/ 42 h 88"/>
                                    <a:gd name="T98" fmla="*/ 19 w 63"/>
                                    <a:gd name="T99" fmla="*/ 38 h 88"/>
                                    <a:gd name="T100" fmla="*/ 15 w 63"/>
                                    <a:gd name="T101" fmla="*/ 34 h 88"/>
                                    <a:gd name="T102" fmla="*/ 11 w 63"/>
                                    <a:gd name="T103" fmla="*/ 3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3" h="88">
                                      <a:moveTo>
                                        <a:pt x="11" y="23"/>
                                      </a:moveTo>
                                      <a:lnTo>
                                        <a:pt x="11" y="23"/>
                                      </a:lnTo>
                                      <a:lnTo>
                                        <a:pt x="11" y="23"/>
                                      </a:lnTo>
                                      <a:lnTo>
                                        <a:pt x="11" y="23"/>
                                      </a:lnTo>
                                      <a:lnTo>
                                        <a:pt x="11" y="19"/>
                                      </a:lnTo>
                                      <a:lnTo>
                                        <a:pt x="11" y="15"/>
                                      </a:lnTo>
                                      <a:lnTo>
                                        <a:pt x="11" y="15"/>
                                      </a:lnTo>
                                      <a:lnTo>
                                        <a:pt x="15" y="11"/>
                                      </a:lnTo>
                                      <a:lnTo>
                                        <a:pt x="15" y="11"/>
                                      </a:lnTo>
                                      <a:lnTo>
                                        <a:pt x="15" y="7"/>
                                      </a:lnTo>
                                      <a:lnTo>
                                        <a:pt x="19" y="7"/>
                                      </a:lnTo>
                                      <a:lnTo>
                                        <a:pt x="19" y="3"/>
                                      </a:lnTo>
                                      <a:lnTo>
                                        <a:pt x="23" y="3"/>
                                      </a:lnTo>
                                      <a:lnTo>
                                        <a:pt x="23" y="3"/>
                                      </a:lnTo>
                                      <a:lnTo>
                                        <a:pt x="27" y="0"/>
                                      </a:lnTo>
                                      <a:lnTo>
                                        <a:pt x="31" y="0"/>
                                      </a:lnTo>
                                      <a:lnTo>
                                        <a:pt x="31" y="0"/>
                                      </a:lnTo>
                                      <a:lnTo>
                                        <a:pt x="39" y="0"/>
                                      </a:lnTo>
                                      <a:lnTo>
                                        <a:pt x="39" y="0"/>
                                      </a:lnTo>
                                      <a:lnTo>
                                        <a:pt x="39" y="0"/>
                                      </a:lnTo>
                                      <a:lnTo>
                                        <a:pt x="39" y="0"/>
                                      </a:lnTo>
                                      <a:lnTo>
                                        <a:pt x="39" y="0"/>
                                      </a:lnTo>
                                      <a:lnTo>
                                        <a:pt x="43" y="0"/>
                                      </a:lnTo>
                                      <a:lnTo>
                                        <a:pt x="43" y="0"/>
                                      </a:lnTo>
                                      <a:lnTo>
                                        <a:pt x="43" y="0"/>
                                      </a:lnTo>
                                      <a:lnTo>
                                        <a:pt x="43" y="0"/>
                                      </a:lnTo>
                                      <a:lnTo>
                                        <a:pt x="47" y="0"/>
                                      </a:lnTo>
                                      <a:lnTo>
                                        <a:pt x="47" y="0"/>
                                      </a:lnTo>
                                      <a:lnTo>
                                        <a:pt x="47" y="0"/>
                                      </a:lnTo>
                                      <a:lnTo>
                                        <a:pt x="47" y="0"/>
                                      </a:lnTo>
                                      <a:lnTo>
                                        <a:pt x="47" y="3"/>
                                      </a:lnTo>
                                      <a:lnTo>
                                        <a:pt x="51" y="3"/>
                                      </a:lnTo>
                                      <a:lnTo>
                                        <a:pt x="51" y="3"/>
                                      </a:lnTo>
                                      <a:lnTo>
                                        <a:pt x="51" y="3"/>
                                      </a:lnTo>
                                      <a:lnTo>
                                        <a:pt x="51" y="3"/>
                                      </a:lnTo>
                                      <a:lnTo>
                                        <a:pt x="63" y="3"/>
                                      </a:lnTo>
                                      <a:lnTo>
                                        <a:pt x="63" y="11"/>
                                      </a:lnTo>
                                      <a:lnTo>
                                        <a:pt x="51" y="11"/>
                                      </a:lnTo>
                                      <a:lnTo>
                                        <a:pt x="51" y="11"/>
                                      </a:lnTo>
                                      <a:lnTo>
                                        <a:pt x="51" y="11"/>
                                      </a:lnTo>
                                      <a:lnTo>
                                        <a:pt x="51" y="15"/>
                                      </a:lnTo>
                                      <a:lnTo>
                                        <a:pt x="55" y="15"/>
                                      </a:lnTo>
                                      <a:lnTo>
                                        <a:pt x="51" y="19"/>
                                      </a:lnTo>
                                      <a:lnTo>
                                        <a:pt x="51" y="19"/>
                                      </a:lnTo>
                                      <a:lnTo>
                                        <a:pt x="51" y="23"/>
                                      </a:lnTo>
                                      <a:lnTo>
                                        <a:pt x="51" y="23"/>
                                      </a:lnTo>
                                      <a:lnTo>
                                        <a:pt x="51" y="27"/>
                                      </a:lnTo>
                                      <a:lnTo>
                                        <a:pt x="47" y="30"/>
                                      </a:lnTo>
                                      <a:lnTo>
                                        <a:pt x="47" y="30"/>
                                      </a:lnTo>
                                      <a:lnTo>
                                        <a:pt x="47" y="34"/>
                                      </a:lnTo>
                                      <a:lnTo>
                                        <a:pt x="43" y="34"/>
                                      </a:lnTo>
                                      <a:lnTo>
                                        <a:pt x="43" y="38"/>
                                      </a:lnTo>
                                      <a:lnTo>
                                        <a:pt x="39" y="38"/>
                                      </a:lnTo>
                                      <a:lnTo>
                                        <a:pt x="35" y="38"/>
                                      </a:lnTo>
                                      <a:lnTo>
                                        <a:pt x="31" y="38"/>
                                      </a:lnTo>
                                      <a:lnTo>
                                        <a:pt x="31" y="38"/>
                                      </a:lnTo>
                                      <a:lnTo>
                                        <a:pt x="31" y="42"/>
                                      </a:lnTo>
                                      <a:lnTo>
                                        <a:pt x="31" y="42"/>
                                      </a:lnTo>
                                      <a:lnTo>
                                        <a:pt x="31" y="46"/>
                                      </a:lnTo>
                                      <a:lnTo>
                                        <a:pt x="31" y="46"/>
                                      </a:lnTo>
                                      <a:lnTo>
                                        <a:pt x="31" y="46"/>
                                      </a:lnTo>
                                      <a:lnTo>
                                        <a:pt x="31" y="50"/>
                                      </a:lnTo>
                                      <a:lnTo>
                                        <a:pt x="31" y="50"/>
                                      </a:lnTo>
                                      <a:lnTo>
                                        <a:pt x="35" y="50"/>
                                      </a:lnTo>
                                      <a:lnTo>
                                        <a:pt x="35" y="53"/>
                                      </a:lnTo>
                                      <a:lnTo>
                                        <a:pt x="39" y="53"/>
                                      </a:lnTo>
                                      <a:lnTo>
                                        <a:pt x="39" y="53"/>
                                      </a:lnTo>
                                      <a:lnTo>
                                        <a:pt x="43" y="57"/>
                                      </a:lnTo>
                                      <a:lnTo>
                                        <a:pt x="43" y="57"/>
                                      </a:lnTo>
                                      <a:lnTo>
                                        <a:pt x="43" y="57"/>
                                      </a:lnTo>
                                      <a:lnTo>
                                        <a:pt x="47" y="61"/>
                                      </a:lnTo>
                                      <a:lnTo>
                                        <a:pt x="47" y="61"/>
                                      </a:lnTo>
                                      <a:lnTo>
                                        <a:pt x="47" y="61"/>
                                      </a:lnTo>
                                      <a:lnTo>
                                        <a:pt x="51" y="65"/>
                                      </a:lnTo>
                                      <a:lnTo>
                                        <a:pt x="51" y="69"/>
                                      </a:lnTo>
                                      <a:lnTo>
                                        <a:pt x="51" y="69"/>
                                      </a:lnTo>
                                      <a:lnTo>
                                        <a:pt x="51" y="73"/>
                                      </a:lnTo>
                                      <a:lnTo>
                                        <a:pt x="51" y="77"/>
                                      </a:lnTo>
                                      <a:lnTo>
                                        <a:pt x="47" y="77"/>
                                      </a:lnTo>
                                      <a:lnTo>
                                        <a:pt x="47" y="80"/>
                                      </a:lnTo>
                                      <a:lnTo>
                                        <a:pt x="43" y="80"/>
                                      </a:lnTo>
                                      <a:lnTo>
                                        <a:pt x="43" y="84"/>
                                      </a:lnTo>
                                      <a:lnTo>
                                        <a:pt x="39" y="84"/>
                                      </a:lnTo>
                                      <a:lnTo>
                                        <a:pt x="35" y="84"/>
                                      </a:lnTo>
                                      <a:lnTo>
                                        <a:pt x="31" y="88"/>
                                      </a:lnTo>
                                      <a:lnTo>
                                        <a:pt x="31" y="88"/>
                                      </a:lnTo>
                                      <a:lnTo>
                                        <a:pt x="27" y="88"/>
                                      </a:lnTo>
                                      <a:lnTo>
                                        <a:pt x="23" y="88"/>
                                      </a:lnTo>
                                      <a:lnTo>
                                        <a:pt x="23" y="88"/>
                                      </a:lnTo>
                                      <a:lnTo>
                                        <a:pt x="23" y="88"/>
                                      </a:lnTo>
                                      <a:lnTo>
                                        <a:pt x="19" y="88"/>
                                      </a:lnTo>
                                      <a:lnTo>
                                        <a:pt x="19" y="88"/>
                                      </a:lnTo>
                                      <a:lnTo>
                                        <a:pt x="15" y="88"/>
                                      </a:lnTo>
                                      <a:lnTo>
                                        <a:pt x="15" y="88"/>
                                      </a:lnTo>
                                      <a:lnTo>
                                        <a:pt x="11" y="88"/>
                                      </a:lnTo>
                                      <a:lnTo>
                                        <a:pt x="11" y="88"/>
                                      </a:lnTo>
                                      <a:lnTo>
                                        <a:pt x="8" y="84"/>
                                      </a:lnTo>
                                      <a:lnTo>
                                        <a:pt x="8" y="84"/>
                                      </a:lnTo>
                                      <a:lnTo>
                                        <a:pt x="4" y="84"/>
                                      </a:lnTo>
                                      <a:lnTo>
                                        <a:pt x="4" y="84"/>
                                      </a:lnTo>
                                      <a:lnTo>
                                        <a:pt x="4" y="80"/>
                                      </a:lnTo>
                                      <a:lnTo>
                                        <a:pt x="0" y="80"/>
                                      </a:lnTo>
                                      <a:lnTo>
                                        <a:pt x="0" y="77"/>
                                      </a:lnTo>
                                      <a:lnTo>
                                        <a:pt x="0" y="77"/>
                                      </a:lnTo>
                                      <a:lnTo>
                                        <a:pt x="0" y="73"/>
                                      </a:lnTo>
                                      <a:lnTo>
                                        <a:pt x="0" y="73"/>
                                      </a:lnTo>
                                      <a:lnTo>
                                        <a:pt x="0" y="73"/>
                                      </a:lnTo>
                                      <a:lnTo>
                                        <a:pt x="0" y="69"/>
                                      </a:lnTo>
                                      <a:lnTo>
                                        <a:pt x="0" y="69"/>
                                      </a:lnTo>
                                      <a:lnTo>
                                        <a:pt x="4" y="65"/>
                                      </a:lnTo>
                                      <a:lnTo>
                                        <a:pt x="4" y="65"/>
                                      </a:lnTo>
                                      <a:lnTo>
                                        <a:pt x="4" y="61"/>
                                      </a:lnTo>
                                      <a:lnTo>
                                        <a:pt x="4" y="61"/>
                                      </a:lnTo>
                                      <a:lnTo>
                                        <a:pt x="8" y="61"/>
                                      </a:lnTo>
                                      <a:lnTo>
                                        <a:pt x="8" y="61"/>
                                      </a:lnTo>
                                      <a:lnTo>
                                        <a:pt x="11" y="57"/>
                                      </a:lnTo>
                                      <a:lnTo>
                                        <a:pt x="11" y="57"/>
                                      </a:lnTo>
                                      <a:lnTo>
                                        <a:pt x="11" y="57"/>
                                      </a:lnTo>
                                      <a:lnTo>
                                        <a:pt x="15" y="57"/>
                                      </a:lnTo>
                                      <a:lnTo>
                                        <a:pt x="15" y="57"/>
                                      </a:lnTo>
                                      <a:lnTo>
                                        <a:pt x="19" y="57"/>
                                      </a:lnTo>
                                      <a:lnTo>
                                        <a:pt x="19" y="53"/>
                                      </a:lnTo>
                                      <a:lnTo>
                                        <a:pt x="23" y="53"/>
                                      </a:lnTo>
                                      <a:lnTo>
                                        <a:pt x="23" y="53"/>
                                      </a:lnTo>
                                      <a:lnTo>
                                        <a:pt x="23" y="53"/>
                                      </a:lnTo>
                                      <a:lnTo>
                                        <a:pt x="23" y="53"/>
                                      </a:lnTo>
                                      <a:lnTo>
                                        <a:pt x="23" y="53"/>
                                      </a:lnTo>
                                      <a:lnTo>
                                        <a:pt x="19" y="50"/>
                                      </a:lnTo>
                                      <a:lnTo>
                                        <a:pt x="19" y="50"/>
                                      </a:lnTo>
                                      <a:lnTo>
                                        <a:pt x="19" y="50"/>
                                      </a:lnTo>
                                      <a:lnTo>
                                        <a:pt x="19" y="50"/>
                                      </a:lnTo>
                                      <a:lnTo>
                                        <a:pt x="19" y="50"/>
                                      </a:lnTo>
                                      <a:lnTo>
                                        <a:pt x="19" y="50"/>
                                      </a:lnTo>
                                      <a:lnTo>
                                        <a:pt x="23" y="46"/>
                                      </a:lnTo>
                                      <a:lnTo>
                                        <a:pt x="23" y="46"/>
                                      </a:lnTo>
                                      <a:lnTo>
                                        <a:pt x="23" y="46"/>
                                      </a:lnTo>
                                      <a:lnTo>
                                        <a:pt x="23" y="46"/>
                                      </a:lnTo>
                                      <a:lnTo>
                                        <a:pt x="23" y="42"/>
                                      </a:lnTo>
                                      <a:lnTo>
                                        <a:pt x="27" y="42"/>
                                      </a:lnTo>
                                      <a:lnTo>
                                        <a:pt x="27" y="38"/>
                                      </a:lnTo>
                                      <a:lnTo>
                                        <a:pt x="27" y="38"/>
                                      </a:lnTo>
                                      <a:lnTo>
                                        <a:pt x="27" y="42"/>
                                      </a:lnTo>
                                      <a:lnTo>
                                        <a:pt x="27" y="42"/>
                                      </a:lnTo>
                                      <a:lnTo>
                                        <a:pt x="27" y="42"/>
                                      </a:lnTo>
                                      <a:lnTo>
                                        <a:pt x="27" y="42"/>
                                      </a:lnTo>
                                      <a:lnTo>
                                        <a:pt x="23" y="42"/>
                                      </a:lnTo>
                                      <a:lnTo>
                                        <a:pt x="23" y="42"/>
                                      </a:lnTo>
                                      <a:lnTo>
                                        <a:pt x="23" y="38"/>
                                      </a:lnTo>
                                      <a:lnTo>
                                        <a:pt x="19" y="38"/>
                                      </a:lnTo>
                                      <a:lnTo>
                                        <a:pt x="19" y="38"/>
                                      </a:lnTo>
                                      <a:lnTo>
                                        <a:pt x="15" y="38"/>
                                      </a:lnTo>
                                      <a:lnTo>
                                        <a:pt x="15" y="38"/>
                                      </a:lnTo>
                                      <a:lnTo>
                                        <a:pt x="15" y="34"/>
                                      </a:lnTo>
                                      <a:lnTo>
                                        <a:pt x="11" y="34"/>
                                      </a:lnTo>
                                      <a:lnTo>
                                        <a:pt x="11" y="30"/>
                                      </a:lnTo>
                                      <a:lnTo>
                                        <a:pt x="11" y="30"/>
                                      </a:lnTo>
                                      <a:lnTo>
                                        <a:pt x="11"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5" name="Freeform 594"/>
                              <wps:cNvSpPr>
                                <a:spLocks/>
                              </wps:cNvSpPr>
                              <wps:spPr bwMode="auto">
                                <a:xfrm>
                                  <a:off x="5178" y="5541"/>
                                  <a:ext cx="36" cy="57"/>
                                </a:xfrm>
                                <a:custGeom>
                                  <a:avLst/>
                                  <a:gdLst>
                                    <a:gd name="T0" fmla="*/ 16 w 36"/>
                                    <a:gd name="T1" fmla="*/ 15 h 57"/>
                                    <a:gd name="T2" fmla="*/ 16 w 36"/>
                                    <a:gd name="T3" fmla="*/ 11 h 57"/>
                                    <a:gd name="T4" fmla="*/ 16 w 36"/>
                                    <a:gd name="T5" fmla="*/ 11 h 57"/>
                                    <a:gd name="T6" fmla="*/ 16 w 36"/>
                                    <a:gd name="T7" fmla="*/ 11 h 57"/>
                                    <a:gd name="T8" fmla="*/ 16 w 36"/>
                                    <a:gd name="T9" fmla="*/ 11 h 57"/>
                                    <a:gd name="T10" fmla="*/ 12 w 36"/>
                                    <a:gd name="T11" fmla="*/ 11 h 57"/>
                                    <a:gd name="T12" fmla="*/ 8 w 36"/>
                                    <a:gd name="T13" fmla="*/ 11 h 57"/>
                                    <a:gd name="T14" fmla="*/ 8 w 36"/>
                                    <a:gd name="T15" fmla="*/ 15 h 57"/>
                                    <a:gd name="T16" fmla="*/ 4 w 36"/>
                                    <a:gd name="T17" fmla="*/ 15 h 57"/>
                                    <a:gd name="T18" fmla="*/ 0 w 36"/>
                                    <a:gd name="T19" fmla="*/ 15 h 57"/>
                                    <a:gd name="T20" fmla="*/ 0 w 36"/>
                                    <a:gd name="T21" fmla="*/ 15 h 57"/>
                                    <a:gd name="T22" fmla="*/ 4 w 36"/>
                                    <a:gd name="T23" fmla="*/ 11 h 57"/>
                                    <a:gd name="T24" fmla="*/ 8 w 36"/>
                                    <a:gd name="T25" fmla="*/ 7 h 57"/>
                                    <a:gd name="T26" fmla="*/ 16 w 36"/>
                                    <a:gd name="T27" fmla="*/ 3 h 57"/>
                                    <a:gd name="T28" fmla="*/ 20 w 36"/>
                                    <a:gd name="T29" fmla="*/ 0 h 57"/>
                                    <a:gd name="T30" fmla="*/ 24 w 36"/>
                                    <a:gd name="T31" fmla="*/ 0 h 57"/>
                                    <a:gd name="T32" fmla="*/ 24 w 36"/>
                                    <a:gd name="T33" fmla="*/ 0 h 57"/>
                                    <a:gd name="T34" fmla="*/ 28 w 36"/>
                                    <a:gd name="T35" fmla="*/ 3 h 57"/>
                                    <a:gd name="T36" fmla="*/ 16 w 36"/>
                                    <a:gd name="T37" fmla="*/ 46 h 57"/>
                                    <a:gd name="T38" fmla="*/ 16 w 36"/>
                                    <a:gd name="T39" fmla="*/ 46 h 57"/>
                                    <a:gd name="T40" fmla="*/ 16 w 36"/>
                                    <a:gd name="T41" fmla="*/ 50 h 57"/>
                                    <a:gd name="T42" fmla="*/ 16 w 36"/>
                                    <a:gd name="T43" fmla="*/ 50 h 57"/>
                                    <a:gd name="T44" fmla="*/ 20 w 36"/>
                                    <a:gd name="T45" fmla="*/ 50 h 57"/>
                                    <a:gd name="T46" fmla="*/ 20 w 36"/>
                                    <a:gd name="T47" fmla="*/ 50 h 57"/>
                                    <a:gd name="T48" fmla="*/ 24 w 36"/>
                                    <a:gd name="T49" fmla="*/ 46 h 57"/>
                                    <a:gd name="T50" fmla="*/ 28 w 36"/>
                                    <a:gd name="T51" fmla="*/ 46 h 57"/>
                                    <a:gd name="T52" fmla="*/ 32 w 36"/>
                                    <a:gd name="T53" fmla="*/ 42 h 57"/>
                                    <a:gd name="T54" fmla="*/ 36 w 36"/>
                                    <a:gd name="T55" fmla="*/ 46 h 57"/>
                                    <a:gd name="T56" fmla="*/ 32 w 36"/>
                                    <a:gd name="T57" fmla="*/ 46 h 57"/>
                                    <a:gd name="T58" fmla="*/ 32 w 36"/>
                                    <a:gd name="T59" fmla="*/ 46 h 57"/>
                                    <a:gd name="T60" fmla="*/ 28 w 36"/>
                                    <a:gd name="T61" fmla="*/ 50 h 57"/>
                                    <a:gd name="T62" fmla="*/ 24 w 36"/>
                                    <a:gd name="T63" fmla="*/ 50 h 57"/>
                                    <a:gd name="T64" fmla="*/ 24 w 36"/>
                                    <a:gd name="T65" fmla="*/ 53 h 57"/>
                                    <a:gd name="T66" fmla="*/ 20 w 36"/>
                                    <a:gd name="T67" fmla="*/ 53 h 57"/>
                                    <a:gd name="T68" fmla="*/ 16 w 36"/>
                                    <a:gd name="T69" fmla="*/ 57 h 57"/>
                                    <a:gd name="T70" fmla="*/ 12 w 36"/>
                                    <a:gd name="T71" fmla="*/ 57 h 57"/>
                                    <a:gd name="T72" fmla="*/ 12 w 36"/>
                                    <a:gd name="T73" fmla="*/ 57 h 57"/>
                                    <a:gd name="T74" fmla="*/ 8 w 36"/>
                                    <a:gd name="T75" fmla="*/ 57 h 57"/>
                                    <a:gd name="T76" fmla="*/ 8 w 36"/>
                                    <a:gd name="T77" fmla="*/ 57 h 57"/>
                                    <a:gd name="T78" fmla="*/ 8 w 36"/>
                                    <a:gd name="T79" fmla="*/ 57 h 57"/>
                                    <a:gd name="T80" fmla="*/ 8 w 36"/>
                                    <a:gd name="T81" fmla="*/ 57 h 57"/>
                                    <a:gd name="T82" fmla="*/ 8 w 36"/>
                                    <a:gd name="T83" fmla="*/ 53 h 57"/>
                                    <a:gd name="T84" fmla="*/ 8 w 36"/>
                                    <a:gd name="T85" fmla="*/ 53 h 57"/>
                                    <a:gd name="T86" fmla="*/ 8 w 36"/>
                                    <a:gd name="T87" fmla="*/ 50 h 57"/>
                                    <a:gd name="T88" fmla="*/ 8 w 36"/>
                                    <a:gd name="T89" fmla="*/ 46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6" h="57">
                                      <a:moveTo>
                                        <a:pt x="8" y="46"/>
                                      </a:moveTo>
                                      <a:lnTo>
                                        <a:pt x="16" y="15"/>
                                      </a:lnTo>
                                      <a:lnTo>
                                        <a:pt x="16" y="15"/>
                                      </a:lnTo>
                                      <a:lnTo>
                                        <a:pt x="16" y="11"/>
                                      </a:lnTo>
                                      <a:lnTo>
                                        <a:pt x="16" y="11"/>
                                      </a:lnTo>
                                      <a:lnTo>
                                        <a:pt x="16" y="11"/>
                                      </a:lnTo>
                                      <a:lnTo>
                                        <a:pt x="16" y="11"/>
                                      </a:lnTo>
                                      <a:lnTo>
                                        <a:pt x="16" y="11"/>
                                      </a:lnTo>
                                      <a:lnTo>
                                        <a:pt x="16" y="11"/>
                                      </a:lnTo>
                                      <a:lnTo>
                                        <a:pt x="16" y="11"/>
                                      </a:lnTo>
                                      <a:lnTo>
                                        <a:pt x="12" y="11"/>
                                      </a:lnTo>
                                      <a:lnTo>
                                        <a:pt x="12" y="11"/>
                                      </a:lnTo>
                                      <a:lnTo>
                                        <a:pt x="12" y="11"/>
                                      </a:lnTo>
                                      <a:lnTo>
                                        <a:pt x="8" y="11"/>
                                      </a:lnTo>
                                      <a:lnTo>
                                        <a:pt x="8" y="15"/>
                                      </a:lnTo>
                                      <a:lnTo>
                                        <a:pt x="8" y="15"/>
                                      </a:lnTo>
                                      <a:lnTo>
                                        <a:pt x="4" y="15"/>
                                      </a:lnTo>
                                      <a:lnTo>
                                        <a:pt x="4" y="15"/>
                                      </a:lnTo>
                                      <a:lnTo>
                                        <a:pt x="0" y="19"/>
                                      </a:lnTo>
                                      <a:lnTo>
                                        <a:pt x="0" y="15"/>
                                      </a:lnTo>
                                      <a:lnTo>
                                        <a:pt x="0" y="15"/>
                                      </a:lnTo>
                                      <a:lnTo>
                                        <a:pt x="0" y="15"/>
                                      </a:lnTo>
                                      <a:lnTo>
                                        <a:pt x="4" y="11"/>
                                      </a:lnTo>
                                      <a:lnTo>
                                        <a:pt x="4" y="11"/>
                                      </a:lnTo>
                                      <a:lnTo>
                                        <a:pt x="8" y="7"/>
                                      </a:lnTo>
                                      <a:lnTo>
                                        <a:pt x="8" y="7"/>
                                      </a:lnTo>
                                      <a:lnTo>
                                        <a:pt x="12" y="3"/>
                                      </a:lnTo>
                                      <a:lnTo>
                                        <a:pt x="16" y="3"/>
                                      </a:lnTo>
                                      <a:lnTo>
                                        <a:pt x="16" y="3"/>
                                      </a:lnTo>
                                      <a:lnTo>
                                        <a:pt x="20" y="0"/>
                                      </a:lnTo>
                                      <a:lnTo>
                                        <a:pt x="20" y="0"/>
                                      </a:lnTo>
                                      <a:lnTo>
                                        <a:pt x="24" y="0"/>
                                      </a:lnTo>
                                      <a:lnTo>
                                        <a:pt x="24" y="0"/>
                                      </a:lnTo>
                                      <a:lnTo>
                                        <a:pt x="24" y="0"/>
                                      </a:lnTo>
                                      <a:lnTo>
                                        <a:pt x="28" y="0"/>
                                      </a:lnTo>
                                      <a:lnTo>
                                        <a:pt x="28" y="3"/>
                                      </a:lnTo>
                                      <a:lnTo>
                                        <a:pt x="28" y="7"/>
                                      </a:lnTo>
                                      <a:lnTo>
                                        <a:pt x="16" y="46"/>
                                      </a:lnTo>
                                      <a:lnTo>
                                        <a:pt x="16" y="46"/>
                                      </a:lnTo>
                                      <a:lnTo>
                                        <a:pt x="16" y="46"/>
                                      </a:lnTo>
                                      <a:lnTo>
                                        <a:pt x="16" y="46"/>
                                      </a:lnTo>
                                      <a:lnTo>
                                        <a:pt x="16" y="50"/>
                                      </a:lnTo>
                                      <a:lnTo>
                                        <a:pt x="16" y="50"/>
                                      </a:lnTo>
                                      <a:lnTo>
                                        <a:pt x="16" y="50"/>
                                      </a:lnTo>
                                      <a:lnTo>
                                        <a:pt x="16" y="50"/>
                                      </a:lnTo>
                                      <a:lnTo>
                                        <a:pt x="20" y="50"/>
                                      </a:lnTo>
                                      <a:lnTo>
                                        <a:pt x="20" y="50"/>
                                      </a:lnTo>
                                      <a:lnTo>
                                        <a:pt x="20" y="50"/>
                                      </a:lnTo>
                                      <a:lnTo>
                                        <a:pt x="24" y="50"/>
                                      </a:lnTo>
                                      <a:lnTo>
                                        <a:pt x="24" y="46"/>
                                      </a:lnTo>
                                      <a:lnTo>
                                        <a:pt x="28" y="46"/>
                                      </a:lnTo>
                                      <a:lnTo>
                                        <a:pt x="28" y="46"/>
                                      </a:lnTo>
                                      <a:lnTo>
                                        <a:pt x="28" y="46"/>
                                      </a:lnTo>
                                      <a:lnTo>
                                        <a:pt x="32" y="42"/>
                                      </a:lnTo>
                                      <a:lnTo>
                                        <a:pt x="32" y="42"/>
                                      </a:lnTo>
                                      <a:lnTo>
                                        <a:pt x="36" y="46"/>
                                      </a:lnTo>
                                      <a:lnTo>
                                        <a:pt x="36" y="46"/>
                                      </a:lnTo>
                                      <a:lnTo>
                                        <a:pt x="32" y="46"/>
                                      </a:lnTo>
                                      <a:lnTo>
                                        <a:pt x="32" y="46"/>
                                      </a:lnTo>
                                      <a:lnTo>
                                        <a:pt x="32" y="46"/>
                                      </a:lnTo>
                                      <a:lnTo>
                                        <a:pt x="32" y="50"/>
                                      </a:lnTo>
                                      <a:lnTo>
                                        <a:pt x="28" y="50"/>
                                      </a:lnTo>
                                      <a:lnTo>
                                        <a:pt x="28" y="50"/>
                                      </a:lnTo>
                                      <a:lnTo>
                                        <a:pt x="24" y="50"/>
                                      </a:lnTo>
                                      <a:lnTo>
                                        <a:pt x="24" y="53"/>
                                      </a:lnTo>
                                      <a:lnTo>
                                        <a:pt x="24" y="53"/>
                                      </a:lnTo>
                                      <a:lnTo>
                                        <a:pt x="20" y="53"/>
                                      </a:lnTo>
                                      <a:lnTo>
                                        <a:pt x="20" y="53"/>
                                      </a:lnTo>
                                      <a:lnTo>
                                        <a:pt x="16" y="57"/>
                                      </a:lnTo>
                                      <a:lnTo>
                                        <a:pt x="16" y="57"/>
                                      </a:lnTo>
                                      <a:lnTo>
                                        <a:pt x="16" y="57"/>
                                      </a:lnTo>
                                      <a:lnTo>
                                        <a:pt x="12" y="57"/>
                                      </a:lnTo>
                                      <a:lnTo>
                                        <a:pt x="12" y="57"/>
                                      </a:lnTo>
                                      <a:lnTo>
                                        <a:pt x="12" y="57"/>
                                      </a:lnTo>
                                      <a:lnTo>
                                        <a:pt x="12" y="57"/>
                                      </a:lnTo>
                                      <a:lnTo>
                                        <a:pt x="8" y="57"/>
                                      </a:lnTo>
                                      <a:lnTo>
                                        <a:pt x="8" y="57"/>
                                      </a:lnTo>
                                      <a:lnTo>
                                        <a:pt x="8" y="57"/>
                                      </a:lnTo>
                                      <a:lnTo>
                                        <a:pt x="8" y="57"/>
                                      </a:lnTo>
                                      <a:lnTo>
                                        <a:pt x="8" y="57"/>
                                      </a:lnTo>
                                      <a:lnTo>
                                        <a:pt x="8" y="57"/>
                                      </a:lnTo>
                                      <a:lnTo>
                                        <a:pt x="8" y="57"/>
                                      </a:lnTo>
                                      <a:lnTo>
                                        <a:pt x="8" y="53"/>
                                      </a:lnTo>
                                      <a:lnTo>
                                        <a:pt x="8" y="53"/>
                                      </a:lnTo>
                                      <a:lnTo>
                                        <a:pt x="8" y="53"/>
                                      </a:lnTo>
                                      <a:lnTo>
                                        <a:pt x="8" y="53"/>
                                      </a:lnTo>
                                      <a:lnTo>
                                        <a:pt x="8" y="50"/>
                                      </a:lnTo>
                                      <a:lnTo>
                                        <a:pt x="8" y="50"/>
                                      </a:lnTo>
                                      <a:lnTo>
                                        <a:pt x="8" y="50"/>
                                      </a:lnTo>
                                      <a:lnTo>
                                        <a:pt x="8" y="4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 name="Freeform 595"/>
                              <wps:cNvSpPr>
                                <a:spLocks/>
                              </wps:cNvSpPr>
                              <wps:spPr bwMode="auto">
                                <a:xfrm>
                                  <a:off x="5198" y="5514"/>
                                  <a:ext cx="16" cy="15"/>
                                </a:xfrm>
                                <a:custGeom>
                                  <a:avLst/>
                                  <a:gdLst>
                                    <a:gd name="T0" fmla="*/ 0 w 16"/>
                                    <a:gd name="T1" fmla="*/ 7 h 15"/>
                                    <a:gd name="T2" fmla="*/ 0 w 16"/>
                                    <a:gd name="T3" fmla="*/ 7 h 15"/>
                                    <a:gd name="T4" fmla="*/ 0 w 16"/>
                                    <a:gd name="T5" fmla="*/ 7 h 15"/>
                                    <a:gd name="T6" fmla="*/ 0 w 16"/>
                                    <a:gd name="T7" fmla="*/ 3 h 15"/>
                                    <a:gd name="T8" fmla="*/ 0 w 16"/>
                                    <a:gd name="T9" fmla="*/ 3 h 15"/>
                                    <a:gd name="T10" fmla="*/ 0 w 16"/>
                                    <a:gd name="T11" fmla="*/ 3 h 15"/>
                                    <a:gd name="T12" fmla="*/ 4 w 16"/>
                                    <a:gd name="T13" fmla="*/ 0 h 15"/>
                                    <a:gd name="T14" fmla="*/ 4 w 16"/>
                                    <a:gd name="T15" fmla="*/ 0 h 15"/>
                                    <a:gd name="T16" fmla="*/ 4 w 16"/>
                                    <a:gd name="T17" fmla="*/ 0 h 15"/>
                                    <a:gd name="T18" fmla="*/ 8 w 16"/>
                                    <a:gd name="T19" fmla="*/ 0 h 15"/>
                                    <a:gd name="T20" fmla="*/ 8 w 16"/>
                                    <a:gd name="T21" fmla="*/ 0 h 15"/>
                                    <a:gd name="T22" fmla="*/ 8 w 16"/>
                                    <a:gd name="T23" fmla="*/ 0 h 15"/>
                                    <a:gd name="T24" fmla="*/ 12 w 16"/>
                                    <a:gd name="T25" fmla="*/ 0 h 15"/>
                                    <a:gd name="T26" fmla="*/ 12 w 16"/>
                                    <a:gd name="T27" fmla="*/ 0 h 15"/>
                                    <a:gd name="T28" fmla="*/ 12 w 16"/>
                                    <a:gd name="T29" fmla="*/ 0 h 15"/>
                                    <a:gd name="T30" fmla="*/ 12 w 16"/>
                                    <a:gd name="T31" fmla="*/ 0 h 15"/>
                                    <a:gd name="T32" fmla="*/ 12 w 16"/>
                                    <a:gd name="T33" fmla="*/ 3 h 15"/>
                                    <a:gd name="T34" fmla="*/ 16 w 16"/>
                                    <a:gd name="T35" fmla="*/ 3 h 15"/>
                                    <a:gd name="T36" fmla="*/ 16 w 16"/>
                                    <a:gd name="T37" fmla="*/ 3 h 15"/>
                                    <a:gd name="T38" fmla="*/ 12 w 16"/>
                                    <a:gd name="T39" fmla="*/ 7 h 15"/>
                                    <a:gd name="T40" fmla="*/ 12 w 16"/>
                                    <a:gd name="T41" fmla="*/ 7 h 15"/>
                                    <a:gd name="T42" fmla="*/ 12 w 16"/>
                                    <a:gd name="T43" fmla="*/ 7 h 15"/>
                                    <a:gd name="T44" fmla="*/ 12 w 16"/>
                                    <a:gd name="T45" fmla="*/ 7 h 15"/>
                                    <a:gd name="T46" fmla="*/ 12 w 16"/>
                                    <a:gd name="T47" fmla="*/ 11 h 15"/>
                                    <a:gd name="T48" fmla="*/ 12 w 16"/>
                                    <a:gd name="T49" fmla="*/ 11 h 15"/>
                                    <a:gd name="T50" fmla="*/ 8 w 16"/>
                                    <a:gd name="T51" fmla="*/ 11 h 15"/>
                                    <a:gd name="T52" fmla="*/ 8 w 16"/>
                                    <a:gd name="T53" fmla="*/ 11 h 15"/>
                                    <a:gd name="T54" fmla="*/ 8 w 16"/>
                                    <a:gd name="T55" fmla="*/ 15 h 15"/>
                                    <a:gd name="T56" fmla="*/ 8 w 16"/>
                                    <a:gd name="T57" fmla="*/ 15 h 15"/>
                                    <a:gd name="T58" fmla="*/ 4 w 16"/>
                                    <a:gd name="T59" fmla="*/ 15 h 15"/>
                                    <a:gd name="T60" fmla="*/ 4 w 16"/>
                                    <a:gd name="T61" fmla="*/ 11 h 15"/>
                                    <a:gd name="T62" fmla="*/ 4 w 16"/>
                                    <a:gd name="T63" fmla="*/ 11 h 15"/>
                                    <a:gd name="T64" fmla="*/ 0 w 16"/>
                                    <a:gd name="T65" fmla="*/ 11 h 15"/>
                                    <a:gd name="T66" fmla="*/ 0 w 16"/>
                                    <a:gd name="T67" fmla="*/ 11 h 15"/>
                                    <a:gd name="T68" fmla="*/ 0 w 16"/>
                                    <a:gd name="T69" fmla="*/ 7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6" h="15">
                                      <a:moveTo>
                                        <a:pt x="0" y="7"/>
                                      </a:moveTo>
                                      <a:lnTo>
                                        <a:pt x="0" y="7"/>
                                      </a:lnTo>
                                      <a:lnTo>
                                        <a:pt x="0" y="7"/>
                                      </a:lnTo>
                                      <a:lnTo>
                                        <a:pt x="0" y="3"/>
                                      </a:lnTo>
                                      <a:lnTo>
                                        <a:pt x="0" y="3"/>
                                      </a:lnTo>
                                      <a:lnTo>
                                        <a:pt x="0" y="3"/>
                                      </a:lnTo>
                                      <a:lnTo>
                                        <a:pt x="4" y="0"/>
                                      </a:lnTo>
                                      <a:lnTo>
                                        <a:pt x="4" y="0"/>
                                      </a:lnTo>
                                      <a:lnTo>
                                        <a:pt x="4" y="0"/>
                                      </a:lnTo>
                                      <a:lnTo>
                                        <a:pt x="8" y="0"/>
                                      </a:lnTo>
                                      <a:lnTo>
                                        <a:pt x="8" y="0"/>
                                      </a:lnTo>
                                      <a:lnTo>
                                        <a:pt x="8" y="0"/>
                                      </a:lnTo>
                                      <a:lnTo>
                                        <a:pt x="12" y="0"/>
                                      </a:lnTo>
                                      <a:lnTo>
                                        <a:pt x="12" y="0"/>
                                      </a:lnTo>
                                      <a:lnTo>
                                        <a:pt x="12" y="0"/>
                                      </a:lnTo>
                                      <a:lnTo>
                                        <a:pt x="12" y="0"/>
                                      </a:lnTo>
                                      <a:lnTo>
                                        <a:pt x="12" y="3"/>
                                      </a:lnTo>
                                      <a:lnTo>
                                        <a:pt x="16" y="3"/>
                                      </a:lnTo>
                                      <a:lnTo>
                                        <a:pt x="16" y="3"/>
                                      </a:lnTo>
                                      <a:lnTo>
                                        <a:pt x="12" y="7"/>
                                      </a:lnTo>
                                      <a:lnTo>
                                        <a:pt x="12" y="7"/>
                                      </a:lnTo>
                                      <a:lnTo>
                                        <a:pt x="12" y="7"/>
                                      </a:lnTo>
                                      <a:lnTo>
                                        <a:pt x="12" y="7"/>
                                      </a:lnTo>
                                      <a:lnTo>
                                        <a:pt x="12" y="11"/>
                                      </a:lnTo>
                                      <a:lnTo>
                                        <a:pt x="12" y="11"/>
                                      </a:lnTo>
                                      <a:lnTo>
                                        <a:pt x="8" y="11"/>
                                      </a:lnTo>
                                      <a:lnTo>
                                        <a:pt x="8" y="11"/>
                                      </a:lnTo>
                                      <a:lnTo>
                                        <a:pt x="8" y="15"/>
                                      </a:lnTo>
                                      <a:lnTo>
                                        <a:pt x="8" y="15"/>
                                      </a:lnTo>
                                      <a:lnTo>
                                        <a:pt x="4" y="15"/>
                                      </a:lnTo>
                                      <a:lnTo>
                                        <a:pt x="4" y="11"/>
                                      </a:lnTo>
                                      <a:lnTo>
                                        <a:pt x="4" y="11"/>
                                      </a:lnTo>
                                      <a:lnTo>
                                        <a:pt x="0" y="11"/>
                                      </a:lnTo>
                                      <a:lnTo>
                                        <a:pt x="0" y="11"/>
                                      </a:lnTo>
                                      <a:lnTo>
                                        <a:pt x="0"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 name="Freeform 596"/>
                              <wps:cNvSpPr>
                                <a:spLocks/>
                              </wps:cNvSpPr>
                              <wps:spPr bwMode="auto">
                                <a:xfrm>
                                  <a:off x="5130" y="5541"/>
                                  <a:ext cx="44" cy="57"/>
                                </a:xfrm>
                                <a:custGeom>
                                  <a:avLst/>
                                  <a:gdLst>
                                    <a:gd name="T0" fmla="*/ 4 w 44"/>
                                    <a:gd name="T1" fmla="*/ 23 h 57"/>
                                    <a:gd name="T2" fmla="*/ 4 w 44"/>
                                    <a:gd name="T3" fmla="*/ 23 h 57"/>
                                    <a:gd name="T4" fmla="*/ 4 w 44"/>
                                    <a:gd name="T5" fmla="*/ 19 h 57"/>
                                    <a:gd name="T6" fmla="*/ 4 w 44"/>
                                    <a:gd name="T7" fmla="*/ 15 h 57"/>
                                    <a:gd name="T8" fmla="*/ 8 w 44"/>
                                    <a:gd name="T9" fmla="*/ 15 h 57"/>
                                    <a:gd name="T10" fmla="*/ 12 w 44"/>
                                    <a:gd name="T11" fmla="*/ 11 h 57"/>
                                    <a:gd name="T12" fmla="*/ 16 w 44"/>
                                    <a:gd name="T13" fmla="*/ 7 h 57"/>
                                    <a:gd name="T14" fmla="*/ 20 w 44"/>
                                    <a:gd name="T15" fmla="*/ 3 h 57"/>
                                    <a:gd name="T16" fmla="*/ 28 w 44"/>
                                    <a:gd name="T17" fmla="*/ 0 h 57"/>
                                    <a:gd name="T18" fmla="*/ 28 w 44"/>
                                    <a:gd name="T19" fmla="*/ 0 h 57"/>
                                    <a:gd name="T20" fmla="*/ 32 w 44"/>
                                    <a:gd name="T21" fmla="*/ 0 h 57"/>
                                    <a:gd name="T22" fmla="*/ 36 w 44"/>
                                    <a:gd name="T23" fmla="*/ 0 h 57"/>
                                    <a:gd name="T24" fmla="*/ 40 w 44"/>
                                    <a:gd name="T25" fmla="*/ 0 h 57"/>
                                    <a:gd name="T26" fmla="*/ 40 w 44"/>
                                    <a:gd name="T27" fmla="*/ 3 h 57"/>
                                    <a:gd name="T28" fmla="*/ 44 w 44"/>
                                    <a:gd name="T29" fmla="*/ 7 h 57"/>
                                    <a:gd name="T30" fmla="*/ 44 w 44"/>
                                    <a:gd name="T31" fmla="*/ 7 h 57"/>
                                    <a:gd name="T32" fmla="*/ 44 w 44"/>
                                    <a:gd name="T33" fmla="*/ 15 h 57"/>
                                    <a:gd name="T34" fmla="*/ 40 w 44"/>
                                    <a:gd name="T35" fmla="*/ 19 h 57"/>
                                    <a:gd name="T36" fmla="*/ 40 w 44"/>
                                    <a:gd name="T37" fmla="*/ 19 h 57"/>
                                    <a:gd name="T38" fmla="*/ 36 w 44"/>
                                    <a:gd name="T39" fmla="*/ 23 h 57"/>
                                    <a:gd name="T40" fmla="*/ 32 w 44"/>
                                    <a:gd name="T41" fmla="*/ 23 h 57"/>
                                    <a:gd name="T42" fmla="*/ 28 w 44"/>
                                    <a:gd name="T43" fmla="*/ 27 h 57"/>
                                    <a:gd name="T44" fmla="*/ 24 w 44"/>
                                    <a:gd name="T45" fmla="*/ 27 h 57"/>
                                    <a:gd name="T46" fmla="*/ 16 w 44"/>
                                    <a:gd name="T47" fmla="*/ 30 h 57"/>
                                    <a:gd name="T48" fmla="*/ 12 w 44"/>
                                    <a:gd name="T49" fmla="*/ 30 h 57"/>
                                    <a:gd name="T50" fmla="*/ 12 w 44"/>
                                    <a:gd name="T51" fmla="*/ 30 h 57"/>
                                    <a:gd name="T52" fmla="*/ 8 w 44"/>
                                    <a:gd name="T53" fmla="*/ 30 h 57"/>
                                    <a:gd name="T54" fmla="*/ 8 w 44"/>
                                    <a:gd name="T55" fmla="*/ 34 h 57"/>
                                    <a:gd name="T56" fmla="*/ 8 w 44"/>
                                    <a:gd name="T57" fmla="*/ 38 h 57"/>
                                    <a:gd name="T58" fmla="*/ 8 w 44"/>
                                    <a:gd name="T59" fmla="*/ 42 h 57"/>
                                    <a:gd name="T60" fmla="*/ 8 w 44"/>
                                    <a:gd name="T61" fmla="*/ 46 h 57"/>
                                    <a:gd name="T62" fmla="*/ 8 w 44"/>
                                    <a:gd name="T63" fmla="*/ 46 h 57"/>
                                    <a:gd name="T64" fmla="*/ 12 w 44"/>
                                    <a:gd name="T65" fmla="*/ 50 h 57"/>
                                    <a:gd name="T66" fmla="*/ 16 w 44"/>
                                    <a:gd name="T67" fmla="*/ 53 h 57"/>
                                    <a:gd name="T68" fmla="*/ 16 w 44"/>
                                    <a:gd name="T69" fmla="*/ 53 h 57"/>
                                    <a:gd name="T70" fmla="*/ 20 w 44"/>
                                    <a:gd name="T71" fmla="*/ 53 h 57"/>
                                    <a:gd name="T72" fmla="*/ 24 w 44"/>
                                    <a:gd name="T73" fmla="*/ 53 h 57"/>
                                    <a:gd name="T74" fmla="*/ 24 w 44"/>
                                    <a:gd name="T75" fmla="*/ 50 h 57"/>
                                    <a:gd name="T76" fmla="*/ 28 w 44"/>
                                    <a:gd name="T77" fmla="*/ 50 h 57"/>
                                    <a:gd name="T78" fmla="*/ 32 w 44"/>
                                    <a:gd name="T79" fmla="*/ 50 h 57"/>
                                    <a:gd name="T80" fmla="*/ 32 w 44"/>
                                    <a:gd name="T81" fmla="*/ 46 h 57"/>
                                    <a:gd name="T82" fmla="*/ 36 w 44"/>
                                    <a:gd name="T83" fmla="*/ 46 h 57"/>
                                    <a:gd name="T84" fmla="*/ 40 w 44"/>
                                    <a:gd name="T85" fmla="*/ 42 h 57"/>
                                    <a:gd name="T86" fmla="*/ 40 w 44"/>
                                    <a:gd name="T87" fmla="*/ 46 h 57"/>
                                    <a:gd name="T88" fmla="*/ 40 w 44"/>
                                    <a:gd name="T89" fmla="*/ 46 h 57"/>
                                    <a:gd name="T90" fmla="*/ 36 w 44"/>
                                    <a:gd name="T91" fmla="*/ 50 h 57"/>
                                    <a:gd name="T92" fmla="*/ 32 w 44"/>
                                    <a:gd name="T93" fmla="*/ 53 h 57"/>
                                    <a:gd name="T94" fmla="*/ 32 w 44"/>
                                    <a:gd name="T95" fmla="*/ 53 h 57"/>
                                    <a:gd name="T96" fmla="*/ 28 w 44"/>
                                    <a:gd name="T97" fmla="*/ 57 h 57"/>
                                    <a:gd name="T98" fmla="*/ 20 w 44"/>
                                    <a:gd name="T99" fmla="*/ 57 h 57"/>
                                    <a:gd name="T100" fmla="*/ 16 w 44"/>
                                    <a:gd name="T101" fmla="*/ 57 h 57"/>
                                    <a:gd name="T102" fmla="*/ 12 w 44"/>
                                    <a:gd name="T103" fmla="*/ 57 h 57"/>
                                    <a:gd name="T104" fmla="*/ 8 w 44"/>
                                    <a:gd name="T105" fmla="*/ 57 h 57"/>
                                    <a:gd name="T106" fmla="*/ 4 w 44"/>
                                    <a:gd name="T107" fmla="*/ 57 h 57"/>
                                    <a:gd name="T108" fmla="*/ 0 w 44"/>
                                    <a:gd name="T109" fmla="*/ 53 h 57"/>
                                    <a:gd name="T110" fmla="*/ 0 w 44"/>
                                    <a:gd name="T111" fmla="*/ 46 h 57"/>
                                    <a:gd name="T112" fmla="*/ 0 w 44"/>
                                    <a:gd name="T113" fmla="*/ 42 h 57"/>
                                    <a:gd name="T114" fmla="*/ 0 w 44"/>
                                    <a:gd name="T115" fmla="*/ 34 h 57"/>
                                    <a:gd name="T116" fmla="*/ 0 w 44"/>
                                    <a:gd name="T117" fmla="*/ 30 h 57"/>
                                    <a:gd name="T118" fmla="*/ 0 w 44"/>
                                    <a:gd name="T119" fmla="*/ 2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4" h="57">
                                      <a:moveTo>
                                        <a:pt x="4" y="23"/>
                                      </a:moveTo>
                                      <a:lnTo>
                                        <a:pt x="4" y="23"/>
                                      </a:lnTo>
                                      <a:lnTo>
                                        <a:pt x="4" y="23"/>
                                      </a:lnTo>
                                      <a:lnTo>
                                        <a:pt x="4" y="23"/>
                                      </a:lnTo>
                                      <a:lnTo>
                                        <a:pt x="4" y="23"/>
                                      </a:lnTo>
                                      <a:lnTo>
                                        <a:pt x="4" y="19"/>
                                      </a:lnTo>
                                      <a:lnTo>
                                        <a:pt x="4" y="19"/>
                                      </a:lnTo>
                                      <a:lnTo>
                                        <a:pt x="4" y="15"/>
                                      </a:lnTo>
                                      <a:lnTo>
                                        <a:pt x="8" y="15"/>
                                      </a:lnTo>
                                      <a:lnTo>
                                        <a:pt x="8" y="15"/>
                                      </a:lnTo>
                                      <a:lnTo>
                                        <a:pt x="8" y="11"/>
                                      </a:lnTo>
                                      <a:lnTo>
                                        <a:pt x="12" y="11"/>
                                      </a:lnTo>
                                      <a:lnTo>
                                        <a:pt x="12" y="7"/>
                                      </a:lnTo>
                                      <a:lnTo>
                                        <a:pt x="16" y="7"/>
                                      </a:lnTo>
                                      <a:lnTo>
                                        <a:pt x="16" y="3"/>
                                      </a:lnTo>
                                      <a:lnTo>
                                        <a:pt x="20" y="3"/>
                                      </a:lnTo>
                                      <a:lnTo>
                                        <a:pt x="20" y="3"/>
                                      </a:lnTo>
                                      <a:lnTo>
                                        <a:pt x="28" y="0"/>
                                      </a:lnTo>
                                      <a:lnTo>
                                        <a:pt x="28" y="0"/>
                                      </a:lnTo>
                                      <a:lnTo>
                                        <a:pt x="28" y="0"/>
                                      </a:lnTo>
                                      <a:lnTo>
                                        <a:pt x="28" y="0"/>
                                      </a:lnTo>
                                      <a:lnTo>
                                        <a:pt x="32" y="0"/>
                                      </a:lnTo>
                                      <a:lnTo>
                                        <a:pt x="32" y="0"/>
                                      </a:lnTo>
                                      <a:lnTo>
                                        <a:pt x="36" y="0"/>
                                      </a:lnTo>
                                      <a:lnTo>
                                        <a:pt x="36" y="0"/>
                                      </a:lnTo>
                                      <a:lnTo>
                                        <a:pt x="40" y="0"/>
                                      </a:lnTo>
                                      <a:lnTo>
                                        <a:pt x="40" y="0"/>
                                      </a:lnTo>
                                      <a:lnTo>
                                        <a:pt x="40" y="3"/>
                                      </a:lnTo>
                                      <a:lnTo>
                                        <a:pt x="44" y="3"/>
                                      </a:lnTo>
                                      <a:lnTo>
                                        <a:pt x="44" y="7"/>
                                      </a:lnTo>
                                      <a:lnTo>
                                        <a:pt x="44" y="7"/>
                                      </a:lnTo>
                                      <a:lnTo>
                                        <a:pt x="44" y="7"/>
                                      </a:lnTo>
                                      <a:lnTo>
                                        <a:pt x="44" y="11"/>
                                      </a:lnTo>
                                      <a:lnTo>
                                        <a:pt x="44" y="15"/>
                                      </a:lnTo>
                                      <a:lnTo>
                                        <a:pt x="40" y="19"/>
                                      </a:lnTo>
                                      <a:lnTo>
                                        <a:pt x="40" y="19"/>
                                      </a:lnTo>
                                      <a:lnTo>
                                        <a:pt x="40" y="19"/>
                                      </a:lnTo>
                                      <a:lnTo>
                                        <a:pt x="40" y="19"/>
                                      </a:lnTo>
                                      <a:lnTo>
                                        <a:pt x="36" y="23"/>
                                      </a:lnTo>
                                      <a:lnTo>
                                        <a:pt x="36" y="23"/>
                                      </a:lnTo>
                                      <a:lnTo>
                                        <a:pt x="32" y="23"/>
                                      </a:lnTo>
                                      <a:lnTo>
                                        <a:pt x="32" y="23"/>
                                      </a:lnTo>
                                      <a:lnTo>
                                        <a:pt x="28" y="27"/>
                                      </a:lnTo>
                                      <a:lnTo>
                                        <a:pt x="28" y="27"/>
                                      </a:lnTo>
                                      <a:lnTo>
                                        <a:pt x="24" y="27"/>
                                      </a:lnTo>
                                      <a:lnTo>
                                        <a:pt x="24" y="27"/>
                                      </a:lnTo>
                                      <a:lnTo>
                                        <a:pt x="20" y="30"/>
                                      </a:lnTo>
                                      <a:lnTo>
                                        <a:pt x="16" y="30"/>
                                      </a:lnTo>
                                      <a:lnTo>
                                        <a:pt x="16" y="30"/>
                                      </a:lnTo>
                                      <a:lnTo>
                                        <a:pt x="12" y="30"/>
                                      </a:lnTo>
                                      <a:lnTo>
                                        <a:pt x="12" y="30"/>
                                      </a:lnTo>
                                      <a:lnTo>
                                        <a:pt x="12" y="30"/>
                                      </a:lnTo>
                                      <a:lnTo>
                                        <a:pt x="12" y="30"/>
                                      </a:lnTo>
                                      <a:lnTo>
                                        <a:pt x="8" y="30"/>
                                      </a:lnTo>
                                      <a:lnTo>
                                        <a:pt x="8" y="34"/>
                                      </a:lnTo>
                                      <a:lnTo>
                                        <a:pt x="8" y="34"/>
                                      </a:lnTo>
                                      <a:lnTo>
                                        <a:pt x="8" y="34"/>
                                      </a:lnTo>
                                      <a:lnTo>
                                        <a:pt x="8" y="38"/>
                                      </a:lnTo>
                                      <a:lnTo>
                                        <a:pt x="8" y="38"/>
                                      </a:lnTo>
                                      <a:lnTo>
                                        <a:pt x="8" y="42"/>
                                      </a:lnTo>
                                      <a:lnTo>
                                        <a:pt x="8" y="42"/>
                                      </a:lnTo>
                                      <a:lnTo>
                                        <a:pt x="8" y="46"/>
                                      </a:lnTo>
                                      <a:lnTo>
                                        <a:pt x="8" y="46"/>
                                      </a:lnTo>
                                      <a:lnTo>
                                        <a:pt x="8" y="46"/>
                                      </a:lnTo>
                                      <a:lnTo>
                                        <a:pt x="8" y="50"/>
                                      </a:lnTo>
                                      <a:lnTo>
                                        <a:pt x="12" y="50"/>
                                      </a:lnTo>
                                      <a:lnTo>
                                        <a:pt x="12" y="50"/>
                                      </a:lnTo>
                                      <a:lnTo>
                                        <a:pt x="16" y="53"/>
                                      </a:lnTo>
                                      <a:lnTo>
                                        <a:pt x="16" y="53"/>
                                      </a:lnTo>
                                      <a:lnTo>
                                        <a:pt x="16" y="53"/>
                                      </a:lnTo>
                                      <a:lnTo>
                                        <a:pt x="20" y="53"/>
                                      </a:lnTo>
                                      <a:lnTo>
                                        <a:pt x="20" y="53"/>
                                      </a:lnTo>
                                      <a:lnTo>
                                        <a:pt x="20" y="53"/>
                                      </a:lnTo>
                                      <a:lnTo>
                                        <a:pt x="24" y="53"/>
                                      </a:lnTo>
                                      <a:lnTo>
                                        <a:pt x="24" y="50"/>
                                      </a:lnTo>
                                      <a:lnTo>
                                        <a:pt x="24" y="50"/>
                                      </a:lnTo>
                                      <a:lnTo>
                                        <a:pt x="28" y="50"/>
                                      </a:lnTo>
                                      <a:lnTo>
                                        <a:pt x="28" y="50"/>
                                      </a:lnTo>
                                      <a:lnTo>
                                        <a:pt x="28" y="50"/>
                                      </a:lnTo>
                                      <a:lnTo>
                                        <a:pt x="32" y="50"/>
                                      </a:lnTo>
                                      <a:lnTo>
                                        <a:pt x="32" y="50"/>
                                      </a:lnTo>
                                      <a:lnTo>
                                        <a:pt x="32" y="46"/>
                                      </a:lnTo>
                                      <a:lnTo>
                                        <a:pt x="36" y="46"/>
                                      </a:lnTo>
                                      <a:lnTo>
                                        <a:pt x="36" y="46"/>
                                      </a:lnTo>
                                      <a:lnTo>
                                        <a:pt x="36" y="46"/>
                                      </a:lnTo>
                                      <a:lnTo>
                                        <a:pt x="40" y="42"/>
                                      </a:lnTo>
                                      <a:lnTo>
                                        <a:pt x="40" y="46"/>
                                      </a:lnTo>
                                      <a:lnTo>
                                        <a:pt x="40" y="46"/>
                                      </a:lnTo>
                                      <a:lnTo>
                                        <a:pt x="40" y="46"/>
                                      </a:lnTo>
                                      <a:lnTo>
                                        <a:pt x="40" y="46"/>
                                      </a:lnTo>
                                      <a:lnTo>
                                        <a:pt x="36" y="50"/>
                                      </a:lnTo>
                                      <a:lnTo>
                                        <a:pt x="36" y="50"/>
                                      </a:lnTo>
                                      <a:lnTo>
                                        <a:pt x="36" y="50"/>
                                      </a:lnTo>
                                      <a:lnTo>
                                        <a:pt x="32" y="53"/>
                                      </a:lnTo>
                                      <a:lnTo>
                                        <a:pt x="32" y="53"/>
                                      </a:lnTo>
                                      <a:lnTo>
                                        <a:pt x="32" y="53"/>
                                      </a:lnTo>
                                      <a:lnTo>
                                        <a:pt x="28" y="53"/>
                                      </a:lnTo>
                                      <a:lnTo>
                                        <a:pt x="28" y="57"/>
                                      </a:lnTo>
                                      <a:lnTo>
                                        <a:pt x="24" y="57"/>
                                      </a:lnTo>
                                      <a:lnTo>
                                        <a:pt x="20" y="57"/>
                                      </a:lnTo>
                                      <a:lnTo>
                                        <a:pt x="20" y="57"/>
                                      </a:lnTo>
                                      <a:lnTo>
                                        <a:pt x="16" y="57"/>
                                      </a:lnTo>
                                      <a:lnTo>
                                        <a:pt x="16" y="57"/>
                                      </a:lnTo>
                                      <a:lnTo>
                                        <a:pt x="12" y="57"/>
                                      </a:lnTo>
                                      <a:lnTo>
                                        <a:pt x="12" y="57"/>
                                      </a:lnTo>
                                      <a:lnTo>
                                        <a:pt x="8" y="57"/>
                                      </a:lnTo>
                                      <a:lnTo>
                                        <a:pt x="8" y="57"/>
                                      </a:lnTo>
                                      <a:lnTo>
                                        <a:pt x="4" y="57"/>
                                      </a:lnTo>
                                      <a:lnTo>
                                        <a:pt x="4" y="53"/>
                                      </a:lnTo>
                                      <a:lnTo>
                                        <a:pt x="0" y="53"/>
                                      </a:lnTo>
                                      <a:lnTo>
                                        <a:pt x="0" y="50"/>
                                      </a:lnTo>
                                      <a:lnTo>
                                        <a:pt x="0" y="46"/>
                                      </a:lnTo>
                                      <a:lnTo>
                                        <a:pt x="0" y="46"/>
                                      </a:lnTo>
                                      <a:lnTo>
                                        <a:pt x="0" y="42"/>
                                      </a:lnTo>
                                      <a:lnTo>
                                        <a:pt x="0" y="38"/>
                                      </a:lnTo>
                                      <a:lnTo>
                                        <a:pt x="0" y="34"/>
                                      </a:lnTo>
                                      <a:lnTo>
                                        <a:pt x="0" y="34"/>
                                      </a:lnTo>
                                      <a:lnTo>
                                        <a:pt x="0" y="30"/>
                                      </a:lnTo>
                                      <a:lnTo>
                                        <a:pt x="0" y="27"/>
                                      </a:lnTo>
                                      <a:lnTo>
                                        <a:pt x="0" y="27"/>
                                      </a:lnTo>
                                      <a:lnTo>
                                        <a:pt x="4"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8" name="Freeform 597"/>
                              <wps:cNvSpPr>
                                <a:spLocks/>
                              </wps:cNvSpPr>
                              <wps:spPr bwMode="auto">
                                <a:xfrm>
                                  <a:off x="5039" y="5541"/>
                                  <a:ext cx="87" cy="57"/>
                                </a:xfrm>
                                <a:custGeom>
                                  <a:avLst/>
                                  <a:gdLst>
                                    <a:gd name="T0" fmla="*/ 8 w 87"/>
                                    <a:gd name="T1" fmla="*/ 30 h 57"/>
                                    <a:gd name="T2" fmla="*/ 12 w 87"/>
                                    <a:gd name="T3" fmla="*/ 23 h 57"/>
                                    <a:gd name="T4" fmla="*/ 19 w 87"/>
                                    <a:gd name="T5" fmla="*/ 15 h 57"/>
                                    <a:gd name="T6" fmla="*/ 23 w 87"/>
                                    <a:gd name="T7" fmla="*/ 7 h 57"/>
                                    <a:gd name="T8" fmla="*/ 19 w 87"/>
                                    <a:gd name="T9" fmla="*/ 7 h 57"/>
                                    <a:gd name="T10" fmla="*/ 15 w 87"/>
                                    <a:gd name="T11" fmla="*/ 7 h 57"/>
                                    <a:gd name="T12" fmla="*/ 8 w 87"/>
                                    <a:gd name="T13" fmla="*/ 7 h 57"/>
                                    <a:gd name="T14" fmla="*/ 4 w 87"/>
                                    <a:gd name="T15" fmla="*/ 15 h 57"/>
                                    <a:gd name="T16" fmla="*/ 8 w 87"/>
                                    <a:gd name="T17" fmla="*/ 0 h 57"/>
                                    <a:gd name="T18" fmla="*/ 15 w 87"/>
                                    <a:gd name="T19" fmla="*/ 0 h 57"/>
                                    <a:gd name="T20" fmla="*/ 23 w 87"/>
                                    <a:gd name="T21" fmla="*/ 0 h 57"/>
                                    <a:gd name="T22" fmla="*/ 27 w 87"/>
                                    <a:gd name="T23" fmla="*/ 0 h 57"/>
                                    <a:gd name="T24" fmla="*/ 35 w 87"/>
                                    <a:gd name="T25" fmla="*/ 3 h 57"/>
                                    <a:gd name="T26" fmla="*/ 27 w 87"/>
                                    <a:gd name="T27" fmla="*/ 11 h 57"/>
                                    <a:gd name="T28" fmla="*/ 19 w 87"/>
                                    <a:gd name="T29" fmla="*/ 23 h 57"/>
                                    <a:gd name="T30" fmla="*/ 19 w 87"/>
                                    <a:gd name="T31" fmla="*/ 38 h 57"/>
                                    <a:gd name="T32" fmla="*/ 23 w 87"/>
                                    <a:gd name="T33" fmla="*/ 50 h 57"/>
                                    <a:gd name="T34" fmla="*/ 27 w 87"/>
                                    <a:gd name="T35" fmla="*/ 50 h 57"/>
                                    <a:gd name="T36" fmla="*/ 35 w 87"/>
                                    <a:gd name="T37" fmla="*/ 42 h 57"/>
                                    <a:gd name="T38" fmla="*/ 39 w 87"/>
                                    <a:gd name="T39" fmla="*/ 34 h 57"/>
                                    <a:gd name="T40" fmla="*/ 43 w 87"/>
                                    <a:gd name="T41" fmla="*/ 27 h 57"/>
                                    <a:gd name="T42" fmla="*/ 55 w 87"/>
                                    <a:gd name="T43" fmla="*/ 0 h 57"/>
                                    <a:gd name="T44" fmla="*/ 51 w 87"/>
                                    <a:gd name="T45" fmla="*/ 11 h 57"/>
                                    <a:gd name="T46" fmla="*/ 51 w 87"/>
                                    <a:gd name="T47" fmla="*/ 30 h 57"/>
                                    <a:gd name="T48" fmla="*/ 51 w 87"/>
                                    <a:gd name="T49" fmla="*/ 46 h 57"/>
                                    <a:gd name="T50" fmla="*/ 59 w 87"/>
                                    <a:gd name="T51" fmla="*/ 50 h 57"/>
                                    <a:gd name="T52" fmla="*/ 63 w 87"/>
                                    <a:gd name="T53" fmla="*/ 46 h 57"/>
                                    <a:gd name="T54" fmla="*/ 67 w 87"/>
                                    <a:gd name="T55" fmla="*/ 42 h 57"/>
                                    <a:gd name="T56" fmla="*/ 71 w 87"/>
                                    <a:gd name="T57" fmla="*/ 38 h 57"/>
                                    <a:gd name="T58" fmla="*/ 71 w 87"/>
                                    <a:gd name="T59" fmla="*/ 34 h 57"/>
                                    <a:gd name="T60" fmla="*/ 75 w 87"/>
                                    <a:gd name="T61" fmla="*/ 27 h 57"/>
                                    <a:gd name="T62" fmla="*/ 75 w 87"/>
                                    <a:gd name="T63" fmla="*/ 15 h 57"/>
                                    <a:gd name="T64" fmla="*/ 75 w 87"/>
                                    <a:gd name="T65" fmla="*/ 7 h 57"/>
                                    <a:gd name="T66" fmla="*/ 67 w 87"/>
                                    <a:gd name="T67" fmla="*/ 7 h 57"/>
                                    <a:gd name="T68" fmla="*/ 79 w 87"/>
                                    <a:gd name="T69" fmla="*/ 0 h 57"/>
                                    <a:gd name="T70" fmla="*/ 87 w 87"/>
                                    <a:gd name="T71" fmla="*/ 7 h 57"/>
                                    <a:gd name="T72" fmla="*/ 83 w 87"/>
                                    <a:gd name="T73" fmla="*/ 15 h 57"/>
                                    <a:gd name="T74" fmla="*/ 83 w 87"/>
                                    <a:gd name="T75" fmla="*/ 27 h 57"/>
                                    <a:gd name="T76" fmla="*/ 75 w 87"/>
                                    <a:gd name="T77" fmla="*/ 38 h 57"/>
                                    <a:gd name="T78" fmla="*/ 67 w 87"/>
                                    <a:gd name="T79" fmla="*/ 50 h 57"/>
                                    <a:gd name="T80" fmla="*/ 55 w 87"/>
                                    <a:gd name="T81" fmla="*/ 57 h 57"/>
                                    <a:gd name="T82" fmla="*/ 43 w 87"/>
                                    <a:gd name="T83" fmla="*/ 53 h 57"/>
                                    <a:gd name="T84" fmla="*/ 43 w 87"/>
                                    <a:gd name="T85" fmla="*/ 50 h 57"/>
                                    <a:gd name="T86" fmla="*/ 43 w 87"/>
                                    <a:gd name="T87" fmla="*/ 46 h 57"/>
                                    <a:gd name="T88" fmla="*/ 43 w 87"/>
                                    <a:gd name="T89" fmla="*/ 42 h 57"/>
                                    <a:gd name="T90" fmla="*/ 43 w 87"/>
                                    <a:gd name="T91" fmla="*/ 38 h 57"/>
                                    <a:gd name="T92" fmla="*/ 35 w 87"/>
                                    <a:gd name="T93" fmla="*/ 46 h 57"/>
                                    <a:gd name="T94" fmla="*/ 23 w 87"/>
                                    <a:gd name="T95" fmla="*/ 57 h 57"/>
                                    <a:gd name="T96" fmla="*/ 15 w 87"/>
                                    <a:gd name="T97" fmla="*/ 57 h 57"/>
                                    <a:gd name="T98" fmla="*/ 8 w 87"/>
                                    <a:gd name="T99" fmla="*/ 42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87" h="57">
                                      <a:moveTo>
                                        <a:pt x="8" y="38"/>
                                      </a:moveTo>
                                      <a:lnTo>
                                        <a:pt x="8" y="34"/>
                                      </a:lnTo>
                                      <a:lnTo>
                                        <a:pt x="8" y="34"/>
                                      </a:lnTo>
                                      <a:lnTo>
                                        <a:pt x="8" y="30"/>
                                      </a:lnTo>
                                      <a:lnTo>
                                        <a:pt x="12" y="30"/>
                                      </a:lnTo>
                                      <a:lnTo>
                                        <a:pt x="12" y="27"/>
                                      </a:lnTo>
                                      <a:lnTo>
                                        <a:pt x="12" y="27"/>
                                      </a:lnTo>
                                      <a:lnTo>
                                        <a:pt x="12" y="23"/>
                                      </a:lnTo>
                                      <a:lnTo>
                                        <a:pt x="15" y="23"/>
                                      </a:lnTo>
                                      <a:lnTo>
                                        <a:pt x="15" y="19"/>
                                      </a:lnTo>
                                      <a:lnTo>
                                        <a:pt x="15" y="19"/>
                                      </a:lnTo>
                                      <a:lnTo>
                                        <a:pt x="19" y="15"/>
                                      </a:lnTo>
                                      <a:lnTo>
                                        <a:pt x="19" y="15"/>
                                      </a:lnTo>
                                      <a:lnTo>
                                        <a:pt x="19" y="11"/>
                                      </a:lnTo>
                                      <a:lnTo>
                                        <a:pt x="23" y="11"/>
                                      </a:lnTo>
                                      <a:lnTo>
                                        <a:pt x="23" y="7"/>
                                      </a:lnTo>
                                      <a:lnTo>
                                        <a:pt x="23" y="7"/>
                                      </a:lnTo>
                                      <a:lnTo>
                                        <a:pt x="23" y="7"/>
                                      </a:lnTo>
                                      <a:lnTo>
                                        <a:pt x="23" y="7"/>
                                      </a:lnTo>
                                      <a:lnTo>
                                        <a:pt x="19" y="7"/>
                                      </a:lnTo>
                                      <a:lnTo>
                                        <a:pt x="19" y="7"/>
                                      </a:lnTo>
                                      <a:lnTo>
                                        <a:pt x="19" y="7"/>
                                      </a:lnTo>
                                      <a:lnTo>
                                        <a:pt x="15" y="7"/>
                                      </a:lnTo>
                                      <a:lnTo>
                                        <a:pt x="15" y="7"/>
                                      </a:lnTo>
                                      <a:lnTo>
                                        <a:pt x="12" y="7"/>
                                      </a:lnTo>
                                      <a:lnTo>
                                        <a:pt x="12" y="7"/>
                                      </a:lnTo>
                                      <a:lnTo>
                                        <a:pt x="12" y="7"/>
                                      </a:lnTo>
                                      <a:lnTo>
                                        <a:pt x="8" y="7"/>
                                      </a:lnTo>
                                      <a:lnTo>
                                        <a:pt x="8" y="11"/>
                                      </a:lnTo>
                                      <a:lnTo>
                                        <a:pt x="8" y="11"/>
                                      </a:lnTo>
                                      <a:lnTo>
                                        <a:pt x="8" y="11"/>
                                      </a:lnTo>
                                      <a:lnTo>
                                        <a:pt x="4" y="15"/>
                                      </a:lnTo>
                                      <a:lnTo>
                                        <a:pt x="4" y="15"/>
                                      </a:lnTo>
                                      <a:lnTo>
                                        <a:pt x="0" y="15"/>
                                      </a:lnTo>
                                      <a:lnTo>
                                        <a:pt x="4" y="0"/>
                                      </a:lnTo>
                                      <a:lnTo>
                                        <a:pt x="8" y="0"/>
                                      </a:lnTo>
                                      <a:lnTo>
                                        <a:pt x="8" y="0"/>
                                      </a:lnTo>
                                      <a:lnTo>
                                        <a:pt x="12" y="0"/>
                                      </a:lnTo>
                                      <a:lnTo>
                                        <a:pt x="12" y="0"/>
                                      </a:lnTo>
                                      <a:lnTo>
                                        <a:pt x="15" y="0"/>
                                      </a:lnTo>
                                      <a:lnTo>
                                        <a:pt x="15" y="0"/>
                                      </a:lnTo>
                                      <a:lnTo>
                                        <a:pt x="19" y="0"/>
                                      </a:lnTo>
                                      <a:lnTo>
                                        <a:pt x="19" y="0"/>
                                      </a:lnTo>
                                      <a:lnTo>
                                        <a:pt x="23" y="0"/>
                                      </a:lnTo>
                                      <a:lnTo>
                                        <a:pt x="23" y="0"/>
                                      </a:lnTo>
                                      <a:lnTo>
                                        <a:pt x="23" y="0"/>
                                      </a:lnTo>
                                      <a:lnTo>
                                        <a:pt x="27" y="0"/>
                                      </a:lnTo>
                                      <a:lnTo>
                                        <a:pt x="27" y="0"/>
                                      </a:lnTo>
                                      <a:lnTo>
                                        <a:pt x="31" y="0"/>
                                      </a:lnTo>
                                      <a:lnTo>
                                        <a:pt x="31" y="0"/>
                                      </a:lnTo>
                                      <a:lnTo>
                                        <a:pt x="31" y="0"/>
                                      </a:lnTo>
                                      <a:lnTo>
                                        <a:pt x="35" y="3"/>
                                      </a:lnTo>
                                      <a:lnTo>
                                        <a:pt x="31" y="3"/>
                                      </a:lnTo>
                                      <a:lnTo>
                                        <a:pt x="31" y="3"/>
                                      </a:lnTo>
                                      <a:lnTo>
                                        <a:pt x="31" y="7"/>
                                      </a:lnTo>
                                      <a:lnTo>
                                        <a:pt x="27" y="11"/>
                                      </a:lnTo>
                                      <a:lnTo>
                                        <a:pt x="27" y="11"/>
                                      </a:lnTo>
                                      <a:lnTo>
                                        <a:pt x="23" y="15"/>
                                      </a:lnTo>
                                      <a:lnTo>
                                        <a:pt x="23" y="19"/>
                                      </a:lnTo>
                                      <a:lnTo>
                                        <a:pt x="19" y="23"/>
                                      </a:lnTo>
                                      <a:lnTo>
                                        <a:pt x="19" y="27"/>
                                      </a:lnTo>
                                      <a:lnTo>
                                        <a:pt x="19" y="30"/>
                                      </a:lnTo>
                                      <a:lnTo>
                                        <a:pt x="19" y="34"/>
                                      </a:lnTo>
                                      <a:lnTo>
                                        <a:pt x="19" y="38"/>
                                      </a:lnTo>
                                      <a:lnTo>
                                        <a:pt x="19" y="42"/>
                                      </a:lnTo>
                                      <a:lnTo>
                                        <a:pt x="19" y="46"/>
                                      </a:lnTo>
                                      <a:lnTo>
                                        <a:pt x="19" y="50"/>
                                      </a:lnTo>
                                      <a:lnTo>
                                        <a:pt x="23" y="50"/>
                                      </a:lnTo>
                                      <a:lnTo>
                                        <a:pt x="23" y="50"/>
                                      </a:lnTo>
                                      <a:lnTo>
                                        <a:pt x="23" y="50"/>
                                      </a:lnTo>
                                      <a:lnTo>
                                        <a:pt x="27" y="50"/>
                                      </a:lnTo>
                                      <a:lnTo>
                                        <a:pt x="27" y="50"/>
                                      </a:lnTo>
                                      <a:lnTo>
                                        <a:pt x="31" y="50"/>
                                      </a:lnTo>
                                      <a:lnTo>
                                        <a:pt x="31" y="46"/>
                                      </a:lnTo>
                                      <a:lnTo>
                                        <a:pt x="31" y="46"/>
                                      </a:lnTo>
                                      <a:lnTo>
                                        <a:pt x="35" y="42"/>
                                      </a:lnTo>
                                      <a:lnTo>
                                        <a:pt x="35" y="42"/>
                                      </a:lnTo>
                                      <a:lnTo>
                                        <a:pt x="35" y="38"/>
                                      </a:lnTo>
                                      <a:lnTo>
                                        <a:pt x="39" y="34"/>
                                      </a:lnTo>
                                      <a:lnTo>
                                        <a:pt x="39" y="34"/>
                                      </a:lnTo>
                                      <a:lnTo>
                                        <a:pt x="39" y="30"/>
                                      </a:lnTo>
                                      <a:lnTo>
                                        <a:pt x="43" y="30"/>
                                      </a:lnTo>
                                      <a:lnTo>
                                        <a:pt x="43" y="27"/>
                                      </a:lnTo>
                                      <a:lnTo>
                                        <a:pt x="43" y="27"/>
                                      </a:lnTo>
                                      <a:lnTo>
                                        <a:pt x="47" y="3"/>
                                      </a:lnTo>
                                      <a:lnTo>
                                        <a:pt x="55" y="0"/>
                                      </a:lnTo>
                                      <a:lnTo>
                                        <a:pt x="59" y="0"/>
                                      </a:lnTo>
                                      <a:lnTo>
                                        <a:pt x="55" y="0"/>
                                      </a:lnTo>
                                      <a:lnTo>
                                        <a:pt x="55" y="3"/>
                                      </a:lnTo>
                                      <a:lnTo>
                                        <a:pt x="55" y="3"/>
                                      </a:lnTo>
                                      <a:lnTo>
                                        <a:pt x="55" y="7"/>
                                      </a:lnTo>
                                      <a:lnTo>
                                        <a:pt x="51" y="11"/>
                                      </a:lnTo>
                                      <a:lnTo>
                                        <a:pt x="51" y="19"/>
                                      </a:lnTo>
                                      <a:lnTo>
                                        <a:pt x="51" y="23"/>
                                      </a:lnTo>
                                      <a:lnTo>
                                        <a:pt x="51" y="27"/>
                                      </a:lnTo>
                                      <a:lnTo>
                                        <a:pt x="51" y="30"/>
                                      </a:lnTo>
                                      <a:lnTo>
                                        <a:pt x="51" y="34"/>
                                      </a:lnTo>
                                      <a:lnTo>
                                        <a:pt x="51" y="38"/>
                                      </a:lnTo>
                                      <a:lnTo>
                                        <a:pt x="51" y="42"/>
                                      </a:lnTo>
                                      <a:lnTo>
                                        <a:pt x="51" y="46"/>
                                      </a:lnTo>
                                      <a:lnTo>
                                        <a:pt x="51" y="50"/>
                                      </a:lnTo>
                                      <a:lnTo>
                                        <a:pt x="55" y="50"/>
                                      </a:lnTo>
                                      <a:lnTo>
                                        <a:pt x="59" y="50"/>
                                      </a:lnTo>
                                      <a:lnTo>
                                        <a:pt x="59" y="50"/>
                                      </a:lnTo>
                                      <a:lnTo>
                                        <a:pt x="59" y="50"/>
                                      </a:lnTo>
                                      <a:lnTo>
                                        <a:pt x="63" y="50"/>
                                      </a:lnTo>
                                      <a:lnTo>
                                        <a:pt x="63" y="50"/>
                                      </a:lnTo>
                                      <a:lnTo>
                                        <a:pt x="63" y="46"/>
                                      </a:lnTo>
                                      <a:lnTo>
                                        <a:pt x="67" y="46"/>
                                      </a:lnTo>
                                      <a:lnTo>
                                        <a:pt x="67" y="46"/>
                                      </a:lnTo>
                                      <a:lnTo>
                                        <a:pt x="67" y="46"/>
                                      </a:lnTo>
                                      <a:lnTo>
                                        <a:pt x="67" y="42"/>
                                      </a:lnTo>
                                      <a:lnTo>
                                        <a:pt x="67" y="42"/>
                                      </a:lnTo>
                                      <a:lnTo>
                                        <a:pt x="71" y="42"/>
                                      </a:lnTo>
                                      <a:lnTo>
                                        <a:pt x="71" y="42"/>
                                      </a:lnTo>
                                      <a:lnTo>
                                        <a:pt x="71" y="38"/>
                                      </a:lnTo>
                                      <a:lnTo>
                                        <a:pt x="71" y="38"/>
                                      </a:lnTo>
                                      <a:lnTo>
                                        <a:pt x="71" y="38"/>
                                      </a:lnTo>
                                      <a:lnTo>
                                        <a:pt x="71" y="38"/>
                                      </a:lnTo>
                                      <a:lnTo>
                                        <a:pt x="71" y="34"/>
                                      </a:lnTo>
                                      <a:lnTo>
                                        <a:pt x="75" y="34"/>
                                      </a:lnTo>
                                      <a:lnTo>
                                        <a:pt x="75" y="30"/>
                                      </a:lnTo>
                                      <a:lnTo>
                                        <a:pt x="75" y="27"/>
                                      </a:lnTo>
                                      <a:lnTo>
                                        <a:pt x="75" y="27"/>
                                      </a:lnTo>
                                      <a:lnTo>
                                        <a:pt x="75" y="23"/>
                                      </a:lnTo>
                                      <a:lnTo>
                                        <a:pt x="75" y="19"/>
                                      </a:lnTo>
                                      <a:lnTo>
                                        <a:pt x="75" y="19"/>
                                      </a:lnTo>
                                      <a:lnTo>
                                        <a:pt x="75" y="15"/>
                                      </a:lnTo>
                                      <a:lnTo>
                                        <a:pt x="75" y="11"/>
                                      </a:lnTo>
                                      <a:lnTo>
                                        <a:pt x="75" y="11"/>
                                      </a:lnTo>
                                      <a:lnTo>
                                        <a:pt x="75" y="11"/>
                                      </a:lnTo>
                                      <a:lnTo>
                                        <a:pt x="75" y="7"/>
                                      </a:lnTo>
                                      <a:lnTo>
                                        <a:pt x="71" y="7"/>
                                      </a:lnTo>
                                      <a:lnTo>
                                        <a:pt x="71" y="7"/>
                                      </a:lnTo>
                                      <a:lnTo>
                                        <a:pt x="67" y="11"/>
                                      </a:lnTo>
                                      <a:lnTo>
                                        <a:pt x="67" y="7"/>
                                      </a:lnTo>
                                      <a:lnTo>
                                        <a:pt x="71" y="0"/>
                                      </a:lnTo>
                                      <a:lnTo>
                                        <a:pt x="75" y="0"/>
                                      </a:lnTo>
                                      <a:lnTo>
                                        <a:pt x="79" y="0"/>
                                      </a:lnTo>
                                      <a:lnTo>
                                        <a:pt x="79" y="0"/>
                                      </a:lnTo>
                                      <a:lnTo>
                                        <a:pt x="83" y="0"/>
                                      </a:lnTo>
                                      <a:lnTo>
                                        <a:pt x="83" y="3"/>
                                      </a:lnTo>
                                      <a:lnTo>
                                        <a:pt x="83" y="3"/>
                                      </a:lnTo>
                                      <a:lnTo>
                                        <a:pt x="87" y="7"/>
                                      </a:lnTo>
                                      <a:lnTo>
                                        <a:pt x="87" y="7"/>
                                      </a:lnTo>
                                      <a:lnTo>
                                        <a:pt x="87" y="11"/>
                                      </a:lnTo>
                                      <a:lnTo>
                                        <a:pt x="87" y="15"/>
                                      </a:lnTo>
                                      <a:lnTo>
                                        <a:pt x="83" y="15"/>
                                      </a:lnTo>
                                      <a:lnTo>
                                        <a:pt x="83" y="19"/>
                                      </a:lnTo>
                                      <a:lnTo>
                                        <a:pt x="83" y="23"/>
                                      </a:lnTo>
                                      <a:lnTo>
                                        <a:pt x="83" y="23"/>
                                      </a:lnTo>
                                      <a:lnTo>
                                        <a:pt x="83" y="27"/>
                                      </a:lnTo>
                                      <a:lnTo>
                                        <a:pt x="79" y="30"/>
                                      </a:lnTo>
                                      <a:lnTo>
                                        <a:pt x="79" y="30"/>
                                      </a:lnTo>
                                      <a:lnTo>
                                        <a:pt x="79" y="34"/>
                                      </a:lnTo>
                                      <a:lnTo>
                                        <a:pt x="75" y="38"/>
                                      </a:lnTo>
                                      <a:lnTo>
                                        <a:pt x="75" y="42"/>
                                      </a:lnTo>
                                      <a:lnTo>
                                        <a:pt x="71" y="42"/>
                                      </a:lnTo>
                                      <a:lnTo>
                                        <a:pt x="71" y="46"/>
                                      </a:lnTo>
                                      <a:lnTo>
                                        <a:pt x="67" y="50"/>
                                      </a:lnTo>
                                      <a:lnTo>
                                        <a:pt x="63" y="53"/>
                                      </a:lnTo>
                                      <a:lnTo>
                                        <a:pt x="63" y="53"/>
                                      </a:lnTo>
                                      <a:lnTo>
                                        <a:pt x="59" y="57"/>
                                      </a:lnTo>
                                      <a:lnTo>
                                        <a:pt x="55" y="57"/>
                                      </a:lnTo>
                                      <a:lnTo>
                                        <a:pt x="51" y="57"/>
                                      </a:lnTo>
                                      <a:lnTo>
                                        <a:pt x="51" y="57"/>
                                      </a:lnTo>
                                      <a:lnTo>
                                        <a:pt x="47" y="57"/>
                                      </a:lnTo>
                                      <a:lnTo>
                                        <a:pt x="43" y="53"/>
                                      </a:lnTo>
                                      <a:lnTo>
                                        <a:pt x="43" y="53"/>
                                      </a:lnTo>
                                      <a:lnTo>
                                        <a:pt x="43" y="53"/>
                                      </a:lnTo>
                                      <a:lnTo>
                                        <a:pt x="43" y="50"/>
                                      </a:lnTo>
                                      <a:lnTo>
                                        <a:pt x="43" y="50"/>
                                      </a:lnTo>
                                      <a:lnTo>
                                        <a:pt x="43" y="50"/>
                                      </a:lnTo>
                                      <a:lnTo>
                                        <a:pt x="43" y="50"/>
                                      </a:lnTo>
                                      <a:lnTo>
                                        <a:pt x="43" y="46"/>
                                      </a:lnTo>
                                      <a:lnTo>
                                        <a:pt x="43" y="46"/>
                                      </a:lnTo>
                                      <a:lnTo>
                                        <a:pt x="43" y="46"/>
                                      </a:lnTo>
                                      <a:lnTo>
                                        <a:pt x="43" y="42"/>
                                      </a:lnTo>
                                      <a:lnTo>
                                        <a:pt x="43" y="42"/>
                                      </a:lnTo>
                                      <a:lnTo>
                                        <a:pt x="43" y="42"/>
                                      </a:lnTo>
                                      <a:lnTo>
                                        <a:pt x="43" y="42"/>
                                      </a:lnTo>
                                      <a:lnTo>
                                        <a:pt x="43" y="38"/>
                                      </a:lnTo>
                                      <a:lnTo>
                                        <a:pt x="43" y="38"/>
                                      </a:lnTo>
                                      <a:lnTo>
                                        <a:pt x="43" y="38"/>
                                      </a:lnTo>
                                      <a:lnTo>
                                        <a:pt x="43" y="38"/>
                                      </a:lnTo>
                                      <a:lnTo>
                                        <a:pt x="39" y="42"/>
                                      </a:lnTo>
                                      <a:lnTo>
                                        <a:pt x="39" y="46"/>
                                      </a:lnTo>
                                      <a:lnTo>
                                        <a:pt x="35" y="46"/>
                                      </a:lnTo>
                                      <a:lnTo>
                                        <a:pt x="31" y="50"/>
                                      </a:lnTo>
                                      <a:lnTo>
                                        <a:pt x="31" y="53"/>
                                      </a:lnTo>
                                      <a:lnTo>
                                        <a:pt x="27" y="53"/>
                                      </a:lnTo>
                                      <a:lnTo>
                                        <a:pt x="23" y="57"/>
                                      </a:lnTo>
                                      <a:lnTo>
                                        <a:pt x="19" y="57"/>
                                      </a:lnTo>
                                      <a:lnTo>
                                        <a:pt x="19" y="57"/>
                                      </a:lnTo>
                                      <a:lnTo>
                                        <a:pt x="15" y="57"/>
                                      </a:lnTo>
                                      <a:lnTo>
                                        <a:pt x="15" y="57"/>
                                      </a:lnTo>
                                      <a:lnTo>
                                        <a:pt x="12" y="53"/>
                                      </a:lnTo>
                                      <a:lnTo>
                                        <a:pt x="12" y="50"/>
                                      </a:lnTo>
                                      <a:lnTo>
                                        <a:pt x="8" y="50"/>
                                      </a:lnTo>
                                      <a:lnTo>
                                        <a:pt x="8" y="42"/>
                                      </a:lnTo>
                                      <a:lnTo>
                                        <a:pt x="8" y="3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9" name="Freeform 598"/>
                              <wps:cNvSpPr>
                                <a:spLocks/>
                              </wps:cNvSpPr>
                              <wps:spPr bwMode="auto">
                                <a:xfrm>
                                  <a:off x="4939" y="5521"/>
                                  <a:ext cx="32" cy="77"/>
                                </a:xfrm>
                                <a:custGeom>
                                  <a:avLst/>
                                  <a:gdLst>
                                    <a:gd name="T0" fmla="*/ 8 w 32"/>
                                    <a:gd name="T1" fmla="*/ 31 h 77"/>
                                    <a:gd name="T2" fmla="*/ 0 w 32"/>
                                    <a:gd name="T3" fmla="*/ 27 h 77"/>
                                    <a:gd name="T4" fmla="*/ 12 w 32"/>
                                    <a:gd name="T5" fmla="*/ 4 h 77"/>
                                    <a:gd name="T6" fmla="*/ 12 w 32"/>
                                    <a:gd name="T7" fmla="*/ 4 h 77"/>
                                    <a:gd name="T8" fmla="*/ 12 w 32"/>
                                    <a:gd name="T9" fmla="*/ 4 h 77"/>
                                    <a:gd name="T10" fmla="*/ 16 w 32"/>
                                    <a:gd name="T11" fmla="*/ 4 h 77"/>
                                    <a:gd name="T12" fmla="*/ 16 w 32"/>
                                    <a:gd name="T13" fmla="*/ 4 h 77"/>
                                    <a:gd name="T14" fmla="*/ 16 w 32"/>
                                    <a:gd name="T15" fmla="*/ 4 h 77"/>
                                    <a:gd name="T16" fmla="*/ 20 w 32"/>
                                    <a:gd name="T17" fmla="*/ 0 h 77"/>
                                    <a:gd name="T18" fmla="*/ 20 w 32"/>
                                    <a:gd name="T19" fmla="*/ 0 h 77"/>
                                    <a:gd name="T20" fmla="*/ 24 w 32"/>
                                    <a:gd name="T21" fmla="*/ 0 h 77"/>
                                    <a:gd name="T22" fmla="*/ 24 w 32"/>
                                    <a:gd name="T23" fmla="*/ 0 h 77"/>
                                    <a:gd name="T24" fmla="*/ 32 w 32"/>
                                    <a:gd name="T25" fmla="*/ 23 h 77"/>
                                    <a:gd name="T26" fmla="*/ 20 w 32"/>
                                    <a:gd name="T27" fmla="*/ 31 h 77"/>
                                    <a:gd name="T28" fmla="*/ 12 w 32"/>
                                    <a:gd name="T29" fmla="*/ 62 h 77"/>
                                    <a:gd name="T30" fmla="*/ 12 w 32"/>
                                    <a:gd name="T31" fmla="*/ 66 h 77"/>
                                    <a:gd name="T32" fmla="*/ 12 w 32"/>
                                    <a:gd name="T33" fmla="*/ 70 h 77"/>
                                    <a:gd name="T34" fmla="*/ 12 w 32"/>
                                    <a:gd name="T35" fmla="*/ 70 h 77"/>
                                    <a:gd name="T36" fmla="*/ 16 w 32"/>
                                    <a:gd name="T37" fmla="*/ 70 h 77"/>
                                    <a:gd name="T38" fmla="*/ 20 w 32"/>
                                    <a:gd name="T39" fmla="*/ 70 h 77"/>
                                    <a:gd name="T40" fmla="*/ 20 w 32"/>
                                    <a:gd name="T41" fmla="*/ 66 h 77"/>
                                    <a:gd name="T42" fmla="*/ 24 w 32"/>
                                    <a:gd name="T43" fmla="*/ 66 h 77"/>
                                    <a:gd name="T44" fmla="*/ 28 w 32"/>
                                    <a:gd name="T45" fmla="*/ 62 h 77"/>
                                    <a:gd name="T46" fmla="*/ 28 w 32"/>
                                    <a:gd name="T47" fmla="*/ 66 h 77"/>
                                    <a:gd name="T48" fmla="*/ 28 w 32"/>
                                    <a:gd name="T49" fmla="*/ 66 h 77"/>
                                    <a:gd name="T50" fmla="*/ 24 w 32"/>
                                    <a:gd name="T51" fmla="*/ 66 h 77"/>
                                    <a:gd name="T52" fmla="*/ 24 w 32"/>
                                    <a:gd name="T53" fmla="*/ 70 h 77"/>
                                    <a:gd name="T54" fmla="*/ 20 w 32"/>
                                    <a:gd name="T55" fmla="*/ 73 h 77"/>
                                    <a:gd name="T56" fmla="*/ 16 w 32"/>
                                    <a:gd name="T57" fmla="*/ 73 h 77"/>
                                    <a:gd name="T58" fmla="*/ 12 w 32"/>
                                    <a:gd name="T59" fmla="*/ 77 h 77"/>
                                    <a:gd name="T60" fmla="*/ 8 w 32"/>
                                    <a:gd name="T61" fmla="*/ 77 h 77"/>
                                    <a:gd name="T62" fmla="*/ 4 w 32"/>
                                    <a:gd name="T63" fmla="*/ 77 h 77"/>
                                    <a:gd name="T64" fmla="*/ 4 w 32"/>
                                    <a:gd name="T65" fmla="*/ 77 h 77"/>
                                    <a:gd name="T66" fmla="*/ 4 w 32"/>
                                    <a:gd name="T67" fmla="*/ 77 h 77"/>
                                    <a:gd name="T68" fmla="*/ 0 w 32"/>
                                    <a:gd name="T69" fmla="*/ 77 h 77"/>
                                    <a:gd name="T70" fmla="*/ 0 w 32"/>
                                    <a:gd name="T71" fmla="*/ 77 h 77"/>
                                    <a:gd name="T72" fmla="*/ 0 w 32"/>
                                    <a:gd name="T73" fmla="*/ 73 h 77"/>
                                    <a:gd name="T74" fmla="*/ 0 w 32"/>
                                    <a:gd name="T75" fmla="*/ 73 h 77"/>
                                    <a:gd name="T76" fmla="*/ 0 w 32"/>
                                    <a:gd name="T77" fmla="*/ 70 h 77"/>
                                    <a:gd name="T78" fmla="*/ 0 w 32"/>
                                    <a:gd name="T79" fmla="*/ 7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2" h="77">
                                      <a:moveTo>
                                        <a:pt x="0" y="66"/>
                                      </a:moveTo>
                                      <a:lnTo>
                                        <a:pt x="8" y="31"/>
                                      </a:lnTo>
                                      <a:lnTo>
                                        <a:pt x="0" y="31"/>
                                      </a:lnTo>
                                      <a:lnTo>
                                        <a:pt x="0" y="27"/>
                                      </a:lnTo>
                                      <a:lnTo>
                                        <a:pt x="12" y="23"/>
                                      </a:lnTo>
                                      <a:lnTo>
                                        <a:pt x="12" y="4"/>
                                      </a:lnTo>
                                      <a:lnTo>
                                        <a:pt x="12" y="4"/>
                                      </a:lnTo>
                                      <a:lnTo>
                                        <a:pt x="12" y="4"/>
                                      </a:lnTo>
                                      <a:lnTo>
                                        <a:pt x="12" y="4"/>
                                      </a:lnTo>
                                      <a:lnTo>
                                        <a:pt x="12" y="4"/>
                                      </a:lnTo>
                                      <a:lnTo>
                                        <a:pt x="16" y="4"/>
                                      </a:lnTo>
                                      <a:lnTo>
                                        <a:pt x="16" y="4"/>
                                      </a:lnTo>
                                      <a:lnTo>
                                        <a:pt x="16" y="4"/>
                                      </a:lnTo>
                                      <a:lnTo>
                                        <a:pt x="16" y="4"/>
                                      </a:lnTo>
                                      <a:lnTo>
                                        <a:pt x="16" y="4"/>
                                      </a:lnTo>
                                      <a:lnTo>
                                        <a:pt x="16" y="4"/>
                                      </a:lnTo>
                                      <a:lnTo>
                                        <a:pt x="20" y="0"/>
                                      </a:lnTo>
                                      <a:lnTo>
                                        <a:pt x="20" y="0"/>
                                      </a:lnTo>
                                      <a:lnTo>
                                        <a:pt x="20" y="0"/>
                                      </a:lnTo>
                                      <a:lnTo>
                                        <a:pt x="20" y="0"/>
                                      </a:lnTo>
                                      <a:lnTo>
                                        <a:pt x="20" y="0"/>
                                      </a:lnTo>
                                      <a:lnTo>
                                        <a:pt x="24" y="0"/>
                                      </a:lnTo>
                                      <a:lnTo>
                                        <a:pt x="24" y="0"/>
                                      </a:lnTo>
                                      <a:lnTo>
                                        <a:pt x="24" y="0"/>
                                      </a:lnTo>
                                      <a:lnTo>
                                        <a:pt x="20" y="23"/>
                                      </a:lnTo>
                                      <a:lnTo>
                                        <a:pt x="32" y="23"/>
                                      </a:lnTo>
                                      <a:lnTo>
                                        <a:pt x="32" y="31"/>
                                      </a:lnTo>
                                      <a:lnTo>
                                        <a:pt x="20" y="31"/>
                                      </a:lnTo>
                                      <a:lnTo>
                                        <a:pt x="12" y="62"/>
                                      </a:lnTo>
                                      <a:lnTo>
                                        <a:pt x="12" y="62"/>
                                      </a:lnTo>
                                      <a:lnTo>
                                        <a:pt x="12" y="62"/>
                                      </a:lnTo>
                                      <a:lnTo>
                                        <a:pt x="12" y="66"/>
                                      </a:lnTo>
                                      <a:lnTo>
                                        <a:pt x="12" y="70"/>
                                      </a:lnTo>
                                      <a:lnTo>
                                        <a:pt x="12" y="70"/>
                                      </a:lnTo>
                                      <a:lnTo>
                                        <a:pt x="12" y="70"/>
                                      </a:lnTo>
                                      <a:lnTo>
                                        <a:pt x="12" y="70"/>
                                      </a:lnTo>
                                      <a:lnTo>
                                        <a:pt x="16" y="70"/>
                                      </a:lnTo>
                                      <a:lnTo>
                                        <a:pt x="16" y="70"/>
                                      </a:lnTo>
                                      <a:lnTo>
                                        <a:pt x="16" y="70"/>
                                      </a:lnTo>
                                      <a:lnTo>
                                        <a:pt x="20" y="70"/>
                                      </a:lnTo>
                                      <a:lnTo>
                                        <a:pt x="20" y="70"/>
                                      </a:lnTo>
                                      <a:lnTo>
                                        <a:pt x="20" y="66"/>
                                      </a:lnTo>
                                      <a:lnTo>
                                        <a:pt x="24" y="66"/>
                                      </a:lnTo>
                                      <a:lnTo>
                                        <a:pt x="24" y="66"/>
                                      </a:lnTo>
                                      <a:lnTo>
                                        <a:pt x="24" y="62"/>
                                      </a:lnTo>
                                      <a:lnTo>
                                        <a:pt x="28" y="62"/>
                                      </a:lnTo>
                                      <a:lnTo>
                                        <a:pt x="28" y="66"/>
                                      </a:lnTo>
                                      <a:lnTo>
                                        <a:pt x="28" y="66"/>
                                      </a:lnTo>
                                      <a:lnTo>
                                        <a:pt x="28" y="66"/>
                                      </a:lnTo>
                                      <a:lnTo>
                                        <a:pt x="28" y="66"/>
                                      </a:lnTo>
                                      <a:lnTo>
                                        <a:pt x="28" y="66"/>
                                      </a:lnTo>
                                      <a:lnTo>
                                        <a:pt x="24" y="66"/>
                                      </a:lnTo>
                                      <a:lnTo>
                                        <a:pt x="24" y="70"/>
                                      </a:lnTo>
                                      <a:lnTo>
                                        <a:pt x="24" y="70"/>
                                      </a:lnTo>
                                      <a:lnTo>
                                        <a:pt x="20" y="70"/>
                                      </a:lnTo>
                                      <a:lnTo>
                                        <a:pt x="20" y="73"/>
                                      </a:lnTo>
                                      <a:lnTo>
                                        <a:pt x="16" y="73"/>
                                      </a:lnTo>
                                      <a:lnTo>
                                        <a:pt x="16" y="73"/>
                                      </a:lnTo>
                                      <a:lnTo>
                                        <a:pt x="12" y="77"/>
                                      </a:lnTo>
                                      <a:lnTo>
                                        <a:pt x="12" y="77"/>
                                      </a:lnTo>
                                      <a:lnTo>
                                        <a:pt x="8" y="77"/>
                                      </a:lnTo>
                                      <a:lnTo>
                                        <a:pt x="8" y="77"/>
                                      </a:lnTo>
                                      <a:lnTo>
                                        <a:pt x="8" y="77"/>
                                      </a:lnTo>
                                      <a:lnTo>
                                        <a:pt x="4" y="77"/>
                                      </a:lnTo>
                                      <a:lnTo>
                                        <a:pt x="4" y="77"/>
                                      </a:lnTo>
                                      <a:lnTo>
                                        <a:pt x="4" y="77"/>
                                      </a:lnTo>
                                      <a:lnTo>
                                        <a:pt x="4" y="77"/>
                                      </a:lnTo>
                                      <a:lnTo>
                                        <a:pt x="4" y="77"/>
                                      </a:lnTo>
                                      <a:lnTo>
                                        <a:pt x="0" y="77"/>
                                      </a:lnTo>
                                      <a:lnTo>
                                        <a:pt x="0" y="77"/>
                                      </a:lnTo>
                                      <a:lnTo>
                                        <a:pt x="0" y="77"/>
                                      </a:lnTo>
                                      <a:lnTo>
                                        <a:pt x="0" y="77"/>
                                      </a:lnTo>
                                      <a:lnTo>
                                        <a:pt x="0" y="73"/>
                                      </a:lnTo>
                                      <a:lnTo>
                                        <a:pt x="0" y="73"/>
                                      </a:lnTo>
                                      <a:lnTo>
                                        <a:pt x="0" y="73"/>
                                      </a:lnTo>
                                      <a:lnTo>
                                        <a:pt x="0" y="73"/>
                                      </a:lnTo>
                                      <a:lnTo>
                                        <a:pt x="0" y="70"/>
                                      </a:lnTo>
                                      <a:lnTo>
                                        <a:pt x="0" y="70"/>
                                      </a:lnTo>
                                      <a:lnTo>
                                        <a:pt x="0" y="70"/>
                                      </a:lnTo>
                                      <a:lnTo>
                                        <a:pt x="0" y="70"/>
                                      </a:lnTo>
                                      <a:lnTo>
                                        <a:pt x="0" y="6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 name="Freeform 599"/>
                              <wps:cNvSpPr>
                                <a:spLocks/>
                              </wps:cNvSpPr>
                              <wps:spPr bwMode="auto">
                                <a:xfrm>
                                  <a:off x="4887" y="5541"/>
                                  <a:ext cx="44" cy="57"/>
                                </a:xfrm>
                                <a:custGeom>
                                  <a:avLst/>
                                  <a:gdLst>
                                    <a:gd name="T0" fmla="*/ 4 w 44"/>
                                    <a:gd name="T1" fmla="*/ 23 h 57"/>
                                    <a:gd name="T2" fmla="*/ 4 w 44"/>
                                    <a:gd name="T3" fmla="*/ 23 h 57"/>
                                    <a:gd name="T4" fmla="*/ 4 w 44"/>
                                    <a:gd name="T5" fmla="*/ 19 h 57"/>
                                    <a:gd name="T6" fmla="*/ 8 w 44"/>
                                    <a:gd name="T7" fmla="*/ 15 h 57"/>
                                    <a:gd name="T8" fmla="*/ 8 w 44"/>
                                    <a:gd name="T9" fmla="*/ 15 h 57"/>
                                    <a:gd name="T10" fmla="*/ 12 w 44"/>
                                    <a:gd name="T11" fmla="*/ 11 h 57"/>
                                    <a:gd name="T12" fmla="*/ 16 w 44"/>
                                    <a:gd name="T13" fmla="*/ 7 h 57"/>
                                    <a:gd name="T14" fmla="*/ 20 w 44"/>
                                    <a:gd name="T15" fmla="*/ 3 h 57"/>
                                    <a:gd name="T16" fmla="*/ 28 w 44"/>
                                    <a:gd name="T17" fmla="*/ 0 h 57"/>
                                    <a:gd name="T18" fmla="*/ 28 w 44"/>
                                    <a:gd name="T19" fmla="*/ 0 h 57"/>
                                    <a:gd name="T20" fmla="*/ 32 w 44"/>
                                    <a:gd name="T21" fmla="*/ 0 h 57"/>
                                    <a:gd name="T22" fmla="*/ 36 w 44"/>
                                    <a:gd name="T23" fmla="*/ 0 h 57"/>
                                    <a:gd name="T24" fmla="*/ 40 w 44"/>
                                    <a:gd name="T25" fmla="*/ 0 h 57"/>
                                    <a:gd name="T26" fmla="*/ 44 w 44"/>
                                    <a:gd name="T27" fmla="*/ 3 h 57"/>
                                    <a:gd name="T28" fmla="*/ 44 w 44"/>
                                    <a:gd name="T29" fmla="*/ 7 h 57"/>
                                    <a:gd name="T30" fmla="*/ 44 w 44"/>
                                    <a:gd name="T31" fmla="*/ 7 h 57"/>
                                    <a:gd name="T32" fmla="*/ 44 w 44"/>
                                    <a:gd name="T33" fmla="*/ 15 h 57"/>
                                    <a:gd name="T34" fmla="*/ 40 w 44"/>
                                    <a:gd name="T35" fmla="*/ 19 h 57"/>
                                    <a:gd name="T36" fmla="*/ 40 w 44"/>
                                    <a:gd name="T37" fmla="*/ 19 h 57"/>
                                    <a:gd name="T38" fmla="*/ 36 w 44"/>
                                    <a:gd name="T39" fmla="*/ 23 h 57"/>
                                    <a:gd name="T40" fmla="*/ 32 w 44"/>
                                    <a:gd name="T41" fmla="*/ 23 h 57"/>
                                    <a:gd name="T42" fmla="*/ 28 w 44"/>
                                    <a:gd name="T43" fmla="*/ 27 h 57"/>
                                    <a:gd name="T44" fmla="*/ 24 w 44"/>
                                    <a:gd name="T45" fmla="*/ 27 h 57"/>
                                    <a:gd name="T46" fmla="*/ 20 w 44"/>
                                    <a:gd name="T47" fmla="*/ 30 h 57"/>
                                    <a:gd name="T48" fmla="*/ 16 w 44"/>
                                    <a:gd name="T49" fmla="*/ 30 h 57"/>
                                    <a:gd name="T50" fmla="*/ 12 w 44"/>
                                    <a:gd name="T51" fmla="*/ 30 h 57"/>
                                    <a:gd name="T52" fmla="*/ 12 w 44"/>
                                    <a:gd name="T53" fmla="*/ 30 h 57"/>
                                    <a:gd name="T54" fmla="*/ 8 w 44"/>
                                    <a:gd name="T55" fmla="*/ 34 h 57"/>
                                    <a:gd name="T56" fmla="*/ 8 w 44"/>
                                    <a:gd name="T57" fmla="*/ 38 h 57"/>
                                    <a:gd name="T58" fmla="*/ 8 w 44"/>
                                    <a:gd name="T59" fmla="*/ 42 h 57"/>
                                    <a:gd name="T60" fmla="*/ 8 w 44"/>
                                    <a:gd name="T61" fmla="*/ 46 h 57"/>
                                    <a:gd name="T62" fmla="*/ 8 w 44"/>
                                    <a:gd name="T63" fmla="*/ 46 h 57"/>
                                    <a:gd name="T64" fmla="*/ 12 w 44"/>
                                    <a:gd name="T65" fmla="*/ 50 h 57"/>
                                    <a:gd name="T66" fmla="*/ 16 w 44"/>
                                    <a:gd name="T67" fmla="*/ 53 h 57"/>
                                    <a:gd name="T68" fmla="*/ 20 w 44"/>
                                    <a:gd name="T69" fmla="*/ 53 h 57"/>
                                    <a:gd name="T70" fmla="*/ 20 w 44"/>
                                    <a:gd name="T71" fmla="*/ 53 h 57"/>
                                    <a:gd name="T72" fmla="*/ 24 w 44"/>
                                    <a:gd name="T73" fmla="*/ 53 h 57"/>
                                    <a:gd name="T74" fmla="*/ 28 w 44"/>
                                    <a:gd name="T75" fmla="*/ 50 h 57"/>
                                    <a:gd name="T76" fmla="*/ 28 w 44"/>
                                    <a:gd name="T77" fmla="*/ 50 h 57"/>
                                    <a:gd name="T78" fmla="*/ 32 w 44"/>
                                    <a:gd name="T79" fmla="*/ 50 h 57"/>
                                    <a:gd name="T80" fmla="*/ 36 w 44"/>
                                    <a:gd name="T81" fmla="*/ 46 h 57"/>
                                    <a:gd name="T82" fmla="*/ 36 w 44"/>
                                    <a:gd name="T83" fmla="*/ 46 h 57"/>
                                    <a:gd name="T84" fmla="*/ 40 w 44"/>
                                    <a:gd name="T85" fmla="*/ 42 h 57"/>
                                    <a:gd name="T86" fmla="*/ 40 w 44"/>
                                    <a:gd name="T87" fmla="*/ 46 h 57"/>
                                    <a:gd name="T88" fmla="*/ 40 w 44"/>
                                    <a:gd name="T89" fmla="*/ 46 h 57"/>
                                    <a:gd name="T90" fmla="*/ 36 w 44"/>
                                    <a:gd name="T91" fmla="*/ 50 h 57"/>
                                    <a:gd name="T92" fmla="*/ 36 w 44"/>
                                    <a:gd name="T93" fmla="*/ 53 h 57"/>
                                    <a:gd name="T94" fmla="*/ 32 w 44"/>
                                    <a:gd name="T95" fmla="*/ 53 h 57"/>
                                    <a:gd name="T96" fmla="*/ 28 w 44"/>
                                    <a:gd name="T97" fmla="*/ 57 h 57"/>
                                    <a:gd name="T98" fmla="*/ 24 w 44"/>
                                    <a:gd name="T99" fmla="*/ 57 h 57"/>
                                    <a:gd name="T100" fmla="*/ 20 w 44"/>
                                    <a:gd name="T101" fmla="*/ 57 h 57"/>
                                    <a:gd name="T102" fmla="*/ 12 w 44"/>
                                    <a:gd name="T103" fmla="*/ 57 h 57"/>
                                    <a:gd name="T104" fmla="*/ 12 w 44"/>
                                    <a:gd name="T105" fmla="*/ 57 h 57"/>
                                    <a:gd name="T106" fmla="*/ 4 w 44"/>
                                    <a:gd name="T107" fmla="*/ 57 h 57"/>
                                    <a:gd name="T108" fmla="*/ 4 w 44"/>
                                    <a:gd name="T109" fmla="*/ 53 h 57"/>
                                    <a:gd name="T110" fmla="*/ 0 w 44"/>
                                    <a:gd name="T111" fmla="*/ 46 h 57"/>
                                    <a:gd name="T112" fmla="*/ 0 w 44"/>
                                    <a:gd name="T113" fmla="*/ 42 h 57"/>
                                    <a:gd name="T114" fmla="*/ 0 w 44"/>
                                    <a:gd name="T115" fmla="*/ 34 h 57"/>
                                    <a:gd name="T116" fmla="*/ 0 w 44"/>
                                    <a:gd name="T117" fmla="*/ 30 h 57"/>
                                    <a:gd name="T118" fmla="*/ 4 w 44"/>
                                    <a:gd name="T119" fmla="*/ 2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4" h="57">
                                      <a:moveTo>
                                        <a:pt x="4" y="23"/>
                                      </a:moveTo>
                                      <a:lnTo>
                                        <a:pt x="4" y="23"/>
                                      </a:lnTo>
                                      <a:lnTo>
                                        <a:pt x="4" y="23"/>
                                      </a:lnTo>
                                      <a:lnTo>
                                        <a:pt x="4" y="23"/>
                                      </a:lnTo>
                                      <a:lnTo>
                                        <a:pt x="4" y="23"/>
                                      </a:lnTo>
                                      <a:lnTo>
                                        <a:pt x="4" y="19"/>
                                      </a:lnTo>
                                      <a:lnTo>
                                        <a:pt x="4" y="19"/>
                                      </a:lnTo>
                                      <a:lnTo>
                                        <a:pt x="8" y="15"/>
                                      </a:lnTo>
                                      <a:lnTo>
                                        <a:pt x="8" y="15"/>
                                      </a:lnTo>
                                      <a:lnTo>
                                        <a:pt x="8" y="15"/>
                                      </a:lnTo>
                                      <a:lnTo>
                                        <a:pt x="12" y="11"/>
                                      </a:lnTo>
                                      <a:lnTo>
                                        <a:pt x="12" y="11"/>
                                      </a:lnTo>
                                      <a:lnTo>
                                        <a:pt x="12" y="7"/>
                                      </a:lnTo>
                                      <a:lnTo>
                                        <a:pt x="16" y="7"/>
                                      </a:lnTo>
                                      <a:lnTo>
                                        <a:pt x="20" y="3"/>
                                      </a:lnTo>
                                      <a:lnTo>
                                        <a:pt x="20" y="3"/>
                                      </a:lnTo>
                                      <a:lnTo>
                                        <a:pt x="24" y="3"/>
                                      </a:lnTo>
                                      <a:lnTo>
                                        <a:pt x="28" y="0"/>
                                      </a:lnTo>
                                      <a:lnTo>
                                        <a:pt x="28" y="0"/>
                                      </a:lnTo>
                                      <a:lnTo>
                                        <a:pt x="28" y="0"/>
                                      </a:lnTo>
                                      <a:lnTo>
                                        <a:pt x="32" y="0"/>
                                      </a:lnTo>
                                      <a:lnTo>
                                        <a:pt x="32" y="0"/>
                                      </a:lnTo>
                                      <a:lnTo>
                                        <a:pt x="36" y="0"/>
                                      </a:lnTo>
                                      <a:lnTo>
                                        <a:pt x="36" y="0"/>
                                      </a:lnTo>
                                      <a:lnTo>
                                        <a:pt x="40" y="0"/>
                                      </a:lnTo>
                                      <a:lnTo>
                                        <a:pt x="40" y="0"/>
                                      </a:lnTo>
                                      <a:lnTo>
                                        <a:pt x="40" y="0"/>
                                      </a:lnTo>
                                      <a:lnTo>
                                        <a:pt x="44" y="3"/>
                                      </a:lnTo>
                                      <a:lnTo>
                                        <a:pt x="44" y="3"/>
                                      </a:lnTo>
                                      <a:lnTo>
                                        <a:pt x="44" y="7"/>
                                      </a:lnTo>
                                      <a:lnTo>
                                        <a:pt x="44" y="7"/>
                                      </a:lnTo>
                                      <a:lnTo>
                                        <a:pt x="44" y="7"/>
                                      </a:lnTo>
                                      <a:lnTo>
                                        <a:pt x="44" y="11"/>
                                      </a:lnTo>
                                      <a:lnTo>
                                        <a:pt x="44" y="15"/>
                                      </a:lnTo>
                                      <a:lnTo>
                                        <a:pt x="40" y="19"/>
                                      </a:lnTo>
                                      <a:lnTo>
                                        <a:pt x="40" y="19"/>
                                      </a:lnTo>
                                      <a:lnTo>
                                        <a:pt x="40" y="19"/>
                                      </a:lnTo>
                                      <a:lnTo>
                                        <a:pt x="40" y="19"/>
                                      </a:lnTo>
                                      <a:lnTo>
                                        <a:pt x="40" y="23"/>
                                      </a:lnTo>
                                      <a:lnTo>
                                        <a:pt x="36" y="23"/>
                                      </a:lnTo>
                                      <a:lnTo>
                                        <a:pt x="36" y="23"/>
                                      </a:lnTo>
                                      <a:lnTo>
                                        <a:pt x="32" y="23"/>
                                      </a:lnTo>
                                      <a:lnTo>
                                        <a:pt x="32" y="27"/>
                                      </a:lnTo>
                                      <a:lnTo>
                                        <a:pt x="28" y="27"/>
                                      </a:lnTo>
                                      <a:lnTo>
                                        <a:pt x="28" y="27"/>
                                      </a:lnTo>
                                      <a:lnTo>
                                        <a:pt x="24" y="27"/>
                                      </a:lnTo>
                                      <a:lnTo>
                                        <a:pt x="20" y="30"/>
                                      </a:lnTo>
                                      <a:lnTo>
                                        <a:pt x="20" y="30"/>
                                      </a:lnTo>
                                      <a:lnTo>
                                        <a:pt x="16" y="30"/>
                                      </a:lnTo>
                                      <a:lnTo>
                                        <a:pt x="16" y="30"/>
                                      </a:lnTo>
                                      <a:lnTo>
                                        <a:pt x="12" y="30"/>
                                      </a:lnTo>
                                      <a:lnTo>
                                        <a:pt x="12" y="30"/>
                                      </a:lnTo>
                                      <a:lnTo>
                                        <a:pt x="12" y="30"/>
                                      </a:lnTo>
                                      <a:lnTo>
                                        <a:pt x="12" y="30"/>
                                      </a:lnTo>
                                      <a:lnTo>
                                        <a:pt x="12" y="34"/>
                                      </a:lnTo>
                                      <a:lnTo>
                                        <a:pt x="8" y="34"/>
                                      </a:lnTo>
                                      <a:lnTo>
                                        <a:pt x="8" y="34"/>
                                      </a:lnTo>
                                      <a:lnTo>
                                        <a:pt x="8" y="38"/>
                                      </a:lnTo>
                                      <a:lnTo>
                                        <a:pt x="8" y="38"/>
                                      </a:lnTo>
                                      <a:lnTo>
                                        <a:pt x="8" y="42"/>
                                      </a:lnTo>
                                      <a:lnTo>
                                        <a:pt x="8" y="42"/>
                                      </a:lnTo>
                                      <a:lnTo>
                                        <a:pt x="8" y="46"/>
                                      </a:lnTo>
                                      <a:lnTo>
                                        <a:pt x="8" y="46"/>
                                      </a:lnTo>
                                      <a:lnTo>
                                        <a:pt x="8" y="46"/>
                                      </a:lnTo>
                                      <a:lnTo>
                                        <a:pt x="12" y="50"/>
                                      </a:lnTo>
                                      <a:lnTo>
                                        <a:pt x="12" y="50"/>
                                      </a:lnTo>
                                      <a:lnTo>
                                        <a:pt x="12" y="50"/>
                                      </a:lnTo>
                                      <a:lnTo>
                                        <a:pt x="16" y="53"/>
                                      </a:lnTo>
                                      <a:lnTo>
                                        <a:pt x="20" y="53"/>
                                      </a:lnTo>
                                      <a:lnTo>
                                        <a:pt x="20" y="53"/>
                                      </a:lnTo>
                                      <a:lnTo>
                                        <a:pt x="20" y="53"/>
                                      </a:lnTo>
                                      <a:lnTo>
                                        <a:pt x="20" y="53"/>
                                      </a:lnTo>
                                      <a:lnTo>
                                        <a:pt x="24" y="53"/>
                                      </a:lnTo>
                                      <a:lnTo>
                                        <a:pt x="24" y="53"/>
                                      </a:lnTo>
                                      <a:lnTo>
                                        <a:pt x="24" y="50"/>
                                      </a:lnTo>
                                      <a:lnTo>
                                        <a:pt x="28" y="50"/>
                                      </a:lnTo>
                                      <a:lnTo>
                                        <a:pt x="28" y="50"/>
                                      </a:lnTo>
                                      <a:lnTo>
                                        <a:pt x="28" y="50"/>
                                      </a:lnTo>
                                      <a:lnTo>
                                        <a:pt x="32" y="50"/>
                                      </a:lnTo>
                                      <a:lnTo>
                                        <a:pt x="32" y="50"/>
                                      </a:lnTo>
                                      <a:lnTo>
                                        <a:pt x="32" y="50"/>
                                      </a:lnTo>
                                      <a:lnTo>
                                        <a:pt x="36" y="46"/>
                                      </a:lnTo>
                                      <a:lnTo>
                                        <a:pt x="36" y="46"/>
                                      </a:lnTo>
                                      <a:lnTo>
                                        <a:pt x="36" y="46"/>
                                      </a:lnTo>
                                      <a:lnTo>
                                        <a:pt x="36" y="46"/>
                                      </a:lnTo>
                                      <a:lnTo>
                                        <a:pt x="40" y="42"/>
                                      </a:lnTo>
                                      <a:lnTo>
                                        <a:pt x="40" y="46"/>
                                      </a:lnTo>
                                      <a:lnTo>
                                        <a:pt x="40" y="46"/>
                                      </a:lnTo>
                                      <a:lnTo>
                                        <a:pt x="40" y="46"/>
                                      </a:lnTo>
                                      <a:lnTo>
                                        <a:pt x="40" y="46"/>
                                      </a:lnTo>
                                      <a:lnTo>
                                        <a:pt x="40" y="50"/>
                                      </a:lnTo>
                                      <a:lnTo>
                                        <a:pt x="36" y="50"/>
                                      </a:lnTo>
                                      <a:lnTo>
                                        <a:pt x="36" y="50"/>
                                      </a:lnTo>
                                      <a:lnTo>
                                        <a:pt x="36" y="53"/>
                                      </a:lnTo>
                                      <a:lnTo>
                                        <a:pt x="32" y="53"/>
                                      </a:lnTo>
                                      <a:lnTo>
                                        <a:pt x="32" y="53"/>
                                      </a:lnTo>
                                      <a:lnTo>
                                        <a:pt x="28" y="53"/>
                                      </a:lnTo>
                                      <a:lnTo>
                                        <a:pt x="28" y="57"/>
                                      </a:lnTo>
                                      <a:lnTo>
                                        <a:pt x="24" y="57"/>
                                      </a:lnTo>
                                      <a:lnTo>
                                        <a:pt x="24" y="57"/>
                                      </a:lnTo>
                                      <a:lnTo>
                                        <a:pt x="20" y="57"/>
                                      </a:lnTo>
                                      <a:lnTo>
                                        <a:pt x="20" y="57"/>
                                      </a:lnTo>
                                      <a:lnTo>
                                        <a:pt x="16" y="57"/>
                                      </a:lnTo>
                                      <a:lnTo>
                                        <a:pt x="12" y="57"/>
                                      </a:lnTo>
                                      <a:lnTo>
                                        <a:pt x="12" y="57"/>
                                      </a:lnTo>
                                      <a:lnTo>
                                        <a:pt x="12" y="57"/>
                                      </a:lnTo>
                                      <a:lnTo>
                                        <a:pt x="8" y="57"/>
                                      </a:lnTo>
                                      <a:lnTo>
                                        <a:pt x="4" y="57"/>
                                      </a:lnTo>
                                      <a:lnTo>
                                        <a:pt x="4" y="53"/>
                                      </a:lnTo>
                                      <a:lnTo>
                                        <a:pt x="4" y="53"/>
                                      </a:lnTo>
                                      <a:lnTo>
                                        <a:pt x="0" y="50"/>
                                      </a:lnTo>
                                      <a:lnTo>
                                        <a:pt x="0" y="46"/>
                                      </a:lnTo>
                                      <a:lnTo>
                                        <a:pt x="0" y="46"/>
                                      </a:lnTo>
                                      <a:lnTo>
                                        <a:pt x="0" y="42"/>
                                      </a:lnTo>
                                      <a:lnTo>
                                        <a:pt x="0" y="38"/>
                                      </a:lnTo>
                                      <a:lnTo>
                                        <a:pt x="0" y="34"/>
                                      </a:lnTo>
                                      <a:lnTo>
                                        <a:pt x="0" y="34"/>
                                      </a:lnTo>
                                      <a:lnTo>
                                        <a:pt x="0" y="30"/>
                                      </a:lnTo>
                                      <a:lnTo>
                                        <a:pt x="4" y="27"/>
                                      </a:lnTo>
                                      <a:lnTo>
                                        <a:pt x="4" y="27"/>
                                      </a:lnTo>
                                      <a:lnTo>
                                        <a:pt x="4"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 name="Freeform 600"/>
                              <wps:cNvSpPr>
                                <a:spLocks/>
                              </wps:cNvSpPr>
                              <wps:spPr bwMode="auto">
                                <a:xfrm>
                                  <a:off x="4820" y="5537"/>
                                  <a:ext cx="60" cy="61"/>
                                </a:xfrm>
                                <a:custGeom>
                                  <a:avLst/>
                                  <a:gdLst>
                                    <a:gd name="T0" fmla="*/ 4 w 60"/>
                                    <a:gd name="T1" fmla="*/ 57 h 61"/>
                                    <a:gd name="T2" fmla="*/ 8 w 60"/>
                                    <a:gd name="T3" fmla="*/ 50 h 61"/>
                                    <a:gd name="T4" fmla="*/ 8 w 60"/>
                                    <a:gd name="T5" fmla="*/ 42 h 61"/>
                                    <a:gd name="T6" fmla="*/ 12 w 60"/>
                                    <a:gd name="T7" fmla="*/ 31 h 61"/>
                                    <a:gd name="T8" fmla="*/ 12 w 60"/>
                                    <a:gd name="T9" fmla="*/ 23 h 61"/>
                                    <a:gd name="T10" fmla="*/ 12 w 60"/>
                                    <a:gd name="T11" fmla="*/ 19 h 61"/>
                                    <a:gd name="T12" fmla="*/ 12 w 60"/>
                                    <a:gd name="T13" fmla="*/ 15 h 61"/>
                                    <a:gd name="T14" fmla="*/ 12 w 60"/>
                                    <a:gd name="T15" fmla="*/ 11 h 61"/>
                                    <a:gd name="T16" fmla="*/ 12 w 60"/>
                                    <a:gd name="T17" fmla="*/ 11 h 61"/>
                                    <a:gd name="T18" fmla="*/ 8 w 60"/>
                                    <a:gd name="T19" fmla="*/ 11 h 61"/>
                                    <a:gd name="T20" fmla="*/ 4 w 60"/>
                                    <a:gd name="T21" fmla="*/ 15 h 61"/>
                                    <a:gd name="T22" fmla="*/ 0 w 60"/>
                                    <a:gd name="T23" fmla="*/ 11 h 61"/>
                                    <a:gd name="T24" fmla="*/ 0 w 60"/>
                                    <a:gd name="T25" fmla="*/ 11 h 61"/>
                                    <a:gd name="T26" fmla="*/ 8 w 60"/>
                                    <a:gd name="T27" fmla="*/ 7 h 61"/>
                                    <a:gd name="T28" fmla="*/ 12 w 60"/>
                                    <a:gd name="T29" fmla="*/ 4 h 61"/>
                                    <a:gd name="T30" fmla="*/ 16 w 60"/>
                                    <a:gd name="T31" fmla="*/ 4 h 61"/>
                                    <a:gd name="T32" fmla="*/ 20 w 60"/>
                                    <a:gd name="T33" fmla="*/ 0 h 61"/>
                                    <a:gd name="T34" fmla="*/ 24 w 60"/>
                                    <a:gd name="T35" fmla="*/ 4 h 61"/>
                                    <a:gd name="T36" fmla="*/ 24 w 60"/>
                                    <a:gd name="T37" fmla="*/ 7 h 61"/>
                                    <a:gd name="T38" fmla="*/ 24 w 60"/>
                                    <a:gd name="T39" fmla="*/ 11 h 61"/>
                                    <a:gd name="T40" fmla="*/ 20 w 60"/>
                                    <a:gd name="T41" fmla="*/ 15 h 61"/>
                                    <a:gd name="T42" fmla="*/ 20 w 60"/>
                                    <a:gd name="T43" fmla="*/ 23 h 61"/>
                                    <a:gd name="T44" fmla="*/ 20 w 60"/>
                                    <a:gd name="T45" fmla="*/ 27 h 61"/>
                                    <a:gd name="T46" fmla="*/ 20 w 60"/>
                                    <a:gd name="T47" fmla="*/ 27 h 61"/>
                                    <a:gd name="T48" fmla="*/ 28 w 60"/>
                                    <a:gd name="T49" fmla="*/ 19 h 61"/>
                                    <a:gd name="T50" fmla="*/ 36 w 60"/>
                                    <a:gd name="T51" fmla="*/ 11 h 61"/>
                                    <a:gd name="T52" fmla="*/ 44 w 60"/>
                                    <a:gd name="T53" fmla="*/ 4 h 61"/>
                                    <a:gd name="T54" fmla="*/ 52 w 60"/>
                                    <a:gd name="T55" fmla="*/ 0 h 61"/>
                                    <a:gd name="T56" fmla="*/ 56 w 60"/>
                                    <a:gd name="T57" fmla="*/ 7 h 61"/>
                                    <a:gd name="T58" fmla="*/ 48 w 60"/>
                                    <a:gd name="T59" fmla="*/ 46 h 61"/>
                                    <a:gd name="T60" fmla="*/ 48 w 60"/>
                                    <a:gd name="T61" fmla="*/ 54 h 61"/>
                                    <a:gd name="T62" fmla="*/ 48 w 60"/>
                                    <a:gd name="T63" fmla="*/ 54 h 61"/>
                                    <a:gd name="T64" fmla="*/ 52 w 60"/>
                                    <a:gd name="T65" fmla="*/ 54 h 61"/>
                                    <a:gd name="T66" fmla="*/ 56 w 60"/>
                                    <a:gd name="T67" fmla="*/ 50 h 61"/>
                                    <a:gd name="T68" fmla="*/ 60 w 60"/>
                                    <a:gd name="T69" fmla="*/ 46 h 61"/>
                                    <a:gd name="T70" fmla="*/ 60 w 60"/>
                                    <a:gd name="T71" fmla="*/ 50 h 61"/>
                                    <a:gd name="T72" fmla="*/ 56 w 60"/>
                                    <a:gd name="T73" fmla="*/ 54 h 61"/>
                                    <a:gd name="T74" fmla="*/ 52 w 60"/>
                                    <a:gd name="T75" fmla="*/ 57 h 61"/>
                                    <a:gd name="T76" fmla="*/ 44 w 60"/>
                                    <a:gd name="T77" fmla="*/ 61 h 61"/>
                                    <a:gd name="T78" fmla="*/ 40 w 60"/>
                                    <a:gd name="T79" fmla="*/ 61 h 61"/>
                                    <a:gd name="T80" fmla="*/ 36 w 60"/>
                                    <a:gd name="T81" fmla="*/ 54 h 61"/>
                                    <a:gd name="T82" fmla="*/ 44 w 60"/>
                                    <a:gd name="T83" fmla="*/ 19 h 61"/>
                                    <a:gd name="T84" fmla="*/ 44 w 60"/>
                                    <a:gd name="T85" fmla="*/ 11 h 61"/>
                                    <a:gd name="T86" fmla="*/ 40 w 60"/>
                                    <a:gd name="T87" fmla="*/ 11 h 61"/>
                                    <a:gd name="T88" fmla="*/ 32 w 60"/>
                                    <a:gd name="T89" fmla="*/ 19 h 61"/>
                                    <a:gd name="T90" fmla="*/ 24 w 60"/>
                                    <a:gd name="T91" fmla="*/ 27 h 61"/>
                                    <a:gd name="T92" fmla="*/ 20 w 60"/>
                                    <a:gd name="T93" fmla="*/ 38 h 61"/>
                                    <a:gd name="T94" fmla="*/ 4 w 60"/>
                                    <a:gd name="T95" fmla="*/ 61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0" h="61">
                                      <a:moveTo>
                                        <a:pt x="4" y="61"/>
                                      </a:moveTo>
                                      <a:lnTo>
                                        <a:pt x="4" y="61"/>
                                      </a:lnTo>
                                      <a:lnTo>
                                        <a:pt x="4" y="57"/>
                                      </a:lnTo>
                                      <a:lnTo>
                                        <a:pt x="4" y="57"/>
                                      </a:lnTo>
                                      <a:lnTo>
                                        <a:pt x="4" y="54"/>
                                      </a:lnTo>
                                      <a:lnTo>
                                        <a:pt x="8" y="50"/>
                                      </a:lnTo>
                                      <a:lnTo>
                                        <a:pt x="8" y="46"/>
                                      </a:lnTo>
                                      <a:lnTo>
                                        <a:pt x="8" y="46"/>
                                      </a:lnTo>
                                      <a:lnTo>
                                        <a:pt x="8" y="42"/>
                                      </a:lnTo>
                                      <a:lnTo>
                                        <a:pt x="8" y="38"/>
                                      </a:lnTo>
                                      <a:lnTo>
                                        <a:pt x="8" y="34"/>
                                      </a:lnTo>
                                      <a:lnTo>
                                        <a:pt x="12" y="31"/>
                                      </a:lnTo>
                                      <a:lnTo>
                                        <a:pt x="12" y="31"/>
                                      </a:lnTo>
                                      <a:lnTo>
                                        <a:pt x="12" y="27"/>
                                      </a:lnTo>
                                      <a:lnTo>
                                        <a:pt x="12" y="23"/>
                                      </a:lnTo>
                                      <a:lnTo>
                                        <a:pt x="12" y="23"/>
                                      </a:lnTo>
                                      <a:lnTo>
                                        <a:pt x="12" y="19"/>
                                      </a:lnTo>
                                      <a:lnTo>
                                        <a:pt x="12" y="19"/>
                                      </a:lnTo>
                                      <a:lnTo>
                                        <a:pt x="12" y="19"/>
                                      </a:lnTo>
                                      <a:lnTo>
                                        <a:pt x="12" y="15"/>
                                      </a:lnTo>
                                      <a:lnTo>
                                        <a:pt x="12" y="15"/>
                                      </a:lnTo>
                                      <a:lnTo>
                                        <a:pt x="12" y="11"/>
                                      </a:lnTo>
                                      <a:lnTo>
                                        <a:pt x="12" y="11"/>
                                      </a:lnTo>
                                      <a:lnTo>
                                        <a:pt x="12" y="11"/>
                                      </a:lnTo>
                                      <a:lnTo>
                                        <a:pt x="12" y="11"/>
                                      </a:lnTo>
                                      <a:lnTo>
                                        <a:pt x="12" y="11"/>
                                      </a:lnTo>
                                      <a:lnTo>
                                        <a:pt x="12" y="11"/>
                                      </a:lnTo>
                                      <a:lnTo>
                                        <a:pt x="12" y="11"/>
                                      </a:lnTo>
                                      <a:lnTo>
                                        <a:pt x="8" y="11"/>
                                      </a:lnTo>
                                      <a:lnTo>
                                        <a:pt x="8" y="11"/>
                                      </a:lnTo>
                                      <a:lnTo>
                                        <a:pt x="8" y="11"/>
                                      </a:lnTo>
                                      <a:lnTo>
                                        <a:pt x="4" y="15"/>
                                      </a:lnTo>
                                      <a:lnTo>
                                        <a:pt x="4" y="15"/>
                                      </a:lnTo>
                                      <a:lnTo>
                                        <a:pt x="4" y="15"/>
                                      </a:lnTo>
                                      <a:lnTo>
                                        <a:pt x="0" y="15"/>
                                      </a:lnTo>
                                      <a:lnTo>
                                        <a:pt x="0" y="11"/>
                                      </a:lnTo>
                                      <a:lnTo>
                                        <a:pt x="0" y="11"/>
                                      </a:lnTo>
                                      <a:lnTo>
                                        <a:pt x="0" y="11"/>
                                      </a:lnTo>
                                      <a:lnTo>
                                        <a:pt x="0" y="11"/>
                                      </a:lnTo>
                                      <a:lnTo>
                                        <a:pt x="4" y="11"/>
                                      </a:lnTo>
                                      <a:lnTo>
                                        <a:pt x="4" y="11"/>
                                      </a:lnTo>
                                      <a:lnTo>
                                        <a:pt x="8" y="7"/>
                                      </a:lnTo>
                                      <a:lnTo>
                                        <a:pt x="8" y="7"/>
                                      </a:lnTo>
                                      <a:lnTo>
                                        <a:pt x="12" y="7"/>
                                      </a:lnTo>
                                      <a:lnTo>
                                        <a:pt x="12" y="4"/>
                                      </a:lnTo>
                                      <a:lnTo>
                                        <a:pt x="16" y="4"/>
                                      </a:lnTo>
                                      <a:lnTo>
                                        <a:pt x="16" y="4"/>
                                      </a:lnTo>
                                      <a:lnTo>
                                        <a:pt x="16" y="4"/>
                                      </a:lnTo>
                                      <a:lnTo>
                                        <a:pt x="20" y="0"/>
                                      </a:lnTo>
                                      <a:lnTo>
                                        <a:pt x="20" y="0"/>
                                      </a:lnTo>
                                      <a:lnTo>
                                        <a:pt x="20" y="0"/>
                                      </a:lnTo>
                                      <a:lnTo>
                                        <a:pt x="24" y="0"/>
                                      </a:lnTo>
                                      <a:lnTo>
                                        <a:pt x="24" y="4"/>
                                      </a:lnTo>
                                      <a:lnTo>
                                        <a:pt x="24" y="4"/>
                                      </a:lnTo>
                                      <a:lnTo>
                                        <a:pt x="24" y="4"/>
                                      </a:lnTo>
                                      <a:lnTo>
                                        <a:pt x="24" y="4"/>
                                      </a:lnTo>
                                      <a:lnTo>
                                        <a:pt x="24" y="7"/>
                                      </a:lnTo>
                                      <a:lnTo>
                                        <a:pt x="24" y="7"/>
                                      </a:lnTo>
                                      <a:lnTo>
                                        <a:pt x="24" y="7"/>
                                      </a:lnTo>
                                      <a:lnTo>
                                        <a:pt x="24" y="11"/>
                                      </a:lnTo>
                                      <a:lnTo>
                                        <a:pt x="24" y="11"/>
                                      </a:lnTo>
                                      <a:lnTo>
                                        <a:pt x="24" y="15"/>
                                      </a:lnTo>
                                      <a:lnTo>
                                        <a:pt x="20" y="15"/>
                                      </a:lnTo>
                                      <a:lnTo>
                                        <a:pt x="20" y="19"/>
                                      </a:lnTo>
                                      <a:lnTo>
                                        <a:pt x="20" y="19"/>
                                      </a:lnTo>
                                      <a:lnTo>
                                        <a:pt x="20" y="23"/>
                                      </a:lnTo>
                                      <a:lnTo>
                                        <a:pt x="20" y="23"/>
                                      </a:lnTo>
                                      <a:lnTo>
                                        <a:pt x="20" y="27"/>
                                      </a:lnTo>
                                      <a:lnTo>
                                        <a:pt x="20" y="27"/>
                                      </a:lnTo>
                                      <a:lnTo>
                                        <a:pt x="20" y="31"/>
                                      </a:lnTo>
                                      <a:lnTo>
                                        <a:pt x="20" y="31"/>
                                      </a:lnTo>
                                      <a:lnTo>
                                        <a:pt x="20" y="27"/>
                                      </a:lnTo>
                                      <a:lnTo>
                                        <a:pt x="20" y="27"/>
                                      </a:lnTo>
                                      <a:lnTo>
                                        <a:pt x="24" y="23"/>
                                      </a:lnTo>
                                      <a:lnTo>
                                        <a:pt x="28" y="19"/>
                                      </a:lnTo>
                                      <a:lnTo>
                                        <a:pt x="28" y="15"/>
                                      </a:lnTo>
                                      <a:lnTo>
                                        <a:pt x="32" y="11"/>
                                      </a:lnTo>
                                      <a:lnTo>
                                        <a:pt x="36" y="11"/>
                                      </a:lnTo>
                                      <a:lnTo>
                                        <a:pt x="40" y="7"/>
                                      </a:lnTo>
                                      <a:lnTo>
                                        <a:pt x="44" y="7"/>
                                      </a:lnTo>
                                      <a:lnTo>
                                        <a:pt x="44" y="4"/>
                                      </a:lnTo>
                                      <a:lnTo>
                                        <a:pt x="48" y="4"/>
                                      </a:lnTo>
                                      <a:lnTo>
                                        <a:pt x="52" y="4"/>
                                      </a:lnTo>
                                      <a:lnTo>
                                        <a:pt x="52" y="0"/>
                                      </a:lnTo>
                                      <a:lnTo>
                                        <a:pt x="56" y="4"/>
                                      </a:lnTo>
                                      <a:lnTo>
                                        <a:pt x="56" y="4"/>
                                      </a:lnTo>
                                      <a:lnTo>
                                        <a:pt x="56" y="7"/>
                                      </a:lnTo>
                                      <a:lnTo>
                                        <a:pt x="48" y="46"/>
                                      </a:lnTo>
                                      <a:lnTo>
                                        <a:pt x="48" y="46"/>
                                      </a:lnTo>
                                      <a:lnTo>
                                        <a:pt x="48" y="46"/>
                                      </a:lnTo>
                                      <a:lnTo>
                                        <a:pt x="48" y="50"/>
                                      </a:lnTo>
                                      <a:lnTo>
                                        <a:pt x="48" y="50"/>
                                      </a:lnTo>
                                      <a:lnTo>
                                        <a:pt x="48" y="54"/>
                                      </a:lnTo>
                                      <a:lnTo>
                                        <a:pt x="48" y="54"/>
                                      </a:lnTo>
                                      <a:lnTo>
                                        <a:pt x="48" y="54"/>
                                      </a:lnTo>
                                      <a:lnTo>
                                        <a:pt x="48" y="54"/>
                                      </a:lnTo>
                                      <a:lnTo>
                                        <a:pt x="52" y="54"/>
                                      </a:lnTo>
                                      <a:lnTo>
                                        <a:pt x="52" y="54"/>
                                      </a:lnTo>
                                      <a:lnTo>
                                        <a:pt x="52" y="54"/>
                                      </a:lnTo>
                                      <a:lnTo>
                                        <a:pt x="52" y="50"/>
                                      </a:lnTo>
                                      <a:lnTo>
                                        <a:pt x="56" y="50"/>
                                      </a:lnTo>
                                      <a:lnTo>
                                        <a:pt x="56" y="50"/>
                                      </a:lnTo>
                                      <a:lnTo>
                                        <a:pt x="56" y="50"/>
                                      </a:lnTo>
                                      <a:lnTo>
                                        <a:pt x="56" y="50"/>
                                      </a:lnTo>
                                      <a:lnTo>
                                        <a:pt x="60" y="46"/>
                                      </a:lnTo>
                                      <a:lnTo>
                                        <a:pt x="60" y="50"/>
                                      </a:lnTo>
                                      <a:lnTo>
                                        <a:pt x="60" y="50"/>
                                      </a:lnTo>
                                      <a:lnTo>
                                        <a:pt x="60" y="50"/>
                                      </a:lnTo>
                                      <a:lnTo>
                                        <a:pt x="60" y="50"/>
                                      </a:lnTo>
                                      <a:lnTo>
                                        <a:pt x="60" y="54"/>
                                      </a:lnTo>
                                      <a:lnTo>
                                        <a:pt x="56" y="54"/>
                                      </a:lnTo>
                                      <a:lnTo>
                                        <a:pt x="56" y="54"/>
                                      </a:lnTo>
                                      <a:lnTo>
                                        <a:pt x="52" y="57"/>
                                      </a:lnTo>
                                      <a:lnTo>
                                        <a:pt x="52" y="57"/>
                                      </a:lnTo>
                                      <a:lnTo>
                                        <a:pt x="48" y="61"/>
                                      </a:lnTo>
                                      <a:lnTo>
                                        <a:pt x="48" y="61"/>
                                      </a:lnTo>
                                      <a:lnTo>
                                        <a:pt x="44" y="61"/>
                                      </a:lnTo>
                                      <a:lnTo>
                                        <a:pt x="40" y="61"/>
                                      </a:lnTo>
                                      <a:lnTo>
                                        <a:pt x="40" y="61"/>
                                      </a:lnTo>
                                      <a:lnTo>
                                        <a:pt x="40" y="61"/>
                                      </a:lnTo>
                                      <a:lnTo>
                                        <a:pt x="36" y="61"/>
                                      </a:lnTo>
                                      <a:lnTo>
                                        <a:pt x="36" y="57"/>
                                      </a:lnTo>
                                      <a:lnTo>
                                        <a:pt x="36" y="54"/>
                                      </a:lnTo>
                                      <a:lnTo>
                                        <a:pt x="44" y="19"/>
                                      </a:lnTo>
                                      <a:lnTo>
                                        <a:pt x="44" y="19"/>
                                      </a:lnTo>
                                      <a:lnTo>
                                        <a:pt x="44" y="19"/>
                                      </a:lnTo>
                                      <a:lnTo>
                                        <a:pt x="48" y="15"/>
                                      </a:lnTo>
                                      <a:lnTo>
                                        <a:pt x="44" y="11"/>
                                      </a:lnTo>
                                      <a:lnTo>
                                        <a:pt x="44" y="11"/>
                                      </a:lnTo>
                                      <a:lnTo>
                                        <a:pt x="44" y="11"/>
                                      </a:lnTo>
                                      <a:lnTo>
                                        <a:pt x="40" y="11"/>
                                      </a:lnTo>
                                      <a:lnTo>
                                        <a:pt x="40" y="11"/>
                                      </a:lnTo>
                                      <a:lnTo>
                                        <a:pt x="36" y="15"/>
                                      </a:lnTo>
                                      <a:lnTo>
                                        <a:pt x="36" y="15"/>
                                      </a:lnTo>
                                      <a:lnTo>
                                        <a:pt x="32" y="19"/>
                                      </a:lnTo>
                                      <a:lnTo>
                                        <a:pt x="28" y="23"/>
                                      </a:lnTo>
                                      <a:lnTo>
                                        <a:pt x="28" y="23"/>
                                      </a:lnTo>
                                      <a:lnTo>
                                        <a:pt x="24" y="27"/>
                                      </a:lnTo>
                                      <a:lnTo>
                                        <a:pt x="20" y="31"/>
                                      </a:lnTo>
                                      <a:lnTo>
                                        <a:pt x="20" y="34"/>
                                      </a:lnTo>
                                      <a:lnTo>
                                        <a:pt x="20" y="38"/>
                                      </a:lnTo>
                                      <a:lnTo>
                                        <a:pt x="12" y="61"/>
                                      </a:lnTo>
                                      <a:lnTo>
                                        <a:pt x="4" y="61"/>
                                      </a:lnTo>
                                      <a:lnTo>
                                        <a:pt x="4" y="6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2" name="Freeform 601"/>
                              <wps:cNvSpPr>
                                <a:spLocks/>
                              </wps:cNvSpPr>
                              <wps:spPr bwMode="auto">
                                <a:xfrm>
                                  <a:off x="6144" y="3541"/>
                                  <a:ext cx="278" cy="343"/>
                                </a:xfrm>
                                <a:custGeom>
                                  <a:avLst/>
                                  <a:gdLst>
                                    <a:gd name="T0" fmla="*/ 44 w 278"/>
                                    <a:gd name="T1" fmla="*/ 58 h 343"/>
                                    <a:gd name="T2" fmla="*/ 44 w 278"/>
                                    <a:gd name="T3" fmla="*/ 54 h 343"/>
                                    <a:gd name="T4" fmla="*/ 44 w 278"/>
                                    <a:gd name="T5" fmla="*/ 43 h 343"/>
                                    <a:gd name="T6" fmla="*/ 44 w 278"/>
                                    <a:gd name="T7" fmla="*/ 35 h 343"/>
                                    <a:gd name="T8" fmla="*/ 40 w 278"/>
                                    <a:gd name="T9" fmla="*/ 27 h 343"/>
                                    <a:gd name="T10" fmla="*/ 32 w 278"/>
                                    <a:gd name="T11" fmla="*/ 24 h 343"/>
                                    <a:gd name="T12" fmla="*/ 24 w 278"/>
                                    <a:gd name="T13" fmla="*/ 24 h 343"/>
                                    <a:gd name="T14" fmla="*/ 16 w 278"/>
                                    <a:gd name="T15" fmla="*/ 20 h 343"/>
                                    <a:gd name="T16" fmla="*/ 4 w 278"/>
                                    <a:gd name="T17" fmla="*/ 20 h 343"/>
                                    <a:gd name="T18" fmla="*/ 0 w 278"/>
                                    <a:gd name="T19" fmla="*/ 0 h 343"/>
                                    <a:gd name="T20" fmla="*/ 4 w 278"/>
                                    <a:gd name="T21" fmla="*/ 0 h 343"/>
                                    <a:gd name="T22" fmla="*/ 20 w 278"/>
                                    <a:gd name="T23" fmla="*/ 4 h 343"/>
                                    <a:gd name="T24" fmla="*/ 36 w 278"/>
                                    <a:gd name="T25" fmla="*/ 4 h 343"/>
                                    <a:gd name="T26" fmla="*/ 55 w 278"/>
                                    <a:gd name="T27" fmla="*/ 4 h 343"/>
                                    <a:gd name="T28" fmla="*/ 75 w 278"/>
                                    <a:gd name="T29" fmla="*/ 4 h 343"/>
                                    <a:gd name="T30" fmla="*/ 91 w 278"/>
                                    <a:gd name="T31" fmla="*/ 4 h 343"/>
                                    <a:gd name="T32" fmla="*/ 111 w 278"/>
                                    <a:gd name="T33" fmla="*/ 4 h 343"/>
                                    <a:gd name="T34" fmla="*/ 131 w 278"/>
                                    <a:gd name="T35" fmla="*/ 0 h 343"/>
                                    <a:gd name="T36" fmla="*/ 147 w 278"/>
                                    <a:gd name="T37" fmla="*/ 20 h 343"/>
                                    <a:gd name="T38" fmla="*/ 143 w 278"/>
                                    <a:gd name="T39" fmla="*/ 20 h 343"/>
                                    <a:gd name="T40" fmla="*/ 135 w 278"/>
                                    <a:gd name="T41" fmla="*/ 20 h 343"/>
                                    <a:gd name="T42" fmla="*/ 127 w 278"/>
                                    <a:gd name="T43" fmla="*/ 20 h 343"/>
                                    <a:gd name="T44" fmla="*/ 119 w 278"/>
                                    <a:gd name="T45" fmla="*/ 20 h 343"/>
                                    <a:gd name="T46" fmla="*/ 111 w 278"/>
                                    <a:gd name="T47" fmla="*/ 24 h 343"/>
                                    <a:gd name="T48" fmla="*/ 103 w 278"/>
                                    <a:gd name="T49" fmla="*/ 27 h 343"/>
                                    <a:gd name="T50" fmla="*/ 99 w 278"/>
                                    <a:gd name="T51" fmla="*/ 35 h 343"/>
                                    <a:gd name="T52" fmla="*/ 95 w 278"/>
                                    <a:gd name="T53" fmla="*/ 43 h 343"/>
                                    <a:gd name="T54" fmla="*/ 95 w 278"/>
                                    <a:gd name="T55" fmla="*/ 312 h 343"/>
                                    <a:gd name="T56" fmla="*/ 99 w 278"/>
                                    <a:gd name="T57" fmla="*/ 312 h 343"/>
                                    <a:gd name="T58" fmla="*/ 119 w 278"/>
                                    <a:gd name="T59" fmla="*/ 316 h 343"/>
                                    <a:gd name="T60" fmla="*/ 135 w 278"/>
                                    <a:gd name="T61" fmla="*/ 316 h 343"/>
                                    <a:gd name="T62" fmla="*/ 155 w 278"/>
                                    <a:gd name="T63" fmla="*/ 316 h 343"/>
                                    <a:gd name="T64" fmla="*/ 171 w 278"/>
                                    <a:gd name="T65" fmla="*/ 316 h 343"/>
                                    <a:gd name="T66" fmla="*/ 191 w 278"/>
                                    <a:gd name="T67" fmla="*/ 316 h 343"/>
                                    <a:gd name="T68" fmla="*/ 211 w 278"/>
                                    <a:gd name="T69" fmla="*/ 316 h 343"/>
                                    <a:gd name="T70" fmla="*/ 230 w 278"/>
                                    <a:gd name="T71" fmla="*/ 312 h 343"/>
                                    <a:gd name="T72" fmla="*/ 262 w 278"/>
                                    <a:gd name="T73" fmla="*/ 255 h 343"/>
                                    <a:gd name="T74" fmla="*/ 266 w 278"/>
                                    <a:gd name="T75" fmla="*/ 343 h 343"/>
                                    <a:gd name="T76" fmla="*/ 258 w 278"/>
                                    <a:gd name="T77" fmla="*/ 343 h 343"/>
                                    <a:gd name="T78" fmla="*/ 226 w 278"/>
                                    <a:gd name="T79" fmla="*/ 339 h 343"/>
                                    <a:gd name="T80" fmla="*/ 199 w 278"/>
                                    <a:gd name="T81" fmla="*/ 339 h 343"/>
                                    <a:gd name="T82" fmla="*/ 167 w 278"/>
                                    <a:gd name="T83" fmla="*/ 339 h 343"/>
                                    <a:gd name="T84" fmla="*/ 135 w 278"/>
                                    <a:gd name="T85" fmla="*/ 339 h 343"/>
                                    <a:gd name="T86" fmla="*/ 103 w 278"/>
                                    <a:gd name="T87" fmla="*/ 339 h 343"/>
                                    <a:gd name="T88" fmla="*/ 71 w 278"/>
                                    <a:gd name="T89" fmla="*/ 339 h 343"/>
                                    <a:gd name="T90" fmla="*/ 40 w 278"/>
                                    <a:gd name="T91" fmla="*/ 339 h 343"/>
                                    <a:gd name="T92" fmla="*/ 16 w 278"/>
                                    <a:gd name="T93" fmla="*/ 324 h 343"/>
                                    <a:gd name="T94" fmla="*/ 20 w 278"/>
                                    <a:gd name="T95" fmla="*/ 324 h 343"/>
                                    <a:gd name="T96" fmla="*/ 28 w 278"/>
                                    <a:gd name="T97" fmla="*/ 324 h 343"/>
                                    <a:gd name="T98" fmla="*/ 32 w 278"/>
                                    <a:gd name="T99" fmla="*/ 316 h 343"/>
                                    <a:gd name="T100" fmla="*/ 36 w 278"/>
                                    <a:gd name="T101" fmla="*/ 309 h 343"/>
                                    <a:gd name="T102" fmla="*/ 40 w 278"/>
                                    <a:gd name="T103" fmla="*/ 297 h 343"/>
                                    <a:gd name="T104" fmla="*/ 44 w 278"/>
                                    <a:gd name="T105" fmla="*/ 286 h 343"/>
                                    <a:gd name="T106" fmla="*/ 44 w 278"/>
                                    <a:gd name="T107" fmla="*/ 270 h 343"/>
                                    <a:gd name="T108" fmla="*/ 48 w 278"/>
                                    <a:gd name="T109" fmla="*/ 255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8" h="343">
                                      <a:moveTo>
                                        <a:pt x="44" y="243"/>
                                      </a:moveTo>
                                      <a:lnTo>
                                        <a:pt x="44" y="58"/>
                                      </a:lnTo>
                                      <a:lnTo>
                                        <a:pt x="44" y="58"/>
                                      </a:lnTo>
                                      <a:lnTo>
                                        <a:pt x="44" y="54"/>
                                      </a:lnTo>
                                      <a:lnTo>
                                        <a:pt x="44" y="51"/>
                                      </a:lnTo>
                                      <a:lnTo>
                                        <a:pt x="44" y="43"/>
                                      </a:lnTo>
                                      <a:lnTo>
                                        <a:pt x="44" y="39"/>
                                      </a:lnTo>
                                      <a:lnTo>
                                        <a:pt x="44" y="35"/>
                                      </a:lnTo>
                                      <a:lnTo>
                                        <a:pt x="40" y="31"/>
                                      </a:lnTo>
                                      <a:lnTo>
                                        <a:pt x="40" y="27"/>
                                      </a:lnTo>
                                      <a:lnTo>
                                        <a:pt x="36" y="27"/>
                                      </a:lnTo>
                                      <a:lnTo>
                                        <a:pt x="32" y="24"/>
                                      </a:lnTo>
                                      <a:lnTo>
                                        <a:pt x="28" y="24"/>
                                      </a:lnTo>
                                      <a:lnTo>
                                        <a:pt x="24" y="24"/>
                                      </a:lnTo>
                                      <a:lnTo>
                                        <a:pt x="20" y="20"/>
                                      </a:lnTo>
                                      <a:lnTo>
                                        <a:pt x="16" y="20"/>
                                      </a:lnTo>
                                      <a:lnTo>
                                        <a:pt x="12" y="20"/>
                                      </a:lnTo>
                                      <a:lnTo>
                                        <a:pt x="4" y="20"/>
                                      </a:lnTo>
                                      <a:lnTo>
                                        <a:pt x="0" y="20"/>
                                      </a:lnTo>
                                      <a:lnTo>
                                        <a:pt x="0" y="0"/>
                                      </a:lnTo>
                                      <a:lnTo>
                                        <a:pt x="0" y="0"/>
                                      </a:lnTo>
                                      <a:lnTo>
                                        <a:pt x="4" y="0"/>
                                      </a:lnTo>
                                      <a:lnTo>
                                        <a:pt x="12" y="0"/>
                                      </a:lnTo>
                                      <a:lnTo>
                                        <a:pt x="20" y="4"/>
                                      </a:lnTo>
                                      <a:lnTo>
                                        <a:pt x="28" y="4"/>
                                      </a:lnTo>
                                      <a:lnTo>
                                        <a:pt x="36" y="4"/>
                                      </a:lnTo>
                                      <a:lnTo>
                                        <a:pt x="48" y="4"/>
                                      </a:lnTo>
                                      <a:lnTo>
                                        <a:pt x="55" y="4"/>
                                      </a:lnTo>
                                      <a:lnTo>
                                        <a:pt x="63" y="4"/>
                                      </a:lnTo>
                                      <a:lnTo>
                                        <a:pt x="75" y="4"/>
                                      </a:lnTo>
                                      <a:lnTo>
                                        <a:pt x="83" y="4"/>
                                      </a:lnTo>
                                      <a:lnTo>
                                        <a:pt x="91" y="4"/>
                                      </a:lnTo>
                                      <a:lnTo>
                                        <a:pt x="103" y="4"/>
                                      </a:lnTo>
                                      <a:lnTo>
                                        <a:pt x="111" y="4"/>
                                      </a:lnTo>
                                      <a:lnTo>
                                        <a:pt x="119" y="4"/>
                                      </a:lnTo>
                                      <a:lnTo>
                                        <a:pt x="131" y="0"/>
                                      </a:lnTo>
                                      <a:lnTo>
                                        <a:pt x="147" y="0"/>
                                      </a:lnTo>
                                      <a:lnTo>
                                        <a:pt x="147" y="20"/>
                                      </a:lnTo>
                                      <a:lnTo>
                                        <a:pt x="147" y="20"/>
                                      </a:lnTo>
                                      <a:lnTo>
                                        <a:pt x="143" y="20"/>
                                      </a:lnTo>
                                      <a:lnTo>
                                        <a:pt x="139" y="20"/>
                                      </a:lnTo>
                                      <a:lnTo>
                                        <a:pt x="135" y="20"/>
                                      </a:lnTo>
                                      <a:lnTo>
                                        <a:pt x="131" y="20"/>
                                      </a:lnTo>
                                      <a:lnTo>
                                        <a:pt x="127" y="20"/>
                                      </a:lnTo>
                                      <a:lnTo>
                                        <a:pt x="123" y="20"/>
                                      </a:lnTo>
                                      <a:lnTo>
                                        <a:pt x="119" y="20"/>
                                      </a:lnTo>
                                      <a:lnTo>
                                        <a:pt x="115" y="24"/>
                                      </a:lnTo>
                                      <a:lnTo>
                                        <a:pt x="111" y="24"/>
                                      </a:lnTo>
                                      <a:lnTo>
                                        <a:pt x="107" y="24"/>
                                      </a:lnTo>
                                      <a:lnTo>
                                        <a:pt x="103" y="27"/>
                                      </a:lnTo>
                                      <a:lnTo>
                                        <a:pt x="103" y="31"/>
                                      </a:lnTo>
                                      <a:lnTo>
                                        <a:pt x="99" y="35"/>
                                      </a:lnTo>
                                      <a:lnTo>
                                        <a:pt x="99" y="39"/>
                                      </a:lnTo>
                                      <a:lnTo>
                                        <a:pt x="95" y="43"/>
                                      </a:lnTo>
                                      <a:lnTo>
                                        <a:pt x="95" y="54"/>
                                      </a:lnTo>
                                      <a:lnTo>
                                        <a:pt x="95" y="312"/>
                                      </a:lnTo>
                                      <a:lnTo>
                                        <a:pt x="95" y="312"/>
                                      </a:lnTo>
                                      <a:lnTo>
                                        <a:pt x="99" y="312"/>
                                      </a:lnTo>
                                      <a:lnTo>
                                        <a:pt x="107" y="312"/>
                                      </a:lnTo>
                                      <a:lnTo>
                                        <a:pt x="119" y="316"/>
                                      </a:lnTo>
                                      <a:lnTo>
                                        <a:pt x="127" y="316"/>
                                      </a:lnTo>
                                      <a:lnTo>
                                        <a:pt x="135" y="316"/>
                                      </a:lnTo>
                                      <a:lnTo>
                                        <a:pt x="143" y="316"/>
                                      </a:lnTo>
                                      <a:lnTo>
                                        <a:pt x="155" y="316"/>
                                      </a:lnTo>
                                      <a:lnTo>
                                        <a:pt x="163" y="316"/>
                                      </a:lnTo>
                                      <a:lnTo>
                                        <a:pt x="171" y="316"/>
                                      </a:lnTo>
                                      <a:lnTo>
                                        <a:pt x="179" y="316"/>
                                      </a:lnTo>
                                      <a:lnTo>
                                        <a:pt x="191" y="316"/>
                                      </a:lnTo>
                                      <a:lnTo>
                                        <a:pt x="199" y="316"/>
                                      </a:lnTo>
                                      <a:lnTo>
                                        <a:pt x="211" y="316"/>
                                      </a:lnTo>
                                      <a:lnTo>
                                        <a:pt x="218" y="312"/>
                                      </a:lnTo>
                                      <a:lnTo>
                                        <a:pt x="230" y="312"/>
                                      </a:lnTo>
                                      <a:lnTo>
                                        <a:pt x="242" y="312"/>
                                      </a:lnTo>
                                      <a:lnTo>
                                        <a:pt x="262" y="255"/>
                                      </a:lnTo>
                                      <a:lnTo>
                                        <a:pt x="278" y="255"/>
                                      </a:lnTo>
                                      <a:lnTo>
                                        <a:pt x="266" y="343"/>
                                      </a:lnTo>
                                      <a:lnTo>
                                        <a:pt x="266" y="343"/>
                                      </a:lnTo>
                                      <a:lnTo>
                                        <a:pt x="258" y="343"/>
                                      </a:lnTo>
                                      <a:lnTo>
                                        <a:pt x="242" y="339"/>
                                      </a:lnTo>
                                      <a:lnTo>
                                        <a:pt x="226" y="339"/>
                                      </a:lnTo>
                                      <a:lnTo>
                                        <a:pt x="211" y="339"/>
                                      </a:lnTo>
                                      <a:lnTo>
                                        <a:pt x="199" y="339"/>
                                      </a:lnTo>
                                      <a:lnTo>
                                        <a:pt x="183" y="339"/>
                                      </a:lnTo>
                                      <a:lnTo>
                                        <a:pt x="167" y="339"/>
                                      </a:lnTo>
                                      <a:lnTo>
                                        <a:pt x="151" y="339"/>
                                      </a:lnTo>
                                      <a:lnTo>
                                        <a:pt x="135" y="339"/>
                                      </a:lnTo>
                                      <a:lnTo>
                                        <a:pt x="119" y="339"/>
                                      </a:lnTo>
                                      <a:lnTo>
                                        <a:pt x="103" y="339"/>
                                      </a:lnTo>
                                      <a:lnTo>
                                        <a:pt x="87" y="339"/>
                                      </a:lnTo>
                                      <a:lnTo>
                                        <a:pt x="71" y="339"/>
                                      </a:lnTo>
                                      <a:lnTo>
                                        <a:pt x="55" y="339"/>
                                      </a:lnTo>
                                      <a:lnTo>
                                        <a:pt x="40" y="339"/>
                                      </a:lnTo>
                                      <a:lnTo>
                                        <a:pt x="16" y="343"/>
                                      </a:lnTo>
                                      <a:lnTo>
                                        <a:pt x="16" y="324"/>
                                      </a:lnTo>
                                      <a:lnTo>
                                        <a:pt x="16" y="324"/>
                                      </a:lnTo>
                                      <a:lnTo>
                                        <a:pt x="20" y="324"/>
                                      </a:lnTo>
                                      <a:lnTo>
                                        <a:pt x="24" y="324"/>
                                      </a:lnTo>
                                      <a:lnTo>
                                        <a:pt x="28" y="324"/>
                                      </a:lnTo>
                                      <a:lnTo>
                                        <a:pt x="28" y="320"/>
                                      </a:lnTo>
                                      <a:lnTo>
                                        <a:pt x="32" y="316"/>
                                      </a:lnTo>
                                      <a:lnTo>
                                        <a:pt x="36" y="312"/>
                                      </a:lnTo>
                                      <a:lnTo>
                                        <a:pt x="36" y="309"/>
                                      </a:lnTo>
                                      <a:lnTo>
                                        <a:pt x="40" y="305"/>
                                      </a:lnTo>
                                      <a:lnTo>
                                        <a:pt x="40" y="297"/>
                                      </a:lnTo>
                                      <a:lnTo>
                                        <a:pt x="44" y="293"/>
                                      </a:lnTo>
                                      <a:lnTo>
                                        <a:pt x="44" y="286"/>
                                      </a:lnTo>
                                      <a:lnTo>
                                        <a:pt x="44" y="278"/>
                                      </a:lnTo>
                                      <a:lnTo>
                                        <a:pt x="44" y="270"/>
                                      </a:lnTo>
                                      <a:lnTo>
                                        <a:pt x="48" y="262"/>
                                      </a:lnTo>
                                      <a:lnTo>
                                        <a:pt x="48" y="255"/>
                                      </a:lnTo>
                                      <a:lnTo>
                                        <a:pt x="44" y="24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4" name="Freeform 602"/>
                              <wps:cNvSpPr>
                                <a:spLocks/>
                              </wps:cNvSpPr>
                              <wps:spPr bwMode="auto">
                                <a:xfrm>
                                  <a:off x="5742" y="3545"/>
                                  <a:ext cx="374" cy="339"/>
                                </a:xfrm>
                                <a:custGeom>
                                  <a:avLst/>
                                  <a:gdLst>
                                    <a:gd name="T0" fmla="*/ 183 w 374"/>
                                    <a:gd name="T1" fmla="*/ 0 h 339"/>
                                    <a:gd name="T2" fmla="*/ 326 w 374"/>
                                    <a:gd name="T3" fmla="*/ 285 h 339"/>
                                    <a:gd name="T4" fmla="*/ 326 w 374"/>
                                    <a:gd name="T5" fmla="*/ 285 h 339"/>
                                    <a:gd name="T6" fmla="*/ 330 w 374"/>
                                    <a:gd name="T7" fmla="*/ 297 h 339"/>
                                    <a:gd name="T8" fmla="*/ 338 w 374"/>
                                    <a:gd name="T9" fmla="*/ 305 h 339"/>
                                    <a:gd name="T10" fmla="*/ 342 w 374"/>
                                    <a:gd name="T11" fmla="*/ 312 h 339"/>
                                    <a:gd name="T12" fmla="*/ 350 w 374"/>
                                    <a:gd name="T13" fmla="*/ 316 h 339"/>
                                    <a:gd name="T14" fmla="*/ 354 w 374"/>
                                    <a:gd name="T15" fmla="*/ 320 h 339"/>
                                    <a:gd name="T16" fmla="*/ 362 w 374"/>
                                    <a:gd name="T17" fmla="*/ 320 h 339"/>
                                    <a:gd name="T18" fmla="*/ 366 w 374"/>
                                    <a:gd name="T19" fmla="*/ 324 h 339"/>
                                    <a:gd name="T20" fmla="*/ 374 w 374"/>
                                    <a:gd name="T21" fmla="*/ 339 h 339"/>
                                    <a:gd name="T22" fmla="*/ 366 w 374"/>
                                    <a:gd name="T23" fmla="*/ 339 h 339"/>
                                    <a:gd name="T24" fmla="*/ 350 w 374"/>
                                    <a:gd name="T25" fmla="*/ 335 h 339"/>
                                    <a:gd name="T26" fmla="*/ 334 w 374"/>
                                    <a:gd name="T27" fmla="*/ 335 h 339"/>
                                    <a:gd name="T28" fmla="*/ 318 w 374"/>
                                    <a:gd name="T29" fmla="*/ 335 h 339"/>
                                    <a:gd name="T30" fmla="*/ 302 w 374"/>
                                    <a:gd name="T31" fmla="*/ 335 h 339"/>
                                    <a:gd name="T32" fmla="*/ 287 w 374"/>
                                    <a:gd name="T33" fmla="*/ 335 h 339"/>
                                    <a:gd name="T34" fmla="*/ 267 w 374"/>
                                    <a:gd name="T35" fmla="*/ 335 h 339"/>
                                    <a:gd name="T36" fmla="*/ 251 w 374"/>
                                    <a:gd name="T37" fmla="*/ 335 h 339"/>
                                    <a:gd name="T38" fmla="*/ 239 w 374"/>
                                    <a:gd name="T39" fmla="*/ 324 h 339"/>
                                    <a:gd name="T40" fmla="*/ 239 w 374"/>
                                    <a:gd name="T41" fmla="*/ 324 h 339"/>
                                    <a:gd name="T42" fmla="*/ 247 w 374"/>
                                    <a:gd name="T43" fmla="*/ 324 h 339"/>
                                    <a:gd name="T44" fmla="*/ 255 w 374"/>
                                    <a:gd name="T45" fmla="*/ 320 h 339"/>
                                    <a:gd name="T46" fmla="*/ 263 w 374"/>
                                    <a:gd name="T47" fmla="*/ 320 h 339"/>
                                    <a:gd name="T48" fmla="*/ 271 w 374"/>
                                    <a:gd name="T49" fmla="*/ 320 h 339"/>
                                    <a:gd name="T50" fmla="*/ 275 w 374"/>
                                    <a:gd name="T51" fmla="*/ 316 h 339"/>
                                    <a:gd name="T52" fmla="*/ 279 w 374"/>
                                    <a:gd name="T53" fmla="*/ 312 h 339"/>
                                    <a:gd name="T54" fmla="*/ 279 w 374"/>
                                    <a:gd name="T55" fmla="*/ 305 h 339"/>
                                    <a:gd name="T56" fmla="*/ 251 w 374"/>
                                    <a:gd name="T57" fmla="*/ 228 h 339"/>
                                    <a:gd name="T58" fmla="*/ 84 w 374"/>
                                    <a:gd name="T59" fmla="*/ 278 h 339"/>
                                    <a:gd name="T60" fmla="*/ 80 w 374"/>
                                    <a:gd name="T61" fmla="*/ 282 h 339"/>
                                    <a:gd name="T62" fmla="*/ 76 w 374"/>
                                    <a:gd name="T63" fmla="*/ 289 h 339"/>
                                    <a:gd name="T64" fmla="*/ 76 w 374"/>
                                    <a:gd name="T65" fmla="*/ 301 h 339"/>
                                    <a:gd name="T66" fmla="*/ 76 w 374"/>
                                    <a:gd name="T67" fmla="*/ 305 h 339"/>
                                    <a:gd name="T68" fmla="*/ 80 w 374"/>
                                    <a:gd name="T69" fmla="*/ 312 h 339"/>
                                    <a:gd name="T70" fmla="*/ 84 w 374"/>
                                    <a:gd name="T71" fmla="*/ 316 h 339"/>
                                    <a:gd name="T72" fmla="*/ 92 w 374"/>
                                    <a:gd name="T73" fmla="*/ 320 h 339"/>
                                    <a:gd name="T74" fmla="*/ 104 w 374"/>
                                    <a:gd name="T75" fmla="*/ 320 h 339"/>
                                    <a:gd name="T76" fmla="*/ 116 w 374"/>
                                    <a:gd name="T77" fmla="*/ 339 h 339"/>
                                    <a:gd name="T78" fmla="*/ 112 w 374"/>
                                    <a:gd name="T79" fmla="*/ 339 h 339"/>
                                    <a:gd name="T80" fmla="*/ 96 w 374"/>
                                    <a:gd name="T81" fmla="*/ 335 h 339"/>
                                    <a:gd name="T82" fmla="*/ 84 w 374"/>
                                    <a:gd name="T83" fmla="*/ 335 h 339"/>
                                    <a:gd name="T84" fmla="*/ 68 w 374"/>
                                    <a:gd name="T85" fmla="*/ 335 h 339"/>
                                    <a:gd name="T86" fmla="*/ 52 w 374"/>
                                    <a:gd name="T87" fmla="*/ 335 h 339"/>
                                    <a:gd name="T88" fmla="*/ 40 w 374"/>
                                    <a:gd name="T89" fmla="*/ 335 h 339"/>
                                    <a:gd name="T90" fmla="*/ 24 w 374"/>
                                    <a:gd name="T91" fmla="*/ 335 h 339"/>
                                    <a:gd name="T92" fmla="*/ 8 w 374"/>
                                    <a:gd name="T93" fmla="*/ 335 h 339"/>
                                    <a:gd name="T94" fmla="*/ 0 w 374"/>
                                    <a:gd name="T95" fmla="*/ 324 h 339"/>
                                    <a:gd name="T96" fmla="*/ 4 w 374"/>
                                    <a:gd name="T97" fmla="*/ 324 h 339"/>
                                    <a:gd name="T98" fmla="*/ 12 w 374"/>
                                    <a:gd name="T99" fmla="*/ 320 h 339"/>
                                    <a:gd name="T100" fmla="*/ 24 w 374"/>
                                    <a:gd name="T101" fmla="*/ 316 h 339"/>
                                    <a:gd name="T102" fmla="*/ 32 w 374"/>
                                    <a:gd name="T103" fmla="*/ 308 h 339"/>
                                    <a:gd name="T104" fmla="*/ 36 w 374"/>
                                    <a:gd name="T105" fmla="*/ 301 h 339"/>
                                    <a:gd name="T106" fmla="*/ 44 w 374"/>
                                    <a:gd name="T107" fmla="*/ 293 h 339"/>
                                    <a:gd name="T108" fmla="*/ 48 w 374"/>
                                    <a:gd name="T109" fmla="*/ 285 h 339"/>
                                    <a:gd name="T110" fmla="*/ 52 w 374"/>
                                    <a:gd name="T111" fmla="*/ 274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74" h="339">
                                      <a:moveTo>
                                        <a:pt x="56" y="266"/>
                                      </a:moveTo>
                                      <a:lnTo>
                                        <a:pt x="183" y="0"/>
                                      </a:lnTo>
                                      <a:lnTo>
                                        <a:pt x="203" y="0"/>
                                      </a:lnTo>
                                      <a:lnTo>
                                        <a:pt x="326" y="285"/>
                                      </a:lnTo>
                                      <a:lnTo>
                                        <a:pt x="326" y="285"/>
                                      </a:lnTo>
                                      <a:lnTo>
                                        <a:pt x="326" y="285"/>
                                      </a:lnTo>
                                      <a:lnTo>
                                        <a:pt x="330" y="293"/>
                                      </a:lnTo>
                                      <a:lnTo>
                                        <a:pt x="330" y="297"/>
                                      </a:lnTo>
                                      <a:lnTo>
                                        <a:pt x="334" y="301"/>
                                      </a:lnTo>
                                      <a:lnTo>
                                        <a:pt x="338" y="305"/>
                                      </a:lnTo>
                                      <a:lnTo>
                                        <a:pt x="338" y="308"/>
                                      </a:lnTo>
                                      <a:lnTo>
                                        <a:pt x="342" y="312"/>
                                      </a:lnTo>
                                      <a:lnTo>
                                        <a:pt x="346" y="316"/>
                                      </a:lnTo>
                                      <a:lnTo>
                                        <a:pt x="350" y="316"/>
                                      </a:lnTo>
                                      <a:lnTo>
                                        <a:pt x="350" y="320"/>
                                      </a:lnTo>
                                      <a:lnTo>
                                        <a:pt x="354" y="320"/>
                                      </a:lnTo>
                                      <a:lnTo>
                                        <a:pt x="358" y="320"/>
                                      </a:lnTo>
                                      <a:lnTo>
                                        <a:pt x="362" y="320"/>
                                      </a:lnTo>
                                      <a:lnTo>
                                        <a:pt x="366" y="324"/>
                                      </a:lnTo>
                                      <a:lnTo>
                                        <a:pt x="366" y="324"/>
                                      </a:lnTo>
                                      <a:lnTo>
                                        <a:pt x="374" y="324"/>
                                      </a:lnTo>
                                      <a:lnTo>
                                        <a:pt x="374" y="339"/>
                                      </a:lnTo>
                                      <a:lnTo>
                                        <a:pt x="374" y="339"/>
                                      </a:lnTo>
                                      <a:lnTo>
                                        <a:pt x="366" y="339"/>
                                      </a:lnTo>
                                      <a:lnTo>
                                        <a:pt x="358" y="335"/>
                                      </a:lnTo>
                                      <a:lnTo>
                                        <a:pt x="350" y="335"/>
                                      </a:lnTo>
                                      <a:lnTo>
                                        <a:pt x="342" y="335"/>
                                      </a:lnTo>
                                      <a:lnTo>
                                        <a:pt x="334" y="335"/>
                                      </a:lnTo>
                                      <a:lnTo>
                                        <a:pt x="326" y="335"/>
                                      </a:lnTo>
                                      <a:lnTo>
                                        <a:pt x="318" y="335"/>
                                      </a:lnTo>
                                      <a:lnTo>
                                        <a:pt x="310" y="335"/>
                                      </a:lnTo>
                                      <a:lnTo>
                                        <a:pt x="302" y="335"/>
                                      </a:lnTo>
                                      <a:lnTo>
                                        <a:pt x="294" y="335"/>
                                      </a:lnTo>
                                      <a:lnTo>
                                        <a:pt x="287" y="335"/>
                                      </a:lnTo>
                                      <a:lnTo>
                                        <a:pt x="275" y="335"/>
                                      </a:lnTo>
                                      <a:lnTo>
                                        <a:pt x="267" y="335"/>
                                      </a:lnTo>
                                      <a:lnTo>
                                        <a:pt x="259" y="335"/>
                                      </a:lnTo>
                                      <a:lnTo>
                                        <a:pt x="251" y="335"/>
                                      </a:lnTo>
                                      <a:lnTo>
                                        <a:pt x="239" y="339"/>
                                      </a:lnTo>
                                      <a:lnTo>
                                        <a:pt x="239" y="324"/>
                                      </a:lnTo>
                                      <a:lnTo>
                                        <a:pt x="239" y="324"/>
                                      </a:lnTo>
                                      <a:lnTo>
                                        <a:pt x="239" y="324"/>
                                      </a:lnTo>
                                      <a:lnTo>
                                        <a:pt x="243" y="324"/>
                                      </a:lnTo>
                                      <a:lnTo>
                                        <a:pt x="247" y="324"/>
                                      </a:lnTo>
                                      <a:lnTo>
                                        <a:pt x="251" y="320"/>
                                      </a:lnTo>
                                      <a:lnTo>
                                        <a:pt x="255" y="320"/>
                                      </a:lnTo>
                                      <a:lnTo>
                                        <a:pt x="259" y="320"/>
                                      </a:lnTo>
                                      <a:lnTo>
                                        <a:pt x="263" y="320"/>
                                      </a:lnTo>
                                      <a:lnTo>
                                        <a:pt x="267" y="320"/>
                                      </a:lnTo>
                                      <a:lnTo>
                                        <a:pt x="271" y="320"/>
                                      </a:lnTo>
                                      <a:lnTo>
                                        <a:pt x="275" y="320"/>
                                      </a:lnTo>
                                      <a:lnTo>
                                        <a:pt x="275" y="316"/>
                                      </a:lnTo>
                                      <a:lnTo>
                                        <a:pt x="279" y="312"/>
                                      </a:lnTo>
                                      <a:lnTo>
                                        <a:pt x="279" y="312"/>
                                      </a:lnTo>
                                      <a:lnTo>
                                        <a:pt x="283" y="308"/>
                                      </a:lnTo>
                                      <a:lnTo>
                                        <a:pt x="279" y="305"/>
                                      </a:lnTo>
                                      <a:lnTo>
                                        <a:pt x="279" y="297"/>
                                      </a:lnTo>
                                      <a:lnTo>
                                        <a:pt x="251" y="228"/>
                                      </a:lnTo>
                                      <a:lnTo>
                                        <a:pt x="108" y="228"/>
                                      </a:lnTo>
                                      <a:lnTo>
                                        <a:pt x="84" y="278"/>
                                      </a:lnTo>
                                      <a:lnTo>
                                        <a:pt x="84" y="278"/>
                                      </a:lnTo>
                                      <a:lnTo>
                                        <a:pt x="80" y="282"/>
                                      </a:lnTo>
                                      <a:lnTo>
                                        <a:pt x="80" y="285"/>
                                      </a:lnTo>
                                      <a:lnTo>
                                        <a:pt x="76" y="289"/>
                                      </a:lnTo>
                                      <a:lnTo>
                                        <a:pt x="76" y="293"/>
                                      </a:lnTo>
                                      <a:lnTo>
                                        <a:pt x="76" y="301"/>
                                      </a:lnTo>
                                      <a:lnTo>
                                        <a:pt x="76" y="305"/>
                                      </a:lnTo>
                                      <a:lnTo>
                                        <a:pt x="76" y="305"/>
                                      </a:lnTo>
                                      <a:lnTo>
                                        <a:pt x="76" y="308"/>
                                      </a:lnTo>
                                      <a:lnTo>
                                        <a:pt x="80" y="312"/>
                                      </a:lnTo>
                                      <a:lnTo>
                                        <a:pt x="80" y="316"/>
                                      </a:lnTo>
                                      <a:lnTo>
                                        <a:pt x="84" y="316"/>
                                      </a:lnTo>
                                      <a:lnTo>
                                        <a:pt x="88" y="320"/>
                                      </a:lnTo>
                                      <a:lnTo>
                                        <a:pt x="92" y="320"/>
                                      </a:lnTo>
                                      <a:lnTo>
                                        <a:pt x="100" y="320"/>
                                      </a:lnTo>
                                      <a:lnTo>
                                        <a:pt x="104" y="320"/>
                                      </a:lnTo>
                                      <a:lnTo>
                                        <a:pt x="116" y="324"/>
                                      </a:lnTo>
                                      <a:lnTo>
                                        <a:pt x="116" y="339"/>
                                      </a:lnTo>
                                      <a:lnTo>
                                        <a:pt x="116" y="339"/>
                                      </a:lnTo>
                                      <a:lnTo>
                                        <a:pt x="112" y="339"/>
                                      </a:lnTo>
                                      <a:lnTo>
                                        <a:pt x="104" y="335"/>
                                      </a:lnTo>
                                      <a:lnTo>
                                        <a:pt x="96" y="335"/>
                                      </a:lnTo>
                                      <a:lnTo>
                                        <a:pt x="88" y="335"/>
                                      </a:lnTo>
                                      <a:lnTo>
                                        <a:pt x="84" y="335"/>
                                      </a:lnTo>
                                      <a:lnTo>
                                        <a:pt x="76" y="335"/>
                                      </a:lnTo>
                                      <a:lnTo>
                                        <a:pt x="68" y="335"/>
                                      </a:lnTo>
                                      <a:lnTo>
                                        <a:pt x="60" y="335"/>
                                      </a:lnTo>
                                      <a:lnTo>
                                        <a:pt x="52" y="335"/>
                                      </a:lnTo>
                                      <a:lnTo>
                                        <a:pt x="48" y="335"/>
                                      </a:lnTo>
                                      <a:lnTo>
                                        <a:pt x="40" y="335"/>
                                      </a:lnTo>
                                      <a:lnTo>
                                        <a:pt x="32" y="335"/>
                                      </a:lnTo>
                                      <a:lnTo>
                                        <a:pt x="24" y="335"/>
                                      </a:lnTo>
                                      <a:lnTo>
                                        <a:pt x="16" y="335"/>
                                      </a:lnTo>
                                      <a:lnTo>
                                        <a:pt x="8" y="335"/>
                                      </a:lnTo>
                                      <a:lnTo>
                                        <a:pt x="0" y="339"/>
                                      </a:lnTo>
                                      <a:lnTo>
                                        <a:pt x="0" y="324"/>
                                      </a:lnTo>
                                      <a:lnTo>
                                        <a:pt x="0" y="324"/>
                                      </a:lnTo>
                                      <a:lnTo>
                                        <a:pt x="4" y="324"/>
                                      </a:lnTo>
                                      <a:lnTo>
                                        <a:pt x="8" y="320"/>
                                      </a:lnTo>
                                      <a:lnTo>
                                        <a:pt x="12" y="320"/>
                                      </a:lnTo>
                                      <a:lnTo>
                                        <a:pt x="20" y="320"/>
                                      </a:lnTo>
                                      <a:lnTo>
                                        <a:pt x="24" y="316"/>
                                      </a:lnTo>
                                      <a:lnTo>
                                        <a:pt x="28" y="312"/>
                                      </a:lnTo>
                                      <a:lnTo>
                                        <a:pt x="32" y="308"/>
                                      </a:lnTo>
                                      <a:lnTo>
                                        <a:pt x="36" y="305"/>
                                      </a:lnTo>
                                      <a:lnTo>
                                        <a:pt x="36" y="301"/>
                                      </a:lnTo>
                                      <a:lnTo>
                                        <a:pt x="40" y="297"/>
                                      </a:lnTo>
                                      <a:lnTo>
                                        <a:pt x="44" y="293"/>
                                      </a:lnTo>
                                      <a:lnTo>
                                        <a:pt x="44" y="289"/>
                                      </a:lnTo>
                                      <a:lnTo>
                                        <a:pt x="48" y="285"/>
                                      </a:lnTo>
                                      <a:lnTo>
                                        <a:pt x="48" y="278"/>
                                      </a:lnTo>
                                      <a:lnTo>
                                        <a:pt x="52" y="274"/>
                                      </a:lnTo>
                                      <a:lnTo>
                                        <a:pt x="56" y="266"/>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5" name="Freeform 603"/>
                              <wps:cNvSpPr>
                                <a:spLocks/>
                              </wps:cNvSpPr>
                              <wps:spPr bwMode="auto">
                                <a:xfrm>
                                  <a:off x="5106" y="3541"/>
                                  <a:ext cx="318" cy="343"/>
                                </a:xfrm>
                                <a:custGeom>
                                  <a:avLst/>
                                  <a:gdLst>
                                    <a:gd name="T0" fmla="*/ 48 w 318"/>
                                    <a:gd name="T1" fmla="*/ 51 h 343"/>
                                    <a:gd name="T2" fmla="*/ 40 w 318"/>
                                    <a:gd name="T3" fmla="*/ 27 h 343"/>
                                    <a:gd name="T4" fmla="*/ 12 w 318"/>
                                    <a:gd name="T5" fmla="*/ 20 h 343"/>
                                    <a:gd name="T6" fmla="*/ 0 w 318"/>
                                    <a:gd name="T7" fmla="*/ 0 h 343"/>
                                    <a:gd name="T8" fmla="*/ 68 w 318"/>
                                    <a:gd name="T9" fmla="*/ 0 h 343"/>
                                    <a:gd name="T10" fmla="*/ 131 w 318"/>
                                    <a:gd name="T11" fmla="*/ 0 h 343"/>
                                    <a:gd name="T12" fmla="*/ 171 w 318"/>
                                    <a:gd name="T13" fmla="*/ 0 h 343"/>
                                    <a:gd name="T14" fmla="*/ 199 w 318"/>
                                    <a:gd name="T15" fmla="*/ 0 h 343"/>
                                    <a:gd name="T16" fmla="*/ 227 w 318"/>
                                    <a:gd name="T17" fmla="*/ 8 h 343"/>
                                    <a:gd name="T18" fmla="*/ 243 w 318"/>
                                    <a:gd name="T19" fmla="*/ 20 h 343"/>
                                    <a:gd name="T20" fmla="*/ 263 w 318"/>
                                    <a:gd name="T21" fmla="*/ 35 h 343"/>
                                    <a:gd name="T22" fmla="*/ 274 w 318"/>
                                    <a:gd name="T23" fmla="*/ 58 h 343"/>
                                    <a:gd name="T24" fmla="*/ 274 w 318"/>
                                    <a:gd name="T25" fmla="*/ 85 h 343"/>
                                    <a:gd name="T26" fmla="*/ 267 w 318"/>
                                    <a:gd name="T27" fmla="*/ 116 h 343"/>
                                    <a:gd name="T28" fmla="*/ 235 w 318"/>
                                    <a:gd name="T29" fmla="*/ 147 h 343"/>
                                    <a:gd name="T30" fmla="*/ 219 w 318"/>
                                    <a:gd name="T31" fmla="*/ 158 h 343"/>
                                    <a:gd name="T32" fmla="*/ 191 w 318"/>
                                    <a:gd name="T33" fmla="*/ 166 h 343"/>
                                    <a:gd name="T34" fmla="*/ 290 w 318"/>
                                    <a:gd name="T35" fmla="*/ 309 h 343"/>
                                    <a:gd name="T36" fmla="*/ 302 w 318"/>
                                    <a:gd name="T37" fmla="*/ 320 h 343"/>
                                    <a:gd name="T38" fmla="*/ 314 w 318"/>
                                    <a:gd name="T39" fmla="*/ 328 h 343"/>
                                    <a:gd name="T40" fmla="*/ 318 w 318"/>
                                    <a:gd name="T41" fmla="*/ 343 h 343"/>
                                    <a:gd name="T42" fmla="*/ 298 w 318"/>
                                    <a:gd name="T43" fmla="*/ 339 h 343"/>
                                    <a:gd name="T44" fmla="*/ 271 w 318"/>
                                    <a:gd name="T45" fmla="*/ 339 h 343"/>
                                    <a:gd name="T46" fmla="*/ 171 w 318"/>
                                    <a:gd name="T47" fmla="*/ 239 h 343"/>
                                    <a:gd name="T48" fmla="*/ 119 w 318"/>
                                    <a:gd name="T49" fmla="*/ 158 h 343"/>
                                    <a:gd name="T50" fmla="*/ 131 w 318"/>
                                    <a:gd name="T51" fmla="*/ 158 h 343"/>
                                    <a:gd name="T52" fmla="*/ 151 w 318"/>
                                    <a:gd name="T53" fmla="*/ 158 h 343"/>
                                    <a:gd name="T54" fmla="*/ 175 w 318"/>
                                    <a:gd name="T55" fmla="*/ 151 h 343"/>
                                    <a:gd name="T56" fmla="*/ 199 w 318"/>
                                    <a:gd name="T57" fmla="*/ 139 h 343"/>
                                    <a:gd name="T58" fmla="*/ 219 w 318"/>
                                    <a:gd name="T59" fmla="*/ 112 h 343"/>
                                    <a:gd name="T60" fmla="*/ 227 w 318"/>
                                    <a:gd name="T61" fmla="*/ 89 h 343"/>
                                    <a:gd name="T62" fmla="*/ 219 w 318"/>
                                    <a:gd name="T63" fmla="*/ 58 h 343"/>
                                    <a:gd name="T64" fmla="*/ 199 w 318"/>
                                    <a:gd name="T65" fmla="*/ 35 h 343"/>
                                    <a:gd name="T66" fmla="*/ 171 w 318"/>
                                    <a:gd name="T67" fmla="*/ 24 h 343"/>
                                    <a:gd name="T68" fmla="*/ 139 w 318"/>
                                    <a:gd name="T69" fmla="*/ 20 h 343"/>
                                    <a:gd name="T70" fmla="*/ 96 w 318"/>
                                    <a:gd name="T71" fmla="*/ 27 h 343"/>
                                    <a:gd name="T72" fmla="*/ 96 w 318"/>
                                    <a:gd name="T73" fmla="*/ 305 h 343"/>
                                    <a:gd name="T74" fmla="*/ 111 w 318"/>
                                    <a:gd name="T75" fmla="*/ 324 h 343"/>
                                    <a:gd name="T76" fmla="*/ 143 w 318"/>
                                    <a:gd name="T77" fmla="*/ 328 h 343"/>
                                    <a:gd name="T78" fmla="*/ 108 w 318"/>
                                    <a:gd name="T79" fmla="*/ 339 h 343"/>
                                    <a:gd name="T80" fmla="*/ 52 w 318"/>
                                    <a:gd name="T81" fmla="*/ 339 h 343"/>
                                    <a:gd name="T82" fmla="*/ 0 w 318"/>
                                    <a:gd name="T83" fmla="*/ 343 h 343"/>
                                    <a:gd name="T84" fmla="*/ 20 w 318"/>
                                    <a:gd name="T85" fmla="*/ 328 h 343"/>
                                    <a:gd name="T86" fmla="*/ 40 w 318"/>
                                    <a:gd name="T87" fmla="*/ 316 h 343"/>
                                    <a:gd name="T88" fmla="*/ 48 w 318"/>
                                    <a:gd name="T89" fmla="*/ 266 h 3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18" h="343">
                                      <a:moveTo>
                                        <a:pt x="48" y="266"/>
                                      </a:moveTo>
                                      <a:lnTo>
                                        <a:pt x="48" y="62"/>
                                      </a:lnTo>
                                      <a:lnTo>
                                        <a:pt x="48" y="51"/>
                                      </a:lnTo>
                                      <a:lnTo>
                                        <a:pt x="44" y="39"/>
                                      </a:lnTo>
                                      <a:lnTo>
                                        <a:pt x="44" y="31"/>
                                      </a:lnTo>
                                      <a:lnTo>
                                        <a:pt x="40" y="27"/>
                                      </a:lnTo>
                                      <a:lnTo>
                                        <a:pt x="36" y="24"/>
                                      </a:lnTo>
                                      <a:lnTo>
                                        <a:pt x="24" y="20"/>
                                      </a:lnTo>
                                      <a:lnTo>
                                        <a:pt x="12" y="20"/>
                                      </a:lnTo>
                                      <a:lnTo>
                                        <a:pt x="0" y="20"/>
                                      </a:lnTo>
                                      <a:lnTo>
                                        <a:pt x="0" y="0"/>
                                      </a:lnTo>
                                      <a:lnTo>
                                        <a:pt x="0" y="0"/>
                                      </a:lnTo>
                                      <a:lnTo>
                                        <a:pt x="16" y="0"/>
                                      </a:lnTo>
                                      <a:lnTo>
                                        <a:pt x="44" y="0"/>
                                      </a:lnTo>
                                      <a:lnTo>
                                        <a:pt x="68" y="0"/>
                                      </a:lnTo>
                                      <a:lnTo>
                                        <a:pt x="92" y="0"/>
                                      </a:lnTo>
                                      <a:lnTo>
                                        <a:pt x="111" y="0"/>
                                      </a:lnTo>
                                      <a:lnTo>
                                        <a:pt x="131" y="0"/>
                                      </a:lnTo>
                                      <a:lnTo>
                                        <a:pt x="143" y="0"/>
                                      </a:lnTo>
                                      <a:lnTo>
                                        <a:pt x="159" y="0"/>
                                      </a:lnTo>
                                      <a:lnTo>
                                        <a:pt x="171" y="0"/>
                                      </a:lnTo>
                                      <a:lnTo>
                                        <a:pt x="179" y="0"/>
                                      </a:lnTo>
                                      <a:lnTo>
                                        <a:pt x="191" y="0"/>
                                      </a:lnTo>
                                      <a:lnTo>
                                        <a:pt x="199" y="0"/>
                                      </a:lnTo>
                                      <a:lnTo>
                                        <a:pt x="207" y="4"/>
                                      </a:lnTo>
                                      <a:lnTo>
                                        <a:pt x="219" y="8"/>
                                      </a:lnTo>
                                      <a:lnTo>
                                        <a:pt x="227" y="8"/>
                                      </a:lnTo>
                                      <a:lnTo>
                                        <a:pt x="243" y="16"/>
                                      </a:lnTo>
                                      <a:lnTo>
                                        <a:pt x="243" y="16"/>
                                      </a:lnTo>
                                      <a:lnTo>
                                        <a:pt x="243" y="20"/>
                                      </a:lnTo>
                                      <a:lnTo>
                                        <a:pt x="251" y="24"/>
                                      </a:lnTo>
                                      <a:lnTo>
                                        <a:pt x="259" y="27"/>
                                      </a:lnTo>
                                      <a:lnTo>
                                        <a:pt x="263" y="35"/>
                                      </a:lnTo>
                                      <a:lnTo>
                                        <a:pt x="267" y="43"/>
                                      </a:lnTo>
                                      <a:lnTo>
                                        <a:pt x="271" y="51"/>
                                      </a:lnTo>
                                      <a:lnTo>
                                        <a:pt x="274" y="58"/>
                                      </a:lnTo>
                                      <a:lnTo>
                                        <a:pt x="274" y="70"/>
                                      </a:lnTo>
                                      <a:lnTo>
                                        <a:pt x="274" y="78"/>
                                      </a:lnTo>
                                      <a:lnTo>
                                        <a:pt x="274" y="85"/>
                                      </a:lnTo>
                                      <a:lnTo>
                                        <a:pt x="274" y="97"/>
                                      </a:lnTo>
                                      <a:lnTo>
                                        <a:pt x="271" y="104"/>
                                      </a:lnTo>
                                      <a:lnTo>
                                        <a:pt x="267" y="116"/>
                                      </a:lnTo>
                                      <a:lnTo>
                                        <a:pt x="259" y="124"/>
                                      </a:lnTo>
                                      <a:lnTo>
                                        <a:pt x="251" y="131"/>
                                      </a:lnTo>
                                      <a:lnTo>
                                        <a:pt x="235" y="147"/>
                                      </a:lnTo>
                                      <a:lnTo>
                                        <a:pt x="231" y="151"/>
                                      </a:lnTo>
                                      <a:lnTo>
                                        <a:pt x="227" y="155"/>
                                      </a:lnTo>
                                      <a:lnTo>
                                        <a:pt x="219" y="158"/>
                                      </a:lnTo>
                                      <a:lnTo>
                                        <a:pt x="211" y="162"/>
                                      </a:lnTo>
                                      <a:lnTo>
                                        <a:pt x="199" y="166"/>
                                      </a:lnTo>
                                      <a:lnTo>
                                        <a:pt x="191" y="166"/>
                                      </a:lnTo>
                                      <a:lnTo>
                                        <a:pt x="183" y="170"/>
                                      </a:lnTo>
                                      <a:lnTo>
                                        <a:pt x="179" y="170"/>
                                      </a:lnTo>
                                      <a:lnTo>
                                        <a:pt x="290" y="309"/>
                                      </a:lnTo>
                                      <a:lnTo>
                                        <a:pt x="294" y="312"/>
                                      </a:lnTo>
                                      <a:lnTo>
                                        <a:pt x="298" y="316"/>
                                      </a:lnTo>
                                      <a:lnTo>
                                        <a:pt x="302" y="320"/>
                                      </a:lnTo>
                                      <a:lnTo>
                                        <a:pt x="306" y="324"/>
                                      </a:lnTo>
                                      <a:lnTo>
                                        <a:pt x="310" y="324"/>
                                      </a:lnTo>
                                      <a:lnTo>
                                        <a:pt x="314" y="328"/>
                                      </a:lnTo>
                                      <a:lnTo>
                                        <a:pt x="318" y="328"/>
                                      </a:lnTo>
                                      <a:lnTo>
                                        <a:pt x="318" y="328"/>
                                      </a:lnTo>
                                      <a:lnTo>
                                        <a:pt x="318" y="343"/>
                                      </a:lnTo>
                                      <a:lnTo>
                                        <a:pt x="314" y="339"/>
                                      </a:lnTo>
                                      <a:lnTo>
                                        <a:pt x="306" y="339"/>
                                      </a:lnTo>
                                      <a:lnTo>
                                        <a:pt x="298" y="339"/>
                                      </a:lnTo>
                                      <a:lnTo>
                                        <a:pt x="286" y="339"/>
                                      </a:lnTo>
                                      <a:lnTo>
                                        <a:pt x="278" y="339"/>
                                      </a:lnTo>
                                      <a:lnTo>
                                        <a:pt x="271" y="339"/>
                                      </a:lnTo>
                                      <a:lnTo>
                                        <a:pt x="259" y="339"/>
                                      </a:lnTo>
                                      <a:lnTo>
                                        <a:pt x="247" y="343"/>
                                      </a:lnTo>
                                      <a:lnTo>
                                        <a:pt x="171" y="239"/>
                                      </a:lnTo>
                                      <a:lnTo>
                                        <a:pt x="111" y="166"/>
                                      </a:lnTo>
                                      <a:lnTo>
                                        <a:pt x="119" y="158"/>
                                      </a:lnTo>
                                      <a:lnTo>
                                        <a:pt x="119" y="158"/>
                                      </a:lnTo>
                                      <a:lnTo>
                                        <a:pt x="119" y="158"/>
                                      </a:lnTo>
                                      <a:lnTo>
                                        <a:pt x="123" y="158"/>
                                      </a:lnTo>
                                      <a:lnTo>
                                        <a:pt x="131" y="158"/>
                                      </a:lnTo>
                                      <a:lnTo>
                                        <a:pt x="135" y="158"/>
                                      </a:lnTo>
                                      <a:lnTo>
                                        <a:pt x="143" y="158"/>
                                      </a:lnTo>
                                      <a:lnTo>
                                        <a:pt x="151" y="158"/>
                                      </a:lnTo>
                                      <a:lnTo>
                                        <a:pt x="159" y="155"/>
                                      </a:lnTo>
                                      <a:lnTo>
                                        <a:pt x="167" y="155"/>
                                      </a:lnTo>
                                      <a:lnTo>
                                        <a:pt x="175" y="151"/>
                                      </a:lnTo>
                                      <a:lnTo>
                                        <a:pt x="183" y="147"/>
                                      </a:lnTo>
                                      <a:lnTo>
                                        <a:pt x="191" y="143"/>
                                      </a:lnTo>
                                      <a:lnTo>
                                        <a:pt x="199" y="139"/>
                                      </a:lnTo>
                                      <a:lnTo>
                                        <a:pt x="207" y="131"/>
                                      </a:lnTo>
                                      <a:lnTo>
                                        <a:pt x="215" y="124"/>
                                      </a:lnTo>
                                      <a:lnTo>
                                        <a:pt x="219" y="112"/>
                                      </a:lnTo>
                                      <a:lnTo>
                                        <a:pt x="227" y="97"/>
                                      </a:lnTo>
                                      <a:lnTo>
                                        <a:pt x="227" y="97"/>
                                      </a:lnTo>
                                      <a:lnTo>
                                        <a:pt x="227" y="89"/>
                                      </a:lnTo>
                                      <a:lnTo>
                                        <a:pt x="223" y="78"/>
                                      </a:lnTo>
                                      <a:lnTo>
                                        <a:pt x="223" y="66"/>
                                      </a:lnTo>
                                      <a:lnTo>
                                        <a:pt x="219" y="58"/>
                                      </a:lnTo>
                                      <a:lnTo>
                                        <a:pt x="215" y="51"/>
                                      </a:lnTo>
                                      <a:lnTo>
                                        <a:pt x="207" y="43"/>
                                      </a:lnTo>
                                      <a:lnTo>
                                        <a:pt x="199" y="35"/>
                                      </a:lnTo>
                                      <a:lnTo>
                                        <a:pt x="191" y="31"/>
                                      </a:lnTo>
                                      <a:lnTo>
                                        <a:pt x="179" y="27"/>
                                      </a:lnTo>
                                      <a:lnTo>
                                        <a:pt x="171" y="24"/>
                                      </a:lnTo>
                                      <a:lnTo>
                                        <a:pt x="159" y="24"/>
                                      </a:lnTo>
                                      <a:lnTo>
                                        <a:pt x="151" y="20"/>
                                      </a:lnTo>
                                      <a:lnTo>
                                        <a:pt x="139" y="20"/>
                                      </a:lnTo>
                                      <a:lnTo>
                                        <a:pt x="127" y="24"/>
                                      </a:lnTo>
                                      <a:lnTo>
                                        <a:pt x="111" y="24"/>
                                      </a:lnTo>
                                      <a:lnTo>
                                        <a:pt x="96" y="27"/>
                                      </a:lnTo>
                                      <a:lnTo>
                                        <a:pt x="96" y="274"/>
                                      </a:lnTo>
                                      <a:lnTo>
                                        <a:pt x="96" y="289"/>
                                      </a:lnTo>
                                      <a:lnTo>
                                        <a:pt x="96" y="305"/>
                                      </a:lnTo>
                                      <a:lnTo>
                                        <a:pt x="100" y="312"/>
                                      </a:lnTo>
                                      <a:lnTo>
                                        <a:pt x="104" y="320"/>
                                      </a:lnTo>
                                      <a:lnTo>
                                        <a:pt x="111" y="324"/>
                                      </a:lnTo>
                                      <a:lnTo>
                                        <a:pt x="119" y="324"/>
                                      </a:lnTo>
                                      <a:lnTo>
                                        <a:pt x="131" y="328"/>
                                      </a:lnTo>
                                      <a:lnTo>
                                        <a:pt x="143" y="328"/>
                                      </a:lnTo>
                                      <a:lnTo>
                                        <a:pt x="143" y="343"/>
                                      </a:lnTo>
                                      <a:lnTo>
                                        <a:pt x="123" y="339"/>
                                      </a:lnTo>
                                      <a:lnTo>
                                        <a:pt x="108" y="339"/>
                                      </a:lnTo>
                                      <a:lnTo>
                                        <a:pt x="88" y="339"/>
                                      </a:lnTo>
                                      <a:lnTo>
                                        <a:pt x="72" y="339"/>
                                      </a:lnTo>
                                      <a:lnTo>
                                        <a:pt x="52" y="339"/>
                                      </a:lnTo>
                                      <a:lnTo>
                                        <a:pt x="36" y="339"/>
                                      </a:lnTo>
                                      <a:lnTo>
                                        <a:pt x="16" y="339"/>
                                      </a:lnTo>
                                      <a:lnTo>
                                        <a:pt x="0" y="343"/>
                                      </a:lnTo>
                                      <a:lnTo>
                                        <a:pt x="0" y="328"/>
                                      </a:lnTo>
                                      <a:lnTo>
                                        <a:pt x="8" y="328"/>
                                      </a:lnTo>
                                      <a:lnTo>
                                        <a:pt x="20" y="328"/>
                                      </a:lnTo>
                                      <a:lnTo>
                                        <a:pt x="28" y="324"/>
                                      </a:lnTo>
                                      <a:lnTo>
                                        <a:pt x="32" y="324"/>
                                      </a:lnTo>
                                      <a:lnTo>
                                        <a:pt x="40" y="316"/>
                                      </a:lnTo>
                                      <a:lnTo>
                                        <a:pt x="44" y="305"/>
                                      </a:lnTo>
                                      <a:lnTo>
                                        <a:pt x="44" y="289"/>
                                      </a:lnTo>
                                      <a:lnTo>
                                        <a:pt x="48" y="266"/>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6" name="Freeform 604"/>
                              <wps:cNvSpPr>
                                <a:spLocks/>
                              </wps:cNvSpPr>
                              <wps:spPr bwMode="auto">
                                <a:xfrm>
                                  <a:off x="4792" y="3545"/>
                                  <a:ext cx="278" cy="339"/>
                                </a:xfrm>
                                <a:custGeom>
                                  <a:avLst/>
                                  <a:gdLst>
                                    <a:gd name="T0" fmla="*/ 48 w 278"/>
                                    <a:gd name="T1" fmla="*/ 50 h 339"/>
                                    <a:gd name="T2" fmla="*/ 48 w 278"/>
                                    <a:gd name="T3" fmla="*/ 35 h 339"/>
                                    <a:gd name="T4" fmla="*/ 44 w 278"/>
                                    <a:gd name="T5" fmla="*/ 27 h 339"/>
                                    <a:gd name="T6" fmla="*/ 32 w 278"/>
                                    <a:gd name="T7" fmla="*/ 23 h 339"/>
                                    <a:gd name="T8" fmla="*/ 20 w 278"/>
                                    <a:gd name="T9" fmla="*/ 23 h 339"/>
                                    <a:gd name="T10" fmla="*/ 0 w 278"/>
                                    <a:gd name="T11" fmla="*/ 20 h 339"/>
                                    <a:gd name="T12" fmla="*/ 36 w 278"/>
                                    <a:gd name="T13" fmla="*/ 0 h 339"/>
                                    <a:gd name="T14" fmla="*/ 88 w 278"/>
                                    <a:gd name="T15" fmla="*/ 4 h 339"/>
                                    <a:gd name="T16" fmla="*/ 135 w 278"/>
                                    <a:gd name="T17" fmla="*/ 4 h 339"/>
                                    <a:gd name="T18" fmla="*/ 187 w 278"/>
                                    <a:gd name="T19" fmla="*/ 4 h 339"/>
                                    <a:gd name="T20" fmla="*/ 235 w 278"/>
                                    <a:gd name="T21" fmla="*/ 0 h 339"/>
                                    <a:gd name="T22" fmla="*/ 270 w 278"/>
                                    <a:gd name="T23" fmla="*/ 4 h 339"/>
                                    <a:gd name="T24" fmla="*/ 266 w 278"/>
                                    <a:gd name="T25" fmla="*/ 16 h 339"/>
                                    <a:gd name="T26" fmla="*/ 262 w 278"/>
                                    <a:gd name="T27" fmla="*/ 31 h 339"/>
                                    <a:gd name="T28" fmla="*/ 262 w 278"/>
                                    <a:gd name="T29" fmla="*/ 47 h 339"/>
                                    <a:gd name="T30" fmla="*/ 262 w 278"/>
                                    <a:gd name="T31" fmla="*/ 66 h 339"/>
                                    <a:gd name="T32" fmla="*/ 262 w 278"/>
                                    <a:gd name="T33" fmla="*/ 81 h 339"/>
                                    <a:gd name="T34" fmla="*/ 243 w 278"/>
                                    <a:gd name="T35" fmla="*/ 70 h 339"/>
                                    <a:gd name="T36" fmla="*/ 239 w 278"/>
                                    <a:gd name="T37" fmla="*/ 50 h 339"/>
                                    <a:gd name="T38" fmla="*/ 235 w 278"/>
                                    <a:gd name="T39" fmla="*/ 39 h 339"/>
                                    <a:gd name="T40" fmla="*/ 227 w 278"/>
                                    <a:gd name="T41" fmla="*/ 31 h 339"/>
                                    <a:gd name="T42" fmla="*/ 215 w 278"/>
                                    <a:gd name="T43" fmla="*/ 27 h 339"/>
                                    <a:gd name="T44" fmla="*/ 99 w 278"/>
                                    <a:gd name="T45" fmla="*/ 27 h 339"/>
                                    <a:gd name="T46" fmla="*/ 195 w 278"/>
                                    <a:gd name="T47" fmla="*/ 151 h 339"/>
                                    <a:gd name="T48" fmla="*/ 203 w 278"/>
                                    <a:gd name="T49" fmla="*/ 147 h 339"/>
                                    <a:gd name="T50" fmla="*/ 211 w 278"/>
                                    <a:gd name="T51" fmla="*/ 143 h 339"/>
                                    <a:gd name="T52" fmla="*/ 215 w 278"/>
                                    <a:gd name="T53" fmla="*/ 131 h 339"/>
                                    <a:gd name="T54" fmla="*/ 215 w 278"/>
                                    <a:gd name="T55" fmla="*/ 124 h 339"/>
                                    <a:gd name="T56" fmla="*/ 215 w 278"/>
                                    <a:gd name="T57" fmla="*/ 112 h 339"/>
                                    <a:gd name="T58" fmla="*/ 215 w 278"/>
                                    <a:gd name="T59" fmla="*/ 224 h 339"/>
                                    <a:gd name="T60" fmla="*/ 215 w 278"/>
                                    <a:gd name="T61" fmla="*/ 208 h 339"/>
                                    <a:gd name="T62" fmla="*/ 215 w 278"/>
                                    <a:gd name="T63" fmla="*/ 197 h 339"/>
                                    <a:gd name="T64" fmla="*/ 211 w 278"/>
                                    <a:gd name="T65" fmla="*/ 185 h 339"/>
                                    <a:gd name="T66" fmla="*/ 203 w 278"/>
                                    <a:gd name="T67" fmla="*/ 178 h 339"/>
                                    <a:gd name="T68" fmla="*/ 195 w 278"/>
                                    <a:gd name="T69" fmla="*/ 174 h 339"/>
                                    <a:gd name="T70" fmla="*/ 99 w 278"/>
                                    <a:gd name="T71" fmla="*/ 312 h 339"/>
                                    <a:gd name="T72" fmla="*/ 231 w 278"/>
                                    <a:gd name="T73" fmla="*/ 312 h 339"/>
                                    <a:gd name="T74" fmla="*/ 243 w 278"/>
                                    <a:gd name="T75" fmla="*/ 308 h 339"/>
                                    <a:gd name="T76" fmla="*/ 251 w 278"/>
                                    <a:gd name="T77" fmla="*/ 297 h 339"/>
                                    <a:gd name="T78" fmla="*/ 255 w 278"/>
                                    <a:gd name="T79" fmla="*/ 285 h 339"/>
                                    <a:gd name="T80" fmla="*/ 255 w 278"/>
                                    <a:gd name="T81" fmla="*/ 266 h 339"/>
                                    <a:gd name="T82" fmla="*/ 278 w 278"/>
                                    <a:gd name="T83" fmla="*/ 255 h 339"/>
                                    <a:gd name="T84" fmla="*/ 278 w 278"/>
                                    <a:gd name="T85" fmla="*/ 270 h 339"/>
                                    <a:gd name="T86" fmla="*/ 274 w 278"/>
                                    <a:gd name="T87" fmla="*/ 285 h 339"/>
                                    <a:gd name="T88" fmla="*/ 274 w 278"/>
                                    <a:gd name="T89" fmla="*/ 297 h 339"/>
                                    <a:gd name="T90" fmla="*/ 274 w 278"/>
                                    <a:gd name="T91" fmla="*/ 312 h 339"/>
                                    <a:gd name="T92" fmla="*/ 274 w 278"/>
                                    <a:gd name="T93" fmla="*/ 332 h 339"/>
                                    <a:gd name="T94" fmla="*/ 239 w 278"/>
                                    <a:gd name="T95" fmla="*/ 335 h 339"/>
                                    <a:gd name="T96" fmla="*/ 191 w 278"/>
                                    <a:gd name="T97" fmla="*/ 335 h 339"/>
                                    <a:gd name="T98" fmla="*/ 139 w 278"/>
                                    <a:gd name="T99" fmla="*/ 335 h 339"/>
                                    <a:gd name="T100" fmla="*/ 92 w 278"/>
                                    <a:gd name="T101" fmla="*/ 335 h 339"/>
                                    <a:gd name="T102" fmla="*/ 44 w 278"/>
                                    <a:gd name="T103" fmla="*/ 335 h 339"/>
                                    <a:gd name="T104" fmla="*/ 8 w 278"/>
                                    <a:gd name="T105" fmla="*/ 320 h 339"/>
                                    <a:gd name="T106" fmla="*/ 24 w 278"/>
                                    <a:gd name="T107" fmla="*/ 320 h 339"/>
                                    <a:gd name="T108" fmla="*/ 36 w 278"/>
                                    <a:gd name="T109" fmla="*/ 316 h 339"/>
                                    <a:gd name="T110" fmla="*/ 44 w 278"/>
                                    <a:gd name="T111" fmla="*/ 305 h 339"/>
                                    <a:gd name="T112" fmla="*/ 48 w 278"/>
                                    <a:gd name="T113" fmla="*/ 285 h 339"/>
                                    <a:gd name="T114" fmla="*/ 48 w 278"/>
                                    <a:gd name="T115" fmla="*/ 266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78" h="339">
                                      <a:moveTo>
                                        <a:pt x="48" y="258"/>
                                      </a:moveTo>
                                      <a:lnTo>
                                        <a:pt x="48" y="54"/>
                                      </a:lnTo>
                                      <a:lnTo>
                                        <a:pt x="48" y="50"/>
                                      </a:lnTo>
                                      <a:lnTo>
                                        <a:pt x="48" y="43"/>
                                      </a:lnTo>
                                      <a:lnTo>
                                        <a:pt x="48" y="39"/>
                                      </a:lnTo>
                                      <a:lnTo>
                                        <a:pt x="48" y="35"/>
                                      </a:lnTo>
                                      <a:lnTo>
                                        <a:pt x="44" y="35"/>
                                      </a:lnTo>
                                      <a:lnTo>
                                        <a:pt x="44" y="31"/>
                                      </a:lnTo>
                                      <a:lnTo>
                                        <a:pt x="44" y="27"/>
                                      </a:lnTo>
                                      <a:lnTo>
                                        <a:pt x="40" y="27"/>
                                      </a:lnTo>
                                      <a:lnTo>
                                        <a:pt x="36" y="23"/>
                                      </a:lnTo>
                                      <a:lnTo>
                                        <a:pt x="32" y="23"/>
                                      </a:lnTo>
                                      <a:lnTo>
                                        <a:pt x="32" y="23"/>
                                      </a:lnTo>
                                      <a:lnTo>
                                        <a:pt x="24" y="23"/>
                                      </a:lnTo>
                                      <a:lnTo>
                                        <a:pt x="20" y="23"/>
                                      </a:lnTo>
                                      <a:lnTo>
                                        <a:pt x="16" y="20"/>
                                      </a:lnTo>
                                      <a:lnTo>
                                        <a:pt x="8" y="20"/>
                                      </a:lnTo>
                                      <a:lnTo>
                                        <a:pt x="0" y="20"/>
                                      </a:lnTo>
                                      <a:lnTo>
                                        <a:pt x="0" y="0"/>
                                      </a:lnTo>
                                      <a:lnTo>
                                        <a:pt x="20" y="0"/>
                                      </a:lnTo>
                                      <a:lnTo>
                                        <a:pt x="36" y="0"/>
                                      </a:lnTo>
                                      <a:lnTo>
                                        <a:pt x="56" y="4"/>
                                      </a:lnTo>
                                      <a:lnTo>
                                        <a:pt x="72" y="4"/>
                                      </a:lnTo>
                                      <a:lnTo>
                                        <a:pt x="88" y="4"/>
                                      </a:lnTo>
                                      <a:lnTo>
                                        <a:pt x="103" y="4"/>
                                      </a:lnTo>
                                      <a:lnTo>
                                        <a:pt x="119" y="4"/>
                                      </a:lnTo>
                                      <a:lnTo>
                                        <a:pt x="135" y="4"/>
                                      </a:lnTo>
                                      <a:lnTo>
                                        <a:pt x="155" y="4"/>
                                      </a:lnTo>
                                      <a:lnTo>
                                        <a:pt x="171" y="4"/>
                                      </a:lnTo>
                                      <a:lnTo>
                                        <a:pt x="187" y="4"/>
                                      </a:lnTo>
                                      <a:lnTo>
                                        <a:pt x="203" y="4"/>
                                      </a:lnTo>
                                      <a:lnTo>
                                        <a:pt x="219" y="4"/>
                                      </a:lnTo>
                                      <a:lnTo>
                                        <a:pt x="235" y="0"/>
                                      </a:lnTo>
                                      <a:lnTo>
                                        <a:pt x="255" y="0"/>
                                      </a:lnTo>
                                      <a:lnTo>
                                        <a:pt x="270" y="0"/>
                                      </a:lnTo>
                                      <a:lnTo>
                                        <a:pt x="270" y="4"/>
                                      </a:lnTo>
                                      <a:lnTo>
                                        <a:pt x="266" y="8"/>
                                      </a:lnTo>
                                      <a:lnTo>
                                        <a:pt x="266" y="12"/>
                                      </a:lnTo>
                                      <a:lnTo>
                                        <a:pt x="266" y="16"/>
                                      </a:lnTo>
                                      <a:lnTo>
                                        <a:pt x="262" y="20"/>
                                      </a:lnTo>
                                      <a:lnTo>
                                        <a:pt x="262" y="27"/>
                                      </a:lnTo>
                                      <a:lnTo>
                                        <a:pt x="262" y="31"/>
                                      </a:lnTo>
                                      <a:lnTo>
                                        <a:pt x="262" y="35"/>
                                      </a:lnTo>
                                      <a:lnTo>
                                        <a:pt x="262" y="43"/>
                                      </a:lnTo>
                                      <a:lnTo>
                                        <a:pt x="262" y="47"/>
                                      </a:lnTo>
                                      <a:lnTo>
                                        <a:pt x="262" y="54"/>
                                      </a:lnTo>
                                      <a:lnTo>
                                        <a:pt x="262" y="58"/>
                                      </a:lnTo>
                                      <a:lnTo>
                                        <a:pt x="262" y="66"/>
                                      </a:lnTo>
                                      <a:lnTo>
                                        <a:pt x="262" y="70"/>
                                      </a:lnTo>
                                      <a:lnTo>
                                        <a:pt x="262" y="77"/>
                                      </a:lnTo>
                                      <a:lnTo>
                                        <a:pt x="262" y="81"/>
                                      </a:lnTo>
                                      <a:lnTo>
                                        <a:pt x="247" y="81"/>
                                      </a:lnTo>
                                      <a:lnTo>
                                        <a:pt x="247" y="74"/>
                                      </a:lnTo>
                                      <a:lnTo>
                                        <a:pt x="243" y="70"/>
                                      </a:lnTo>
                                      <a:lnTo>
                                        <a:pt x="243" y="62"/>
                                      </a:lnTo>
                                      <a:lnTo>
                                        <a:pt x="243" y="58"/>
                                      </a:lnTo>
                                      <a:lnTo>
                                        <a:pt x="239" y="50"/>
                                      </a:lnTo>
                                      <a:lnTo>
                                        <a:pt x="239" y="47"/>
                                      </a:lnTo>
                                      <a:lnTo>
                                        <a:pt x="239" y="43"/>
                                      </a:lnTo>
                                      <a:lnTo>
                                        <a:pt x="235" y="39"/>
                                      </a:lnTo>
                                      <a:lnTo>
                                        <a:pt x="235" y="39"/>
                                      </a:lnTo>
                                      <a:lnTo>
                                        <a:pt x="231" y="35"/>
                                      </a:lnTo>
                                      <a:lnTo>
                                        <a:pt x="227" y="31"/>
                                      </a:lnTo>
                                      <a:lnTo>
                                        <a:pt x="223" y="31"/>
                                      </a:lnTo>
                                      <a:lnTo>
                                        <a:pt x="219" y="31"/>
                                      </a:lnTo>
                                      <a:lnTo>
                                        <a:pt x="215" y="27"/>
                                      </a:lnTo>
                                      <a:lnTo>
                                        <a:pt x="211" y="27"/>
                                      </a:lnTo>
                                      <a:lnTo>
                                        <a:pt x="203" y="27"/>
                                      </a:lnTo>
                                      <a:lnTo>
                                        <a:pt x="99" y="27"/>
                                      </a:lnTo>
                                      <a:lnTo>
                                        <a:pt x="99" y="151"/>
                                      </a:lnTo>
                                      <a:lnTo>
                                        <a:pt x="191" y="151"/>
                                      </a:lnTo>
                                      <a:lnTo>
                                        <a:pt x="195" y="151"/>
                                      </a:lnTo>
                                      <a:lnTo>
                                        <a:pt x="199" y="151"/>
                                      </a:lnTo>
                                      <a:lnTo>
                                        <a:pt x="203" y="151"/>
                                      </a:lnTo>
                                      <a:lnTo>
                                        <a:pt x="203" y="147"/>
                                      </a:lnTo>
                                      <a:lnTo>
                                        <a:pt x="207" y="147"/>
                                      </a:lnTo>
                                      <a:lnTo>
                                        <a:pt x="207" y="143"/>
                                      </a:lnTo>
                                      <a:lnTo>
                                        <a:pt x="211" y="143"/>
                                      </a:lnTo>
                                      <a:lnTo>
                                        <a:pt x="211" y="139"/>
                                      </a:lnTo>
                                      <a:lnTo>
                                        <a:pt x="215" y="135"/>
                                      </a:lnTo>
                                      <a:lnTo>
                                        <a:pt x="215" y="131"/>
                                      </a:lnTo>
                                      <a:lnTo>
                                        <a:pt x="215" y="127"/>
                                      </a:lnTo>
                                      <a:lnTo>
                                        <a:pt x="215" y="124"/>
                                      </a:lnTo>
                                      <a:lnTo>
                                        <a:pt x="215" y="124"/>
                                      </a:lnTo>
                                      <a:lnTo>
                                        <a:pt x="215" y="120"/>
                                      </a:lnTo>
                                      <a:lnTo>
                                        <a:pt x="215" y="116"/>
                                      </a:lnTo>
                                      <a:lnTo>
                                        <a:pt x="215" y="112"/>
                                      </a:lnTo>
                                      <a:lnTo>
                                        <a:pt x="235" y="112"/>
                                      </a:lnTo>
                                      <a:lnTo>
                                        <a:pt x="235" y="224"/>
                                      </a:lnTo>
                                      <a:lnTo>
                                        <a:pt x="215" y="224"/>
                                      </a:lnTo>
                                      <a:lnTo>
                                        <a:pt x="215" y="220"/>
                                      </a:lnTo>
                                      <a:lnTo>
                                        <a:pt x="215" y="216"/>
                                      </a:lnTo>
                                      <a:lnTo>
                                        <a:pt x="215" y="208"/>
                                      </a:lnTo>
                                      <a:lnTo>
                                        <a:pt x="215" y="204"/>
                                      </a:lnTo>
                                      <a:lnTo>
                                        <a:pt x="215" y="201"/>
                                      </a:lnTo>
                                      <a:lnTo>
                                        <a:pt x="215" y="197"/>
                                      </a:lnTo>
                                      <a:lnTo>
                                        <a:pt x="211" y="193"/>
                                      </a:lnTo>
                                      <a:lnTo>
                                        <a:pt x="211" y="189"/>
                                      </a:lnTo>
                                      <a:lnTo>
                                        <a:pt x="211" y="185"/>
                                      </a:lnTo>
                                      <a:lnTo>
                                        <a:pt x="207" y="181"/>
                                      </a:lnTo>
                                      <a:lnTo>
                                        <a:pt x="207" y="181"/>
                                      </a:lnTo>
                                      <a:lnTo>
                                        <a:pt x="203" y="178"/>
                                      </a:lnTo>
                                      <a:lnTo>
                                        <a:pt x="203" y="178"/>
                                      </a:lnTo>
                                      <a:lnTo>
                                        <a:pt x="199" y="174"/>
                                      </a:lnTo>
                                      <a:lnTo>
                                        <a:pt x="195" y="174"/>
                                      </a:lnTo>
                                      <a:lnTo>
                                        <a:pt x="191" y="174"/>
                                      </a:lnTo>
                                      <a:lnTo>
                                        <a:pt x="99" y="174"/>
                                      </a:lnTo>
                                      <a:lnTo>
                                        <a:pt x="99" y="312"/>
                                      </a:lnTo>
                                      <a:lnTo>
                                        <a:pt x="219" y="312"/>
                                      </a:lnTo>
                                      <a:lnTo>
                                        <a:pt x="227" y="312"/>
                                      </a:lnTo>
                                      <a:lnTo>
                                        <a:pt x="231" y="312"/>
                                      </a:lnTo>
                                      <a:lnTo>
                                        <a:pt x="235" y="308"/>
                                      </a:lnTo>
                                      <a:lnTo>
                                        <a:pt x="239" y="308"/>
                                      </a:lnTo>
                                      <a:lnTo>
                                        <a:pt x="243" y="308"/>
                                      </a:lnTo>
                                      <a:lnTo>
                                        <a:pt x="247" y="305"/>
                                      </a:lnTo>
                                      <a:lnTo>
                                        <a:pt x="247" y="301"/>
                                      </a:lnTo>
                                      <a:lnTo>
                                        <a:pt x="251" y="297"/>
                                      </a:lnTo>
                                      <a:lnTo>
                                        <a:pt x="251" y="293"/>
                                      </a:lnTo>
                                      <a:lnTo>
                                        <a:pt x="251" y="289"/>
                                      </a:lnTo>
                                      <a:lnTo>
                                        <a:pt x="255" y="285"/>
                                      </a:lnTo>
                                      <a:lnTo>
                                        <a:pt x="255" y="278"/>
                                      </a:lnTo>
                                      <a:lnTo>
                                        <a:pt x="255" y="274"/>
                                      </a:lnTo>
                                      <a:lnTo>
                                        <a:pt x="255" y="266"/>
                                      </a:lnTo>
                                      <a:lnTo>
                                        <a:pt x="259" y="262"/>
                                      </a:lnTo>
                                      <a:lnTo>
                                        <a:pt x="259" y="255"/>
                                      </a:lnTo>
                                      <a:lnTo>
                                        <a:pt x="278" y="255"/>
                                      </a:lnTo>
                                      <a:lnTo>
                                        <a:pt x="278" y="258"/>
                                      </a:lnTo>
                                      <a:lnTo>
                                        <a:pt x="278" y="266"/>
                                      </a:lnTo>
                                      <a:lnTo>
                                        <a:pt x="278" y="270"/>
                                      </a:lnTo>
                                      <a:lnTo>
                                        <a:pt x="274" y="274"/>
                                      </a:lnTo>
                                      <a:lnTo>
                                        <a:pt x="274" y="282"/>
                                      </a:lnTo>
                                      <a:lnTo>
                                        <a:pt x="274" y="285"/>
                                      </a:lnTo>
                                      <a:lnTo>
                                        <a:pt x="274" y="289"/>
                                      </a:lnTo>
                                      <a:lnTo>
                                        <a:pt x="274" y="293"/>
                                      </a:lnTo>
                                      <a:lnTo>
                                        <a:pt x="274" y="297"/>
                                      </a:lnTo>
                                      <a:lnTo>
                                        <a:pt x="274" y="305"/>
                                      </a:lnTo>
                                      <a:lnTo>
                                        <a:pt x="274" y="308"/>
                                      </a:lnTo>
                                      <a:lnTo>
                                        <a:pt x="274" y="312"/>
                                      </a:lnTo>
                                      <a:lnTo>
                                        <a:pt x="274" y="320"/>
                                      </a:lnTo>
                                      <a:lnTo>
                                        <a:pt x="274" y="324"/>
                                      </a:lnTo>
                                      <a:lnTo>
                                        <a:pt x="274" y="332"/>
                                      </a:lnTo>
                                      <a:lnTo>
                                        <a:pt x="274" y="339"/>
                                      </a:lnTo>
                                      <a:lnTo>
                                        <a:pt x="259" y="339"/>
                                      </a:lnTo>
                                      <a:lnTo>
                                        <a:pt x="239" y="335"/>
                                      </a:lnTo>
                                      <a:lnTo>
                                        <a:pt x="223" y="335"/>
                                      </a:lnTo>
                                      <a:lnTo>
                                        <a:pt x="207" y="335"/>
                                      </a:lnTo>
                                      <a:lnTo>
                                        <a:pt x="191" y="335"/>
                                      </a:lnTo>
                                      <a:lnTo>
                                        <a:pt x="175" y="335"/>
                                      </a:lnTo>
                                      <a:lnTo>
                                        <a:pt x="155" y="335"/>
                                      </a:lnTo>
                                      <a:lnTo>
                                        <a:pt x="139" y="335"/>
                                      </a:lnTo>
                                      <a:lnTo>
                                        <a:pt x="123" y="335"/>
                                      </a:lnTo>
                                      <a:lnTo>
                                        <a:pt x="107" y="335"/>
                                      </a:lnTo>
                                      <a:lnTo>
                                        <a:pt x="92" y="335"/>
                                      </a:lnTo>
                                      <a:lnTo>
                                        <a:pt x="76" y="335"/>
                                      </a:lnTo>
                                      <a:lnTo>
                                        <a:pt x="56" y="335"/>
                                      </a:lnTo>
                                      <a:lnTo>
                                        <a:pt x="44" y="335"/>
                                      </a:lnTo>
                                      <a:lnTo>
                                        <a:pt x="24" y="339"/>
                                      </a:lnTo>
                                      <a:lnTo>
                                        <a:pt x="8" y="339"/>
                                      </a:lnTo>
                                      <a:lnTo>
                                        <a:pt x="8" y="320"/>
                                      </a:lnTo>
                                      <a:lnTo>
                                        <a:pt x="12" y="320"/>
                                      </a:lnTo>
                                      <a:lnTo>
                                        <a:pt x="20" y="320"/>
                                      </a:lnTo>
                                      <a:lnTo>
                                        <a:pt x="24" y="320"/>
                                      </a:lnTo>
                                      <a:lnTo>
                                        <a:pt x="28" y="320"/>
                                      </a:lnTo>
                                      <a:lnTo>
                                        <a:pt x="32" y="316"/>
                                      </a:lnTo>
                                      <a:lnTo>
                                        <a:pt x="36" y="316"/>
                                      </a:lnTo>
                                      <a:lnTo>
                                        <a:pt x="40" y="312"/>
                                      </a:lnTo>
                                      <a:lnTo>
                                        <a:pt x="40" y="308"/>
                                      </a:lnTo>
                                      <a:lnTo>
                                        <a:pt x="44" y="305"/>
                                      </a:lnTo>
                                      <a:lnTo>
                                        <a:pt x="44" y="297"/>
                                      </a:lnTo>
                                      <a:lnTo>
                                        <a:pt x="48" y="293"/>
                                      </a:lnTo>
                                      <a:lnTo>
                                        <a:pt x="48" y="285"/>
                                      </a:lnTo>
                                      <a:lnTo>
                                        <a:pt x="48" y="282"/>
                                      </a:lnTo>
                                      <a:lnTo>
                                        <a:pt x="48" y="274"/>
                                      </a:lnTo>
                                      <a:lnTo>
                                        <a:pt x="48" y="266"/>
                                      </a:lnTo>
                                      <a:lnTo>
                                        <a:pt x="48" y="258"/>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8" name="Freeform 605"/>
                              <wps:cNvSpPr>
                                <a:spLocks/>
                              </wps:cNvSpPr>
                              <wps:spPr bwMode="auto">
                                <a:xfrm>
                                  <a:off x="5436" y="3545"/>
                                  <a:ext cx="278" cy="339"/>
                                </a:xfrm>
                                <a:custGeom>
                                  <a:avLst/>
                                  <a:gdLst>
                                    <a:gd name="T0" fmla="*/ 48 w 278"/>
                                    <a:gd name="T1" fmla="*/ 50 h 339"/>
                                    <a:gd name="T2" fmla="*/ 48 w 278"/>
                                    <a:gd name="T3" fmla="*/ 35 h 339"/>
                                    <a:gd name="T4" fmla="*/ 44 w 278"/>
                                    <a:gd name="T5" fmla="*/ 27 h 339"/>
                                    <a:gd name="T6" fmla="*/ 36 w 278"/>
                                    <a:gd name="T7" fmla="*/ 23 h 339"/>
                                    <a:gd name="T8" fmla="*/ 20 w 278"/>
                                    <a:gd name="T9" fmla="*/ 23 h 339"/>
                                    <a:gd name="T10" fmla="*/ 0 w 278"/>
                                    <a:gd name="T11" fmla="*/ 20 h 339"/>
                                    <a:gd name="T12" fmla="*/ 36 w 278"/>
                                    <a:gd name="T13" fmla="*/ 0 h 339"/>
                                    <a:gd name="T14" fmla="*/ 88 w 278"/>
                                    <a:gd name="T15" fmla="*/ 4 h 339"/>
                                    <a:gd name="T16" fmla="*/ 139 w 278"/>
                                    <a:gd name="T17" fmla="*/ 4 h 339"/>
                                    <a:gd name="T18" fmla="*/ 187 w 278"/>
                                    <a:gd name="T19" fmla="*/ 4 h 339"/>
                                    <a:gd name="T20" fmla="*/ 239 w 278"/>
                                    <a:gd name="T21" fmla="*/ 0 h 339"/>
                                    <a:gd name="T22" fmla="*/ 270 w 278"/>
                                    <a:gd name="T23" fmla="*/ 4 h 339"/>
                                    <a:gd name="T24" fmla="*/ 267 w 278"/>
                                    <a:gd name="T25" fmla="*/ 16 h 339"/>
                                    <a:gd name="T26" fmla="*/ 263 w 278"/>
                                    <a:gd name="T27" fmla="*/ 31 h 339"/>
                                    <a:gd name="T28" fmla="*/ 263 w 278"/>
                                    <a:gd name="T29" fmla="*/ 47 h 339"/>
                                    <a:gd name="T30" fmla="*/ 263 w 278"/>
                                    <a:gd name="T31" fmla="*/ 66 h 339"/>
                                    <a:gd name="T32" fmla="*/ 263 w 278"/>
                                    <a:gd name="T33" fmla="*/ 81 h 339"/>
                                    <a:gd name="T34" fmla="*/ 243 w 278"/>
                                    <a:gd name="T35" fmla="*/ 70 h 339"/>
                                    <a:gd name="T36" fmla="*/ 239 w 278"/>
                                    <a:gd name="T37" fmla="*/ 50 h 339"/>
                                    <a:gd name="T38" fmla="*/ 235 w 278"/>
                                    <a:gd name="T39" fmla="*/ 39 h 339"/>
                                    <a:gd name="T40" fmla="*/ 227 w 278"/>
                                    <a:gd name="T41" fmla="*/ 31 h 339"/>
                                    <a:gd name="T42" fmla="*/ 215 w 278"/>
                                    <a:gd name="T43" fmla="*/ 27 h 339"/>
                                    <a:gd name="T44" fmla="*/ 100 w 278"/>
                                    <a:gd name="T45" fmla="*/ 27 h 339"/>
                                    <a:gd name="T46" fmla="*/ 195 w 278"/>
                                    <a:gd name="T47" fmla="*/ 151 h 339"/>
                                    <a:gd name="T48" fmla="*/ 203 w 278"/>
                                    <a:gd name="T49" fmla="*/ 147 h 339"/>
                                    <a:gd name="T50" fmla="*/ 211 w 278"/>
                                    <a:gd name="T51" fmla="*/ 143 h 339"/>
                                    <a:gd name="T52" fmla="*/ 215 w 278"/>
                                    <a:gd name="T53" fmla="*/ 131 h 339"/>
                                    <a:gd name="T54" fmla="*/ 215 w 278"/>
                                    <a:gd name="T55" fmla="*/ 124 h 339"/>
                                    <a:gd name="T56" fmla="*/ 215 w 278"/>
                                    <a:gd name="T57" fmla="*/ 112 h 339"/>
                                    <a:gd name="T58" fmla="*/ 215 w 278"/>
                                    <a:gd name="T59" fmla="*/ 224 h 339"/>
                                    <a:gd name="T60" fmla="*/ 215 w 278"/>
                                    <a:gd name="T61" fmla="*/ 208 h 339"/>
                                    <a:gd name="T62" fmla="*/ 215 w 278"/>
                                    <a:gd name="T63" fmla="*/ 197 h 339"/>
                                    <a:gd name="T64" fmla="*/ 211 w 278"/>
                                    <a:gd name="T65" fmla="*/ 185 h 339"/>
                                    <a:gd name="T66" fmla="*/ 203 w 278"/>
                                    <a:gd name="T67" fmla="*/ 178 h 339"/>
                                    <a:gd name="T68" fmla="*/ 195 w 278"/>
                                    <a:gd name="T69" fmla="*/ 174 h 339"/>
                                    <a:gd name="T70" fmla="*/ 100 w 278"/>
                                    <a:gd name="T71" fmla="*/ 312 h 339"/>
                                    <a:gd name="T72" fmla="*/ 231 w 278"/>
                                    <a:gd name="T73" fmla="*/ 312 h 339"/>
                                    <a:gd name="T74" fmla="*/ 243 w 278"/>
                                    <a:gd name="T75" fmla="*/ 308 h 339"/>
                                    <a:gd name="T76" fmla="*/ 251 w 278"/>
                                    <a:gd name="T77" fmla="*/ 297 h 339"/>
                                    <a:gd name="T78" fmla="*/ 255 w 278"/>
                                    <a:gd name="T79" fmla="*/ 285 h 339"/>
                                    <a:gd name="T80" fmla="*/ 255 w 278"/>
                                    <a:gd name="T81" fmla="*/ 266 h 339"/>
                                    <a:gd name="T82" fmla="*/ 278 w 278"/>
                                    <a:gd name="T83" fmla="*/ 255 h 339"/>
                                    <a:gd name="T84" fmla="*/ 278 w 278"/>
                                    <a:gd name="T85" fmla="*/ 270 h 339"/>
                                    <a:gd name="T86" fmla="*/ 274 w 278"/>
                                    <a:gd name="T87" fmla="*/ 285 h 339"/>
                                    <a:gd name="T88" fmla="*/ 274 w 278"/>
                                    <a:gd name="T89" fmla="*/ 297 h 339"/>
                                    <a:gd name="T90" fmla="*/ 274 w 278"/>
                                    <a:gd name="T91" fmla="*/ 312 h 339"/>
                                    <a:gd name="T92" fmla="*/ 274 w 278"/>
                                    <a:gd name="T93" fmla="*/ 332 h 339"/>
                                    <a:gd name="T94" fmla="*/ 239 w 278"/>
                                    <a:gd name="T95" fmla="*/ 335 h 339"/>
                                    <a:gd name="T96" fmla="*/ 191 w 278"/>
                                    <a:gd name="T97" fmla="*/ 335 h 339"/>
                                    <a:gd name="T98" fmla="*/ 139 w 278"/>
                                    <a:gd name="T99" fmla="*/ 335 h 339"/>
                                    <a:gd name="T100" fmla="*/ 92 w 278"/>
                                    <a:gd name="T101" fmla="*/ 335 h 339"/>
                                    <a:gd name="T102" fmla="*/ 44 w 278"/>
                                    <a:gd name="T103" fmla="*/ 335 h 339"/>
                                    <a:gd name="T104" fmla="*/ 8 w 278"/>
                                    <a:gd name="T105" fmla="*/ 320 h 339"/>
                                    <a:gd name="T106" fmla="*/ 24 w 278"/>
                                    <a:gd name="T107" fmla="*/ 320 h 339"/>
                                    <a:gd name="T108" fmla="*/ 36 w 278"/>
                                    <a:gd name="T109" fmla="*/ 316 h 339"/>
                                    <a:gd name="T110" fmla="*/ 44 w 278"/>
                                    <a:gd name="T111" fmla="*/ 305 h 339"/>
                                    <a:gd name="T112" fmla="*/ 48 w 278"/>
                                    <a:gd name="T113" fmla="*/ 285 h 339"/>
                                    <a:gd name="T114" fmla="*/ 48 w 278"/>
                                    <a:gd name="T115" fmla="*/ 266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78" h="339">
                                      <a:moveTo>
                                        <a:pt x="48" y="258"/>
                                      </a:moveTo>
                                      <a:lnTo>
                                        <a:pt x="48" y="54"/>
                                      </a:lnTo>
                                      <a:lnTo>
                                        <a:pt x="48" y="50"/>
                                      </a:lnTo>
                                      <a:lnTo>
                                        <a:pt x="48" y="43"/>
                                      </a:lnTo>
                                      <a:lnTo>
                                        <a:pt x="48" y="39"/>
                                      </a:lnTo>
                                      <a:lnTo>
                                        <a:pt x="48" y="35"/>
                                      </a:lnTo>
                                      <a:lnTo>
                                        <a:pt x="48" y="35"/>
                                      </a:lnTo>
                                      <a:lnTo>
                                        <a:pt x="44" y="31"/>
                                      </a:lnTo>
                                      <a:lnTo>
                                        <a:pt x="44" y="27"/>
                                      </a:lnTo>
                                      <a:lnTo>
                                        <a:pt x="40" y="27"/>
                                      </a:lnTo>
                                      <a:lnTo>
                                        <a:pt x="36" y="23"/>
                                      </a:lnTo>
                                      <a:lnTo>
                                        <a:pt x="36" y="23"/>
                                      </a:lnTo>
                                      <a:lnTo>
                                        <a:pt x="32" y="23"/>
                                      </a:lnTo>
                                      <a:lnTo>
                                        <a:pt x="24" y="23"/>
                                      </a:lnTo>
                                      <a:lnTo>
                                        <a:pt x="20" y="23"/>
                                      </a:lnTo>
                                      <a:lnTo>
                                        <a:pt x="16" y="20"/>
                                      </a:lnTo>
                                      <a:lnTo>
                                        <a:pt x="8" y="20"/>
                                      </a:lnTo>
                                      <a:lnTo>
                                        <a:pt x="0" y="20"/>
                                      </a:lnTo>
                                      <a:lnTo>
                                        <a:pt x="0" y="0"/>
                                      </a:lnTo>
                                      <a:lnTo>
                                        <a:pt x="20" y="0"/>
                                      </a:lnTo>
                                      <a:lnTo>
                                        <a:pt x="36" y="0"/>
                                      </a:lnTo>
                                      <a:lnTo>
                                        <a:pt x="56" y="4"/>
                                      </a:lnTo>
                                      <a:lnTo>
                                        <a:pt x="72" y="4"/>
                                      </a:lnTo>
                                      <a:lnTo>
                                        <a:pt x="88" y="4"/>
                                      </a:lnTo>
                                      <a:lnTo>
                                        <a:pt x="104" y="4"/>
                                      </a:lnTo>
                                      <a:lnTo>
                                        <a:pt x="119" y="4"/>
                                      </a:lnTo>
                                      <a:lnTo>
                                        <a:pt x="139" y="4"/>
                                      </a:lnTo>
                                      <a:lnTo>
                                        <a:pt x="155" y="4"/>
                                      </a:lnTo>
                                      <a:lnTo>
                                        <a:pt x="171" y="4"/>
                                      </a:lnTo>
                                      <a:lnTo>
                                        <a:pt x="187" y="4"/>
                                      </a:lnTo>
                                      <a:lnTo>
                                        <a:pt x="203" y="4"/>
                                      </a:lnTo>
                                      <a:lnTo>
                                        <a:pt x="219" y="4"/>
                                      </a:lnTo>
                                      <a:lnTo>
                                        <a:pt x="239" y="0"/>
                                      </a:lnTo>
                                      <a:lnTo>
                                        <a:pt x="255" y="0"/>
                                      </a:lnTo>
                                      <a:lnTo>
                                        <a:pt x="270" y="0"/>
                                      </a:lnTo>
                                      <a:lnTo>
                                        <a:pt x="270" y="4"/>
                                      </a:lnTo>
                                      <a:lnTo>
                                        <a:pt x="267" y="8"/>
                                      </a:lnTo>
                                      <a:lnTo>
                                        <a:pt x="267" y="12"/>
                                      </a:lnTo>
                                      <a:lnTo>
                                        <a:pt x="267" y="16"/>
                                      </a:lnTo>
                                      <a:lnTo>
                                        <a:pt x="263" y="20"/>
                                      </a:lnTo>
                                      <a:lnTo>
                                        <a:pt x="263" y="27"/>
                                      </a:lnTo>
                                      <a:lnTo>
                                        <a:pt x="263" y="31"/>
                                      </a:lnTo>
                                      <a:lnTo>
                                        <a:pt x="263" y="35"/>
                                      </a:lnTo>
                                      <a:lnTo>
                                        <a:pt x="263" y="43"/>
                                      </a:lnTo>
                                      <a:lnTo>
                                        <a:pt x="263" y="47"/>
                                      </a:lnTo>
                                      <a:lnTo>
                                        <a:pt x="263" y="54"/>
                                      </a:lnTo>
                                      <a:lnTo>
                                        <a:pt x="263" y="58"/>
                                      </a:lnTo>
                                      <a:lnTo>
                                        <a:pt x="263" y="66"/>
                                      </a:lnTo>
                                      <a:lnTo>
                                        <a:pt x="263" y="70"/>
                                      </a:lnTo>
                                      <a:lnTo>
                                        <a:pt x="263" y="77"/>
                                      </a:lnTo>
                                      <a:lnTo>
                                        <a:pt x="263" y="81"/>
                                      </a:lnTo>
                                      <a:lnTo>
                                        <a:pt x="247" y="81"/>
                                      </a:lnTo>
                                      <a:lnTo>
                                        <a:pt x="247" y="74"/>
                                      </a:lnTo>
                                      <a:lnTo>
                                        <a:pt x="243" y="70"/>
                                      </a:lnTo>
                                      <a:lnTo>
                                        <a:pt x="243" y="62"/>
                                      </a:lnTo>
                                      <a:lnTo>
                                        <a:pt x="243" y="58"/>
                                      </a:lnTo>
                                      <a:lnTo>
                                        <a:pt x="239" y="50"/>
                                      </a:lnTo>
                                      <a:lnTo>
                                        <a:pt x="239" y="47"/>
                                      </a:lnTo>
                                      <a:lnTo>
                                        <a:pt x="239" y="43"/>
                                      </a:lnTo>
                                      <a:lnTo>
                                        <a:pt x="235" y="39"/>
                                      </a:lnTo>
                                      <a:lnTo>
                                        <a:pt x="235" y="39"/>
                                      </a:lnTo>
                                      <a:lnTo>
                                        <a:pt x="231" y="35"/>
                                      </a:lnTo>
                                      <a:lnTo>
                                        <a:pt x="227" y="31"/>
                                      </a:lnTo>
                                      <a:lnTo>
                                        <a:pt x="223" y="31"/>
                                      </a:lnTo>
                                      <a:lnTo>
                                        <a:pt x="219" y="31"/>
                                      </a:lnTo>
                                      <a:lnTo>
                                        <a:pt x="215" y="27"/>
                                      </a:lnTo>
                                      <a:lnTo>
                                        <a:pt x="211" y="27"/>
                                      </a:lnTo>
                                      <a:lnTo>
                                        <a:pt x="203" y="27"/>
                                      </a:lnTo>
                                      <a:lnTo>
                                        <a:pt x="100" y="27"/>
                                      </a:lnTo>
                                      <a:lnTo>
                                        <a:pt x="100" y="151"/>
                                      </a:lnTo>
                                      <a:lnTo>
                                        <a:pt x="191" y="151"/>
                                      </a:lnTo>
                                      <a:lnTo>
                                        <a:pt x="195" y="151"/>
                                      </a:lnTo>
                                      <a:lnTo>
                                        <a:pt x="199" y="151"/>
                                      </a:lnTo>
                                      <a:lnTo>
                                        <a:pt x="203" y="151"/>
                                      </a:lnTo>
                                      <a:lnTo>
                                        <a:pt x="203" y="147"/>
                                      </a:lnTo>
                                      <a:lnTo>
                                        <a:pt x="207" y="147"/>
                                      </a:lnTo>
                                      <a:lnTo>
                                        <a:pt x="207" y="143"/>
                                      </a:lnTo>
                                      <a:lnTo>
                                        <a:pt x="211" y="143"/>
                                      </a:lnTo>
                                      <a:lnTo>
                                        <a:pt x="211" y="139"/>
                                      </a:lnTo>
                                      <a:lnTo>
                                        <a:pt x="215" y="135"/>
                                      </a:lnTo>
                                      <a:lnTo>
                                        <a:pt x="215" y="131"/>
                                      </a:lnTo>
                                      <a:lnTo>
                                        <a:pt x="215" y="127"/>
                                      </a:lnTo>
                                      <a:lnTo>
                                        <a:pt x="215" y="124"/>
                                      </a:lnTo>
                                      <a:lnTo>
                                        <a:pt x="215" y="124"/>
                                      </a:lnTo>
                                      <a:lnTo>
                                        <a:pt x="215" y="120"/>
                                      </a:lnTo>
                                      <a:lnTo>
                                        <a:pt x="215" y="116"/>
                                      </a:lnTo>
                                      <a:lnTo>
                                        <a:pt x="215" y="112"/>
                                      </a:lnTo>
                                      <a:lnTo>
                                        <a:pt x="235" y="112"/>
                                      </a:lnTo>
                                      <a:lnTo>
                                        <a:pt x="235" y="224"/>
                                      </a:lnTo>
                                      <a:lnTo>
                                        <a:pt x="215" y="224"/>
                                      </a:lnTo>
                                      <a:lnTo>
                                        <a:pt x="215" y="220"/>
                                      </a:lnTo>
                                      <a:lnTo>
                                        <a:pt x="215" y="216"/>
                                      </a:lnTo>
                                      <a:lnTo>
                                        <a:pt x="215" y="208"/>
                                      </a:lnTo>
                                      <a:lnTo>
                                        <a:pt x="215" y="204"/>
                                      </a:lnTo>
                                      <a:lnTo>
                                        <a:pt x="215" y="201"/>
                                      </a:lnTo>
                                      <a:lnTo>
                                        <a:pt x="215" y="197"/>
                                      </a:lnTo>
                                      <a:lnTo>
                                        <a:pt x="211" y="193"/>
                                      </a:lnTo>
                                      <a:lnTo>
                                        <a:pt x="211" y="189"/>
                                      </a:lnTo>
                                      <a:lnTo>
                                        <a:pt x="211" y="185"/>
                                      </a:lnTo>
                                      <a:lnTo>
                                        <a:pt x="207" y="181"/>
                                      </a:lnTo>
                                      <a:lnTo>
                                        <a:pt x="207" y="181"/>
                                      </a:lnTo>
                                      <a:lnTo>
                                        <a:pt x="203" y="178"/>
                                      </a:lnTo>
                                      <a:lnTo>
                                        <a:pt x="203" y="178"/>
                                      </a:lnTo>
                                      <a:lnTo>
                                        <a:pt x="199" y="174"/>
                                      </a:lnTo>
                                      <a:lnTo>
                                        <a:pt x="195" y="174"/>
                                      </a:lnTo>
                                      <a:lnTo>
                                        <a:pt x="191" y="174"/>
                                      </a:lnTo>
                                      <a:lnTo>
                                        <a:pt x="100" y="174"/>
                                      </a:lnTo>
                                      <a:lnTo>
                                        <a:pt x="100" y="312"/>
                                      </a:lnTo>
                                      <a:lnTo>
                                        <a:pt x="219" y="312"/>
                                      </a:lnTo>
                                      <a:lnTo>
                                        <a:pt x="227" y="312"/>
                                      </a:lnTo>
                                      <a:lnTo>
                                        <a:pt x="231" y="312"/>
                                      </a:lnTo>
                                      <a:lnTo>
                                        <a:pt x="235" y="308"/>
                                      </a:lnTo>
                                      <a:lnTo>
                                        <a:pt x="239" y="308"/>
                                      </a:lnTo>
                                      <a:lnTo>
                                        <a:pt x="243" y="308"/>
                                      </a:lnTo>
                                      <a:lnTo>
                                        <a:pt x="247" y="305"/>
                                      </a:lnTo>
                                      <a:lnTo>
                                        <a:pt x="247" y="301"/>
                                      </a:lnTo>
                                      <a:lnTo>
                                        <a:pt x="251" y="297"/>
                                      </a:lnTo>
                                      <a:lnTo>
                                        <a:pt x="251" y="293"/>
                                      </a:lnTo>
                                      <a:lnTo>
                                        <a:pt x="251" y="289"/>
                                      </a:lnTo>
                                      <a:lnTo>
                                        <a:pt x="255" y="285"/>
                                      </a:lnTo>
                                      <a:lnTo>
                                        <a:pt x="255" y="278"/>
                                      </a:lnTo>
                                      <a:lnTo>
                                        <a:pt x="255" y="274"/>
                                      </a:lnTo>
                                      <a:lnTo>
                                        <a:pt x="255" y="266"/>
                                      </a:lnTo>
                                      <a:lnTo>
                                        <a:pt x="259" y="262"/>
                                      </a:lnTo>
                                      <a:lnTo>
                                        <a:pt x="259" y="255"/>
                                      </a:lnTo>
                                      <a:lnTo>
                                        <a:pt x="278" y="255"/>
                                      </a:lnTo>
                                      <a:lnTo>
                                        <a:pt x="278" y="258"/>
                                      </a:lnTo>
                                      <a:lnTo>
                                        <a:pt x="278" y="266"/>
                                      </a:lnTo>
                                      <a:lnTo>
                                        <a:pt x="278" y="270"/>
                                      </a:lnTo>
                                      <a:lnTo>
                                        <a:pt x="278" y="274"/>
                                      </a:lnTo>
                                      <a:lnTo>
                                        <a:pt x="278" y="282"/>
                                      </a:lnTo>
                                      <a:lnTo>
                                        <a:pt x="274" y="285"/>
                                      </a:lnTo>
                                      <a:lnTo>
                                        <a:pt x="274" y="289"/>
                                      </a:lnTo>
                                      <a:lnTo>
                                        <a:pt x="274" y="293"/>
                                      </a:lnTo>
                                      <a:lnTo>
                                        <a:pt x="274" y="297"/>
                                      </a:lnTo>
                                      <a:lnTo>
                                        <a:pt x="274" y="305"/>
                                      </a:lnTo>
                                      <a:lnTo>
                                        <a:pt x="274" y="308"/>
                                      </a:lnTo>
                                      <a:lnTo>
                                        <a:pt x="274" y="312"/>
                                      </a:lnTo>
                                      <a:lnTo>
                                        <a:pt x="274" y="320"/>
                                      </a:lnTo>
                                      <a:lnTo>
                                        <a:pt x="274" y="324"/>
                                      </a:lnTo>
                                      <a:lnTo>
                                        <a:pt x="274" y="332"/>
                                      </a:lnTo>
                                      <a:lnTo>
                                        <a:pt x="274" y="339"/>
                                      </a:lnTo>
                                      <a:lnTo>
                                        <a:pt x="259" y="339"/>
                                      </a:lnTo>
                                      <a:lnTo>
                                        <a:pt x="239" y="335"/>
                                      </a:lnTo>
                                      <a:lnTo>
                                        <a:pt x="223" y="335"/>
                                      </a:lnTo>
                                      <a:lnTo>
                                        <a:pt x="207" y="335"/>
                                      </a:lnTo>
                                      <a:lnTo>
                                        <a:pt x="191" y="335"/>
                                      </a:lnTo>
                                      <a:lnTo>
                                        <a:pt x="175" y="335"/>
                                      </a:lnTo>
                                      <a:lnTo>
                                        <a:pt x="155" y="335"/>
                                      </a:lnTo>
                                      <a:lnTo>
                                        <a:pt x="139" y="335"/>
                                      </a:lnTo>
                                      <a:lnTo>
                                        <a:pt x="123" y="335"/>
                                      </a:lnTo>
                                      <a:lnTo>
                                        <a:pt x="107" y="335"/>
                                      </a:lnTo>
                                      <a:lnTo>
                                        <a:pt x="92" y="335"/>
                                      </a:lnTo>
                                      <a:lnTo>
                                        <a:pt x="76" y="335"/>
                                      </a:lnTo>
                                      <a:lnTo>
                                        <a:pt x="60" y="335"/>
                                      </a:lnTo>
                                      <a:lnTo>
                                        <a:pt x="44" y="335"/>
                                      </a:lnTo>
                                      <a:lnTo>
                                        <a:pt x="24" y="339"/>
                                      </a:lnTo>
                                      <a:lnTo>
                                        <a:pt x="8" y="339"/>
                                      </a:lnTo>
                                      <a:lnTo>
                                        <a:pt x="8" y="320"/>
                                      </a:lnTo>
                                      <a:lnTo>
                                        <a:pt x="16" y="320"/>
                                      </a:lnTo>
                                      <a:lnTo>
                                        <a:pt x="20" y="320"/>
                                      </a:lnTo>
                                      <a:lnTo>
                                        <a:pt x="24" y="320"/>
                                      </a:lnTo>
                                      <a:lnTo>
                                        <a:pt x="28" y="320"/>
                                      </a:lnTo>
                                      <a:lnTo>
                                        <a:pt x="32" y="316"/>
                                      </a:lnTo>
                                      <a:lnTo>
                                        <a:pt x="36" y="316"/>
                                      </a:lnTo>
                                      <a:lnTo>
                                        <a:pt x="40" y="312"/>
                                      </a:lnTo>
                                      <a:lnTo>
                                        <a:pt x="40" y="308"/>
                                      </a:lnTo>
                                      <a:lnTo>
                                        <a:pt x="44" y="305"/>
                                      </a:lnTo>
                                      <a:lnTo>
                                        <a:pt x="44" y="297"/>
                                      </a:lnTo>
                                      <a:lnTo>
                                        <a:pt x="48" y="293"/>
                                      </a:lnTo>
                                      <a:lnTo>
                                        <a:pt x="48" y="285"/>
                                      </a:lnTo>
                                      <a:lnTo>
                                        <a:pt x="48" y="282"/>
                                      </a:lnTo>
                                      <a:lnTo>
                                        <a:pt x="48" y="274"/>
                                      </a:lnTo>
                                      <a:lnTo>
                                        <a:pt x="48" y="266"/>
                                      </a:lnTo>
                                      <a:lnTo>
                                        <a:pt x="48" y="258"/>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9" name="Freeform 606"/>
                              <wps:cNvSpPr>
                                <a:spLocks/>
                              </wps:cNvSpPr>
                              <wps:spPr bwMode="auto">
                                <a:xfrm>
                                  <a:off x="4434" y="3534"/>
                                  <a:ext cx="330" cy="362"/>
                                </a:xfrm>
                                <a:custGeom>
                                  <a:avLst/>
                                  <a:gdLst>
                                    <a:gd name="T0" fmla="*/ 4 w 330"/>
                                    <a:gd name="T1" fmla="*/ 215 h 362"/>
                                    <a:gd name="T2" fmla="*/ 0 w 330"/>
                                    <a:gd name="T3" fmla="*/ 169 h 362"/>
                                    <a:gd name="T4" fmla="*/ 8 w 330"/>
                                    <a:gd name="T5" fmla="*/ 123 h 362"/>
                                    <a:gd name="T6" fmla="*/ 28 w 330"/>
                                    <a:gd name="T7" fmla="*/ 81 h 362"/>
                                    <a:gd name="T8" fmla="*/ 64 w 330"/>
                                    <a:gd name="T9" fmla="*/ 42 h 362"/>
                                    <a:gd name="T10" fmla="*/ 127 w 330"/>
                                    <a:gd name="T11" fmla="*/ 11 h 362"/>
                                    <a:gd name="T12" fmla="*/ 143 w 330"/>
                                    <a:gd name="T13" fmla="*/ 7 h 362"/>
                                    <a:gd name="T14" fmla="*/ 183 w 330"/>
                                    <a:gd name="T15" fmla="*/ 0 h 362"/>
                                    <a:gd name="T16" fmla="*/ 219 w 330"/>
                                    <a:gd name="T17" fmla="*/ 0 h 362"/>
                                    <a:gd name="T18" fmla="*/ 259 w 330"/>
                                    <a:gd name="T19" fmla="*/ 7 h 362"/>
                                    <a:gd name="T20" fmla="*/ 294 w 330"/>
                                    <a:gd name="T21" fmla="*/ 15 h 362"/>
                                    <a:gd name="T22" fmla="*/ 314 w 330"/>
                                    <a:gd name="T23" fmla="*/ 104 h 362"/>
                                    <a:gd name="T24" fmla="*/ 302 w 330"/>
                                    <a:gd name="T25" fmla="*/ 100 h 362"/>
                                    <a:gd name="T26" fmla="*/ 302 w 330"/>
                                    <a:gd name="T27" fmla="*/ 81 h 362"/>
                                    <a:gd name="T28" fmla="*/ 290 w 330"/>
                                    <a:gd name="T29" fmla="*/ 61 h 362"/>
                                    <a:gd name="T30" fmla="*/ 275 w 330"/>
                                    <a:gd name="T31" fmla="*/ 46 h 362"/>
                                    <a:gd name="T32" fmla="*/ 251 w 330"/>
                                    <a:gd name="T33" fmla="*/ 34 h 362"/>
                                    <a:gd name="T34" fmla="*/ 211 w 330"/>
                                    <a:gd name="T35" fmla="*/ 27 h 362"/>
                                    <a:gd name="T36" fmla="*/ 191 w 330"/>
                                    <a:gd name="T37" fmla="*/ 27 h 362"/>
                                    <a:gd name="T38" fmla="*/ 147 w 330"/>
                                    <a:gd name="T39" fmla="*/ 34 h 362"/>
                                    <a:gd name="T40" fmla="*/ 108 w 330"/>
                                    <a:gd name="T41" fmla="*/ 58 h 362"/>
                                    <a:gd name="T42" fmla="*/ 80 w 330"/>
                                    <a:gd name="T43" fmla="*/ 88 h 362"/>
                                    <a:gd name="T44" fmla="*/ 60 w 330"/>
                                    <a:gd name="T45" fmla="*/ 135 h 362"/>
                                    <a:gd name="T46" fmla="*/ 60 w 330"/>
                                    <a:gd name="T47" fmla="*/ 181 h 362"/>
                                    <a:gd name="T48" fmla="*/ 64 w 330"/>
                                    <a:gd name="T49" fmla="*/ 219 h 362"/>
                                    <a:gd name="T50" fmla="*/ 80 w 330"/>
                                    <a:gd name="T51" fmla="*/ 258 h 362"/>
                                    <a:gd name="T52" fmla="*/ 104 w 330"/>
                                    <a:gd name="T53" fmla="*/ 285 h 362"/>
                                    <a:gd name="T54" fmla="*/ 127 w 330"/>
                                    <a:gd name="T55" fmla="*/ 308 h 362"/>
                                    <a:gd name="T56" fmla="*/ 159 w 330"/>
                                    <a:gd name="T57" fmla="*/ 323 h 362"/>
                                    <a:gd name="T58" fmla="*/ 179 w 330"/>
                                    <a:gd name="T59" fmla="*/ 327 h 362"/>
                                    <a:gd name="T60" fmla="*/ 211 w 330"/>
                                    <a:gd name="T61" fmla="*/ 331 h 362"/>
                                    <a:gd name="T62" fmla="*/ 243 w 330"/>
                                    <a:gd name="T63" fmla="*/ 331 h 362"/>
                                    <a:gd name="T64" fmla="*/ 271 w 330"/>
                                    <a:gd name="T65" fmla="*/ 327 h 362"/>
                                    <a:gd name="T66" fmla="*/ 298 w 330"/>
                                    <a:gd name="T67" fmla="*/ 316 h 362"/>
                                    <a:gd name="T68" fmla="*/ 326 w 330"/>
                                    <a:gd name="T69" fmla="*/ 304 h 362"/>
                                    <a:gd name="T70" fmla="*/ 318 w 330"/>
                                    <a:gd name="T71" fmla="*/ 335 h 362"/>
                                    <a:gd name="T72" fmla="*/ 314 w 330"/>
                                    <a:gd name="T73" fmla="*/ 339 h 362"/>
                                    <a:gd name="T74" fmla="*/ 298 w 330"/>
                                    <a:gd name="T75" fmla="*/ 343 h 362"/>
                                    <a:gd name="T76" fmla="*/ 275 w 330"/>
                                    <a:gd name="T77" fmla="*/ 350 h 362"/>
                                    <a:gd name="T78" fmla="*/ 243 w 330"/>
                                    <a:gd name="T79" fmla="*/ 358 h 362"/>
                                    <a:gd name="T80" fmla="*/ 207 w 330"/>
                                    <a:gd name="T81" fmla="*/ 362 h 362"/>
                                    <a:gd name="T82" fmla="*/ 183 w 330"/>
                                    <a:gd name="T83" fmla="*/ 362 h 362"/>
                                    <a:gd name="T84" fmla="*/ 143 w 330"/>
                                    <a:gd name="T85" fmla="*/ 358 h 362"/>
                                    <a:gd name="T86" fmla="*/ 100 w 330"/>
                                    <a:gd name="T87" fmla="*/ 346 h 362"/>
                                    <a:gd name="T88" fmla="*/ 64 w 330"/>
                                    <a:gd name="T89" fmla="*/ 319 h 362"/>
                                    <a:gd name="T90" fmla="*/ 32 w 330"/>
                                    <a:gd name="T91" fmla="*/ 285 h 362"/>
                                    <a:gd name="T92" fmla="*/ 8 w 330"/>
                                    <a:gd name="T93" fmla="*/ 223 h 3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30" h="362">
                                      <a:moveTo>
                                        <a:pt x="8" y="223"/>
                                      </a:moveTo>
                                      <a:lnTo>
                                        <a:pt x="8" y="223"/>
                                      </a:lnTo>
                                      <a:lnTo>
                                        <a:pt x="4" y="215"/>
                                      </a:lnTo>
                                      <a:lnTo>
                                        <a:pt x="4" y="200"/>
                                      </a:lnTo>
                                      <a:lnTo>
                                        <a:pt x="0" y="185"/>
                                      </a:lnTo>
                                      <a:lnTo>
                                        <a:pt x="0" y="169"/>
                                      </a:lnTo>
                                      <a:lnTo>
                                        <a:pt x="0" y="154"/>
                                      </a:lnTo>
                                      <a:lnTo>
                                        <a:pt x="4" y="138"/>
                                      </a:lnTo>
                                      <a:lnTo>
                                        <a:pt x="8" y="123"/>
                                      </a:lnTo>
                                      <a:lnTo>
                                        <a:pt x="12" y="108"/>
                                      </a:lnTo>
                                      <a:lnTo>
                                        <a:pt x="20" y="96"/>
                                      </a:lnTo>
                                      <a:lnTo>
                                        <a:pt x="28" y="81"/>
                                      </a:lnTo>
                                      <a:lnTo>
                                        <a:pt x="36" y="69"/>
                                      </a:lnTo>
                                      <a:lnTo>
                                        <a:pt x="48" y="54"/>
                                      </a:lnTo>
                                      <a:lnTo>
                                        <a:pt x="64" y="42"/>
                                      </a:lnTo>
                                      <a:lnTo>
                                        <a:pt x="80" y="31"/>
                                      </a:lnTo>
                                      <a:lnTo>
                                        <a:pt x="96" y="23"/>
                                      </a:lnTo>
                                      <a:lnTo>
                                        <a:pt x="127" y="11"/>
                                      </a:lnTo>
                                      <a:lnTo>
                                        <a:pt x="127" y="11"/>
                                      </a:lnTo>
                                      <a:lnTo>
                                        <a:pt x="131" y="11"/>
                                      </a:lnTo>
                                      <a:lnTo>
                                        <a:pt x="143" y="7"/>
                                      </a:lnTo>
                                      <a:lnTo>
                                        <a:pt x="155" y="4"/>
                                      </a:lnTo>
                                      <a:lnTo>
                                        <a:pt x="167" y="4"/>
                                      </a:lnTo>
                                      <a:lnTo>
                                        <a:pt x="183" y="0"/>
                                      </a:lnTo>
                                      <a:lnTo>
                                        <a:pt x="195" y="0"/>
                                      </a:lnTo>
                                      <a:lnTo>
                                        <a:pt x="207" y="0"/>
                                      </a:lnTo>
                                      <a:lnTo>
                                        <a:pt x="219" y="0"/>
                                      </a:lnTo>
                                      <a:lnTo>
                                        <a:pt x="231" y="4"/>
                                      </a:lnTo>
                                      <a:lnTo>
                                        <a:pt x="247" y="4"/>
                                      </a:lnTo>
                                      <a:lnTo>
                                        <a:pt x="259" y="7"/>
                                      </a:lnTo>
                                      <a:lnTo>
                                        <a:pt x="271" y="7"/>
                                      </a:lnTo>
                                      <a:lnTo>
                                        <a:pt x="283" y="11"/>
                                      </a:lnTo>
                                      <a:lnTo>
                                        <a:pt x="294" y="15"/>
                                      </a:lnTo>
                                      <a:lnTo>
                                        <a:pt x="310" y="19"/>
                                      </a:lnTo>
                                      <a:lnTo>
                                        <a:pt x="326" y="23"/>
                                      </a:lnTo>
                                      <a:lnTo>
                                        <a:pt x="314" y="104"/>
                                      </a:lnTo>
                                      <a:lnTo>
                                        <a:pt x="298" y="104"/>
                                      </a:lnTo>
                                      <a:lnTo>
                                        <a:pt x="298" y="104"/>
                                      </a:lnTo>
                                      <a:lnTo>
                                        <a:pt x="302" y="100"/>
                                      </a:lnTo>
                                      <a:lnTo>
                                        <a:pt x="302" y="92"/>
                                      </a:lnTo>
                                      <a:lnTo>
                                        <a:pt x="302" y="85"/>
                                      </a:lnTo>
                                      <a:lnTo>
                                        <a:pt x="302" y="81"/>
                                      </a:lnTo>
                                      <a:lnTo>
                                        <a:pt x="298" y="73"/>
                                      </a:lnTo>
                                      <a:lnTo>
                                        <a:pt x="294" y="65"/>
                                      </a:lnTo>
                                      <a:lnTo>
                                        <a:pt x="290" y="61"/>
                                      </a:lnTo>
                                      <a:lnTo>
                                        <a:pt x="287" y="54"/>
                                      </a:lnTo>
                                      <a:lnTo>
                                        <a:pt x="279" y="50"/>
                                      </a:lnTo>
                                      <a:lnTo>
                                        <a:pt x="275" y="46"/>
                                      </a:lnTo>
                                      <a:lnTo>
                                        <a:pt x="267" y="38"/>
                                      </a:lnTo>
                                      <a:lnTo>
                                        <a:pt x="259" y="38"/>
                                      </a:lnTo>
                                      <a:lnTo>
                                        <a:pt x="251" y="34"/>
                                      </a:lnTo>
                                      <a:lnTo>
                                        <a:pt x="239" y="31"/>
                                      </a:lnTo>
                                      <a:lnTo>
                                        <a:pt x="227" y="27"/>
                                      </a:lnTo>
                                      <a:lnTo>
                                        <a:pt x="211" y="27"/>
                                      </a:lnTo>
                                      <a:lnTo>
                                        <a:pt x="211" y="27"/>
                                      </a:lnTo>
                                      <a:lnTo>
                                        <a:pt x="203" y="27"/>
                                      </a:lnTo>
                                      <a:lnTo>
                                        <a:pt x="191" y="27"/>
                                      </a:lnTo>
                                      <a:lnTo>
                                        <a:pt x="175" y="27"/>
                                      </a:lnTo>
                                      <a:lnTo>
                                        <a:pt x="159" y="31"/>
                                      </a:lnTo>
                                      <a:lnTo>
                                        <a:pt x="147" y="34"/>
                                      </a:lnTo>
                                      <a:lnTo>
                                        <a:pt x="131" y="38"/>
                                      </a:lnTo>
                                      <a:lnTo>
                                        <a:pt x="120" y="46"/>
                                      </a:lnTo>
                                      <a:lnTo>
                                        <a:pt x="108" y="58"/>
                                      </a:lnTo>
                                      <a:lnTo>
                                        <a:pt x="96" y="65"/>
                                      </a:lnTo>
                                      <a:lnTo>
                                        <a:pt x="88" y="77"/>
                                      </a:lnTo>
                                      <a:lnTo>
                                        <a:pt x="80" y="88"/>
                                      </a:lnTo>
                                      <a:lnTo>
                                        <a:pt x="72" y="104"/>
                                      </a:lnTo>
                                      <a:lnTo>
                                        <a:pt x="64" y="119"/>
                                      </a:lnTo>
                                      <a:lnTo>
                                        <a:pt x="60" y="135"/>
                                      </a:lnTo>
                                      <a:lnTo>
                                        <a:pt x="60" y="150"/>
                                      </a:lnTo>
                                      <a:lnTo>
                                        <a:pt x="60" y="181"/>
                                      </a:lnTo>
                                      <a:lnTo>
                                        <a:pt x="60" y="181"/>
                                      </a:lnTo>
                                      <a:lnTo>
                                        <a:pt x="60" y="189"/>
                                      </a:lnTo>
                                      <a:lnTo>
                                        <a:pt x="60" y="204"/>
                                      </a:lnTo>
                                      <a:lnTo>
                                        <a:pt x="64" y="219"/>
                                      </a:lnTo>
                                      <a:lnTo>
                                        <a:pt x="68" y="235"/>
                                      </a:lnTo>
                                      <a:lnTo>
                                        <a:pt x="76" y="246"/>
                                      </a:lnTo>
                                      <a:lnTo>
                                        <a:pt x="80" y="258"/>
                                      </a:lnTo>
                                      <a:lnTo>
                                        <a:pt x="88" y="266"/>
                                      </a:lnTo>
                                      <a:lnTo>
                                        <a:pt x="96" y="277"/>
                                      </a:lnTo>
                                      <a:lnTo>
                                        <a:pt x="104" y="285"/>
                                      </a:lnTo>
                                      <a:lnTo>
                                        <a:pt x="112" y="293"/>
                                      </a:lnTo>
                                      <a:lnTo>
                                        <a:pt x="120" y="300"/>
                                      </a:lnTo>
                                      <a:lnTo>
                                        <a:pt x="127" y="308"/>
                                      </a:lnTo>
                                      <a:lnTo>
                                        <a:pt x="139" y="312"/>
                                      </a:lnTo>
                                      <a:lnTo>
                                        <a:pt x="147" y="319"/>
                                      </a:lnTo>
                                      <a:lnTo>
                                        <a:pt x="159" y="323"/>
                                      </a:lnTo>
                                      <a:lnTo>
                                        <a:pt x="175" y="327"/>
                                      </a:lnTo>
                                      <a:lnTo>
                                        <a:pt x="175" y="327"/>
                                      </a:lnTo>
                                      <a:lnTo>
                                        <a:pt x="179" y="327"/>
                                      </a:lnTo>
                                      <a:lnTo>
                                        <a:pt x="187" y="331"/>
                                      </a:lnTo>
                                      <a:lnTo>
                                        <a:pt x="199" y="331"/>
                                      </a:lnTo>
                                      <a:lnTo>
                                        <a:pt x="211" y="331"/>
                                      </a:lnTo>
                                      <a:lnTo>
                                        <a:pt x="223" y="331"/>
                                      </a:lnTo>
                                      <a:lnTo>
                                        <a:pt x="231" y="331"/>
                                      </a:lnTo>
                                      <a:lnTo>
                                        <a:pt x="243" y="331"/>
                                      </a:lnTo>
                                      <a:lnTo>
                                        <a:pt x="251" y="331"/>
                                      </a:lnTo>
                                      <a:lnTo>
                                        <a:pt x="263" y="327"/>
                                      </a:lnTo>
                                      <a:lnTo>
                                        <a:pt x="271" y="327"/>
                                      </a:lnTo>
                                      <a:lnTo>
                                        <a:pt x="283" y="323"/>
                                      </a:lnTo>
                                      <a:lnTo>
                                        <a:pt x="290" y="319"/>
                                      </a:lnTo>
                                      <a:lnTo>
                                        <a:pt x="298" y="316"/>
                                      </a:lnTo>
                                      <a:lnTo>
                                        <a:pt x="306" y="312"/>
                                      </a:lnTo>
                                      <a:lnTo>
                                        <a:pt x="314" y="308"/>
                                      </a:lnTo>
                                      <a:lnTo>
                                        <a:pt x="326" y="304"/>
                                      </a:lnTo>
                                      <a:lnTo>
                                        <a:pt x="330" y="308"/>
                                      </a:lnTo>
                                      <a:lnTo>
                                        <a:pt x="318" y="335"/>
                                      </a:lnTo>
                                      <a:lnTo>
                                        <a:pt x="318" y="335"/>
                                      </a:lnTo>
                                      <a:lnTo>
                                        <a:pt x="318" y="335"/>
                                      </a:lnTo>
                                      <a:lnTo>
                                        <a:pt x="318" y="335"/>
                                      </a:lnTo>
                                      <a:lnTo>
                                        <a:pt x="314" y="339"/>
                                      </a:lnTo>
                                      <a:lnTo>
                                        <a:pt x="310" y="339"/>
                                      </a:lnTo>
                                      <a:lnTo>
                                        <a:pt x="306" y="343"/>
                                      </a:lnTo>
                                      <a:lnTo>
                                        <a:pt x="298" y="343"/>
                                      </a:lnTo>
                                      <a:lnTo>
                                        <a:pt x="290" y="346"/>
                                      </a:lnTo>
                                      <a:lnTo>
                                        <a:pt x="283" y="350"/>
                                      </a:lnTo>
                                      <a:lnTo>
                                        <a:pt x="275" y="350"/>
                                      </a:lnTo>
                                      <a:lnTo>
                                        <a:pt x="267" y="354"/>
                                      </a:lnTo>
                                      <a:lnTo>
                                        <a:pt x="255" y="358"/>
                                      </a:lnTo>
                                      <a:lnTo>
                                        <a:pt x="243" y="358"/>
                                      </a:lnTo>
                                      <a:lnTo>
                                        <a:pt x="231" y="362"/>
                                      </a:lnTo>
                                      <a:lnTo>
                                        <a:pt x="219" y="362"/>
                                      </a:lnTo>
                                      <a:lnTo>
                                        <a:pt x="207" y="362"/>
                                      </a:lnTo>
                                      <a:lnTo>
                                        <a:pt x="187" y="362"/>
                                      </a:lnTo>
                                      <a:lnTo>
                                        <a:pt x="187" y="362"/>
                                      </a:lnTo>
                                      <a:lnTo>
                                        <a:pt x="183" y="362"/>
                                      </a:lnTo>
                                      <a:lnTo>
                                        <a:pt x="167" y="362"/>
                                      </a:lnTo>
                                      <a:lnTo>
                                        <a:pt x="155" y="362"/>
                                      </a:lnTo>
                                      <a:lnTo>
                                        <a:pt x="143" y="358"/>
                                      </a:lnTo>
                                      <a:lnTo>
                                        <a:pt x="127" y="354"/>
                                      </a:lnTo>
                                      <a:lnTo>
                                        <a:pt x="116" y="350"/>
                                      </a:lnTo>
                                      <a:lnTo>
                                        <a:pt x="100" y="346"/>
                                      </a:lnTo>
                                      <a:lnTo>
                                        <a:pt x="88" y="339"/>
                                      </a:lnTo>
                                      <a:lnTo>
                                        <a:pt x="76" y="331"/>
                                      </a:lnTo>
                                      <a:lnTo>
                                        <a:pt x="64" y="319"/>
                                      </a:lnTo>
                                      <a:lnTo>
                                        <a:pt x="52" y="312"/>
                                      </a:lnTo>
                                      <a:lnTo>
                                        <a:pt x="40" y="296"/>
                                      </a:lnTo>
                                      <a:lnTo>
                                        <a:pt x="32" y="285"/>
                                      </a:lnTo>
                                      <a:lnTo>
                                        <a:pt x="24" y="269"/>
                                      </a:lnTo>
                                      <a:lnTo>
                                        <a:pt x="16" y="250"/>
                                      </a:lnTo>
                                      <a:lnTo>
                                        <a:pt x="8" y="223"/>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0" name="Freeform 607"/>
                              <wps:cNvSpPr>
                                <a:spLocks/>
                              </wps:cNvSpPr>
                              <wps:spPr bwMode="auto">
                                <a:xfrm>
                                  <a:off x="5015" y="3349"/>
                                  <a:ext cx="55" cy="100"/>
                                </a:xfrm>
                                <a:custGeom>
                                  <a:avLst/>
                                  <a:gdLst>
                                    <a:gd name="T0" fmla="*/ 4 w 55"/>
                                    <a:gd name="T1" fmla="*/ 38 h 100"/>
                                    <a:gd name="T2" fmla="*/ 4 w 55"/>
                                    <a:gd name="T3" fmla="*/ 38 h 100"/>
                                    <a:gd name="T4" fmla="*/ 4 w 55"/>
                                    <a:gd name="T5" fmla="*/ 42 h 100"/>
                                    <a:gd name="T6" fmla="*/ 0 w 55"/>
                                    <a:gd name="T7" fmla="*/ 50 h 100"/>
                                    <a:gd name="T8" fmla="*/ 0 w 55"/>
                                    <a:gd name="T9" fmla="*/ 58 h 100"/>
                                    <a:gd name="T10" fmla="*/ 0 w 55"/>
                                    <a:gd name="T11" fmla="*/ 62 h 100"/>
                                    <a:gd name="T12" fmla="*/ 0 w 55"/>
                                    <a:gd name="T13" fmla="*/ 69 h 100"/>
                                    <a:gd name="T14" fmla="*/ 0 w 55"/>
                                    <a:gd name="T15" fmla="*/ 73 h 100"/>
                                    <a:gd name="T16" fmla="*/ 0 w 55"/>
                                    <a:gd name="T17" fmla="*/ 81 h 100"/>
                                    <a:gd name="T18" fmla="*/ 0 w 55"/>
                                    <a:gd name="T19" fmla="*/ 85 h 100"/>
                                    <a:gd name="T20" fmla="*/ 4 w 55"/>
                                    <a:gd name="T21" fmla="*/ 88 h 100"/>
                                    <a:gd name="T22" fmla="*/ 4 w 55"/>
                                    <a:gd name="T23" fmla="*/ 92 h 100"/>
                                    <a:gd name="T24" fmla="*/ 8 w 55"/>
                                    <a:gd name="T25" fmla="*/ 96 h 100"/>
                                    <a:gd name="T26" fmla="*/ 12 w 55"/>
                                    <a:gd name="T27" fmla="*/ 96 h 100"/>
                                    <a:gd name="T28" fmla="*/ 16 w 55"/>
                                    <a:gd name="T29" fmla="*/ 100 h 100"/>
                                    <a:gd name="T30" fmla="*/ 20 w 55"/>
                                    <a:gd name="T31" fmla="*/ 100 h 100"/>
                                    <a:gd name="T32" fmla="*/ 24 w 55"/>
                                    <a:gd name="T33" fmla="*/ 100 h 100"/>
                                    <a:gd name="T34" fmla="*/ 32 w 55"/>
                                    <a:gd name="T35" fmla="*/ 96 h 100"/>
                                    <a:gd name="T36" fmla="*/ 32 w 55"/>
                                    <a:gd name="T37" fmla="*/ 96 h 100"/>
                                    <a:gd name="T38" fmla="*/ 32 w 55"/>
                                    <a:gd name="T39" fmla="*/ 96 h 100"/>
                                    <a:gd name="T40" fmla="*/ 39 w 55"/>
                                    <a:gd name="T41" fmla="*/ 92 h 100"/>
                                    <a:gd name="T42" fmla="*/ 43 w 55"/>
                                    <a:gd name="T43" fmla="*/ 85 h 100"/>
                                    <a:gd name="T44" fmla="*/ 47 w 55"/>
                                    <a:gd name="T45" fmla="*/ 81 h 100"/>
                                    <a:gd name="T46" fmla="*/ 47 w 55"/>
                                    <a:gd name="T47" fmla="*/ 73 h 100"/>
                                    <a:gd name="T48" fmla="*/ 51 w 55"/>
                                    <a:gd name="T49" fmla="*/ 65 h 100"/>
                                    <a:gd name="T50" fmla="*/ 55 w 55"/>
                                    <a:gd name="T51" fmla="*/ 54 h 100"/>
                                    <a:gd name="T52" fmla="*/ 55 w 55"/>
                                    <a:gd name="T53" fmla="*/ 46 h 100"/>
                                    <a:gd name="T54" fmla="*/ 55 w 55"/>
                                    <a:gd name="T55" fmla="*/ 38 h 100"/>
                                    <a:gd name="T56" fmla="*/ 55 w 55"/>
                                    <a:gd name="T57" fmla="*/ 31 h 100"/>
                                    <a:gd name="T58" fmla="*/ 55 w 55"/>
                                    <a:gd name="T59" fmla="*/ 23 h 100"/>
                                    <a:gd name="T60" fmla="*/ 55 w 55"/>
                                    <a:gd name="T61" fmla="*/ 15 h 100"/>
                                    <a:gd name="T62" fmla="*/ 51 w 55"/>
                                    <a:gd name="T63" fmla="*/ 11 h 100"/>
                                    <a:gd name="T64" fmla="*/ 47 w 55"/>
                                    <a:gd name="T65" fmla="*/ 8 h 100"/>
                                    <a:gd name="T66" fmla="*/ 43 w 55"/>
                                    <a:gd name="T67" fmla="*/ 4 h 100"/>
                                    <a:gd name="T68" fmla="*/ 32 w 55"/>
                                    <a:gd name="T69" fmla="*/ 0 h 100"/>
                                    <a:gd name="T70" fmla="*/ 32 w 55"/>
                                    <a:gd name="T71" fmla="*/ 0 h 100"/>
                                    <a:gd name="T72" fmla="*/ 32 w 55"/>
                                    <a:gd name="T73" fmla="*/ 0 h 100"/>
                                    <a:gd name="T74" fmla="*/ 28 w 55"/>
                                    <a:gd name="T75" fmla="*/ 0 h 100"/>
                                    <a:gd name="T76" fmla="*/ 28 w 55"/>
                                    <a:gd name="T77" fmla="*/ 4 h 100"/>
                                    <a:gd name="T78" fmla="*/ 24 w 55"/>
                                    <a:gd name="T79" fmla="*/ 4 h 100"/>
                                    <a:gd name="T80" fmla="*/ 24 w 55"/>
                                    <a:gd name="T81" fmla="*/ 4 h 100"/>
                                    <a:gd name="T82" fmla="*/ 20 w 55"/>
                                    <a:gd name="T83" fmla="*/ 8 h 100"/>
                                    <a:gd name="T84" fmla="*/ 16 w 55"/>
                                    <a:gd name="T85" fmla="*/ 8 h 100"/>
                                    <a:gd name="T86" fmla="*/ 16 w 55"/>
                                    <a:gd name="T87" fmla="*/ 11 h 100"/>
                                    <a:gd name="T88" fmla="*/ 12 w 55"/>
                                    <a:gd name="T89" fmla="*/ 11 h 100"/>
                                    <a:gd name="T90" fmla="*/ 12 w 55"/>
                                    <a:gd name="T91" fmla="*/ 15 h 100"/>
                                    <a:gd name="T92" fmla="*/ 8 w 55"/>
                                    <a:gd name="T93" fmla="*/ 19 h 100"/>
                                    <a:gd name="T94" fmla="*/ 8 w 55"/>
                                    <a:gd name="T95" fmla="*/ 23 h 100"/>
                                    <a:gd name="T96" fmla="*/ 8 w 55"/>
                                    <a:gd name="T97" fmla="*/ 27 h 100"/>
                                    <a:gd name="T98" fmla="*/ 4 w 55"/>
                                    <a:gd name="T99" fmla="*/ 31 h 100"/>
                                    <a:gd name="T100" fmla="*/ 4 w 55"/>
                                    <a:gd name="T101" fmla="*/ 35 h 100"/>
                                    <a:gd name="T102" fmla="*/ 4 w 55"/>
                                    <a:gd name="T103" fmla="*/ 38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5" h="100">
                                      <a:moveTo>
                                        <a:pt x="4" y="38"/>
                                      </a:moveTo>
                                      <a:lnTo>
                                        <a:pt x="4" y="38"/>
                                      </a:lnTo>
                                      <a:lnTo>
                                        <a:pt x="4" y="42"/>
                                      </a:lnTo>
                                      <a:lnTo>
                                        <a:pt x="0" y="50"/>
                                      </a:lnTo>
                                      <a:lnTo>
                                        <a:pt x="0" y="58"/>
                                      </a:lnTo>
                                      <a:lnTo>
                                        <a:pt x="0" y="62"/>
                                      </a:lnTo>
                                      <a:lnTo>
                                        <a:pt x="0" y="69"/>
                                      </a:lnTo>
                                      <a:lnTo>
                                        <a:pt x="0" y="73"/>
                                      </a:lnTo>
                                      <a:lnTo>
                                        <a:pt x="0" y="81"/>
                                      </a:lnTo>
                                      <a:lnTo>
                                        <a:pt x="0" y="85"/>
                                      </a:lnTo>
                                      <a:lnTo>
                                        <a:pt x="4" y="88"/>
                                      </a:lnTo>
                                      <a:lnTo>
                                        <a:pt x="4" y="92"/>
                                      </a:lnTo>
                                      <a:lnTo>
                                        <a:pt x="8" y="96"/>
                                      </a:lnTo>
                                      <a:lnTo>
                                        <a:pt x="12" y="96"/>
                                      </a:lnTo>
                                      <a:lnTo>
                                        <a:pt x="16" y="100"/>
                                      </a:lnTo>
                                      <a:lnTo>
                                        <a:pt x="20" y="100"/>
                                      </a:lnTo>
                                      <a:lnTo>
                                        <a:pt x="24" y="100"/>
                                      </a:lnTo>
                                      <a:lnTo>
                                        <a:pt x="32" y="96"/>
                                      </a:lnTo>
                                      <a:lnTo>
                                        <a:pt x="32" y="96"/>
                                      </a:lnTo>
                                      <a:lnTo>
                                        <a:pt x="32" y="96"/>
                                      </a:lnTo>
                                      <a:lnTo>
                                        <a:pt x="39" y="92"/>
                                      </a:lnTo>
                                      <a:lnTo>
                                        <a:pt x="43" y="85"/>
                                      </a:lnTo>
                                      <a:lnTo>
                                        <a:pt x="47" y="81"/>
                                      </a:lnTo>
                                      <a:lnTo>
                                        <a:pt x="47" y="73"/>
                                      </a:lnTo>
                                      <a:lnTo>
                                        <a:pt x="51" y="65"/>
                                      </a:lnTo>
                                      <a:lnTo>
                                        <a:pt x="55" y="54"/>
                                      </a:lnTo>
                                      <a:lnTo>
                                        <a:pt x="55" y="46"/>
                                      </a:lnTo>
                                      <a:lnTo>
                                        <a:pt x="55" y="38"/>
                                      </a:lnTo>
                                      <a:lnTo>
                                        <a:pt x="55" y="31"/>
                                      </a:lnTo>
                                      <a:lnTo>
                                        <a:pt x="55" y="23"/>
                                      </a:lnTo>
                                      <a:lnTo>
                                        <a:pt x="55" y="15"/>
                                      </a:lnTo>
                                      <a:lnTo>
                                        <a:pt x="51" y="11"/>
                                      </a:lnTo>
                                      <a:lnTo>
                                        <a:pt x="47" y="8"/>
                                      </a:lnTo>
                                      <a:lnTo>
                                        <a:pt x="43" y="4"/>
                                      </a:lnTo>
                                      <a:lnTo>
                                        <a:pt x="32" y="0"/>
                                      </a:lnTo>
                                      <a:lnTo>
                                        <a:pt x="32" y="0"/>
                                      </a:lnTo>
                                      <a:lnTo>
                                        <a:pt x="32" y="0"/>
                                      </a:lnTo>
                                      <a:lnTo>
                                        <a:pt x="28" y="0"/>
                                      </a:lnTo>
                                      <a:lnTo>
                                        <a:pt x="28" y="4"/>
                                      </a:lnTo>
                                      <a:lnTo>
                                        <a:pt x="24" y="4"/>
                                      </a:lnTo>
                                      <a:lnTo>
                                        <a:pt x="24" y="4"/>
                                      </a:lnTo>
                                      <a:lnTo>
                                        <a:pt x="20" y="8"/>
                                      </a:lnTo>
                                      <a:lnTo>
                                        <a:pt x="16" y="8"/>
                                      </a:lnTo>
                                      <a:lnTo>
                                        <a:pt x="16" y="11"/>
                                      </a:lnTo>
                                      <a:lnTo>
                                        <a:pt x="12" y="11"/>
                                      </a:lnTo>
                                      <a:lnTo>
                                        <a:pt x="12" y="15"/>
                                      </a:lnTo>
                                      <a:lnTo>
                                        <a:pt x="8" y="19"/>
                                      </a:lnTo>
                                      <a:lnTo>
                                        <a:pt x="8" y="23"/>
                                      </a:lnTo>
                                      <a:lnTo>
                                        <a:pt x="8" y="27"/>
                                      </a:lnTo>
                                      <a:lnTo>
                                        <a:pt x="4" y="31"/>
                                      </a:lnTo>
                                      <a:lnTo>
                                        <a:pt x="4" y="35"/>
                                      </a:lnTo>
                                      <a:lnTo>
                                        <a:pt x="4" y="38"/>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2" name="Freeform 608"/>
                              <wps:cNvSpPr>
                                <a:spLocks/>
                              </wps:cNvSpPr>
                              <wps:spPr bwMode="auto">
                                <a:xfrm>
                                  <a:off x="4629" y="3353"/>
                                  <a:ext cx="44" cy="42"/>
                                </a:xfrm>
                                <a:custGeom>
                                  <a:avLst/>
                                  <a:gdLst>
                                    <a:gd name="T0" fmla="*/ 0 w 44"/>
                                    <a:gd name="T1" fmla="*/ 42 h 42"/>
                                    <a:gd name="T2" fmla="*/ 0 w 44"/>
                                    <a:gd name="T3" fmla="*/ 42 h 42"/>
                                    <a:gd name="T4" fmla="*/ 0 w 44"/>
                                    <a:gd name="T5" fmla="*/ 42 h 42"/>
                                    <a:gd name="T6" fmla="*/ 4 w 44"/>
                                    <a:gd name="T7" fmla="*/ 42 h 42"/>
                                    <a:gd name="T8" fmla="*/ 8 w 44"/>
                                    <a:gd name="T9" fmla="*/ 42 h 42"/>
                                    <a:gd name="T10" fmla="*/ 16 w 44"/>
                                    <a:gd name="T11" fmla="*/ 42 h 42"/>
                                    <a:gd name="T12" fmla="*/ 20 w 44"/>
                                    <a:gd name="T13" fmla="*/ 38 h 42"/>
                                    <a:gd name="T14" fmla="*/ 24 w 44"/>
                                    <a:gd name="T15" fmla="*/ 38 h 42"/>
                                    <a:gd name="T16" fmla="*/ 28 w 44"/>
                                    <a:gd name="T17" fmla="*/ 34 h 42"/>
                                    <a:gd name="T18" fmla="*/ 32 w 44"/>
                                    <a:gd name="T19" fmla="*/ 31 h 42"/>
                                    <a:gd name="T20" fmla="*/ 36 w 44"/>
                                    <a:gd name="T21" fmla="*/ 31 h 42"/>
                                    <a:gd name="T22" fmla="*/ 40 w 44"/>
                                    <a:gd name="T23" fmla="*/ 27 h 42"/>
                                    <a:gd name="T24" fmla="*/ 40 w 44"/>
                                    <a:gd name="T25" fmla="*/ 23 h 42"/>
                                    <a:gd name="T26" fmla="*/ 44 w 44"/>
                                    <a:gd name="T27" fmla="*/ 19 h 42"/>
                                    <a:gd name="T28" fmla="*/ 44 w 44"/>
                                    <a:gd name="T29" fmla="*/ 15 h 42"/>
                                    <a:gd name="T30" fmla="*/ 44 w 44"/>
                                    <a:gd name="T31" fmla="*/ 11 h 42"/>
                                    <a:gd name="T32" fmla="*/ 44 w 44"/>
                                    <a:gd name="T33" fmla="*/ 7 h 42"/>
                                    <a:gd name="T34" fmla="*/ 40 w 44"/>
                                    <a:gd name="T35" fmla="*/ 4 h 42"/>
                                    <a:gd name="T36" fmla="*/ 40 w 44"/>
                                    <a:gd name="T37" fmla="*/ 4 h 42"/>
                                    <a:gd name="T38" fmla="*/ 36 w 44"/>
                                    <a:gd name="T39" fmla="*/ 0 h 42"/>
                                    <a:gd name="T40" fmla="*/ 36 w 44"/>
                                    <a:gd name="T41" fmla="*/ 0 h 42"/>
                                    <a:gd name="T42" fmla="*/ 32 w 44"/>
                                    <a:gd name="T43" fmla="*/ 0 h 42"/>
                                    <a:gd name="T44" fmla="*/ 28 w 44"/>
                                    <a:gd name="T45" fmla="*/ 0 h 42"/>
                                    <a:gd name="T46" fmla="*/ 24 w 44"/>
                                    <a:gd name="T47" fmla="*/ 0 h 42"/>
                                    <a:gd name="T48" fmla="*/ 20 w 44"/>
                                    <a:gd name="T49" fmla="*/ 4 h 42"/>
                                    <a:gd name="T50" fmla="*/ 16 w 44"/>
                                    <a:gd name="T51" fmla="*/ 4 h 42"/>
                                    <a:gd name="T52" fmla="*/ 16 w 44"/>
                                    <a:gd name="T53" fmla="*/ 7 h 42"/>
                                    <a:gd name="T54" fmla="*/ 12 w 44"/>
                                    <a:gd name="T55" fmla="*/ 11 h 42"/>
                                    <a:gd name="T56" fmla="*/ 8 w 44"/>
                                    <a:gd name="T57" fmla="*/ 15 h 42"/>
                                    <a:gd name="T58" fmla="*/ 8 w 44"/>
                                    <a:gd name="T59" fmla="*/ 19 h 42"/>
                                    <a:gd name="T60" fmla="*/ 4 w 44"/>
                                    <a:gd name="T61" fmla="*/ 23 h 42"/>
                                    <a:gd name="T62" fmla="*/ 4 w 44"/>
                                    <a:gd name="T63" fmla="*/ 27 h 42"/>
                                    <a:gd name="T64" fmla="*/ 0 w 44"/>
                                    <a:gd name="T65" fmla="*/ 31 h 42"/>
                                    <a:gd name="T66" fmla="*/ 0 w 44"/>
                                    <a:gd name="T67" fmla="*/ 34 h 42"/>
                                    <a:gd name="T68" fmla="*/ 0 w 44"/>
                                    <a:gd name="T69"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4" h="42">
                                      <a:moveTo>
                                        <a:pt x="0" y="42"/>
                                      </a:moveTo>
                                      <a:lnTo>
                                        <a:pt x="0" y="42"/>
                                      </a:lnTo>
                                      <a:lnTo>
                                        <a:pt x="0" y="42"/>
                                      </a:lnTo>
                                      <a:lnTo>
                                        <a:pt x="4" y="42"/>
                                      </a:lnTo>
                                      <a:lnTo>
                                        <a:pt x="8" y="42"/>
                                      </a:lnTo>
                                      <a:lnTo>
                                        <a:pt x="16" y="42"/>
                                      </a:lnTo>
                                      <a:lnTo>
                                        <a:pt x="20" y="38"/>
                                      </a:lnTo>
                                      <a:lnTo>
                                        <a:pt x="24" y="38"/>
                                      </a:lnTo>
                                      <a:lnTo>
                                        <a:pt x="28" y="34"/>
                                      </a:lnTo>
                                      <a:lnTo>
                                        <a:pt x="32" y="31"/>
                                      </a:lnTo>
                                      <a:lnTo>
                                        <a:pt x="36" y="31"/>
                                      </a:lnTo>
                                      <a:lnTo>
                                        <a:pt x="40" y="27"/>
                                      </a:lnTo>
                                      <a:lnTo>
                                        <a:pt x="40" y="23"/>
                                      </a:lnTo>
                                      <a:lnTo>
                                        <a:pt x="44" y="19"/>
                                      </a:lnTo>
                                      <a:lnTo>
                                        <a:pt x="44" y="15"/>
                                      </a:lnTo>
                                      <a:lnTo>
                                        <a:pt x="44" y="11"/>
                                      </a:lnTo>
                                      <a:lnTo>
                                        <a:pt x="44" y="7"/>
                                      </a:lnTo>
                                      <a:lnTo>
                                        <a:pt x="40" y="4"/>
                                      </a:lnTo>
                                      <a:lnTo>
                                        <a:pt x="40" y="4"/>
                                      </a:lnTo>
                                      <a:lnTo>
                                        <a:pt x="36" y="0"/>
                                      </a:lnTo>
                                      <a:lnTo>
                                        <a:pt x="36" y="0"/>
                                      </a:lnTo>
                                      <a:lnTo>
                                        <a:pt x="32" y="0"/>
                                      </a:lnTo>
                                      <a:lnTo>
                                        <a:pt x="28" y="0"/>
                                      </a:lnTo>
                                      <a:lnTo>
                                        <a:pt x="24" y="0"/>
                                      </a:lnTo>
                                      <a:lnTo>
                                        <a:pt x="20" y="4"/>
                                      </a:lnTo>
                                      <a:lnTo>
                                        <a:pt x="16" y="4"/>
                                      </a:lnTo>
                                      <a:lnTo>
                                        <a:pt x="16" y="7"/>
                                      </a:lnTo>
                                      <a:lnTo>
                                        <a:pt x="12" y="11"/>
                                      </a:lnTo>
                                      <a:lnTo>
                                        <a:pt x="8" y="15"/>
                                      </a:lnTo>
                                      <a:lnTo>
                                        <a:pt x="8" y="19"/>
                                      </a:lnTo>
                                      <a:lnTo>
                                        <a:pt x="4" y="23"/>
                                      </a:lnTo>
                                      <a:lnTo>
                                        <a:pt x="4" y="27"/>
                                      </a:lnTo>
                                      <a:lnTo>
                                        <a:pt x="0" y="31"/>
                                      </a:lnTo>
                                      <a:lnTo>
                                        <a:pt x="0" y="34"/>
                                      </a:lnTo>
                                      <a:lnTo>
                                        <a:pt x="0" y="42"/>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3" name="Freeform 609"/>
                              <wps:cNvSpPr>
                                <a:spLocks/>
                              </wps:cNvSpPr>
                              <wps:spPr bwMode="auto">
                                <a:xfrm>
                                  <a:off x="4502" y="3353"/>
                                  <a:ext cx="63" cy="88"/>
                                </a:xfrm>
                                <a:custGeom>
                                  <a:avLst/>
                                  <a:gdLst>
                                    <a:gd name="T0" fmla="*/ 4 w 63"/>
                                    <a:gd name="T1" fmla="*/ 38 h 88"/>
                                    <a:gd name="T2" fmla="*/ 4 w 63"/>
                                    <a:gd name="T3" fmla="*/ 38 h 88"/>
                                    <a:gd name="T4" fmla="*/ 4 w 63"/>
                                    <a:gd name="T5" fmla="*/ 38 h 88"/>
                                    <a:gd name="T6" fmla="*/ 4 w 63"/>
                                    <a:gd name="T7" fmla="*/ 42 h 88"/>
                                    <a:gd name="T8" fmla="*/ 4 w 63"/>
                                    <a:gd name="T9" fmla="*/ 42 h 88"/>
                                    <a:gd name="T10" fmla="*/ 4 w 63"/>
                                    <a:gd name="T11" fmla="*/ 46 h 88"/>
                                    <a:gd name="T12" fmla="*/ 4 w 63"/>
                                    <a:gd name="T13" fmla="*/ 50 h 88"/>
                                    <a:gd name="T14" fmla="*/ 0 w 63"/>
                                    <a:gd name="T15" fmla="*/ 54 h 88"/>
                                    <a:gd name="T16" fmla="*/ 0 w 63"/>
                                    <a:gd name="T17" fmla="*/ 58 h 88"/>
                                    <a:gd name="T18" fmla="*/ 0 w 63"/>
                                    <a:gd name="T19" fmla="*/ 61 h 88"/>
                                    <a:gd name="T20" fmla="*/ 0 w 63"/>
                                    <a:gd name="T21" fmla="*/ 65 h 88"/>
                                    <a:gd name="T22" fmla="*/ 0 w 63"/>
                                    <a:gd name="T23" fmla="*/ 69 h 88"/>
                                    <a:gd name="T24" fmla="*/ 0 w 63"/>
                                    <a:gd name="T25" fmla="*/ 73 h 88"/>
                                    <a:gd name="T26" fmla="*/ 0 w 63"/>
                                    <a:gd name="T27" fmla="*/ 77 h 88"/>
                                    <a:gd name="T28" fmla="*/ 0 w 63"/>
                                    <a:gd name="T29" fmla="*/ 81 h 88"/>
                                    <a:gd name="T30" fmla="*/ 0 w 63"/>
                                    <a:gd name="T31" fmla="*/ 84 h 88"/>
                                    <a:gd name="T32" fmla="*/ 0 w 63"/>
                                    <a:gd name="T33" fmla="*/ 84 h 88"/>
                                    <a:gd name="T34" fmla="*/ 4 w 63"/>
                                    <a:gd name="T35" fmla="*/ 84 h 88"/>
                                    <a:gd name="T36" fmla="*/ 4 w 63"/>
                                    <a:gd name="T37" fmla="*/ 84 h 88"/>
                                    <a:gd name="T38" fmla="*/ 4 w 63"/>
                                    <a:gd name="T39" fmla="*/ 88 h 88"/>
                                    <a:gd name="T40" fmla="*/ 8 w 63"/>
                                    <a:gd name="T41" fmla="*/ 88 h 88"/>
                                    <a:gd name="T42" fmla="*/ 12 w 63"/>
                                    <a:gd name="T43" fmla="*/ 84 h 88"/>
                                    <a:gd name="T44" fmla="*/ 16 w 63"/>
                                    <a:gd name="T45" fmla="*/ 84 h 88"/>
                                    <a:gd name="T46" fmla="*/ 16 w 63"/>
                                    <a:gd name="T47" fmla="*/ 81 h 88"/>
                                    <a:gd name="T48" fmla="*/ 24 w 63"/>
                                    <a:gd name="T49" fmla="*/ 77 h 88"/>
                                    <a:gd name="T50" fmla="*/ 28 w 63"/>
                                    <a:gd name="T51" fmla="*/ 73 h 88"/>
                                    <a:gd name="T52" fmla="*/ 32 w 63"/>
                                    <a:gd name="T53" fmla="*/ 69 h 88"/>
                                    <a:gd name="T54" fmla="*/ 36 w 63"/>
                                    <a:gd name="T55" fmla="*/ 61 h 88"/>
                                    <a:gd name="T56" fmla="*/ 40 w 63"/>
                                    <a:gd name="T57" fmla="*/ 58 h 88"/>
                                    <a:gd name="T58" fmla="*/ 48 w 63"/>
                                    <a:gd name="T59" fmla="*/ 50 h 88"/>
                                    <a:gd name="T60" fmla="*/ 52 w 63"/>
                                    <a:gd name="T61" fmla="*/ 42 h 88"/>
                                    <a:gd name="T62" fmla="*/ 56 w 63"/>
                                    <a:gd name="T63" fmla="*/ 34 h 88"/>
                                    <a:gd name="T64" fmla="*/ 56 w 63"/>
                                    <a:gd name="T65" fmla="*/ 27 h 88"/>
                                    <a:gd name="T66" fmla="*/ 59 w 63"/>
                                    <a:gd name="T67" fmla="*/ 19 h 88"/>
                                    <a:gd name="T68" fmla="*/ 63 w 63"/>
                                    <a:gd name="T69" fmla="*/ 4 h 88"/>
                                    <a:gd name="T70" fmla="*/ 63 w 63"/>
                                    <a:gd name="T71" fmla="*/ 4 h 88"/>
                                    <a:gd name="T72" fmla="*/ 59 w 63"/>
                                    <a:gd name="T73" fmla="*/ 4 h 88"/>
                                    <a:gd name="T74" fmla="*/ 52 w 63"/>
                                    <a:gd name="T75" fmla="*/ 4 h 88"/>
                                    <a:gd name="T76" fmla="*/ 44 w 63"/>
                                    <a:gd name="T77" fmla="*/ 4 h 88"/>
                                    <a:gd name="T78" fmla="*/ 36 w 63"/>
                                    <a:gd name="T79" fmla="*/ 0 h 88"/>
                                    <a:gd name="T80" fmla="*/ 32 w 63"/>
                                    <a:gd name="T81" fmla="*/ 4 h 88"/>
                                    <a:gd name="T82" fmla="*/ 28 w 63"/>
                                    <a:gd name="T83" fmla="*/ 4 h 88"/>
                                    <a:gd name="T84" fmla="*/ 24 w 63"/>
                                    <a:gd name="T85" fmla="*/ 4 h 88"/>
                                    <a:gd name="T86" fmla="*/ 20 w 63"/>
                                    <a:gd name="T87" fmla="*/ 7 h 88"/>
                                    <a:gd name="T88" fmla="*/ 20 w 63"/>
                                    <a:gd name="T89" fmla="*/ 7 h 88"/>
                                    <a:gd name="T90" fmla="*/ 16 w 63"/>
                                    <a:gd name="T91" fmla="*/ 11 h 88"/>
                                    <a:gd name="T92" fmla="*/ 16 w 63"/>
                                    <a:gd name="T93" fmla="*/ 15 h 88"/>
                                    <a:gd name="T94" fmla="*/ 12 w 63"/>
                                    <a:gd name="T95" fmla="*/ 19 h 88"/>
                                    <a:gd name="T96" fmla="*/ 12 w 63"/>
                                    <a:gd name="T97" fmla="*/ 23 h 88"/>
                                    <a:gd name="T98" fmla="*/ 12 w 63"/>
                                    <a:gd name="T99" fmla="*/ 27 h 88"/>
                                    <a:gd name="T100" fmla="*/ 8 w 63"/>
                                    <a:gd name="T101" fmla="*/ 31 h 88"/>
                                    <a:gd name="T102" fmla="*/ 4 w 63"/>
                                    <a:gd name="T103" fmla="*/ 3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3" h="88">
                                      <a:moveTo>
                                        <a:pt x="4" y="38"/>
                                      </a:moveTo>
                                      <a:lnTo>
                                        <a:pt x="4" y="38"/>
                                      </a:lnTo>
                                      <a:lnTo>
                                        <a:pt x="4" y="38"/>
                                      </a:lnTo>
                                      <a:lnTo>
                                        <a:pt x="4" y="42"/>
                                      </a:lnTo>
                                      <a:lnTo>
                                        <a:pt x="4" y="42"/>
                                      </a:lnTo>
                                      <a:lnTo>
                                        <a:pt x="4" y="46"/>
                                      </a:lnTo>
                                      <a:lnTo>
                                        <a:pt x="4" y="50"/>
                                      </a:lnTo>
                                      <a:lnTo>
                                        <a:pt x="0" y="54"/>
                                      </a:lnTo>
                                      <a:lnTo>
                                        <a:pt x="0" y="58"/>
                                      </a:lnTo>
                                      <a:lnTo>
                                        <a:pt x="0" y="61"/>
                                      </a:lnTo>
                                      <a:lnTo>
                                        <a:pt x="0" y="65"/>
                                      </a:lnTo>
                                      <a:lnTo>
                                        <a:pt x="0" y="69"/>
                                      </a:lnTo>
                                      <a:lnTo>
                                        <a:pt x="0" y="73"/>
                                      </a:lnTo>
                                      <a:lnTo>
                                        <a:pt x="0" y="77"/>
                                      </a:lnTo>
                                      <a:lnTo>
                                        <a:pt x="0" y="81"/>
                                      </a:lnTo>
                                      <a:lnTo>
                                        <a:pt x="0" y="84"/>
                                      </a:lnTo>
                                      <a:lnTo>
                                        <a:pt x="0" y="84"/>
                                      </a:lnTo>
                                      <a:lnTo>
                                        <a:pt x="4" y="84"/>
                                      </a:lnTo>
                                      <a:lnTo>
                                        <a:pt x="4" y="84"/>
                                      </a:lnTo>
                                      <a:lnTo>
                                        <a:pt x="4" y="88"/>
                                      </a:lnTo>
                                      <a:lnTo>
                                        <a:pt x="8" y="88"/>
                                      </a:lnTo>
                                      <a:lnTo>
                                        <a:pt x="12" y="84"/>
                                      </a:lnTo>
                                      <a:lnTo>
                                        <a:pt x="16" y="84"/>
                                      </a:lnTo>
                                      <a:lnTo>
                                        <a:pt x="16" y="81"/>
                                      </a:lnTo>
                                      <a:lnTo>
                                        <a:pt x="24" y="77"/>
                                      </a:lnTo>
                                      <a:lnTo>
                                        <a:pt x="28" y="73"/>
                                      </a:lnTo>
                                      <a:lnTo>
                                        <a:pt x="32" y="69"/>
                                      </a:lnTo>
                                      <a:lnTo>
                                        <a:pt x="36" y="61"/>
                                      </a:lnTo>
                                      <a:lnTo>
                                        <a:pt x="40" y="58"/>
                                      </a:lnTo>
                                      <a:lnTo>
                                        <a:pt x="48" y="50"/>
                                      </a:lnTo>
                                      <a:lnTo>
                                        <a:pt x="52" y="42"/>
                                      </a:lnTo>
                                      <a:lnTo>
                                        <a:pt x="56" y="34"/>
                                      </a:lnTo>
                                      <a:lnTo>
                                        <a:pt x="56" y="27"/>
                                      </a:lnTo>
                                      <a:lnTo>
                                        <a:pt x="59" y="19"/>
                                      </a:lnTo>
                                      <a:lnTo>
                                        <a:pt x="63" y="4"/>
                                      </a:lnTo>
                                      <a:lnTo>
                                        <a:pt x="63" y="4"/>
                                      </a:lnTo>
                                      <a:lnTo>
                                        <a:pt x="59" y="4"/>
                                      </a:lnTo>
                                      <a:lnTo>
                                        <a:pt x="52" y="4"/>
                                      </a:lnTo>
                                      <a:lnTo>
                                        <a:pt x="44" y="4"/>
                                      </a:lnTo>
                                      <a:lnTo>
                                        <a:pt x="36" y="0"/>
                                      </a:lnTo>
                                      <a:lnTo>
                                        <a:pt x="32" y="4"/>
                                      </a:lnTo>
                                      <a:lnTo>
                                        <a:pt x="28" y="4"/>
                                      </a:lnTo>
                                      <a:lnTo>
                                        <a:pt x="24" y="4"/>
                                      </a:lnTo>
                                      <a:lnTo>
                                        <a:pt x="20" y="7"/>
                                      </a:lnTo>
                                      <a:lnTo>
                                        <a:pt x="20" y="7"/>
                                      </a:lnTo>
                                      <a:lnTo>
                                        <a:pt x="16" y="11"/>
                                      </a:lnTo>
                                      <a:lnTo>
                                        <a:pt x="16" y="15"/>
                                      </a:lnTo>
                                      <a:lnTo>
                                        <a:pt x="12" y="19"/>
                                      </a:lnTo>
                                      <a:lnTo>
                                        <a:pt x="12" y="23"/>
                                      </a:lnTo>
                                      <a:lnTo>
                                        <a:pt x="12" y="27"/>
                                      </a:lnTo>
                                      <a:lnTo>
                                        <a:pt x="8" y="31"/>
                                      </a:lnTo>
                                      <a:lnTo>
                                        <a:pt x="4" y="38"/>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4" name="Freeform 610"/>
                              <wps:cNvSpPr>
                                <a:spLocks/>
                              </wps:cNvSpPr>
                              <wps:spPr bwMode="auto">
                                <a:xfrm>
                                  <a:off x="5858" y="3607"/>
                                  <a:ext cx="123" cy="142"/>
                                </a:xfrm>
                                <a:custGeom>
                                  <a:avLst/>
                                  <a:gdLst>
                                    <a:gd name="T0" fmla="*/ 0 w 123"/>
                                    <a:gd name="T1" fmla="*/ 142 h 142"/>
                                    <a:gd name="T2" fmla="*/ 123 w 123"/>
                                    <a:gd name="T3" fmla="*/ 142 h 142"/>
                                    <a:gd name="T4" fmla="*/ 63 w 123"/>
                                    <a:gd name="T5" fmla="*/ 0 h 142"/>
                                    <a:gd name="T6" fmla="*/ 0 w 123"/>
                                    <a:gd name="T7" fmla="*/ 142 h 142"/>
                                  </a:gdLst>
                                  <a:ahLst/>
                                  <a:cxnLst>
                                    <a:cxn ang="0">
                                      <a:pos x="T0" y="T1"/>
                                    </a:cxn>
                                    <a:cxn ang="0">
                                      <a:pos x="T2" y="T3"/>
                                    </a:cxn>
                                    <a:cxn ang="0">
                                      <a:pos x="T4" y="T5"/>
                                    </a:cxn>
                                    <a:cxn ang="0">
                                      <a:pos x="T6" y="T7"/>
                                    </a:cxn>
                                  </a:cxnLst>
                                  <a:rect l="0" t="0" r="r" b="b"/>
                                  <a:pathLst>
                                    <a:path w="123" h="142">
                                      <a:moveTo>
                                        <a:pt x="0" y="142"/>
                                      </a:moveTo>
                                      <a:lnTo>
                                        <a:pt x="123" y="142"/>
                                      </a:lnTo>
                                      <a:lnTo>
                                        <a:pt x="63" y="0"/>
                                      </a:lnTo>
                                      <a:lnTo>
                                        <a:pt x="0" y="142"/>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5" name="Freeform 611"/>
                              <wps:cNvSpPr>
                                <a:spLocks/>
                              </wps:cNvSpPr>
                              <wps:spPr bwMode="auto">
                                <a:xfrm>
                                  <a:off x="4899" y="5544"/>
                                  <a:ext cx="24" cy="24"/>
                                </a:xfrm>
                                <a:custGeom>
                                  <a:avLst/>
                                  <a:gdLst>
                                    <a:gd name="T0" fmla="*/ 0 w 24"/>
                                    <a:gd name="T1" fmla="*/ 24 h 24"/>
                                    <a:gd name="T2" fmla="*/ 0 w 24"/>
                                    <a:gd name="T3" fmla="*/ 24 h 24"/>
                                    <a:gd name="T4" fmla="*/ 0 w 24"/>
                                    <a:gd name="T5" fmla="*/ 24 h 24"/>
                                    <a:gd name="T6" fmla="*/ 4 w 24"/>
                                    <a:gd name="T7" fmla="*/ 24 h 24"/>
                                    <a:gd name="T8" fmla="*/ 4 w 24"/>
                                    <a:gd name="T9" fmla="*/ 24 h 24"/>
                                    <a:gd name="T10" fmla="*/ 8 w 24"/>
                                    <a:gd name="T11" fmla="*/ 24 h 24"/>
                                    <a:gd name="T12" fmla="*/ 12 w 24"/>
                                    <a:gd name="T13" fmla="*/ 24 h 24"/>
                                    <a:gd name="T14" fmla="*/ 12 w 24"/>
                                    <a:gd name="T15" fmla="*/ 20 h 24"/>
                                    <a:gd name="T16" fmla="*/ 16 w 24"/>
                                    <a:gd name="T17" fmla="*/ 20 h 24"/>
                                    <a:gd name="T18" fmla="*/ 16 w 24"/>
                                    <a:gd name="T19" fmla="*/ 20 h 24"/>
                                    <a:gd name="T20" fmla="*/ 20 w 24"/>
                                    <a:gd name="T21" fmla="*/ 16 h 24"/>
                                    <a:gd name="T22" fmla="*/ 20 w 24"/>
                                    <a:gd name="T23" fmla="*/ 16 h 24"/>
                                    <a:gd name="T24" fmla="*/ 24 w 24"/>
                                    <a:gd name="T25" fmla="*/ 12 h 24"/>
                                    <a:gd name="T26" fmla="*/ 24 w 24"/>
                                    <a:gd name="T27" fmla="*/ 12 h 24"/>
                                    <a:gd name="T28" fmla="*/ 24 w 24"/>
                                    <a:gd name="T29" fmla="*/ 8 h 24"/>
                                    <a:gd name="T30" fmla="*/ 24 w 24"/>
                                    <a:gd name="T31" fmla="*/ 8 h 24"/>
                                    <a:gd name="T32" fmla="*/ 24 w 24"/>
                                    <a:gd name="T33" fmla="*/ 4 h 24"/>
                                    <a:gd name="T34" fmla="*/ 20 w 24"/>
                                    <a:gd name="T35" fmla="*/ 4 h 24"/>
                                    <a:gd name="T36" fmla="*/ 20 w 24"/>
                                    <a:gd name="T37" fmla="*/ 4 h 24"/>
                                    <a:gd name="T38" fmla="*/ 20 w 24"/>
                                    <a:gd name="T39" fmla="*/ 4 h 24"/>
                                    <a:gd name="T40" fmla="*/ 20 w 24"/>
                                    <a:gd name="T41" fmla="*/ 0 h 24"/>
                                    <a:gd name="T42" fmla="*/ 16 w 24"/>
                                    <a:gd name="T43" fmla="*/ 0 h 24"/>
                                    <a:gd name="T44" fmla="*/ 16 w 24"/>
                                    <a:gd name="T45" fmla="*/ 0 h 24"/>
                                    <a:gd name="T46" fmla="*/ 12 w 24"/>
                                    <a:gd name="T47" fmla="*/ 4 h 24"/>
                                    <a:gd name="T48" fmla="*/ 12 w 24"/>
                                    <a:gd name="T49" fmla="*/ 4 h 24"/>
                                    <a:gd name="T50" fmla="*/ 12 w 24"/>
                                    <a:gd name="T51" fmla="*/ 4 h 24"/>
                                    <a:gd name="T52" fmla="*/ 8 w 24"/>
                                    <a:gd name="T53" fmla="*/ 4 h 24"/>
                                    <a:gd name="T54" fmla="*/ 8 w 24"/>
                                    <a:gd name="T55" fmla="*/ 8 h 24"/>
                                    <a:gd name="T56" fmla="*/ 4 w 24"/>
                                    <a:gd name="T57" fmla="*/ 8 h 24"/>
                                    <a:gd name="T58" fmla="*/ 4 w 24"/>
                                    <a:gd name="T59" fmla="*/ 12 h 24"/>
                                    <a:gd name="T60" fmla="*/ 4 w 24"/>
                                    <a:gd name="T61" fmla="*/ 12 h 24"/>
                                    <a:gd name="T62" fmla="*/ 4 w 24"/>
                                    <a:gd name="T63" fmla="*/ 16 h 24"/>
                                    <a:gd name="T64" fmla="*/ 0 w 24"/>
                                    <a:gd name="T65" fmla="*/ 20 h 24"/>
                                    <a:gd name="T66" fmla="*/ 0 w 24"/>
                                    <a:gd name="T67" fmla="*/ 20 h 24"/>
                                    <a:gd name="T68" fmla="*/ 0 w 24"/>
                                    <a:gd name="T6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4" h="24">
                                      <a:moveTo>
                                        <a:pt x="0" y="24"/>
                                      </a:moveTo>
                                      <a:lnTo>
                                        <a:pt x="0" y="24"/>
                                      </a:lnTo>
                                      <a:lnTo>
                                        <a:pt x="0" y="24"/>
                                      </a:lnTo>
                                      <a:lnTo>
                                        <a:pt x="4" y="24"/>
                                      </a:lnTo>
                                      <a:lnTo>
                                        <a:pt x="4" y="24"/>
                                      </a:lnTo>
                                      <a:lnTo>
                                        <a:pt x="8" y="24"/>
                                      </a:lnTo>
                                      <a:lnTo>
                                        <a:pt x="12" y="24"/>
                                      </a:lnTo>
                                      <a:lnTo>
                                        <a:pt x="12" y="20"/>
                                      </a:lnTo>
                                      <a:lnTo>
                                        <a:pt x="16" y="20"/>
                                      </a:lnTo>
                                      <a:lnTo>
                                        <a:pt x="16" y="20"/>
                                      </a:lnTo>
                                      <a:lnTo>
                                        <a:pt x="20" y="16"/>
                                      </a:lnTo>
                                      <a:lnTo>
                                        <a:pt x="20" y="16"/>
                                      </a:lnTo>
                                      <a:lnTo>
                                        <a:pt x="24" y="12"/>
                                      </a:lnTo>
                                      <a:lnTo>
                                        <a:pt x="24" y="12"/>
                                      </a:lnTo>
                                      <a:lnTo>
                                        <a:pt x="24" y="8"/>
                                      </a:lnTo>
                                      <a:lnTo>
                                        <a:pt x="24" y="8"/>
                                      </a:lnTo>
                                      <a:lnTo>
                                        <a:pt x="24" y="4"/>
                                      </a:lnTo>
                                      <a:lnTo>
                                        <a:pt x="20" y="4"/>
                                      </a:lnTo>
                                      <a:lnTo>
                                        <a:pt x="20" y="4"/>
                                      </a:lnTo>
                                      <a:lnTo>
                                        <a:pt x="20" y="4"/>
                                      </a:lnTo>
                                      <a:lnTo>
                                        <a:pt x="20" y="0"/>
                                      </a:lnTo>
                                      <a:lnTo>
                                        <a:pt x="16" y="0"/>
                                      </a:lnTo>
                                      <a:lnTo>
                                        <a:pt x="16" y="0"/>
                                      </a:lnTo>
                                      <a:lnTo>
                                        <a:pt x="12" y="4"/>
                                      </a:lnTo>
                                      <a:lnTo>
                                        <a:pt x="12" y="4"/>
                                      </a:lnTo>
                                      <a:lnTo>
                                        <a:pt x="12" y="4"/>
                                      </a:lnTo>
                                      <a:lnTo>
                                        <a:pt x="8" y="4"/>
                                      </a:lnTo>
                                      <a:lnTo>
                                        <a:pt x="8" y="8"/>
                                      </a:lnTo>
                                      <a:lnTo>
                                        <a:pt x="4" y="8"/>
                                      </a:lnTo>
                                      <a:lnTo>
                                        <a:pt x="4" y="12"/>
                                      </a:lnTo>
                                      <a:lnTo>
                                        <a:pt x="4" y="12"/>
                                      </a:lnTo>
                                      <a:lnTo>
                                        <a:pt x="4" y="16"/>
                                      </a:lnTo>
                                      <a:lnTo>
                                        <a:pt x="0" y="20"/>
                                      </a:lnTo>
                                      <a:lnTo>
                                        <a:pt x="0" y="20"/>
                                      </a:lnTo>
                                      <a:lnTo>
                                        <a:pt x="0" y="24"/>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6" name="Freeform 612"/>
                              <wps:cNvSpPr>
                                <a:spLocks/>
                              </wps:cNvSpPr>
                              <wps:spPr bwMode="auto">
                                <a:xfrm>
                                  <a:off x="5225" y="5544"/>
                                  <a:ext cx="24" cy="31"/>
                                </a:xfrm>
                                <a:custGeom>
                                  <a:avLst/>
                                  <a:gdLst>
                                    <a:gd name="T0" fmla="*/ 0 w 24"/>
                                    <a:gd name="T1" fmla="*/ 16 h 31"/>
                                    <a:gd name="T2" fmla="*/ 0 w 24"/>
                                    <a:gd name="T3" fmla="*/ 16 h 31"/>
                                    <a:gd name="T4" fmla="*/ 0 w 24"/>
                                    <a:gd name="T5" fmla="*/ 16 h 31"/>
                                    <a:gd name="T6" fmla="*/ 0 w 24"/>
                                    <a:gd name="T7" fmla="*/ 16 h 31"/>
                                    <a:gd name="T8" fmla="*/ 0 w 24"/>
                                    <a:gd name="T9" fmla="*/ 20 h 31"/>
                                    <a:gd name="T10" fmla="*/ 0 w 24"/>
                                    <a:gd name="T11" fmla="*/ 20 h 31"/>
                                    <a:gd name="T12" fmla="*/ 0 w 24"/>
                                    <a:gd name="T13" fmla="*/ 24 h 31"/>
                                    <a:gd name="T14" fmla="*/ 0 w 24"/>
                                    <a:gd name="T15" fmla="*/ 24 h 31"/>
                                    <a:gd name="T16" fmla="*/ 0 w 24"/>
                                    <a:gd name="T17" fmla="*/ 24 h 31"/>
                                    <a:gd name="T18" fmla="*/ 0 w 24"/>
                                    <a:gd name="T19" fmla="*/ 27 h 31"/>
                                    <a:gd name="T20" fmla="*/ 4 w 24"/>
                                    <a:gd name="T21" fmla="*/ 27 h 31"/>
                                    <a:gd name="T22" fmla="*/ 4 w 24"/>
                                    <a:gd name="T23" fmla="*/ 31 h 31"/>
                                    <a:gd name="T24" fmla="*/ 4 w 24"/>
                                    <a:gd name="T25" fmla="*/ 31 h 31"/>
                                    <a:gd name="T26" fmla="*/ 4 w 24"/>
                                    <a:gd name="T27" fmla="*/ 31 h 31"/>
                                    <a:gd name="T28" fmla="*/ 8 w 24"/>
                                    <a:gd name="T29" fmla="*/ 31 h 31"/>
                                    <a:gd name="T30" fmla="*/ 8 w 24"/>
                                    <a:gd name="T31" fmla="*/ 31 h 31"/>
                                    <a:gd name="T32" fmla="*/ 8 w 24"/>
                                    <a:gd name="T33" fmla="*/ 31 h 31"/>
                                    <a:gd name="T34" fmla="*/ 12 w 24"/>
                                    <a:gd name="T35" fmla="*/ 31 h 31"/>
                                    <a:gd name="T36" fmla="*/ 12 w 24"/>
                                    <a:gd name="T37" fmla="*/ 31 h 31"/>
                                    <a:gd name="T38" fmla="*/ 12 w 24"/>
                                    <a:gd name="T39" fmla="*/ 31 h 31"/>
                                    <a:gd name="T40" fmla="*/ 16 w 24"/>
                                    <a:gd name="T41" fmla="*/ 31 h 31"/>
                                    <a:gd name="T42" fmla="*/ 16 w 24"/>
                                    <a:gd name="T43" fmla="*/ 31 h 31"/>
                                    <a:gd name="T44" fmla="*/ 20 w 24"/>
                                    <a:gd name="T45" fmla="*/ 27 h 31"/>
                                    <a:gd name="T46" fmla="*/ 20 w 24"/>
                                    <a:gd name="T47" fmla="*/ 27 h 31"/>
                                    <a:gd name="T48" fmla="*/ 24 w 24"/>
                                    <a:gd name="T49" fmla="*/ 24 h 31"/>
                                    <a:gd name="T50" fmla="*/ 24 w 24"/>
                                    <a:gd name="T51" fmla="*/ 20 h 31"/>
                                    <a:gd name="T52" fmla="*/ 24 w 24"/>
                                    <a:gd name="T53" fmla="*/ 20 h 31"/>
                                    <a:gd name="T54" fmla="*/ 24 w 24"/>
                                    <a:gd name="T55" fmla="*/ 16 h 31"/>
                                    <a:gd name="T56" fmla="*/ 24 w 24"/>
                                    <a:gd name="T57" fmla="*/ 12 h 31"/>
                                    <a:gd name="T58" fmla="*/ 24 w 24"/>
                                    <a:gd name="T59" fmla="*/ 8 h 31"/>
                                    <a:gd name="T60" fmla="*/ 24 w 24"/>
                                    <a:gd name="T61" fmla="*/ 8 h 31"/>
                                    <a:gd name="T62" fmla="*/ 24 w 24"/>
                                    <a:gd name="T63" fmla="*/ 4 h 31"/>
                                    <a:gd name="T64" fmla="*/ 20 w 24"/>
                                    <a:gd name="T65" fmla="*/ 0 h 31"/>
                                    <a:gd name="T66" fmla="*/ 20 w 24"/>
                                    <a:gd name="T67" fmla="*/ 0 h 31"/>
                                    <a:gd name="T68" fmla="*/ 16 w 24"/>
                                    <a:gd name="T69" fmla="*/ 0 h 31"/>
                                    <a:gd name="T70" fmla="*/ 16 w 24"/>
                                    <a:gd name="T71" fmla="*/ 0 h 31"/>
                                    <a:gd name="T72" fmla="*/ 16 w 24"/>
                                    <a:gd name="T73" fmla="*/ 0 h 31"/>
                                    <a:gd name="T74" fmla="*/ 12 w 24"/>
                                    <a:gd name="T75" fmla="*/ 0 h 31"/>
                                    <a:gd name="T76" fmla="*/ 12 w 24"/>
                                    <a:gd name="T77" fmla="*/ 0 h 31"/>
                                    <a:gd name="T78" fmla="*/ 12 w 24"/>
                                    <a:gd name="T79" fmla="*/ 0 h 31"/>
                                    <a:gd name="T80" fmla="*/ 12 w 24"/>
                                    <a:gd name="T81" fmla="*/ 0 h 31"/>
                                    <a:gd name="T82" fmla="*/ 8 w 24"/>
                                    <a:gd name="T83" fmla="*/ 0 h 31"/>
                                    <a:gd name="T84" fmla="*/ 8 w 24"/>
                                    <a:gd name="T85" fmla="*/ 0 h 31"/>
                                    <a:gd name="T86" fmla="*/ 8 w 24"/>
                                    <a:gd name="T87" fmla="*/ 4 h 31"/>
                                    <a:gd name="T88" fmla="*/ 4 w 24"/>
                                    <a:gd name="T89" fmla="*/ 4 h 31"/>
                                    <a:gd name="T90" fmla="*/ 4 w 24"/>
                                    <a:gd name="T91" fmla="*/ 4 h 31"/>
                                    <a:gd name="T92" fmla="*/ 4 w 24"/>
                                    <a:gd name="T93" fmla="*/ 8 h 31"/>
                                    <a:gd name="T94" fmla="*/ 4 w 24"/>
                                    <a:gd name="T95" fmla="*/ 8 h 31"/>
                                    <a:gd name="T96" fmla="*/ 4 w 24"/>
                                    <a:gd name="T97" fmla="*/ 8 h 31"/>
                                    <a:gd name="T98" fmla="*/ 0 w 24"/>
                                    <a:gd name="T99" fmla="*/ 12 h 31"/>
                                    <a:gd name="T100" fmla="*/ 0 w 24"/>
                                    <a:gd name="T101" fmla="*/ 12 h 31"/>
                                    <a:gd name="T102" fmla="*/ 0 w 24"/>
                                    <a:gd name="T103" fmla="*/ 16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4" h="31">
                                      <a:moveTo>
                                        <a:pt x="0" y="16"/>
                                      </a:moveTo>
                                      <a:lnTo>
                                        <a:pt x="0" y="16"/>
                                      </a:lnTo>
                                      <a:lnTo>
                                        <a:pt x="0" y="16"/>
                                      </a:lnTo>
                                      <a:lnTo>
                                        <a:pt x="0" y="16"/>
                                      </a:lnTo>
                                      <a:lnTo>
                                        <a:pt x="0" y="20"/>
                                      </a:lnTo>
                                      <a:lnTo>
                                        <a:pt x="0" y="20"/>
                                      </a:lnTo>
                                      <a:lnTo>
                                        <a:pt x="0" y="24"/>
                                      </a:lnTo>
                                      <a:lnTo>
                                        <a:pt x="0" y="24"/>
                                      </a:lnTo>
                                      <a:lnTo>
                                        <a:pt x="0" y="24"/>
                                      </a:lnTo>
                                      <a:lnTo>
                                        <a:pt x="0" y="27"/>
                                      </a:lnTo>
                                      <a:lnTo>
                                        <a:pt x="4" y="27"/>
                                      </a:lnTo>
                                      <a:lnTo>
                                        <a:pt x="4" y="31"/>
                                      </a:lnTo>
                                      <a:lnTo>
                                        <a:pt x="4" y="31"/>
                                      </a:lnTo>
                                      <a:lnTo>
                                        <a:pt x="4" y="31"/>
                                      </a:lnTo>
                                      <a:lnTo>
                                        <a:pt x="8" y="31"/>
                                      </a:lnTo>
                                      <a:lnTo>
                                        <a:pt x="8" y="31"/>
                                      </a:lnTo>
                                      <a:lnTo>
                                        <a:pt x="8" y="31"/>
                                      </a:lnTo>
                                      <a:lnTo>
                                        <a:pt x="12" y="31"/>
                                      </a:lnTo>
                                      <a:lnTo>
                                        <a:pt x="12" y="31"/>
                                      </a:lnTo>
                                      <a:lnTo>
                                        <a:pt x="12" y="31"/>
                                      </a:lnTo>
                                      <a:lnTo>
                                        <a:pt x="16" y="31"/>
                                      </a:lnTo>
                                      <a:lnTo>
                                        <a:pt x="16" y="31"/>
                                      </a:lnTo>
                                      <a:lnTo>
                                        <a:pt x="20" y="27"/>
                                      </a:lnTo>
                                      <a:lnTo>
                                        <a:pt x="20" y="27"/>
                                      </a:lnTo>
                                      <a:lnTo>
                                        <a:pt x="24" y="24"/>
                                      </a:lnTo>
                                      <a:lnTo>
                                        <a:pt x="24" y="20"/>
                                      </a:lnTo>
                                      <a:lnTo>
                                        <a:pt x="24" y="20"/>
                                      </a:lnTo>
                                      <a:lnTo>
                                        <a:pt x="24" y="16"/>
                                      </a:lnTo>
                                      <a:lnTo>
                                        <a:pt x="24" y="12"/>
                                      </a:lnTo>
                                      <a:lnTo>
                                        <a:pt x="24" y="8"/>
                                      </a:lnTo>
                                      <a:lnTo>
                                        <a:pt x="24" y="8"/>
                                      </a:lnTo>
                                      <a:lnTo>
                                        <a:pt x="24" y="4"/>
                                      </a:lnTo>
                                      <a:lnTo>
                                        <a:pt x="20" y="0"/>
                                      </a:lnTo>
                                      <a:lnTo>
                                        <a:pt x="20" y="0"/>
                                      </a:lnTo>
                                      <a:lnTo>
                                        <a:pt x="16" y="0"/>
                                      </a:lnTo>
                                      <a:lnTo>
                                        <a:pt x="16" y="0"/>
                                      </a:lnTo>
                                      <a:lnTo>
                                        <a:pt x="16" y="0"/>
                                      </a:lnTo>
                                      <a:lnTo>
                                        <a:pt x="12" y="0"/>
                                      </a:lnTo>
                                      <a:lnTo>
                                        <a:pt x="12" y="0"/>
                                      </a:lnTo>
                                      <a:lnTo>
                                        <a:pt x="12" y="0"/>
                                      </a:lnTo>
                                      <a:lnTo>
                                        <a:pt x="12" y="0"/>
                                      </a:lnTo>
                                      <a:lnTo>
                                        <a:pt x="8" y="0"/>
                                      </a:lnTo>
                                      <a:lnTo>
                                        <a:pt x="8" y="0"/>
                                      </a:lnTo>
                                      <a:lnTo>
                                        <a:pt x="8" y="4"/>
                                      </a:lnTo>
                                      <a:lnTo>
                                        <a:pt x="4" y="4"/>
                                      </a:lnTo>
                                      <a:lnTo>
                                        <a:pt x="4" y="4"/>
                                      </a:lnTo>
                                      <a:lnTo>
                                        <a:pt x="4" y="8"/>
                                      </a:lnTo>
                                      <a:lnTo>
                                        <a:pt x="4" y="8"/>
                                      </a:lnTo>
                                      <a:lnTo>
                                        <a:pt x="4" y="8"/>
                                      </a:lnTo>
                                      <a:lnTo>
                                        <a:pt x="0" y="12"/>
                                      </a:lnTo>
                                      <a:lnTo>
                                        <a:pt x="0" y="12"/>
                                      </a:lnTo>
                                      <a:lnTo>
                                        <a:pt x="0" y="16"/>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7" name="Freeform 613"/>
                              <wps:cNvSpPr>
                                <a:spLocks/>
                              </wps:cNvSpPr>
                              <wps:spPr bwMode="auto">
                                <a:xfrm>
                                  <a:off x="5142" y="5544"/>
                                  <a:ext cx="24" cy="24"/>
                                </a:xfrm>
                                <a:custGeom>
                                  <a:avLst/>
                                  <a:gdLst>
                                    <a:gd name="T0" fmla="*/ 0 w 24"/>
                                    <a:gd name="T1" fmla="*/ 24 h 24"/>
                                    <a:gd name="T2" fmla="*/ 0 w 24"/>
                                    <a:gd name="T3" fmla="*/ 24 h 24"/>
                                    <a:gd name="T4" fmla="*/ 0 w 24"/>
                                    <a:gd name="T5" fmla="*/ 24 h 24"/>
                                    <a:gd name="T6" fmla="*/ 4 w 24"/>
                                    <a:gd name="T7" fmla="*/ 24 h 24"/>
                                    <a:gd name="T8" fmla="*/ 4 w 24"/>
                                    <a:gd name="T9" fmla="*/ 24 h 24"/>
                                    <a:gd name="T10" fmla="*/ 8 w 24"/>
                                    <a:gd name="T11" fmla="*/ 24 h 24"/>
                                    <a:gd name="T12" fmla="*/ 8 w 24"/>
                                    <a:gd name="T13" fmla="*/ 24 h 24"/>
                                    <a:gd name="T14" fmla="*/ 12 w 24"/>
                                    <a:gd name="T15" fmla="*/ 20 h 24"/>
                                    <a:gd name="T16" fmla="*/ 12 w 24"/>
                                    <a:gd name="T17" fmla="*/ 20 h 24"/>
                                    <a:gd name="T18" fmla="*/ 16 w 24"/>
                                    <a:gd name="T19" fmla="*/ 20 h 24"/>
                                    <a:gd name="T20" fmla="*/ 16 w 24"/>
                                    <a:gd name="T21" fmla="*/ 16 h 24"/>
                                    <a:gd name="T22" fmla="*/ 20 w 24"/>
                                    <a:gd name="T23" fmla="*/ 16 h 24"/>
                                    <a:gd name="T24" fmla="*/ 20 w 24"/>
                                    <a:gd name="T25" fmla="*/ 12 h 24"/>
                                    <a:gd name="T26" fmla="*/ 20 w 24"/>
                                    <a:gd name="T27" fmla="*/ 12 h 24"/>
                                    <a:gd name="T28" fmla="*/ 24 w 24"/>
                                    <a:gd name="T29" fmla="*/ 8 h 24"/>
                                    <a:gd name="T30" fmla="*/ 24 w 24"/>
                                    <a:gd name="T31" fmla="*/ 8 h 24"/>
                                    <a:gd name="T32" fmla="*/ 20 w 24"/>
                                    <a:gd name="T33" fmla="*/ 4 h 24"/>
                                    <a:gd name="T34" fmla="*/ 20 w 24"/>
                                    <a:gd name="T35" fmla="*/ 4 h 24"/>
                                    <a:gd name="T36" fmla="*/ 20 w 24"/>
                                    <a:gd name="T37" fmla="*/ 4 h 24"/>
                                    <a:gd name="T38" fmla="*/ 20 w 24"/>
                                    <a:gd name="T39" fmla="*/ 4 h 24"/>
                                    <a:gd name="T40" fmla="*/ 16 w 24"/>
                                    <a:gd name="T41" fmla="*/ 0 h 24"/>
                                    <a:gd name="T42" fmla="*/ 16 w 24"/>
                                    <a:gd name="T43" fmla="*/ 0 h 24"/>
                                    <a:gd name="T44" fmla="*/ 12 w 24"/>
                                    <a:gd name="T45" fmla="*/ 0 h 24"/>
                                    <a:gd name="T46" fmla="*/ 12 w 24"/>
                                    <a:gd name="T47" fmla="*/ 4 h 24"/>
                                    <a:gd name="T48" fmla="*/ 12 w 24"/>
                                    <a:gd name="T49" fmla="*/ 4 h 24"/>
                                    <a:gd name="T50" fmla="*/ 8 w 24"/>
                                    <a:gd name="T51" fmla="*/ 4 h 24"/>
                                    <a:gd name="T52" fmla="*/ 8 w 24"/>
                                    <a:gd name="T53" fmla="*/ 4 h 24"/>
                                    <a:gd name="T54" fmla="*/ 4 w 24"/>
                                    <a:gd name="T55" fmla="*/ 8 h 24"/>
                                    <a:gd name="T56" fmla="*/ 4 w 24"/>
                                    <a:gd name="T57" fmla="*/ 8 h 24"/>
                                    <a:gd name="T58" fmla="*/ 4 w 24"/>
                                    <a:gd name="T59" fmla="*/ 12 h 24"/>
                                    <a:gd name="T60" fmla="*/ 4 w 24"/>
                                    <a:gd name="T61" fmla="*/ 12 h 24"/>
                                    <a:gd name="T62" fmla="*/ 0 w 24"/>
                                    <a:gd name="T63" fmla="*/ 16 h 24"/>
                                    <a:gd name="T64" fmla="*/ 0 w 24"/>
                                    <a:gd name="T65" fmla="*/ 20 h 24"/>
                                    <a:gd name="T66" fmla="*/ 0 w 24"/>
                                    <a:gd name="T67" fmla="*/ 20 h 24"/>
                                    <a:gd name="T68" fmla="*/ 0 w 24"/>
                                    <a:gd name="T6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4" h="24">
                                      <a:moveTo>
                                        <a:pt x="0" y="24"/>
                                      </a:moveTo>
                                      <a:lnTo>
                                        <a:pt x="0" y="24"/>
                                      </a:lnTo>
                                      <a:lnTo>
                                        <a:pt x="0" y="24"/>
                                      </a:lnTo>
                                      <a:lnTo>
                                        <a:pt x="4" y="24"/>
                                      </a:lnTo>
                                      <a:lnTo>
                                        <a:pt x="4" y="24"/>
                                      </a:lnTo>
                                      <a:lnTo>
                                        <a:pt x="8" y="24"/>
                                      </a:lnTo>
                                      <a:lnTo>
                                        <a:pt x="8" y="24"/>
                                      </a:lnTo>
                                      <a:lnTo>
                                        <a:pt x="12" y="20"/>
                                      </a:lnTo>
                                      <a:lnTo>
                                        <a:pt x="12" y="20"/>
                                      </a:lnTo>
                                      <a:lnTo>
                                        <a:pt x="16" y="20"/>
                                      </a:lnTo>
                                      <a:lnTo>
                                        <a:pt x="16" y="16"/>
                                      </a:lnTo>
                                      <a:lnTo>
                                        <a:pt x="20" y="16"/>
                                      </a:lnTo>
                                      <a:lnTo>
                                        <a:pt x="20" y="12"/>
                                      </a:lnTo>
                                      <a:lnTo>
                                        <a:pt x="20" y="12"/>
                                      </a:lnTo>
                                      <a:lnTo>
                                        <a:pt x="24" y="8"/>
                                      </a:lnTo>
                                      <a:lnTo>
                                        <a:pt x="24" y="8"/>
                                      </a:lnTo>
                                      <a:lnTo>
                                        <a:pt x="20" y="4"/>
                                      </a:lnTo>
                                      <a:lnTo>
                                        <a:pt x="20" y="4"/>
                                      </a:lnTo>
                                      <a:lnTo>
                                        <a:pt x="20" y="4"/>
                                      </a:lnTo>
                                      <a:lnTo>
                                        <a:pt x="20" y="4"/>
                                      </a:lnTo>
                                      <a:lnTo>
                                        <a:pt x="16" y="0"/>
                                      </a:lnTo>
                                      <a:lnTo>
                                        <a:pt x="16" y="0"/>
                                      </a:lnTo>
                                      <a:lnTo>
                                        <a:pt x="12" y="0"/>
                                      </a:lnTo>
                                      <a:lnTo>
                                        <a:pt x="12" y="4"/>
                                      </a:lnTo>
                                      <a:lnTo>
                                        <a:pt x="12" y="4"/>
                                      </a:lnTo>
                                      <a:lnTo>
                                        <a:pt x="8" y="4"/>
                                      </a:lnTo>
                                      <a:lnTo>
                                        <a:pt x="8" y="4"/>
                                      </a:lnTo>
                                      <a:lnTo>
                                        <a:pt x="4" y="8"/>
                                      </a:lnTo>
                                      <a:lnTo>
                                        <a:pt x="4" y="8"/>
                                      </a:lnTo>
                                      <a:lnTo>
                                        <a:pt x="4" y="12"/>
                                      </a:lnTo>
                                      <a:lnTo>
                                        <a:pt x="4" y="12"/>
                                      </a:lnTo>
                                      <a:lnTo>
                                        <a:pt x="0" y="16"/>
                                      </a:lnTo>
                                      <a:lnTo>
                                        <a:pt x="0" y="20"/>
                                      </a:lnTo>
                                      <a:lnTo>
                                        <a:pt x="0" y="20"/>
                                      </a:lnTo>
                                      <a:lnTo>
                                        <a:pt x="0" y="24"/>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8" name="Freeform 614"/>
                              <wps:cNvSpPr>
                                <a:spLocks/>
                              </wps:cNvSpPr>
                              <wps:spPr bwMode="auto">
                                <a:xfrm>
                                  <a:off x="5512" y="5517"/>
                                  <a:ext cx="35" cy="77"/>
                                </a:xfrm>
                                <a:custGeom>
                                  <a:avLst/>
                                  <a:gdLst>
                                    <a:gd name="T0" fmla="*/ 0 w 35"/>
                                    <a:gd name="T1" fmla="*/ 39 h 77"/>
                                    <a:gd name="T2" fmla="*/ 0 w 35"/>
                                    <a:gd name="T3" fmla="*/ 47 h 77"/>
                                    <a:gd name="T4" fmla="*/ 0 w 35"/>
                                    <a:gd name="T5" fmla="*/ 54 h 77"/>
                                    <a:gd name="T6" fmla="*/ 0 w 35"/>
                                    <a:gd name="T7" fmla="*/ 62 h 77"/>
                                    <a:gd name="T8" fmla="*/ 0 w 35"/>
                                    <a:gd name="T9" fmla="*/ 66 h 77"/>
                                    <a:gd name="T10" fmla="*/ 0 w 35"/>
                                    <a:gd name="T11" fmla="*/ 74 h 77"/>
                                    <a:gd name="T12" fmla="*/ 4 w 35"/>
                                    <a:gd name="T13" fmla="*/ 77 h 77"/>
                                    <a:gd name="T14" fmla="*/ 8 w 35"/>
                                    <a:gd name="T15" fmla="*/ 77 h 77"/>
                                    <a:gd name="T16" fmla="*/ 16 w 35"/>
                                    <a:gd name="T17" fmla="*/ 77 h 77"/>
                                    <a:gd name="T18" fmla="*/ 16 w 35"/>
                                    <a:gd name="T19" fmla="*/ 77 h 77"/>
                                    <a:gd name="T20" fmla="*/ 20 w 35"/>
                                    <a:gd name="T21" fmla="*/ 77 h 77"/>
                                    <a:gd name="T22" fmla="*/ 24 w 35"/>
                                    <a:gd name="T23" fmla="*/ 74 h 77"/>
                                    <a:gd name="T24" fmla="*/ 24 w 35"/>
                                    <a:gd name="T25" fmla="*/ 70 h 77"/>
                                    <a:gd name="T26" fmla="*/ 28 w 35"/>
                                    <a:gd name="T27" fmla="*/ 66 h 77"/>
                                    <a:gd name="T28" fmla="*/ 28 w 35"/>
                                    <a:gd name="T29" fmla="*/ 58 h 77"/>
                                    <a:gd name="T30" fmla="*/ 31 w 35"/>
                                    <a:gd name="T31" fmla="*/ 51 h 77"/>
                                    <a:gd name="T32" fmla="*/ 31 w 35"/>
                                    <a:gd name="T33" fmla="*/ 47 h 77"/>
                                    <a:gd name="T34" fmla="*/ 31 w 35"/>
                                    <a:gd name="T35" fmla="*/ 43 h 77"/>
                                    <a:gd name="T36" fmla="*/ 31 w 35"/>
                                    <a:gd name="T37" fmla="*/ 39 h 77"/>
                                    <a:gd name="T38" fmla="*/ 35 w 35"/>
                                    <a:gd name="T39" fmla="*/ 31 h 77"/>
                                    <a:gd name="T40" fmla="*/ 35 w 35"/>
                                    <a:gd name="T41" fmla="*/ 24 h 77"/>
                                    <a:gd name="T42" fmla="*/ 35 w 35"/>
                                    <a:gd name="T43" fmla="*/ 20 h 77"/>
                                    <a:gd name="T44" fmla="*/ 35 w 35"/>
                                    <a:gd name="T45" fmla="*/ 12 h 77"/>
                                    <a:gd name="T46" fmla="*/ 31 w 35"/>
                                    <a:gd name="T47" fmla="*/ 8 h 77"/>
                                    <a:gd name="T48" fmla="*/ 31 w 35"/>
                                    <a:gd name="T49" fmla="*/ 4 h 77"/>
                                    <a:gd name="T50" fmla="*/ 24 w 35"/>
                                    <a:gd name="T51" fmla="*/ 0 h 77"/>
                                    <a:gd name="T52" fmla="*/ 24 w 35"/>
                                    <a:gd name="T53" fmla="*/ 0 h 77"/>
                                    <a:gd name="T54" fmla="*/ 20 w 35"/>
                                    <a:gd name="T55" fmla="*/ 4 h 77"/>
                                    <a:gd name="T56" fmla="*/ 16 w 35"/>
                                    <a:gd name="T57" fmla="*/ 4 h 77"/>
                                    <a:gd name="T58" fmla="*/ 12 w 35"/>
                                    <a:gd name="T59" fmla="*/ 12 h 77"/>
                                    <a:gd name="T60" fmla="*/ 8 w 35"/>
                                    <a:gd name="T61" fmla="*/ 16 h 77"/>
                                    <a:gd name="T62" fmla="*/ 4 w 35"/>
                                    <a:gd name="T63" fmla="*/ 24 h 77"/>
                                    <a:gd name="T64" fmla="*/ 4 w 35"/>
                                    <a:gd name="T65" fmla="*/ 27 h 77"/>
                                    <a:gd name="T66" fmla="*/ 4 w 35"/>
                                    <a:gd name="T67" fmla="*/ 3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5" h="77">
                                      <a:moveTo>
                                        <a:pt x="0" y="39"/>
                                      </a:moveTo>
                                      <a:lnTo>
                                        <a:pt x="0" y="39"/>
                                      </a:lnTo>
                                      <a:lnTo>
                                        <a:pt x="0" y="43"/>
                                      </a:lnTo>
                                      <a:lnTo>
                                        <a:pt x="0" y="47"/>
                                      </a:lnTo>
                                      <a:lnTo>
                                        <a:pt x="0" y="51"/>
                                      </a:lnTo>
                                      <a:lnTo>
                                        <a:pt x="0" y="54"/>
                                      </a:lnTo>
                                      <a:lnTo>
                                        <a:pt x="0" y="58"/>
                                      </a:lnTo>
                                      <a:lnTo>
                                        <a:pt x="0" y="62"/>
                                      </a:lnTo>
                                      <a:lnTo>
                                        <a:pt x="0" y="66"/>
                                      </a:lnTo>
                                      <a:lnTo>
                                        <a:pt x="0" y="66"/>
                                      </a:lnTo>
                                      <a:lnTo>
                                        <a:pt x="0" y="70"/>
                                      </a:lnTo>
                                      <a:lnTo>
                                        <a:pt x="0" y="74"/>
                                      </a:lnTo>
                                      <a:lnTo>
                                        <a:pt x="4" y="74"/>
                                      </a:lnTo>
                                      <a:lnTo>
                                        <a:pt x="4" y="77"/>
                                      </a:lnTo>
                                      <a:lnTo>
                                        <a:pt x="4" y="77"/>
                                      </a:lnTo>
                                      <a:lnTo>
                                        <a:pt x="8" y="77"/>
                                      </a:lnTo>
                                      <a:lnTo>
                                        <a:pt x="12" y="77"/>
                                      </a:lnTo>
                                      <a:lnTo>
                                        <a:pt x="16" y="77"/>
                                      </a:lnTo>
                                      <a:lnTo>
                                        <a:pt x="16" y="77"/>
                                      </a:lnTo>
                                      <a:lnTo>
                                        <a:pt x="16" y="77"/>
                                      </a:lnTo>
                                      <a:lnTo>
                                        <a:pt x="16" y="77"/>
                                      </a:lnTo>
                                      <a:lnTo>
                                        <a:pt x="20" y="77"/>
                                      </a:lnTo>
                                      <a:lnTo>
                                        <a:pt x="20" y="74"/>
                                      </a:lnTo>
                                      <a:lnTo>
                                        <a:pt x="24" y="74"/>
                                      </a:lnTo>
                                      <a:lnTo>
                                        <a:pt x="24" y="70"/>
                                      </a:lnTo>
                                      <a:lnTo>
                                        <a:pt x="24" y="70"/>
                                      </a:lnTo>
                                      <a:lnTo>
                                        <a:pt x="28" y="66"/>
                                      </a:lnTo>
                                      <a:lnTo>
                                        <a:pt x="28" y="66"/>
                                      </a:lnTo>
                                      <a:lnTo>
                                        <a:pt x="28" y="62"/>
                                      </a:lnTo>
                                      <a:lnTo>
                                        <a:pt x="28" y="58"/>
                                      </a:lnTo>
                                      <a:lnTo>
                                        <a:pt x="31" y="54"/>
                                      </a:lnTo>
                                      <a:lnTo>
                                        <a:pt x="31" y="51"/>
                                      </a:lnTo>
                                      <a:lnTo>
                                        <a:pt x="31" y="51"/>
                                      </a:lnTo>
                                      <a:lnTo>
                                        <a:pt x="31" y="47"/>
                                      </a:lnTo>
                                      <a:lnTo>
                                        <a:pt x="31" y="43"/>
                                      </a:lnTo>
                                      <a:lnTo>
                                        <a:pt x="31" y="43"/>
                                      </a:lnTo>
                                      <a:lnTo>
                                        <a:pt x="31" y="39"/>
                                      </a:lnTo>
                                      <a:lnTo>
                                        <a:pt x="31" y="39"/>
                                      </a:lnTo>
                                      <a:lnTo>
                                        <a:pt x="35" y="35"/>
                                      </a:lnTo>
                                      <a:lnTo>
                                        <a:pt x="35" y="31"/>
                                      </a:lnTo>
                                      <a:lnTo>
                                        <a:pt x="35" y="27"/>
                                      </a:lnTo>
                                      <a:lnTo>
                                        <a:pt x="35" y="24"/>
                                      </a:lnTo>
                                      <a:lnTo>
                                        <a:pt x="35" y="24"/>
                                      </a:lnTo>
                                      <a:lnTo>
                                        <a:pt x="35" y="20"/>
                                      </a:lnTo>
                                      <a:lnTo>
                                        <a:pt x="35" y="16"/>
                                      </a:lnTo>
                                      <a:lnTo>
                                        <a:pt x="35" y="12"/>
                                      </a:lnTo>
                                      <a:lnTo>
                                        <a:pt x="35" y="12"/>
                                      </a:lnTo>
                                      <a:lnTo>
                                        <a:pt x="31" y="8"/>
                                      </a:lnTo>
                                      <a:lnTo>
                                        <a:pt x="31" y="4"/>
                                      </a:lnTo>
                                      <a:lnTo>
                                        <a:pt x="31" y="4"/>
                                      </a:lnTo>
                                      <a:lnTo>
                                        <a:pt x="28" y="4"/>
                                      </a:lnTo>
                                      <a:lnTo>
                                        <a:pt x="24" y="0"/>
                                      </a:lnTo>
                                      <a:lnTo>
                                        <a:pt x="24" y="0"/>
                                      </a:lnTo>
                                      <a:lnTo>
                                        <a:pt x="24" y="0"/>
                                      </a:lnTo>
                                      <a:lnTo>
                                        <a:pt x="20" y="0"/>
                                      </a:lnTo>
                                      <a:lnTo>
                                        <a:pt x="20" y="4"/>
                                      </a:lnTo>
                                      <a:lnTo>
                                        <a:pt x="16" y="4"/>
                                      </a:lnTo>
                                      <a:lnTo>
                                        <a:pt x="16" y="4"/>
                                      </a:lnTo>
                                      <a:lnTo>
                                        <a:pt x="12" y="8"/>
                                      </a:lnTo>
                                      <a:lnTo>
                                        <a:pt x="12" y="12"/>
                                      </a:lnTo>
                                      <a:lnTo>
                                        <a:pt x="8" y="12"/>
                                      </a:lnTo>
                                      <a:lnTo>
                                        <a:pt x="8" y="16"/>
                                      </a:lnTo>
                                      <a:lnTo>
                                        <a:pt x="8" y="20"/>
                                      </a:lnTo>
                                      <a:lnTo>
                                        <a:pt x="4" y="24"/>
                                      </a:lnTo>
                                      <a:lnTo>
                                        <a:pt x="4" y="27"/>
                                      </a:lnTo>
                                      <a:lnTo>
                                        <a:pt x="4" y="27"/>
                                      </a:lnTo>
                                      <a:lnTo>
                                        <a:pt x="4" y="31"/>
                                      </a:lnTo>
                                      <a:lnTo>
                                        <a:pt x="4" y="35"/>
                                      </a:lnTo>
                                      <a:lnTo>
                                        <a:pt x="0" y="39"/>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19" name="Freeform 615"/>
                              <wps:cNvSpPr>
                                <a:spLocks/>
                              </wps:cNvSpPr>
                              <wps:spPr bwMode="auto">
                                <a:xfrm>
                                  <a:off x="5730" y="5544"/>
                                  <a:ext cx="28" cy="50"/>
                                </a:xfrm>
                                <a:custGeom>
                                  <a:avLst/>
                                  <a:gdLst>
                                    <a:gd name="T0" fmla="*/ 0 w 28"/>
                                    <a:gd name="T1" fmla="*/ 20 h 50"/>
                                    <a:gd name="T2" fmla="*/ 0 w 28"/>
                                    <a:gd name="T3" fmla="*/ 20 h 50"/>
                                    <a:gd name="T4" fmla="*/ 0 w 28"/>
                                    <a:gd name="T5" fmla="*/ 24 h 50"/>
                                    <a:gd name="T6" fmla="*/ 0 w 28"/>
                                    <a:gd name="T7" fmla="*/ 24 h 50"/>
                                    <a:gd name="T8" fmla="*/ 0 w 28"/>
                                    <a:gd name="T9" fmla="*/ 27 h 50"/>
                                    <a:gd name="T10" fmla="*/ 0 w 28"/>
                                    <a:gd name="T11" fmla="*/ 31 h 50"/>
                                    <a:gd name="T12" fmla="*/ 0 w 28"/>
                                    <a:gd name="T13" fmla="*/ 35 h 50"/>
                                    <a:gd name="T14" fmla="*/ 0 w 28"/>
                                    <a:gd name="T15" fmla="*/ 39 h 50"/>
                                    <a:gd name="T16" fmla="*/ 0 w 28"/>
                                    <a:gd name="T17" fmla="*/ 39 h 50"/>
                                    <a:gd name="T18" fmla="*/ 0 w 28"/>
                                    <a:gd name="T19" fmla="*/ 43 h 50"/>
                                    <a:gd name="T20" fmla="*/ 4 w 28"/>
                                    <a:gd name="T21" fmla="*/ 47 h 50"/>
                                    <a:gd name="T22" fmla="*/ 4 w 28"/>
                                    <a:gd name="T23" fmla="*/ 47 h 50"/>
                                    <a:gd name="T24" fmla="*/ 4 w 28"/>
                                    <a:gd name="T25" fmla="*/ 50 h 50"/>
                                    <a:gd name="T26" fmla="*/ 4 w 28"/>
                                    <a:gd name="T27" fmla="*/ 50 h 50"/>
                                    <a:gd name="T28" fmla="*/ 8 w 28"/>
                                    <a:gd name="T29" fmla="*/ 50 h 50"/>
                                    <a:gd name="T30" fmla="*/ 8 w 28"/>
                                    <a:gd name="T31" fmla="*/ 50 h 50"/>
                                    <a:gd name="T32" fmla="*/ 12 w 28"/>
                                    <a:gd name="T33" fmla="*/ 50 h 50"/>
                                    <a:gd name="T34" fmla="*/ 16 w 28"/>
                                    <a:gd name="T35" fmla="*/ 50 h 50"/>
                                    <a:gd name="T36" fmla="*/ 16 w 28"/>
                                    <a:gd name="T37" fmla="*/ 50 h 50"/>
                                    <a:gd name="T38" fmla="*/ 16 w 28"/>
                                    <a:gd name="T39" fmla="*/ 50 h 50"/>
                                    <a:gd name="T40" fmla="*/ 20 w 28"/>
                                    <a:gd name="T41" fmla="*/ 47 h 50"/>
                                    <a:gd name="T42" fmla="*/ 20 w 28"/>
                                    <a:gd name="T43" fmla="*/ 43 h 50"/>
                                    <a:gd name="T44" fmla="*/ 24 w 28"/>
                                    <a:gd name="T45" fmla="*/ 39 h 50"/>
                                    <a:gd name="T46" fmla="*/ 24 w 28"/>
                                    <a:gd name="T47" fmla="*/ 35 h 50"/>
                                    <a:gd name="T48" fmla="*/ 28 w 28"/>
                                    <a:gd name="T49" fmla="*/ 31 h 50"/>
                                    <a:gd name="T50" fmla="*/ 28 w 28"/>
                                    <a:gd name="T51" fmla="*/ 27 h 50"/>
                                    <a:gd name="T52" fmla="*/ 28 w 28"/>
                                    <a:gd name="T53" fmla="*/ 24 h 50"/>
                                    <a:gd name="T54" fmla="*/ 28 w 28"/>
                                    <a:gd name="T55" fmla="*/ 20 h 50"/>
                                    <a:gd name="T56" fmla="*/ 28 w 28"/>
                                    <a:gd name="T57" fmla="*/ 16 h 50"/>
                                    <a:gd name="T58" fmla="*/ 28 w 28"/>
                                    <a:gd name="T59" fmla="*/ 12 h 50"/>
                                    <a:gd name="T60" fmla="*/ 28 w 28"/>
                                    <a:gd name="T61" fmla="*/ 8 h 50"/>
                                    <a:gd name="T62" fmla="*/ 24 w 28"/>
                                    <a:gd name="T63" fmla="*/ 4 h 50"/>
                                    <a:gd name="T64" fmla="*/ 24 w 28"/>
                                    <a:gd name="T65" fmla="*/ 4 h 50"/>
                                    <a:gd name="T66" fmla="*/ 20 w 28"/>
                                    <a:gd name="T67" fmla="*/ 0 h 50"/>
                                    <a:gd name="T68" fmla="*/ 16 w 28"/>
                                    <a:gd name="T69" fmla="*/ 0 h 50"/>
                                    <a:gd name="T70" fmla="*/ 16 w 28"/>
                                    <a:gd name="T71" fmla="*/ 0 h 50"/>
                                    <a:gd name="T72" fmla="*/ 16 w 28"/>
                                    <a:gd name="T73" fmla="*/ 0 h 50"/>
                                    <a:gd name="T74" fmla="*/ 16 w 28"/>
                                    <a:gd name="T75" fmla="*/ 0 h 50"/>
                                    <a:gd name="T76" fmla="*/ 16 w 28"/>
                                    <a:gd name="T77" fmla="*/ 0 h 50"/>
                                    <a:gd name="T78" fmla="*/ 12 w 28"/>
                                    <a:gd name="T79" fmla="*/ 0 h 50"/>
                                    <a:gd name="T80" fmla="*/ 12 w 28"/>
                                    <a:gd name="T81" fmla="*/ 0 h 50"/>
                                    <a:gd name="T82" fmla="*/ 12 w 28"/>
                                    <a:gd name="T83" fmla="*/ 4 h 50"/>
                                    <a:gd name="T84" fmla="*/ 8 w 28"/>
                                    <a:gd name="T85" fmla="*/ 4 h 50"/>
                                    <a:gd name="T86" fmla="*/ 8 w 28"/>
                                    <a:gd name="T87" fmla="*/ 4 h 50"/>
                                    <a:gd name="T88" fmla="*/ 8 w 28"/>
                                    <a:gd name="T89" fmla="*/ 4 h 50"/>
                                    <a:gd name="T90" fmla="*/ 8 w 28"/>
                                    <a:gd name="T91" fmla="*/ 8 h 50"/>
                                    <a:gd name="T92" fmla="*/ 4 w 28"/>
                                    <a:gd name="T93" fmla="*/ 8 h 50"/>
                                    <a:gd name="T94" fmla="*/ 4 w 28"/>
                                    <a:gd name="T95" fmla="*/ 12 h 50"/>
                                    <a:gd name="T96" fmla="*/ 4 w 28"/>
                                    <a:gd name="T97" fmla="*/ 12 h 50"/>
                                    <a:gd name="T98" fmla="*/ 4 w 28"/>
                                    <a:gd name="T99" fmla="*/ 16 h 50"/>
                                    <a:gd name="T100" fmla="*/ 4 w 28"/>
                                    <a:gd name="T101" fmla="*/ 16 h 50"/>
                                    <a:gd name="T102" fmla="*/ 0 w 28"/>
                                    <a:gd name="T103" fmla="*/ 2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8" h="50">
                                      <a:moveTo>
                                        <a:pt x="0" y="20"/>
                                      </a:moveTo>
                                      <a:lnTo>
                                        <a:pt x="0" y="20"/>
                                      </a:lnTo>
                                      <a:lnTo>
                                        <a:pt x="0" y="24"/>
                                      </a:lnTo>
                                      <a:lnTo>
                                        <a:pt x="0" y="24"/>
                                      </a:lnTo>
                                      <a:lnTo>
                                        <a:pt x="0" y="27"/>
                                      </a:lnTo>
                                      <a:lnTo>
                                        <a:pt x="0" y="31"/>
                                      </a:lnTo>
                                      <a:lnTo>
                                        <a:pt x="0" y="35"/>
                                      </a:lnTo>
                                      <a:lnTo>
                                        <a:pt x="0" y="39"/>
                                      </a:lnTo>
                                      <a:lnTo>
                                        <a:pt x="0" y="39"/>
                                      </a:lnTo>
                                      <a:lnTo>
                                        <a:pt x="0" y="43"/>
                                      </a:lnTo>
                                      <a:lnTo>
                                        <a:pt x="4" y="47"/>
                                      </a:lnTo>
                                      <a:lnTo>
                                        <a:pt x="4" y="47"/>
                                      </a:lnTo>
                                      <a:lnTo>
                                        <a:pt x="4" y="50"/>
                                      </a:lnTo>
                                      <a:lnTo>
                                        <a:pt x="4" y="50"/>
                                      </a:lnTo>
                                      <a:lnTo>
                                        <a:pt x="8" y="50"/>
                                      </a:lnTo>
                                      <a:lnTo>
                                        <a:pt x="8" y="50"/>
                                      </a:lnTo>
                                      <a:lnTo>
                                        <a:pt x="12" y="50"/>
                                      </a:lnTo>
                                      <a:lnTo>
                                        <a:pt x="16" y="50"/>
                                      </a:lnTo>
                                      <a:lnTo>
                                        <a:pt x="16" y="50"/>
                                      </a:lnTo>
                                      <a:lnTo>
                                        <a:pt x="16" y="50"/>
                                      </a:lnTo>
                                      <a:lnTo>
                                        <a:pt x="20" y="47"/>
                                      </a:lnTo>
                                      <a:lnTo>
                                        <a:pt x="20" y="43"/>
                                      </a:lnTo>
                                      <a:lnTo>
                                        <a:pt x="24" y="39"/>
                                      </a:lnTo>
                                      <a:lnTo>
                                        <a:pt x="24" y="35"/>
                                      </a:lnTo>
                                      <a:lnTo>
                                        <a:pt x="28" y="31"/>
                                      </a:lnTo>
                                      <a:lnTo>
                                        <a:pt x="28" y="27"/>
                                      </a:lnTo>
                                      <a:lnTo>
                                        <a:pt x="28" y="24"/>
                                      </a:lnTo>
                                      <a:lnTo>
                                        <a:pt x="28" y="20"/>
                                      </a:lnTo>
                                      <a:lnTo>
                                        <a:pt x="28" y="16"/>
                                      </a:lnTo>
                                      <a:lnTo>
                                        <a:pt x="28" y="12"/>
                                      </a:lnTo>
                                      <a:lnTo>
                                        <a:pt x="28" y="8"/>
                                      </a:lnTo>
                                      <a:lnTo>
                                        <a:pt x="24" y="4"/>
                                      </a:lnTo>
                                      <a:lnTo>
                                        <a:pt x="24" y="4"/>
                                      </a:lnTo>
                                      <a:lnTo>
                                        <a:pt x="20" y="0"/>
                                      </a:lnTo>
                                      <a:lnTo>
                                        <a:pt x="16" y="0"/>
                                      </a:lnTo>
                                      <a:lnTo>
                                        <a:pt x="16" y="0"/>
                                      </a:lnTo>
                                      <a:lnTo>
                                        <a:pt x="16" y="0"/>
                                      </a:lnTo>
                                      <a:lnTo>
                                        <a:pt x="16" y="0"/>
                                      </a:lnTo>
                                      <a:lnTo>
                                        <a:pt x="16" y="0"/>
                                      </a:lnTo>
                                      <a:lnTo>
                                        <a:pt x="12" y="0"/>
                                      </a:lnTo>
                                      <a:lnTo>
                                        <a:pt x="12" y="0"/>
                                      </a:lnTo>
                                      <a:lnTo>
                                        <a:pt x="12" y="4"/>
                                      </a:lnTo>
                                      <a:lnTo>
                                        <a:pt x="8" y="4"/>
                                      </a:lnTo>
                                      <a:lnTo>
                                        <a:pt x="8" y="4"/>
                                      </a:lnTo>
                                      <a:lnTo>
                                        <a:pt x="8" y="4"/>
                                      </a:lnTo>
                                      <a:lnTo>
                                        <a:pt x="8" y="8"/>
                                      </a:lnTo>
                                      <a:lnTo>
                                        <a:pt x="4" y="8"/>
                                      </a:lnTo>
                                      <a:lnTo>
                                        <a:pt x="4" y="12"/>
                                      </a:lnTo>
                                      <a:lnTo>
                                        <a:pt x="4" y="12"/>
                                      </a:lnTo>
                                      <a:lnTo>
                                        <a:pt x="4" y="16"/>
                                      </a:lnTo>
                                      <a:lnTo>
                                        <a:pt x="4" y="16"/>
                                      </a:lnTo>
                                      <a:lnTo>
                                        <a:pt x="0" y="20"/>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0" name="Freeform 616"/>
                              <wps:cNvSpPr>
                                <a:spLocks/>
                              </wps:cNvSpPr>
                              <wps:spPr bwMode="auto">
                                <a:xfrm>
                                  <a:off x="5973" y="5544"/>
                                  <a:ext cx="24" cy="24"/>
                                </a:xfrm>
                                <a:custGeom>
                                  <a:avLst/>
                                  <a:gdLst>
                                    <a:gd name="T0" fmla="*/ 0 w 24"/>
                                    <a:gd name="T1" fmla="*/ 24 h 24"/>
                                    <a:gd name="T2" fmla="*/ 0 w 24"/>
                                    <a:gd name="T3" fmla="*/ 24 h 24"/>
                                    <a:gd name="T4" fmla="*/ 0 w 24"/>
                                    <a:gd name="T5" fmla="*/ 24 h 24"/>
                                    <a:gd name="T6" fmla="*/ 4 w 24"/>
                                    <a:gd name="T7" fmla="*/ 24 h 24"/>
                                    <a:gd name="T8" fmla="*/ 4 w 24"/>
                                    <a:gd name="T9" fmla="*/ 24 h 24"/>
                                    <a:gd name="T10" fmla="*/ 8 w 24"/>
                                    <a:gd name="T11" fmla="*/ 24 h 24"/>
                                    <a:gd name="T12" fmla="*/ 12 w 24"/>
                                    <a:gd name="T13" fmla="*/ 24 h 24"/>
                                    <a:gd name="T14" fmla="*/ 12 w 24"/>
                                    <a:gd name="T15" fmla="*/ 20 h 24"/>
                                    <a:gd name="T16" fmla="*/ 16 w 24"/>
                                    <a:gd name="T17" fmla="*/ 20 h 24"/>
                                    <a:gd name="T18" fmla="*/ 16 w 24"/>
                                    <a:gd name="T19" fmla="*/ 20 h 24"/>
                                    <a:gd name="T20" fmla="*/ 20 w 24"/>
                                    <a:gd name="T21" fmla="*/ 16 h 24"/>
                                    <a:gd name="T22" fmla="*/ 20 w 24"/>
                                    <a:gd name="T23" fmla="*/ 16 h 24"/>
                                    <a:gd name="T24" fmla="*/ 20 w 24"/>
                                    <a:gd name="T25" fmla="*/ 12 h 24"/>
                                    <a:gd name="T26" fmla="*/ 24 w 24"/>
                                    <a:gd name="T27" fmla="*/ 12 h 24"/>
                                    <a:gd name="T28" fmla="*/ 24 w 24"/>
                                    <a:gd name="T29" fmla="*/ 8 h 24"/>
                                    <a:gd name="T30" fmla="*/ 24 w 24"/>
                                    <a:gd name="T31" fmla="*/ 8 h 24"/>
                                    <a:gd name="T32" fmla="*/ 24 w 24"/>
                                    <a:gd name="T33" fmla="*/ 4 h 24"/>
                                    <a:gd name="T34" fmla="*/ 20 w 24"/>
                                    <a:gd name="T35" fmla="*/ 4 h 24"/>
                                    <a:gd name="T36" fmla="*/ 20 w 24"/>
                                    <a:gd name="T37" fmla="*/ 4 h 24"/>
                                    <a:gd name="T38" fmla="*/ 20 w 24"/>
                                    <a:gd name="T39" fmla="*/ 4 h 24"/>
                                    <a:gd name="T40" fmla="*/ 20 w 24"/>
                                    <a:gd name="T41" fmla="*/ 0 h 24"/>
                                    <a:gd name="T42" fmla="*/ 16 w 24"/>
                                    <a:gd name="T43" fmla="*/ 0 h 24"/>
                                    <a:gd name="T44" fmla="*/ 16 w 24"/>
                                    <a:gd name="T45" fmla="*/ 0 h 24"/>
                                    <a:gd name="T46" fmla="*/ 12 w 24"/>
                                    <a:gd name="T47" fmla="*/ 4 h 24"/>
                                    <a:gd name="T48" fmla="*/ 12 w 24"/>
                                    <a:gd name="T49" fmla="*/ 4 h 24"/>
                                    <a:gd name="T50" fmla="*/ 12 w 24"/>
                                    <a:gd name="T51" fmla="*/ 4 h 24"/>
                                    <a:gd name="T52" fmla="*/ 8 w 24"/>
                                    <a:gd name="T53" fmla="*/ 4 h 24"/>
                                    <a:gd name="T54" fmla="*/ 8 w 24"/>
                                    <a:gd name="T55" fmla="*/ 8 h 24"/>
                                    <a:gd name="T56" fmla="*/ 4 w 24"/>
                                    <a:gd name="T57" fmla="*/ 8 h 24"/>
                                    <a:gd name="T58" fmla="*/ 4 w 24"/>
                                    <a:gd name="T59" fmla="*/ 12 h 24"/>
                                    <a:gd name="T60" fmla="*/ 4 w 24"/>
                                    <a:gd name="T61" fmla="*/ 12 h 24"/>
                                    <a:gd name="T62" fmla="*/ 4 w 24"/>
                                    <a:gd name="T63" fmla="*/ 16 h 24"/>
                                    <a:gd name="T64" fmla="*/ 0 w 24"/>
                                    <a:gd name="T65" fmla="*/ 20 h 24"/>
                                    <a:gd name="T66" fmla="*/ 0 w 24"/>
                                    <a:gd name="T67" fmla="*/ 20 h 24"/>
                                    <a:gd name="T68" fmla="*/ 0 w 24"/>
                                    <a:gd name="T69"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4" h="24">
                                      <a:moveTo>
                                        <a:pt x="0" y="24"/>
                                      </a:moveTo>
                                      <a:lnTo>
                                        <a:pt x="0" y="24"/>
                                      </a:lnTo>
                                      <a:lnTo>
                                        <a:pt x="0" y="24"/>
                                      </a:lnTo>
                                      <a:lnTo>
                                        <a:pt x="4" y="24"/>
                                      </a:lnTo>
                                      <a:lnTo>
                                        <a:pt x="4" y="24"/>
                                      </a:lnTo>
                                      <a:lnTo>
                                        <a:pt x="8" y="24"/>
                                      </a:lnTo>
                                      <a:lnTo>
                                        <a:pt x="12" y="24"/>
                                      </a:lnTo>
                                      <a:lnTo>
                                        <a:pt x="12" y="20"/>
                                      </a:lnTo>
                                      <a:lnTo>
                                        <a:pt x="16" y="20"/>
                                      </a:lnTo>
                                      <a:lnTo>
                                        <a:pt x="16" y="20"/>
                                      </a:lnTo>
                                      <a:lnTo>
                                        <a:pt x="20" y="16"/>
                                      </a:lnTo>
                                      <a:lnTo>
                                        <a:pt x="20" y="16"/>
                                      </a:lnTo>
                                      <a:lnTo>
                                        <a:pt x="20" y="12"/>
                                      </a:lnTo>
                                      <a:lnTo>
                                        <a:pt x="24" y="12"/>
                                      </a:lnTo>
                                      <a:lnTo>
                                        <a:pt x="24" y="8"/>
                                      </a:lnTo>
                                      <a:lnTo>
                                        <a:pt x="24" y="8"/>
                                      </a:lnTo>
                                      <a:lnTo>
                                        <a:pt x="24" y="4"/>
                                      </a:lnTo>
                                      <a:lnTo>
                                        <a:pt x="20" y="4"/>
                                      </a:lnTo>
                                      <a:lnTo>
                                        <a:pt x="20" y="4"/>
                                      </a:lnTo>
                                      <a:lnTo>
                                        <a:pt x="20" y="4"/>
                                      </a:lnTo>
                                      <a:lnTo>
                                        <a:pt x="20" y="0"/>
                                      </a:lnTo>
                                      <a:lnTo>
                                        <a:pt x="16" y="0"/>
                                      </a:lnTo>
                                      <a:lnTo>
                                        <a:pt x="16" y="0"/>
                                      </a:lnTo>
                                      <a:lnTo>
                                        <a:pt x="12" y="4"/>
                                      </a:lnTo>
                                      <a:lnTo>
                                        <a:pt x="12" y="4"/>
                                      </a:lnTo>
                                      <a:lnTo>
                                        <a:pt x="12" y="4"/>
                                      </a:lnTo>
                                      <a:lnTo>
                                        <a:pt x="8" y="4"/>
                                      </a:lnTo>
                                      <a:lnTo>
                                        <a:pt x="8" y="8"/>
                                      </a:lnTo>
                                      <a:lnTo>
                                        <a:pt x="4" y="8"/>
                                      </a:lnTo>
                                      <a:lnTo>
                                        <a:pt x="4" y="12"/>
                                      </a:lnTo>
                                      <a:lnTo>
                                        <a:pt x="4" y="12"/>
                                      </a:lnTo>
                                      <a:lnTo>
                                        <a:pt x="4" y="16"/>
                                      </a:lnTo>
                                      <a:lnTo>
                                        <a:pt x="0" y="20"/>
                                      </a:lnTo>
                                      <a:lnTo>
                                        <a:pt x="0" y="20"/>
                                      </a:lnTo>
                                      <a:lnTo>
                                        <a:pt x="0" y="24"/>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1" name="Freeform 617"/>
                              <wps:cNvSpPr>
                                <a:spLocks/>
                              </wps:cNvSpPr>
                              <wps:spPr bwMode="auto">
                                <a:xfrm>
                                  <a:off x="5214" y="5598"/>
                                  <a:ext cx="35" cy="27"/>
                                </a:xfrm>
                                <a:custGeom>
                                  <a:avLst/>
                                  <a:gdLst>
                                    <a:gd name="T0" fmla="*/ 0 w 35"/>
                                    <a:gd name="T1" fmla="*/ 16 h 27"/>
                                    <a:gd name="T2" fmla="*/ 0 w 35"/>
                                    <a:gd name="T3" fmla="*/ 16 h 27"/>
                                    <a:gd name="T4" fmla="*/ 0 w 35"/>
                                    <a:gd name="T5" fmla="*/ 16 h 27"/>
                                    <a:gd name="T6" fmla="*/ 0 w 35"/>
                                    <a:gd name="T7" fmla="*/ 20 h 27"/>
                                    <a:gd name="T8" fmla="*/ 3 w 35"/>
                                    <a:gd name="T9" fmla="*/ 20 h 27"/>
                                    <a:gd name="T10" fmla="*/ 3 w 35"/>
                                    <a:gd name="T11" fmla="*/ 23 h 27"/>
                                    <a:gd name="T12" fmla="*/ 7 w 35"/>
                                    <a:gd name="T13" fmla="*/ 23 h 27"/>
                                    <a:gd name="T14" fmla="*/ 7 w 35"/>
                                    <a:gd name="T15" fmla="*/ 27 h 27"/>
                                    <a:gd name="T16" fmla="*/ 11 w 35"/>
                                    <a:gd name="T17" fmla="*/ 27 h 27"/>
                                    <a:gd name="T18" fmla="*/ 15 w 35"/>
                                    <a:gd name="T19" fmla="*/ 27 h 27"/>
                                    <a:gd name="T20" fmla="*/ 19 w 35"/>
                                    <a:gd name="T21" fmla="*/ 27 h 27"/>
                                    <a:gd name="T22" fmla="*/ 23 w 35"/>
                                    <a:gd name="T23" fmla="*/ 27 h 27"/>
                                    <a:gd name="T24" fmla="*/ 23 w 35"/>
                                    <a:gd name="T25" fmla="*/ 27 h 27"/>
                                    <a:gd name="T26" fmla="*/ 27 w 35"/>
                                    <a:gd name="T27" fmla="*/ 23 h 27"/>
                                    <a:gd name="T28" fmla="*/ 31 w 35"/>
                                    <a:gd name="T29" fmla="*/ 23 h 27"/>
                                    <a:gd name="T30" fmla="*/ 31 w 35"/>
                                    <a:gd name="T31" fmla="*/ 20 h 27"/>
                                    <a:gd name="T32" fmla="*/ 35 w 35"/>
                                    <a:gd name="T33" fmla="*/ 20 h 27"/>
                                    <a:gd name="T34" fmla="*/ 35 w 35"/>
                                    <a:gd name="T35" fmla="*/ 16 h 27"/>
                                    <a:gd name="T36" fmla="*/ 35 w 35"/>
                                    <a:gd name="T37" fmla="*/ 16 h 27"/>
                                    <a:gd name="T38" fmla="*/ 35 w 35"/>
                                    <a:gd name="T39" fmla="*/ 16 h 27"/>
                                    <a:gd name="T40" fmla="*/ 35 w 35"/>
                                    <a:gd name="T41" fmla="*/ 16 h 27"/>
                                    <a:gd name="T42" fmla="*/ 31 w 35"/>
                                    <a:gd name="T43" fmla="*/ 12 h 27"/>
                                    <a:gd name="T44" fmla="*/ 31 w 35"/>
                                    <a:gd name="T45" fmla="*/ 12 h 27"/>
                                    <a:gd name="T46" fmla="*/ 31 w 35"/>
                                    <a:gd name="T47" fmla="*/ 12 h 27"/>
                                    <a:gd name="T48" fmla="*/ 31 w 35"/>
                                    <a:gd name="T49" fmla="*/ 8 h 27"/>
                                    <a:gd name="T50" fmla="*/ 27 w 35"/>
                                    <a:gd name="T51" fmla="*/ 8 h 27"/>
                                    <a:gd name="T52" fmla="*/ 27 w 35"/>
                                    <a:gd name="T53" fmla="*/ 8 h 27"/>
                                    <a:gd name="T54" fmla="*/ 27 w 35"/>
                                    <a:gd name="T55" fmla="*/ 4 h 27"/>
                                    <a:gd name="T56" fmla="*/ 23 w 35"/>
                                    <a:gd name="T57" fmla="*/ 4 h 27"/>
                                    <a:gd name="T58" fmla="*/ 23 w 35"/>
                                    <a:gd name="T59" fmla="*/ 4 h 27"/>
                                    <a:gd name="T60" fmla="*/ 23 w 35"/>
                                    <a:gd name="T61" fmla="*/ 4 h 27"/>
                                    <a:gd name="T62" fmla="*/ 19 w 35"/>
                                    <a:gd name="T63" fmla="*/ 0 h 27"/>
                                    <a:gd name="T64" fmla="*/ 19 w 35"/>
                                    <a:gd name="T65" fmla="*/ 0 h 27"/>
                                    <a:gd name="T66" fmla="*/ 19 w 35"/>
                                    <a:gd name="T67" fmla="*/ 0 h 27"/>
                                    <a:gd name="T68" fmla="*/ 15 w 35"/>
                                    <a:gd name="T69" fmla="*/ 0 h 27"/>
                                    <a:gd name="T70" fmla="*/ 15 w 35"/>
                                    <a:gd name="T71" fmla="*/ 0 h 27"/>
                                    <a:gd name="T72" fmla="*/ 15 w 35"/>
                                    <a:gd name="T73" fmla="*/ 0 h 27"/>
                                    <a:gd name="T74" fmla="*/ 15 w 35"/>
                                    <a:gd name="T75" fmla="*/ 0 h 27"/>
                                    <a:gd name="T76" fmla="*/ 15 w 35"/>
                                    <a:gd name="T77" fmla="*/ 0 h 27"/>
                                    <a:gd name="T78" fmla="*/ 11 w 35"/>
                                    <a:gd name="T79" fmla="*/ 0 h 27"/>
                                    <a:gd name="T80" fmla="*/ 11 w 35"/>
                                    <a:gd name="T81" fmla="*/ 0 h 27"/>
                                    <a:gd name="T82" fmla="*/ 11 w 35"/>
                                    <a:gd name="T83" fmla="*/ 4 h 27"/>
                                    <a:gd name="T84" fmla="*/ 7 w 35"/>
                                    <a:gd name="T85" fmla="*/ 4 h 27"/>
                                    <a:gd name="T86" fmla="*/ 7 w 35"/>
                                    <a:gd name="T87" fmla="*/ 4 h 27"/>
                                    <a:gd name="T88" fmla="*/ 7 w 35"/>
                                    <a:gd name="T89" fmla="*/ 4 h 27"/>
                                    <a:gd name="T90" fmla="*/ 3 w 35"/>
                                    <a:gd name="T91" fmla="*/ 4 h 27"/>
                                    <a:gd name="T92" fmla="*/ 3 w 35"/>
                                    <a:gd name="T93" fmla="*/ 8 h 27"/>
                                    <a:gd name="T94" fmla="*/ 3 w 35"/>
                                    <a:gd name="T95" fmla="*/ 8 h 27"/>
                                    <a:gd name="T96" fmla="*/ 3 w 35"/>
                                    <a:gd name="T97" fmla="*/ 8 h 27"/>
                                    <a:gd name="T98" fmla="*/ 0 w 35"/>
                                    <a:gd name="T99" fmla="*/ 12 h 27"/>
                                    <a:gd name="T100" fmla="*/ 0 w 35"/>
                                    <a:gd name="T101" fmla="*/ 12 h 27"/>
                                    <a:gd name="T102" fmla="*/ 0 w 35"/>
                                    <a:gd name="T103" fmla="*/ 1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5" h="27">
                                      <a:moveTo>
                                        <a:pt x="0" y="16"/>
                                      </a:moveTo>
                                      <a:lnTo>
                                        <a:pt x="0" y="16"/>
                                      </a:lnTo>
                                      <a:lnTo>
                                        <a:pt x="0" y="16"/>
                                      </a:lnTo>
                                      <a:lnTo>
                                        <a:pt x="0" y="20"/>
                                      </a:lnTo>
                                      <a:lnTo>
                                        <a:pt x="3" y="20"/>
                                      </a:lnTo>
                                      <a:lnTo>
                                        <a:pt x="3" y="23"/>
                                      </a:lnTo>
                                      <a:lnTo>
                                        <a:pt x="7" y="23"/>
                                      </a:lnTo>
                                      <a:lnTo>
                                        <a:pt x="7" y="27"/>
                                      </a:lnTo>
                                      <a:lnTo>
                                        <a:pt x="11" y="27"/>
                                      </a:lnTo>
                                      <a:lnTo>
                                        <a:pt x="15" y="27"/>
                                      </a:lnTo>
                                      <a:lnTo>
                                        <a:pt x="19" y="27"/>
                                      </a:lnTo>
                                      <a:lnTo>
                                        <a:pt x="23" y="27"/>
                                      </a:lnTo>
                                      <a:lnTo>
                                        <a:pt x="23" y="27"/>
                                      </a:lnTo>
                                      <a:lnTo>
                                        <a:pt x="27" y="23"/>
                                      </a:lnTo>
                                      <a:lnTo>
                                        <a:pt x="31" y="23"/>
                                      </a:lnTo>
                                      <a:lnTo>
                                        <a:pt x="31" y="20"/>
                                      </a:lnTo>
                                      <a:lnTo>
                                        <a:pt x="35" y="20"/>
                                      </a:lnTo>
                                      <a:lnTo>
                                        <a:pt x="35" y="16"/>
                                      </a:lnTo>
                                      <a:lnTo>
                                        <a:pt x="35" y="16"/>
                                      </a:lnTo>
                                      <a:lnTo>
                                        <a:pt x="35" y="16"/>
                                      </a:lnTo>
                                      <a:lnTo>
                                        <a:pt x="35" y="16"/>
                                      </a:lnTo>
                                      <a:lnTo>
                                        <a:pt x="31" y="12"/>
                                      </a:lnTo>
                                      <a:lnTo>
                                        <a:pt x="31" y="12"/>
                                      </a:lnTo>
                                      <a:lnTo>
                                        <a:pt x="31" y="12"/>
                                      </a:lnTo>
                                      <a:lnTo>
                                        <a:pt x="31" y="8"/>
                                      </a:lnTo>
                                      <a:lnTo>
                                        <a:pt x="27" y="8"/>
                                      </a:lnTo>
                                      <a:lnTo>
                                        <a:pt x="27" y="8"/>
                                      </a:lnTo>
                                      <a:lnTo>
                                        <a:pt x="27" y="4"/>
                                      </a:lnTo>
                                      <a:lnTo>
                                        <a:pt x="23" y="4"/>
                                      </a:lnTo>
                                      <a:lnTo>
                                        <a:pt x="23" y="4"/>
                                      </a:lnTo>
                                      <a:lnTo>
                                        <a:pt x="23" y="4"/>
                                      </a:lnTo>
                                      <a:lnTo>
                                        <a:pt x="19" y="0"/>
                                      </a:lnTo>
                                      <a:lnTo>
                                        <a:pt x="19" y="0"/>
                                      </a:lnTo>
                                      <a:lnTo>
                                        <a:pt x="19" y="0"/>
                                      </a:lnTo>
                                      <a:lnTo>
                                        <a:pt x="15" y="0"/>
                                      </a:lnTo>
                                      <a:lnTo>
                                        <a:pt x="15" y="0"/>
                                      </a:lnTo>
                                      <a:lnTo>
                                        <a:pt x="15" y="0"/>
                                      </a:lnTo>
                                      <a:lnTo>
                                        <a:pt x="15" y="0"/>
                                      </a:lnTo>
                                      <a:lnTo>
                                        <a:pt x="15" y="0"/>
                                      </a:lnTo>
                                      <a:lnTo>
                                        <a:pt x="11" y="0"/>
                                      </a:lnTo>
                                      <a:lnTo>
                                        <a:pt x="11" y="0"/>
                                      </a:lnTo>
                                      <a:lnTo>
                                        <a:pt x="11" y="4"/>
                                      </a:lnTo>
                                      <a:lnTo>
                                        <a:pt x="7" y="4"/>
                                      </a:lnTo>
                                      <a:lnTo>
                                        <a:pt x="7" y="4"/>
                                      </a:lnTo>
                                      <a:lnTo>
                                        <a:pt x="7" y="4"/>
                                      </a:lnTo>
                                      <a:lnTo>
                                        <a:pt x="3" y="4"/>
                                      </a:lnTo>
                                      <a:lnTo>
                                        <a:pt x="3" y="8"/>
                                      </a:lnTo>
                                      <a:lnTo>
                                        <a:pt x="3" y="8"/>
                                      </a:lnTo>
                                      <a:lnTo>
                                        <a:pt x="3" y="8"/>
                                      </a:lnTo>
                                      <a:lnTo>
                                        <a:pt x="0" y="12"/>
                                      </a:lnTo>
                                      <a:lnTo>
                                        <a:pt x="0" y="12"/>
                                      </a:lnTo>
                                      <a:lnTo>
                                        <a:pt x="0" y="16"/>
                                      </a:lnTo>
                                      <a:close/>
                                    </a:path>
                                  </a:pathLst>
                                </a:custGeom>
                                <a:solidFill>
                                  <a:srgbClr val="CCCC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722" name="Line 618"/>
                            <wps:cNvCnPr/>
                            <wps:spPr bwMode="auto">
                              <a:xfrm flipV="1">
                                <a:off x="4752" y="2736"/>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619"/>
                            <wps:cNvCnPr/>
                            <wps:spPr bwMode="auto">
                              <a:xfrm rot="300000" flipV="1">
                                <a:off x="6913" y="2735"/>
                                <a:ext cx="142" cy="2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620"/>
                            <wps:cNvCnPr/>
                            <wps:spPr bwMode="auto">
                              <a:xfrm flipH="1">
                                <a:off x="6912" y="4896"/>
                                <a:ext cx="144"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621"/>
                            <wps:cNvCnPr/>
                            <wps:spPr bwMode="auto">
                              <a:xfrm>
                                <a:off x="5184" y="2736"/>
                                <a:ext cx="18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622"/>
                            <wps:cNvCnPr/>
                            <wps:spPr bwMode="auto">
                              <a:xfrm>
                                <a:off x="7056" y="2736"/>
                                <a:ext cx="0" cy="2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pic:pic xmlns:pic="http://schemas.openxmlformats.org/drawingml/2006/picture">
                          <pic:nvPicPr>
                            <pic:cNvPr id="727" name="Picture 62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4521" y="4506"/>
                              <a:ext cx="1655" cy="109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28" name="Picture 62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6105" y="4074"/>
                              <a:ext cx="1296" cy="1516"/>
                            </a:xfrm>
                            <a:prstGeom prst="rect">
                              <a:avLst/>
                            </a:prstGeom>
                            <a:noFill/>
                            <a:extLst>
                              <a:ext uri="{909E8E84-426E-40DD-AFC4-6F175D3DCCD1}">
                                <a14:hiddenFill xmlns:a14="http://schemas.microsoft.com/office/drawing/2010/main">
                                  <a:solidFill>
                                    <a:srgbClr val="FFFFFF"/>
                                  </a:solidFill>
                                </a14:hiddenFill>
                              </a:ext>
                            </a:extLst>
                          </pic:spPr>
                        </pic:pic>
                      </wpg:grpSp>
                      <wps:wsp>
                        <wps:cNvPr id="729" name="Text Box 625"/>
                        <wps:cNvSpPr txBox="1">
                          <a:spLocks noChangeArrowheads="1"/>
                        </wps:cNvSpPr>
                        <wps:spPr bwMode="auto">
                          <a:xfrm>
                            <a:off x="2520" y="4643"/>
                            <a:ext cx="730" cy="615"/>
                          </a:xfrm>
                          <a:prstGeom prst="rect">
                            <a:avLst/>
                          </a:prstGeom>
                          <a:solidFill>
                            <a:srgbClr val="FFFFFF"/>
                          </a:solidFill>
                          <a:ln w="9525">
                            <a:solidFill>
                              <a:srgbClr val="000000"/>
                            </a:solidFill>
                            <a:miter lim="800000"/>
                            <a:headEnd/>
                            <a:tailEnd/>
                          </a:ln>
                        </wps:spPr>
                        <wps:txbx>
                          <w:txbxContent>
                            <w:p w:rsidR="00962C85" w:rsidRDefault="00962C85" w:rsidP="004B4AE4">
                              <w:r>
                                <w:t>left</w:t>
                              </w:r>
                            </w:p>
                          </w:txbxContent>
                        </wps:txbx>
                        <wps:bodyPr rot="0" vert="horz" wrap="square" lIns="91440" tIns="45720" rIns="91440" bIns="45720" anchor="t" anchorCtr="0" upright="1">
                          <a:noAutofit/>
                        </wps:bodyPr>
                      </wps:wsp>
                      <wps:wsp>
                        <wps:cNvPr id="730" name="Text Box 626"/>
                        <wps:cNvSpPr txBox="1">
                          <a:spLocks noChangeArrowheads="1"/>
                        </wps:cNvSpPr>
                        <wps:spPr bwMode="auto">
                          <a:xfrm>
                            <a:off x="9500" y="4623"/>
                            <a:ext cx="850" cy="752"/>
                          </a:xfrm>
                          <a:prstGeom prst="rect">
                            <a:avLst/>
                          </a:prstGeom>
                          <a:solidFill>
                            <a:srgbClr val="FFFFFF"/>
                          </a:solidFill>
                          <a:ln w="9525">
                            <a:solidFill>
                              <a:srgbClr val="000000"/>
                            </a:solidFill>
                            <a:miter lim="800000"/>
                            <a:headEnd/>
                            <a:tailEnd/>
                          </a:ln>
                        </wps:spPr>
                        <wps:txbx>
                          <w:txbxContent>
                            <w:p w:rsidR="00962C85" w:rsidRDefault="00962C85" w:rsidP="004B4AE4">
                              <w:proofErr w:type="spellStart"/>
                              <w:r>
                                <w:t>righttt</w:t>
                              </w:r>
                              <w:proofErr w:type="spellEnd"/>
                            </w:p>
                          </w:txbxContent>
                        </wps:txbx>
                        <wps:bodyPr rot="0" vert="horz" wrap="square" lIns="91440" tIns="45720" rIns="91440" bIns="45720" anchor="t" anchorCtr="0" upright="1">
                          <a:noAutofit/>
                        </wps:bodyPr>
                      </wps:wsp>
                      <wps:wsp>
                        <wps:cNvPr id="731" name="Text Box 627"/>
                        <wps:cNvSpPr txBox="1">
                          <a:spLocks noChangeArrowheads="1"/>
                        </wps:cNvSpPr>
                        <wps:spPr bwMode="auto">
                          <a:xfrm>
                            <a:off x="5280" y="7742"/>
                            <a:ext cx="1089" cy="538"/>
                          </a:xfrm>
                          <a:prstGeom prst="rect">
                            <a:avLst/>
                          </a:prstGeom>
                          <a:solidFill>
                            <a:srgbClr val="FFFFFF"/>
                          </a:solidFill>
                          <a:ln w="9525">
                            <a:solidFill>
                              <a:srgbClr val="000000"/>
                            </a:solidFill>
                            <a:miter lim="800000"/>
                            <a:headEnd/>
                            <a:tailEnd/>
                          </a:ln>
                        </wps:spPr>
                        <wps:txbx>
                          <w:txbxContent>
                            <w:p w:rsidR="00962C85" w:rsidRDefault="00962C85" w:rsidP="004B4AE4">
                              <w:r>
                                <w:t>fron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5" o:spid="_x0000_s1037" style="position:absolute;margin-left:18.75pt;margin-top:8.55pt;width:334.5pt;height:143.25pt;z-index:251697152" coordorigin="2520,3915" coordsize="7830,43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">
                <v:group id="Group 486" o:spid="_x0000_s1038" style="position:absolute;left:3103;top:3915;width:6192;height:3522" coordorigin="2505,2568" coordsize="6192,35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oval id="Oval 487" o:spid="_x0000_s1039" style="position:absolute;left:2505;top:4218;width:6192;height:1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XF0cQA&#10;AADbAAAADwAAAGRycy9kb3ducmV2LnhtbESP3WoCMRSE74W+QziF3pSaVarU1SgiCL0o1L8HOG6O&#10;2dXNyZqk7vbtG6Hg5TAz3zCzRWdrcSMfKscKBv0MBHHhdMVGwWG/fvsAESKyxtoxKfilAIv5U2+G&#10;uXYtb+m2i0YkCIccFZQxNrmUoSjJYui7hjh5J+ctxiS9kdpjm+C2lsMsG0uLFaeFEhtalVRcdj9W&#10;wfF4cJ28+u/Nq7l4fD+3jfnaKPXy3C2nICJ18RH+b39qBZMR3L+kH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FxdHEAAAA2wAAAA8AAAAAAAAAAAAAAAAAmAIAAGRycy9k&#10;b3ducmV2LnhtbFBLBQYAAAAABAAEAPUAAACJAwAAAAA=&#10;" filled="f"/>
                  <v:group id="Group 488" o:spid="_x0000_s1040" style="position:absolute;left:4464;top:2568;width:1843;height:2341" coordorigin="4752,2735" coordsize="2304,29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shape id="Freeform 489" o:spid="_x0000_s1041" style="position:absolute;left:6553;top:3468;width:151;height:139;visibility:visible;mso-wrap-style:square;v-text-anchor:top" coordsize="15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TVCcEA&#10;AADcAAAADwAAAGRycy9kb3ducmV2LnhtbERPTYvCMBC9C/sfwizsTZMVEalGURdlwZO663loxrbY&#10;TEoTa+uvN4LgbR7vc2aL1paiodoXjjV8DxQI4tSZgjMNf8dNfwLCB2SDpWPS0JGHxfyjN8PEuBvv&#10;qTmETMQQ9glqyEOoEil9mpNFP3AVceTOrrYYIqwzaWq8xXBbyqFSY2mx4NiQY0XrnNLL4Wo1pKfL&#10;/4+7r0Zqsi1X3XbXFc1mrfXXZ7ucggjUhrf45f41cb4awfOZeIG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k1QnBAAAA3AAAAA8AAAAAAAAAAAAAAAAAmAIAAGRycy9kb3du&#10;cmV2LnhtbFBLBQYAAAAABAAEAPUAAACGAwAAAAA=&#10;" path="m,139l12,116r4,11l28,104r8,8l48,85r12,4l68,73r4,l84,58r12,l104,35r12,8l124,20r11,7l147,r4,12e" filled="f" strokeweight=".2pt">
                      <v:path arrowok="t" o:connecttype="custom" o:connectlocs="0,139;12,116;16,127;28,104;36,112;48,85;60,89;68,73;72,73;84,58;96,58;104,35;116,43;124,20;135,27;147,0;151,12" o:connectangles="0,0,0,0,0,0,0,0,0,0,0,0,0,0,0,0,0"/>
                    </v:shape>
                    <v:shape id="Freeform 490" o:spid="_x0000_s1042" style="position:absolute;left:6553;top:3919;width:76;height:69;visibility:visible;mso-wrap-style:square;v-text-anchor:top" coordsize="7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vAaMEA&#10;AADcAAAADwAAAGRycy9kb3ducmV2LnhtbERPTWvDMAy9D/YfjAa7jNbZCqXN6pZRCPS4dCFnYWtJ&#10;WCyHWE3Tfz8PCrvp8T61O8y+VxONsQts4HWZgSK2wXXcGKi+isUGVBRkh31gMnCjCIf948MOcxeu&#10;XNJ0lkalEI45GmhFhlzraFvyGJdhIE7cdxg9SoJjo92I1xTue/2WZWvtsePU0OJAx5bsz/niDZTl&#10;qbBF/TKtNp+1redatrdKjHl+mj/eQQnN8i++u08uzc/W8PdMukD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7wGjBAAAA3AAAAA8AAAAAAAAAAAAAAAAAmAIAAGRycy9kb3du&#10;cmV2LnhtbFBLBQYAAAAABAAEAPUAAACGAwAAAAA=&#10;" path="m76,4l72,,68,19,64,8,60,23,52,12,48,35,44,27r-4,8l36,31,28,46,24,31,20,54,16,42,8,69,4,54,,69e" filled="f" strokeweight=".2pt">
                      <v:path arrowok="t" o:connecttype="custom" o:connectlocs="76,4;72,0;68,19;64,8;60,23;52,12;48,35;44,27;40,35;36,31;28,46;24,31;20,54;16,42;8,69;4,54;0,69" o:connectangles="0,0,0,0,0,0,0,0,0,0,0,0,0,0,0,0,0"/>
                    </v:shape>
                    <v:shape id="Freeform 491" o:spid="_x0000_s1043" style="position:absolute;left:6553;top:3873;width:76;height:69;visibility:visible;mso-wrap-style:square;v-text-anchor:top" coordsize="7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dl88EA&#10;AADcAAAADwAAAGRycy9kb3ducmV2LnhtbERPTWvCQBC9F/wPyxR6KbqpQqupq4gQ8NhYyXnYnSah&#10;2dmQncb477sFobd5vM/Z7iffqZGG2AY28LLIQBHb4FquDVw+i/kaVBRkh11gMnCjCPvd7GGLuQtX&#10;Lmk8S61SCMccDTQifa51tA15jIvQEyfuKwweJcGh1m7Aawr3nV5m2av22HJqaLCnY0P2+/zjDZTl&#10;qbBF9Tyu1h+VraZKNreLGPP0OB3eQQlN8i++u08uzc/e4O+ZdIH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3ZfPBAAAA3AAAAA8AAAAAAAAAAAAAAAAAmAIAAGRycy9kb3du&#10;cmV2LnhtbFBLBQYAAAAABAAEAPUAAACGAwAAAAA=&#10;" path="m76,7l72,,68,19,64,7,60,23,52,11,48,34,44,27r-4,7l36,31,28,46,24,34,20,54,16,42,8,69,4,54,,69e" filled="f" strokeweight=".2pt">
                      <v:path arrowok="t" o:connecttype="custom" o:connectlocs="76,7;72,0;68,19;64,7;60,23;52,11;48,34;44,27;40,34;36,31;28,46;24,34;20,54;16,42;8,69;4,54;0,69" o:connectangles="0,0,0,0,0,0,0,0,0,0,0,0,0,0,0,0,0"/>
                    </v:shape>
                    <v:shape id="Freeform 492" o:spid="_x0000_s1044" style="position:absolute;left:6553;top:3557;width:151;height:139;visibility:visible;mso-wrap-style:square;v-text-anchor:top" coordsize="15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nfDMUA&#10;AADcAAAADwAAAGRycy9kb3ducmV2LnhtbESPQWvCQBCF74X+h2UK3upui4ikrqIWRehJbXsesmMS&#10;zM6G7DYm/vrOQfA2w3vz3jfzZe9r1VEbq8AW3sYGFHEeXMWFhe/T9nUGKiZkh3VgsjBQhOXi+WmO&#10;mQtXPlB3TIWSEI4ZWihTajKtY16SxzgODbFo59B6TLK2hXYtXiXc1/rdmKn2WLE0lNjQpqT8cvzz&#10;FvLfy89nuK0nZrar18Pua6i67cba0Uu/+gCVqE8P8/167wTfCK08Ix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6d8MxQAAANwAAAAPAAAAAAAAAAAAAAAAAJgCAABkcnMv&#10;ZG93bnJldi54bWxQSwUGAAAAAAQABAD1AAAAigMAAAAA&#10;" path="m151,l139,19,135,8,124,35r-8,-8l104,54,92,50,88,65,80,62,68,81r-12,l48,104,36,96r-8,19l16,108,4,139,,127e" filled="f" strokeweight=".2pt">
                      <v:path arrowok="t" o:connecttype="custom" o:connectlocs="151,0;139,19;135,8;124,35;116,27;104,54;92,50;88,65;80,62;68,81;56,81;48,104;36,96;28,115;16,108;4,139;0,127" o:connectangles="0,0,0,0,0,0,0,0,0,0,0,0,0,0,0,0,0"/>
                    </v:shape>
                    <v:shape id="Freeform 493" o:spid="_x0000_s1045" style="position:absolute;left:6553;top:3919;width:151;height:127;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lGMMA&#10;AADcAAAADwAAAGRycy9kb3ducmV2LnhtbERPS2vCQBC+F/wPywje6qYeRNNspAop9dKHivY4ZMck&#10;JDsbdldN/323IPQ2H99zstVgOnEl5xvLCp6mCQji0uqGKwWHffG4AOEDssbOMin4IQ+rfPSQYart&#10;jb/ouguViCHsU1RQh9CnUvqyJoN+anviyJ2tMxgidJXUDm8x3HRyliRzabDh2FBjT5uaynZ3MQra&#10;7Xe7aIr39XHtPk6n46cpzPlVqcl4eHkGEWgI/+K7+03H+ckS/p6JF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lGMMAAADcAAAADwAAAAAAAAAAAAAAAACYAgAAZHJzL2Rv&#10;d25yZXYueG1sUEsFBgAAAAAEAAQA9QAAAIgDAAAAAA==&#10;" path="m,123r12,4l16,104r12,8l36,92r12,8l60,73r8,4l72,69,84,65,96,46r8,8l116,31r8,7l135,4r12,11l151,e" filled="f" strokeweight=".2pt">
                      <v:path arrowok="t" o:connecttype="custom" o:connectlocs="0,123;12,127;16,104;28,112;36,92;48,100;60,73;68,77;72,69;84,65;96,46;104,54;116,31;124,38;135,4;147,15;151,0" o:connectangles="0,0,0,0,0,0,0,0,0,0,0,0,0,0,0,0,0"/>
                    </v:shape>
                    <v:shape id="Freeform 494" o:spid="_x0000_s1046" style="position:absolute;left:6553;top:4343;width:151;height:127;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CaWMYA&#10;AADcAAAADwAAAGRycy9kb3ducmV2LnhtbESPQW/CMAyF75P2HyJP4jZSOCDUEdCY1IldYIMJdrQa&#10;01ZtnCrJoPx7fJi0m633/N7nxWpwnbpQiI1nA5NxBoq49LbhysD3oXieg4oJ2WLnmQzcKMJq+fiw&#10;wNz6K3/RZZ8qJSEcczRQp9TnWseyJodx7Hti0c4+OEyyhkrbgFcJd52eZtlMO2xYGmrs6a2mst3/&#10;OgPtx087b4rt+rgOu9Pp+OkKd343ZvQ0vL6ASjSkf/Pf9cYK/kTw5RmZQ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CaWMYAAADcAAAADwAAAAAAAAAAAAAAAACYAgAAZHJz&#10;L2Rvd25yZXYueG1sUEsFBgAAAAAEAAQA9QAAAIsDAAAAAA==&#10;" path="m151,l139,r-4,23l124,15r-8,19l104,27,92,54,88,46,80,57,68,61,56,81,48,69,36,96,28,88,16,119,4,111,,127e" filled="f" strokeweight=".2pt">
                      <v:path arrowok="t" o:connecttype="custom" o:connectlocs="151,0;139,0;135,23;124,15;116,34;104,27;92,54;88,46;80,57;68,61;56,81;48,69;36,96;28,88;16,119;4,111;0,127" o:connectangles="0,0,0,0,0,0,0,0,0,0,0,0,0,0,0,0,0"/>
                    </v:shape>
                    <v:shape id="Freeform 495" o:spid="_x0000_s1047" style="position:absolute;left:6553;top:4173;width:151;height:127;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w/w8MA&#10;AADcAAAADwAAAGRycy9kb3ducmV2LnhtbERPTWvCQBC9F/wPywi91U08FImuokJEL7a1oh6H7JiE&#10;ZGfD7qrx33cLhd7m8T5ntuhNK+7kfG1ZQTpKQBAXVtdcKjh+528TED4ga2wtk4IneVjMBy8zzLR9&#10;8BfdD6EUMYR9hgqqELpMSl9UZNCPbEccuat1BkOErpTa4SOGm1aOk+RdGqw5NlTY0bqiojncjIJm&#10;d2kmdb5fnVbu43w+fZrcXDdKvQ775RREoD78i//cWx3npyn8PhMvk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w/w8MAAADcAAAADwAAAAAAAAAAAAAAAACYAgAAZHJzL2Rv&#10;d25yZXYueG1sUEsFBgAAAAAEAAQA9QAAAIgDAAAAAA==&#10;" path="m,127r12,l16,108r12,8l36,96r12,4l60,73r8,8l72,70r12,l96,46r8,12l116,31r8,8l135,8r12,8l151,e" filled="f" strokeweight=".2pt">
                      <v:path arrowok="t" o:connecttype="custom" o:connectlocs="0,127;12,127;16,108;28,116;36,96;48,100;60,73;68,81;72,70;84,70;96,46;104,58;116,31;124,39;135,8;147,16;151,0" o:connectangles="0,0,0,0,0,0,0,0,0,0,0,0,0,0,0,0,0"/>
                    </v:shape>
                    <v:shape id="Freeform 496" o:spid="_x0000_s1048" style="position:absolute;left:6553;top:5082;width:151;height:131;visibility:visible;mso-wrap-style:square;v-text-anchor:top" coordsize="15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swP8QA&#10;AADcAAAADwAAAGRycy9kb3ducmV2LnhtbESPT4vCMBDF78J+hzDCXkTTelC3NpVFEWVv/mHPQzO2&#10;pc2kNNF2v70RFrzN8N6835t0M5hGPKhzlWUF8SwCQZxbXXGh4HrZT1cgnEfW2FgmBX/kYJN9jFJM&#10;tO35RI+zL0QIYZeggtL7NpHS5SUZdDPbEgftZjuDPqxdIXWHfQg3jZxH0UIarDgQSmxpW1Jen+9G&#10;wWK7a+PJ6etw+d2ZfvWzpLoOcPU5Hr7XIDwN/m3+vz7qUD+ew+uZMIHM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rMD/EAAAA3AAAAA8AAAAAAAAAAAAAAAAAmAIAAGRycy9k&#10;b3ducmV2LnhtbFBLBQYAAAAABAAEAPUAAACJAwAAAAA=&#10;" path="m,127r12,4l16,108r12,8l36,96r12,4l60,73r8,8l72,70r12,l96,46r8,12l116,35r8,4l135,8r12,11l151,e" filled="f" strokeweight=".2pt">
                      <v:path arrowok="t" o:connecttype="custom" o:connectlocs="0,127;12,131;16,108;28,116;36,96;48,100;60,73;68,81;72,70;84,70;96,46;104,58;116,35;124,39;135,8;147,19;151,0" o:connectangles="0,0,0,0,0,0,0,0,0,0,0,0,0,0,0,0,0"/>
                    </v:shape>
                    <v:shape id="Freeform 497" o:spid="_x0000_s1049" style="position:absolute;left:6553;top:4088;width:151;height:128;visibility:visible;mso-wrap-style:square;v-text-anchor:top" coordsize="151,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8IsQA&#10;AADcAAAADwAAAGRycy9kb3ducmV2LnhtbERPTWsCMRC9F/wPYQRvmt3WlrIaRQotSpFSWw/ehs24&#10;WbuZLElct//eFITe5vE+Z77sbSM68qF2rCCfZCCIS6drrhR8f72On0GEiKyxcUwKfinAcjG4m2Oh&#10;3YU/qdvFSqQQDgUqMDG2hZShNGQxTFxLnLij8xZjgr6S2uMlhdtG3mfZk7RYc2ow2NKLofJnd7YK&#10;tvtjruNq+m4eM/Rd/bY5fUwPSo2G/WoGIlIf/8U391qn+fkD/D2TLp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5/CLEAAAA3AAAAA8AAAAAAAAAAAAAAAAAmAIAAGRycy9k&#10;b3ducmV2LnhtbFBLBQYAAAAABAAEAPUAAACJAwAAAAA=&#10;" path="m151,l139,r-4,20l124,16r-8,15l104,27,92,54,88,47,80,58r-12,l56,81,48,70,36,97,28,89,16,120,4,112,,128e" filled="f" strokeweight=".2pt">
                      <v:path arrowok="t" o:connecttype="custom" o:connectlocs="151,0;139,0;135,20;124,16;116,31;104,27;92,54;88,47;80,58;68,58;56,81;48,70;36,97;28,89;16,120;4,112;0,128" o:connectangles="0,0,0,0,0,0,0,0,0,0,0,0,0,0,0,0,0"/>
                    </v:shape>
                    <v:shape id="Freeform 498" o:spid="_x0000_s1050" style="position:absolute;left:6553;top:3387;width:151;height:139;visibility:visible;mso-wrap-style:square;v-text-anchor:top" coordsize="15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1D1MIA&#10;AADcAAAADwAAAGRycy9kb3ducmV2LnhtbERPS2vCQBC+C/6HZQq96cYiElJXqYqh4Mm0eh6y0ySY&#10;nQ3ZbR799V1B8DYf33PW28HUoqPWVZYVLOYRCOLc6ooLBd9fx1kMwnlkjbVlUjCSg+1mOlljom3P&#10;Z+oyX4gQwi5BBaX3TSKly0sy6Oa2IQ7cj20N+gDbQuoW+xBuavkWRStpsOLQUGJD+5LyW/ZrFOTX&#10;2+Vg/3bLKE7r3Ziexqo77pV6fRk+3kF4GvxT/HB/6jB/sYT7M+EC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fUPUwgAAANwAAAAPAAAAAAAAAAAAAAAAAJgCAABkcnMvZG93&#10;bnJldi54bWxQSwUGAAAAAAQABAD1AAAAhwMAAAAA&#10;" path="m151,l139,20,135,8,124,35,116,24,104,54,92,47,88,62r-8,l68,81r-12,l48,101,36,93r-8,23l16,108,4,139,,124e" filled="f" strokeweight=".2pt">
                      <v:path arrowok="t" o:connecttype="custom" o:connectlocs="151,0;139,20;135,8;124,35;116,24;104,54;92,47;88,62;80,62;68,81;56,81;48,101;36,93;28,116;16,108;4,139;0,124" o:connectangles="0,0,0,0,0,0,0,0,0,0,0,0,0,0,0,0,0"/>
                    </v:shape>
                    <v:shape id="Freeform 499" o:spid="_x0000_s1051" style="position:absolute;left:6553;top:3830;width:76;height:70;visibility:visible;mso-wrap-style:square;v-text-anchor:top" coordsize="7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GLKL8A&#10;AADcAAAADwAAAGRycy9kb3ducmV2LnhtbERPTWsCMRC9F/wPYQRvNbuKraxGEbXg0VrxPGzG3eBm&#10;EpKo23/fFAq9zeN9znLd2048KETjWEE5LkAQ104bbhScvz5e5yBiQtbYOSYF3xRhvRq8LLHS7smf&#10;9DilRuQQjhUqaFPylZSxbsliHDtPnLmrCxZThqGROuAzh9tOToriTVo0nBta9LRtqb6d7lbBNBwP&#10;F9z5PW7l3hTHMCvNu1dqNOw3CxCJ+vQv/nMfdJ5fzuD3mXyBXP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8YsovwAAANwAAAAPAAAAAAAAAAAAAAAAAJgCAABkcnMvZG93bnJl&#10;di54bWxQSwUGAAAAAAQABAD1AAAAhAMAAAAA&#10;" path="m,66r8,4l12,54r4,12l16,47r8,11l32,39r,8l36,39r8,4l48,23r4,16l60,16r4,11l68,r8,16l76,e" filled="f" strokeweight=".2pt">
                      <v:path arrowok="t" o:connecttype="custom" o:connectlocs="0,66;8,70;12,54;16,66;16,47;24,58;32,39;32,47;36,39;44,43;48,23;52,39;60,16;64,27;68,0;76,16;76,0" o:connectangles="0,0,0,0,0,0,0,0,0,0,0,0,0,0,0,0,0"/>
                    </v:shape>
                    <v:shape id="Freeform 500" o:spid="_x0000_s1052" style="position:absolute;left:6553;top:3788;width:76;height:69;visibility:visible;mso-wrap-style:square;v-text-anchor:top" coordsize="7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JWtcEA&#10;AADcAAAADwAAAGRycy9kb3ducmV2LnhtbERPTWvCQBC9F/oflil4KbqxBdHoKqUQ8NhYyXnYHZNg&#10;djZkpzH+e7dQ6G0e73N2h8l3aqQhtoENLBcZKGIbXMu1gfN3MV+DioLssAtMBu4U4bB/ftph7sKN&#10;SxpPUqsUwjFHA41In2sdbUMe4yL0xIm7hMGjJDjU2g14S+G+029ZttIeW04NDfb02ZC9nn68gbI8&#10;FraoXsf39Vdlq6mSzf0sxsxepo8tKKFJ/sV/7qNL85cr+H0mXaD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iVrXBAAAA3AAAAA8AAAAAAAAAAAAAAAAAmAIAAGRycy9kb3du&#10;cmV2LnhtbFBLBQYAAAAABAAEAPUAAACGAwAAAAA=&#10;" path="m,62r8,7l12,50r4,12l16,46r8,8l32,35r,7l36,35r8,4l48,19r4,16l60,12r4,11l68,r8,12l76,e" filled="f" strokeweight=".2pt">
                      <v:path arrowok="t" o:connecttype="custom" o:connectlocs="0,62;8,69;12,50;16,62;16,46;24,54;32,35;32,42;36,35;44,39;48,19;52,35;60,12;64,23;68,0;76,12;76,0" o:connectangles="0,0,0,0,0,0,0,0,0,0,0,0,0,0,0,0,0"/>
                    </v:shape>
                    <v:shape id="Freeform 501" o:spid="_x0000_s1053" style="position:absolute;left:6553;top:3738;width:76;height:77;visibility:visible;mso-wrap-style:square;v-text-anchor:top" coordsize="7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ckjLwA&#10;AADcAAAADwAAAGRycy9kb3ducmV2LnhtbERPSwrCMBDdC94hjOBO0yqoVKOoILgTPwuXQzO2xWZS&#10;kqj19kYQ3M3jfWexak0tnuR8ZVlBOkxAEOdWV1wouJx3gxkIH5A11pZJwZs8rJbdzgIzbV98pOcp&#10;FCKGsM9QQRlCk0np85IM+qFtiCN3s85giNAVUjt8xXBTy1GSTKTBimNDiQ1tS8rvp4dRsBnvzyM9&#10;nREfald4e7mmbbgq1e+16zmIQG34i3/uvY7z0yl8n4kXyO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jFySMvAAAANwAAAAPAAAAAAAAAAAAAAAAAJgCAABkcnMvZG93bnJldi54&#10;bWxQSwUGAAAAAAQABAD1AAAAgQMAAAAA&#10;" path="m,77l8,62r4,11l16,54r,11l24,42r8,12l32,42r4,l44,31r4,4l52,15r8,12l64,11r4,12l76,r,11e" filled="f" strokeweight=".2pt">
                      <v:path arrowok="t" o:connecttype="custom" o:connectlocs="0,77;8,62;12,73;16,54;16,65;24,42;32,54;32,42;36,42;44,31;48,35;52,15;60,27;64,11;68,23;76,0;76,11" o:connectangles="0,0,0,0,0,0,0,0,0,0,0,0,0,0,0,0,0"/>
                    </v:shape>
                    <v:shape id="Freeform 502" o:spid="_x0000_s1054" style="position:absolute;left:6553;top:3692;width:76;height:77;visibility:visible;mso-wrap-style:square;v-text-anchor:top" coordsize="7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iw/sIA&#10;AADcAAAADwAAAGRycy9kb3ducmV2LnhtbESPT4vCMBDF74LfIYywN02roNI1igqCt8U/B49DM9sW&#10;m0lJotZvv3NY8DbDe/Peb1ab3rXqSSE2ng3kkwwUceltw5WB6+UwXoKKCdli65kMvCnCZj0crLCw&#10;/sUnep5TpSSEY4EG6pS6QutY1uQwTnxHLNqvDw6TrKHSNuBLwl2rp1k21w4bloYaO9rXVN7PD2dg&#10;NztepnaxJP5pQxX99Zb36WbM16jffoNK1KeP+f/6aAU/F1p5Rib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iLD+wgAAANwAAAAPAAAAAAAAAAAAAAAAAJgCAABkcnMvZG93&#10;bnJldi54bWxQSwUGAAAAAAQABAD1AAAAhwMAAAAA&#10;" path="m,77l8,61r4,16l16,54r,11l24,42r8,12l32,42r4,l44,31r4,3l52,19r8,8l64,11r4,16l76,r,15e" filled="f" strokeweight=".2pt">
                      <v:path arrowok="t" o:connecttype="custom" o:connectlocs="0,77;8,61;12,77;16,54;16,65;24,42;32,54;32,42;36,42;44,31;48,34;52,19;60,27;64,11;68,27;76,0;76,15" o:connectangles="0,0,0,0,0,0,0,0,0,0,0,0,0,0,0,0,0"/>
                    </v:shape>
                    <v:shape id="Freeform 503" o:spid="_x0000_s1055" style="position:absolute;left:6553;top:4997;width:151;height:128;visibility:visible;mso-wrap-style:square;v-text-anchor:top" coordsize="151,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HLyMQA&#10;AADcAAAADwAAAGRycy9kb3ducmV2LnhtbERPTWsCMRC9F/wPYYTeNLtiS7saRQoWi5RSWw/ehs24&#10;WbuZLElc13/fFITe5vE+Z77sbSM68qF2rCAfZyCIS6drrhR8f61HTyBCRNbYOCYFVwqwXAzu5lho&#10;d+FP6naxEimEQ4EKTIxtIWUoDVkMY9cSJ+7ovMWYoK+k9nhJ4baRkyx7lBZrTg0GW3oxVP7szlbB&#10;+/6Y67iabs1Dhr6rX99OH9ODUvfDfjUDEamP/+Kbe6PT/PwZ/p5JF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Ry8jEAAAA3AAAAA8AAAAAAAAAAAAAAAAAmAIAAGRycy9k&#10;b3ducmV2LnhtbFBLBQYAAAAABAAEAPUAAACJAwAAAAA=&#10;" path="m151,4l139,r-4,24l124,16r-8,19l104,31,92,54,88,51r-8,7l68,62,56,85,48,74,36,97,28,93,16,124,4,112,,128e" filled="f" strokeweight=".2pt">
                      <v:path arrowok="t" o:connecttype="custom" o:connectlocs="151,4;139,0;135,24;124,16;116,35;104,31;92,54;88,51;80,58;68,62;56,85;48,74;36,97;28,93;16,124;4,112;0,128" o:connectangles="0,0,0,0,0,0,0,0,0,0,0,0,0,0,0,0,0"/>
                    </v:shape>
                    <v:shape id="Freeform 504" o:spid="_x0000_s1056" style="position:absolute;left:6553;top:4932;width:151;height:127;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Q5cYA&#10;AADcAAAADwAAAGRycy9kb3ducmV2LnhtbESPQW/CMAyF70j7D5EncYN0HBDqCGhM6rRdxoAJdrQa&#10;01ZtnCrJoPv3+DCJm633/N7n5XpwnbpQiI1nA0/TDBRx6W3DlYHvQzFZgIoJ2WLnmQz8UYT16mG0&#10;xNz6K+/osk+VkhCOORqoU+pzrWNZk8M49T2xaGcfHCZZQ6VtwKuEu07PsmyuHTYsDTX29FpT2e5/&#10;nYH246ddNMXn5rgJ29Pp+OUKd34zZvw4vDyDSjSku/n/+t0K/kzw5RmZQK9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xQ5cYAAADcAAAADwAAAAAAAAAAAAAAAACYAgAAZHJz&#10;L2Rvd25yZXYueG1sUEsFBgAAAAAEAAQA9QAAAIsDAAAAAA==&#10;" path="m151,l139,r-4,19l124,15r-8,16l104,27,92,54,88,46,80,58r-12,l56,81,48,69,36,96,28,89,16,119,4,112,,127e" filled="f" strokeweight=".2pt">
                      <v:path arrowok="t" o:connecttype="custom" o:connectlocs="151,0;139,0;135,19;124,15;116,31;104,27;92,54;88,46;80,58;68,58;56,81;48,69;36,96;28,89;16,119;4,112;0,127" o:connectangles="0,0,0,0,0,0,0,0,0,0,0,0,0,0,0,0,0"/>
                    </v:shape>
                    <v:shape id="Freeform 505" o:spid="_x0000_s1057" style="position:absolute;left:6553;top:4258;width:151;height:127;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D1fsIA&#10;AADcAAAADwAAAGRycy9kb3ducmV2LnhtbERPTYvCMBC9L/gfwgh7W1M9LFKNokJFL7uuinocmrEt&#10;bSYlidr99xthwds83udM551pxJ2crywrGA4SEMS51RUXCo6H7GMMwgdkjY1lUvBLHuaz3tsUU20f&#10;/EP3fShEDGGfooIyhDaV0uclGfQD2xJH7mqdwRChK6R2+IjhppGjJPmUBiuODSW2tCopr/c3o6De&#10;XupxlX0tT0v3fT6fdiYz17VS7/1uMQERqAsv8b97o+P80RCez8QL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PV+wgAAANwAAAAPAAAAAAAAAAAAAAAAAJgCAABkcnMvZG93&#10;bnJldi54bWxQSwUGAAAAAAQABAD1AAAAhwMAAAAA&#10;" path="m,127r12,l20,108r8,7l36,96r12,4l60,73r8,8l72,69r12,l96,46r8,12l116,31r8,7l135,8r12,11l151,e" filled="f" strokeweight=".2pt">
                      <v:path arrowok="t" o:connecttype="custom" o:connectlocs="0,127;12,127;20,108;28,115;36,96;48,100;60,73;68,81;72,69;84,69;96,46;104,58;116,31;124,38;135,8;147,19;151,0" o:connectangles="0,0,0,0,0,0,0,0,0,0,0,0,0,0,0,0,0"/>
                    </v:shape>
                    <v:shape id="Freeform 506" o:spid="_x0000_s1058" style="position:absolute;left:6553;top:5171;width:151;height:127;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JrCcMA&#10;AADcAAAADwAAAGRycy9kb3ducmV2LnhtbERPS2vCQBC+C/6HZYTedGMORVJXqUJKe6mvoj0O2TEJ&#10;yc6G3a2m/94VBG/z8T1nvuxNKy7kfG1ZwXSSgCAurK65VPBzyMczED4ga2wtk4J/8rBcDAdzzLS9&#10;8o4u+1CKGMI+QwVVCF0mpS8qMugntiOO3Nk6gyFCV0rt8BrDTSvTJHmVBmuODRV2tK6oaPZ/RkHz&#10;9dvM6vx7dVy5zel03JrcnD+Uehn1728gAvXhKX64P3Wcn6ZwfyZe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JrCcMAAADcAAAADwAAAAAAAAAAAAAAAACYAgAAZHJzL2Rv&#10;d25yZXYueG1sUEsFBgAAAAAEAAQA9QAAAIgDAAAAAA==&#10;" path="m,123r12,4l16,104r12,7l36,92r12,8l60,73r8,4l72,69,84,65,96,42r8,12l116,31r8,3l135,4r12,11l151,e" filled="f" strokeweight=".2pt">
                      <v:path arrowok="t" o:connecttype="custom" o:connectlocs="0,123;12,127;16,104;28,111;36,92;48,100;60,73;68,77;72,69;84,65;96,42;104,54;116,31;124,34;135,4;147,15;151,0" o:connectangles="0,0,0,0,0,0,0,0,0,0,0,0,0,0,0,0,0"/>
                    </v:shape>
                    <v:shape id="Freeform 507" o:spid="_x0000_s1059" style="position:absolute;left:6553;top:4774;width:151;height:127;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7OksMA&#10;AADcAAAADwAAAGRycy9kb3ducmV2LnhtbERPS2vCQBC+F/wPywje6kaFItFVVEhpL219oB6H7JiE&#10;ZGfD7lbjv3cLBW/z8T1nvuxMI67kfGVZwWiYgCDOra64UHDYZ69TED4ga2wsk4I7eVguei9zTLW9&#10;8Zauu1CIGMI+RQVlCG0qpc9LMuiHtiWO3MU6gyFCV0jt8BbDTSPHSfImDVYcG0psaVNSXu9+jYL6&#10;81xPq+xrfVy779Pp+GMyc3lXatDvVjMQgbrwFP+7P3ScP57A3zPxAr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7OksMAAADcAAAADwAAAAAAAAAAAAAAAACYAgAAZHJzL2Rv&#10;d25yZXYueG1sUEsFBgAAAAAEAAQA9QAAAIgDAAAAAA==&#10;" path="m151,4l139,r-4,23l124,15r-8,20l104,27,92,54,88,50r-8,8l68,62,56,85,48,73,36,96,28,92,16,123,4,112,,127e" filled="f" strokeweight=".2pt">
                      <v:path arrowok="t" o:connecttype="custom" o:connectlocs="151,4;139,0;135,23;124,15;116,35;104,27;92,54;88,50;80,58;68,62;56,85;48,73;36,96;28,92;16,123;4,112;0,127" o:connectangles="0,0,0,0,0,0,0,0,0,0,0,0,0,0,0,0,0"/>
                    </v:shape>
                    <v:shape id="Freeform 508" o:spid="_x0000_s1060" style="position:absolute;left:6553;top:4689;width:151;height:139;visibility:visible;mso-wrap-style:square;v-text-anchor:top" coordsize="15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JacMA&#10;AADcAAAADwAAAGRycy9kb3ducmV2LnhtbERPS2vCQBC+F/wPywje6qYiRdJsQrUYhJ601fOQnSYh&#10;2dmQ3ebRX98VCr3Nx/ecJJtMKwbqXW1ZwdM6AkFcWF1zqeDz4/i4A+E8ssbWMimYyUGWLh4SjLUd&#10;+UzDxZcihLCLUUHlfRdL6YqKDLq17YgD92V7gz7AvpS6xzGEm1ZuouhZGqw5NFTY0aGiorl8GwXF&#10;rbm+2Z/9Ntrl7X7O3+d6OB6UWi2n1xcQnib/L/5zn3SYv9nC/ZlwgU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GJacMAAADcAAAADwAAAAAAAAAAAAAAAACYAgAAZHJzL2Rv&#10;d25yZXYueG1sUEsFBgAAAAAEAAQA9QAAAIgDAAAAAA==&#10;" path="m151,l139,23,135,12,124,35r-8,-8l104,58,92,50,88,66r-8,l68,81r-12,l48,104,36,97r-8,23l16,112,4,139,,127e" filled="f" strokeweight=".2pt">
                      <v:path arrowok="t" o:connecttype="custom" o:connectlocs="151,0;139,23;135,12;124,35;116,27;104,58;92,50;88,66;80,66;68,81;56,81;48,104;36,97;28,120;16,112;4,139;0,127" o:connectangles="0,0,0,0,0,0,0,0,0,0,0,0,0,0,0,0,0"/>
                    </v:shape>
                    <v:shape id="Freeform 509" o:spid="_x0000_s1061" style="position:absolute;left:6553;top:4851;width:151;height:135;visibility:visible;mso-wrap-style:square;v-text-anchor:top" coordsize="15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p18cMA&#10;AADcAAAADwAAAGRycy9kb3ducmV2LnhtbERPTWvCQBC9F/oflhG81Y2KpURXUUtBPBntweOYHZNo&#10;djbNbmL8965Q8DaP9zmzRWdK0VLtCssKhoMIBHFqdcGZgt/Dz8cXCOeRNZaWScGdHCzm728zjLW9&#10;cULt3mcihLCLUUHufRVL6dKcDLqBrYgDd7a1QR9gnUld4y2Em1KOouhTGiw4NORY0Tqn9LpvjILV&#10;rqua9no4fjfJenfK/lbb8SVRqt/rllMQnjr/Ev+7NzrMH03g+Uy4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p18cMAAADcAAAADwAAAAAAAAAAAAAAAACYAgAAZHJzL2Rv&#10;d25yZXYueG1sUEsFBgAAAAAEAAQA9QAAAIgDAAAAAA==&#10;" path="m,135l12,116r4,11l28,104r8,8l48,81r12,8l68,73r4,l84,58r12,l104,35r12,7l124,19r11,8l147,r4,12e" filled="f" strokeweight=".2pt">
                      <v:path arrowok="t" o:connecttype="custom" o:connectlocs="0,135;12,116;16,127;28,104;36,112;48,81;60,89;68,73;72,73;84,58;96,58;104,35;116,42;124,19;135,27;147,0;151,12" o:connectangles="0,0,0,0,0,0,0,0,0,0,0,0,0,0,0,0,0"/>
                    </v:shape>
                    <v:shape id="Freeform 510" o:spid="_x0000_s1062" style="position:absolute;left:6553;top:4439;width:151;height:135;visibility:visible;mso-wrap-style:square;v-text-anchor:top" coordsize="15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jrhsIA&#10;AADcAAAADwAAAGRycy9kb3ducmV2LnhtbERPTYvCMBC9L/gfwgje1lQFkWoUdRFkT1Y9eBybsa02&#10;k26T1u6/3ywI3ubxPmex6kwpWqpdYVnBaBiBIE6tLjhTcD7tPmcgnEfWWFomBb/kYLXsfSww1vbJ&#10;CbVHn4kQwi5GBbn3VSylS3My6Ia2Ig7czdYGfYB1JnWNzxBuSjmOoqk0WHBoyLGibU7p49gYBZtD&#10;VzXt43T5apLt4Zr9bL4n90SpQb9bz0F46vxb/HLvdZg/nsL/M+EC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OuGwgAAANwAAAAPAAAAAAAAAAAAAAAAAJgCAABkcnMvZG93&#10;bnJldi54bWxQSwUGAAAAAAQABAD1AAAAhwMAAAAA&#10;" path="m151,l139,19,135,8,124,31r-8,-8l104,54,92,46,88,62r-8,l68,77,56,81r-8,19l36,92r-8,23l16,108,4,135,,123e" filled="f" strokeweight=".2pt">
                      <v:path arrowok="t" o:connecttype="custom" o:connectlocs="151,0;139,19;135,8;124,31;116,23;104,54;92,46;88,62;80,62;68,77;56,81;48,100;36,92;28,115;16,108;4,135;0,123" o:connectangles="0,0,0,0,0,0,0,0,0,0,0,0,0,0,0,0,0"/>
                    </v:shape>
                    <v:group id="Group 511" o:spid="_x0000_s1063" style="position:absolute;left:4752;top:3024;width:2178;height:2638" coordorigin="4347,3068" coordsize="2178,2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rect id="Rectangle 512" o:spid="_x0000_s1064" style="position:absolute;left:4347;top:3068;width:2178;height:2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OsssMA&#10;AADcAAAADwAAAGRycy9kb3ducmV2LnhtbERPTWvCQBC9C/6HZYTedGMObY2uIraBULBQ9eBxzI5J&#10;NDsbsmuS/vtuodDbPN7nrDaDqUVHrassK5jPIhDEudUVFwpOx3T6CsJ5ZI21ZVLwTQ426/FohYm2&#10;PX9Rd/CFCCHsElRQet8kUrq8JINuZhviwF1ta9AH2BZSt9iHcFPLOIqepcGKQ0OJDe1Kyu+Hh1Fw&#10;e8tssX/P08vH5/74OGf6pF+0Uk+TYbsE4Wnw/+I/d6bD/EUMv8+EC+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OsssMAAADcAAAADwAAAAAAAAAAAAAAAACYAgAAZHJzL2Rv&#10;d25yZXYueG1sUEsFBgAAAAAEAAQA9QAAAIgDAAAAAA==&#10;" fillcolor="#ccf" strokeweight=".2pt"/>
                      <v:shape id="Freeform 513" o:spid="_x0000_s1065" style="position:absolute;left:4601;top:4088;width:668;height:728;visibility:visible;mso-wrap-style:square;v-text-anchor:top" coordsize="668,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aC6MIA&#10;AADcAAAADwAAAGRycy9kb3ducmV2LnhtbERPzYrCMBC+L/gOYYS9aaoL4lajiLqwiB5WfYChGdti&#10;MqlNtNWnN4Kwt/n4fmc6b60RN6p96VjBoJ+AIM6cLjlXcDz89MYgfEDWaByTgjt5mM86H1NMtWv4&#10;j277kIsYwj5FBUUIVSqlzwqy6PuuIo7cydUWQ4R1LnWNTQy3Rg6TZCQtlhwbCqxoWVB23l+tgqG9&#10;bN26Pe1c8xgPVsaMdvftRqnPbruYgAjUhn/x2/2r4/zvL3g9Ey+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oLowgAAANwAAAAPAAAAAAAAAAAAAAAAAJgCAABkcnMvZG93&#10;bnJldi54bWxQSwUGAAAAAAQABAD1AAAAhwMAAAAA&#10;" path="m668,174l652,158r-12,-3l605,166r-20,8l561,201r-16,31l549,251r16,15l616,274r12,l648,305r,19l648,332r,42l640,416r4,43l636,474r-4,l624,466r-4,-11l620,443r,-7l616,424r,-4l605,382,581,355r-16,-8l549,343r-8,4l529,355r-12,15l517,386r8,23l529,420r8,27l525,463r,15l529,505r-8,31l521,547r4,4l513,597r,58l509,663r-28,11l457,674r-19,-3l426,651r8,-34l438,605r-8,-31l438,540r-4,-20l434,509r8,-35l438,447r12,-50l450,378,438,355,426,343r-12,l410,351r,38l414,405r4,11l422,432r,8l426,447r,23l426,482r,8l422,493r,4l414,509r,4l406,520r-20,24l362,555r-32,l326,559r16,23l354,597r,35l358,640r16,23l382,678r-4,16l346,717r-24,8l302,721r-8,-4l286,690r,-23l283,644r-24,-8l247,621r-4,-20l243,594,215,570r-4,-7l199,555r-36,4l127,570,88,597,76,613,64,678r-8,47l52,728r-4,l40,725r-4,l32,713r,-19l28,674r,-11l24,636r,-23l24,570,36,536r8,-16l64,505r52,-12l143,490r36,-4l183,482r,-8l159,428,139,405,108,389,84,382r-20,4l52,405r,11l48,420r,12l44,455r4,27l52,486r,4l48,490r,3l36,486,20,466,8,440,4,397,8,370,28,332,48,312r16,-7l88,305r32,l135,312r,l143,305r-4,-54l131,208,120,185r-8,-7l104,178,84,201,40,270r-4,4l28,274,12,243,,193,4,155,20,116r8,-15l44,93r20,l112,104r43,24l175,151r20,46l207,235r4,8l251,166r39,-62l294,101,239,58,231,43r,-8l243,24r28,-8l306,16r44,8l386,24r36,-8l489,r16,8l521,16r72,27l620,47r48,4l668,174xe" fillcolor="black" stroked="f">
                        <v:path arrowok="t" o:connecttype="custom" o:connectlocs="605,166;549,251;648,305;640,416;624,466;616,424;565,347;517,370;537,447;521,536;513,655;438,671;430,574;442,474;438,355;410,389;422,440;426,490;414,513;330,555;354,632;378,694;294,717;259,636;215,570;127,570;56,725;36,725;28,663;36,536;143,490;159,428;64,386;48,432;52,490;20,466;28,332;120,305;139,251;104,178;28,274;20,116;112,104;207,235;294,101;243,24;386,24;521,16;668,174" o:connectangles="0,0,0,0,0,0,0,0,0,0,0,0,0,0,0,0,0,0,0,0,0,0,0,0,0,0,0,0,0,0,0,0,0,0,0,0,0,0,0,0,0,0,0,0,0,0,0,0,0"/>
                      </v:shape>
                      <v:shape id="Freeform 514" o:spid="_x0000_s1066" style="position:absolute;left:5158;top:4058;width:433;height:793;visibility:visible;mso-wrap-style:square;v-text-anchor:top" coordsize="433,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P48IA&#10;AADcAAAADwAAAGRycy9kb3ducmV2LnhtbESPQYvCMBCF7wv+hzCCtzXtIqLVKFJY8Gh1Dx6HZmyr&#10;zaQ20VZ/vRGEvc3w3vvmzXLdm1rcqXWVZQXxOAJBnFtdcaHg7/D7PQPhPLLG2jIpeJCD9WrwtcRE&#10;244zuu99IQKEXYIKSu+bREqXl2TQjW1DHLSTbQ36sLaF1C12AW5q+RNFU2mw4nChxIbSkvLL/mYC&#10;RdonpZs0MzOMz8drtpvEt06p0bDfLEB46v2/+ZPe6lB/PoH3M2EC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MI/jwgAAANwAAAAPAAAAAAAAAAAAAAAAAJgCAABkcnMvZG93&#10;bnJldi54bWxQSwUGAAAAAAQABAD1AAAAhwMAAAAA&#10;" path="m111,204r,-123l135,77r16,-4l175,57,226,3,230,r4,l238,7r,31l211,77,199,96r-20,19l171,131r4,15l195,165r12,20l219,208r3,7l222,219r,l226,219r12,-8l258,196r36,-31l314,150r28,-8l342,146r8,-4l374,142r19,12l409,173r12,23l425,254r,8l433,285r,3l429,292r-4,-4l397,258,385,246r-11,-8l366,238r-8,l338,238r-12,l310,246r-16,23l282,288r-20,24l250,331r8,11l262,346r24,l318,354r28,19l362,396r12,27l382,450r3,77l389,531r-4,4l382,535,358,496,326,466,286,450r-40,-4l222,446r-15,20l203,473r,4l207,481r35,8l270,504r16,16l294,535r,19l294,589r-8,46l274,685r,12l274,701r,l270,701,258,685r,-111l254,554r-12,-4l230,550r-11,4l211,554r-16,4l191,558r-8,16l179,600r-12,16l159,658r-16,20l131,720r-12,8l103,751,91,785r-12,8l56,789,36,785,20,778,4,762,,747,4,735,24,701r4,-16l28,674r8,-20l52,643r4,l59,639r,-19l87,581r8,-34l103,531r28,-27l131,435r8,-46l147,354r12,-27l159,288r-8,-30l131,223,111,204xe" fillcolor="black" stroked="f">
                        <v:path arrowok="t" o:connecttype="custom" o:connectlocs="135,77;226,3;238,7;199,96;175,146;219,208;222,219;258,196;342,142;374,142;421,196;433,285;425,288;374,238;338,238;294,269;250,331;286,346;362,396;385,527;382,535;286,450;207,466;207,481;286,520;294,589;274,697;270,701;254,554;219,554;191,558;167,616;131,720;91,785;36,785;0,747;28,685;52,643;59,620;103,531;139,389;159,288;111,204" o:connectangles="0,0,0,0,0,0,0,0,0,0,0,0,0,0,0,0,0,0,0,0,0,0,0,0,0,0,0,0,0,0,0,0,0,0,0,0,0,0,0,0,0,0,0"/>
                      </v:shape>
                      <v:shape id="Freeform 515" o:spid="_x0000_s1067" style="position:absolute;left:4860;top:4208;width:238;height:412;visibility:visible;mso-wrap-style:square;v-text-anchor:top" coordsize="238,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qacIA&#10;AADcAAAADwAAAGRycy9kb3ducmV2LnhtbERP32vCMBB+F/wfwgm+yEwVFK1GkcJAZThmh89Hc2vK&#10;mktpMq3//SIIvt3H9/PW287W4kqtrxwrmIwTEMSF0xWXCr7z97cFCB+QNdaOScGdPGw3/d4aU+1u&#10;/EXXcyhFDGGfogITQpNK6QtDFv3YNcSR+3GtxRBhW0rd4i2G21pOk2QuLVYcGww2lBkqfs9/VkGR&#10;53qUHefh2GSnO3/uzcfhYpQaDrrdCkSgLrzET/dex/nLGTyeiRfI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hmppwgAAANwAAAAPAAAAAAAAAAAAAAAAAJgCAABkcnMvZG93&#10;bnJldi54bWxQSwUGAAAAAAQABAD1AAAAhwMAAAAA&#10;" path="m187,46r27,31l234,112r4,11l238,142r-8,8l230,154r-12,8l206,165r-12,-3l159,142r-12,-4l111,138,95,150,79,165,67,192r,20l79,266r8,30l87,308r12,27l95,373,83,400,67,412r-12,l47,404,27,346,,300,,254,8,223,24,169,39,135,71,69,119,11,135,4,139,r8,4l187,46xe" fillcolor="#ccf" stroked="f">
                        <v:path arrowok="t" o:connecttype="custom" o:connectlocs="187,46;214,77;234,112;238,123;238,142;230,150;230,154;218,162;206,165;194,162;159,142;147,138;111,138;95,150;79,165;67,192;67,212;79,266;87,296;87,308;99,335;95,373;83,400;67,412;55,412;47,404;27,346;0,300;0,254;8,223;24,169;39,135;71,69;119,11;135,4;139,0;147,4;187,46" o:connectangles="0,0,0,0,0,0,0,0,0,0,0,0,0,0,0,0,0,0,0,0,0,0,0,0,0,0,0,0,0,0,0,0,0,0,0,0,0,0"/>
                      </v:shape>
                      <v:shape id="Freeform 516" o:spid="_x0000_s1068" style="position:absolute;left:5504;top:4266;width:55;height:19;visibility:visible;mso-wrap-style:square;v-text-anchor:top" coordsize="5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9i5sIA&#10;AADcAAAADwAAAGRycy9kb3ducmV2LnhtbERP3WrCMBS+F3yHcITdramFieuM4oaCMGTO7gEOzbHt&#10;1pyUJGr29mYw8O58fL9nsYqmFxdyvrOsYJrlIIhrqztuFHxV28c5CB+QNfaWScEveVgtx6MFltpe&#10;+ZMux9CIFMK+RAVtCEMppa9bMugzOxAn7mSdwZCga6R2eE3hppdFns+kwY5TQ4sDvbVU/xzPRsGu&#10;fj19P833cVNsPw7vsSqcq4xSD5O4fgERKIa7+N+902n+8wz+nkkX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72LmwgAAANwAAAAPAAAAAAAAAAAAAAAAAJgCAABkcnMvZG93&#10;bnJldi54bWxQSwUGAAAAAAQABAD1AAAAhwMAAAAA&#10;" path="m55,15r,4l55,19,39,15,4,15r,l,15,20,3,28,,43,3,55,15xe" fillcolor="lime" stroked="f">
                        <v:path arrowok="t" o:connecttype="custom" o:connectlocs="55,15;55,19;55,19;39,15;4,15;4,15;0,15;20,3;28,0;43,3;55,15" o:connectangles="0,0,0,0,0,0,0,0,0,0,0"/>
                      </v:shape>
                      <v:shape id="Freeform 517" o:spid="_x0000_s1069" style="position:absolute;left:4951;top:4370;width:64;height:254;visibility:visible;mso-wrap-style:square;v-text-anchor:top" coordsize="64,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3/4cMA&#10;AADcAAAADwAAAGRycy9kb3ducmV2LnhtbERPTWvCQBC9F/oflin0IrrRg9boJrQFi+CpmnoestMk&#10;NDsbdrdJ9Ne7hYK3ebzP2eajaUVPzjeWFcxnCQji0uqGKwXFaTd9AeEDssbWMim4kIc8e3zYYqrt&#10;wJ/UH0MlYgj7FBXUIXSplL6syaCf2Y44ct/WGQwRukpqh0MMN61cJMlSGmw4NtTY0XtN5c/x1yiY&#10;vE3oq3fXfYXXeaGHj9U5yINSz0/j6wZEoDHcxf/uvY7z1yv4eyZe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3/4cMAAADcAAAADwAAAAAAAAAAAAAAAACYAgAAZHJzL2Rv&#10;d25yZXYueG1sUEsFBgAAAAAEAAQA9QAAAIgDAAAAAA==&#10;" path="m40,3r4,l48,,64,7r,4l52,30,44,77r12,69l60,184r,8l52,219,36,238,20,254r-4,l24,235r,-20l28,204r,-16l20,158r,-4l16,138,8,115,8,96,4,84,,69,,65,4,30,16,11,24,7,36,r4,l40,3xe" fillcolor="black" stroked="f">
                        <v:path arrowok="t" o:connecttype="custom" o:connectlocs="40,3;44,3;48,0;64,7;64,11;52,30;44,77;56,146;60,184;60,192;52,219;36,238;20,254;16,254;24,235;24,215;28,204;28,188;20,158;20,154;16,138;8,115;8,96;4,84;0,69;0,65;4,30;16,11;24,7;36,0;40,0;40,3" o:connectangles="0,0,0,0,0,0,0,0,0,0,0,0,0,0,0,0,0,0,0,0,0,0,0,0,0,0,0,0,0,0,0,0"/>
                      </v:shape>
                      <v:shape id="Freeform 518" o:spid="_x0000_s1070" style="position:absolute;left:5043;top:4393;width:23;height:54;visibility:visible;mso-wrap-style:square;v-text-anchor:top" coordsize="23,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jnJMYA&#10;AADcAAAADwAAAGRycy9kb3ducmV2LnhtbESPzW7CQAyE75X6DitX6gWVTXtAJbBEqGpVLlARyoGb&#10;lTX5adYbZRcIb48PSL3ZmvHM53k2uFadqQ+1ZwOv4wQUceFtzaWB393XyzuoEJEttp7JwJUCZIvH&#10;hzmm1l94S+c8lkpCOKRooIqxS7UORUUOw9h3xKIdfe8wytqX2vZ4kXDX6rckmWiHNUtDhR19VFT8&#10;5SdnYKR3+eHn2uwnG7v8brSj8LkeGfP8NCxnoCIN8d98v15ZwZ8KrTwjE+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jnJMYAAADcAAAADwAAAAAAAAAAAAAAAACYAgAAZHJz&#10;L2Rvd25yZXYueG1sUEsFBgAAAAAEAAQA9QAAAIsDAAAAAA==&#10;" path="m23,7r,20l19,50r-4,4l,27,,7,8,,19,4r4,3xe" fillcolor="black" stroked="f">
                        <v:path arrowok="t" o:connecttype="custom" o:connectlocs="23,7;23,27;19,50;15,54;0,27;0,7;8,0;19,4;23,7" o:connectangles="0,0,0,0,0,0,0,0,0"/>
                      </v:shape>
                      <v:shape id="Freeform 519" o:spid="_x0000_s1071" style="position:absolute;left:5245;top:4720;width:24;height:16;visibility:visible;mso-wrap-style:square;v-text-anchor:top" coordsize="2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bsL8EA&#10;AADcAAAADwAAAGRycy9kb3ducmV2LnhtbERPTYvCMBC9L/gfwgje1lQPS61GEUEpLAi6e9nb2IxN&#10;sJnUJmr992ZhYW/zeJ+zWPWuEXfqgvWsYDLOQBBXXluuFXx/bd9zECEia2w8k4InBVgtB28LLLR/&#10;8IHux1iLFMKhQAUmxraQMlSGHIaxb4kTd/adw5hgV0vd4SOFu0ZOs+xDOrScGgy2tDFUXY43pyC/&#10;aLvd7Z9laa6nz2tu7I+7WaVGw349BxGpj//iP3ep0/zZDH6fSRfI5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m7C/BAAAA3AAAAA8AAAAAAAAAAAAAAAAAmAIAAGRycy9kb3du&#10;cmV2LnhtbFBLBQYAAAAABAAEAPUAAACGAwAAAAA=&#10;" path="m24,4r-4,8l16,16r,l12,12r,4l8,16r-4,l,12,4,,8,,20,r4,4xe" stroked="f">
                        <v:path arrowok="t" o:connecttype="custom" o:connectlocs="24,4;20,12;16,16;16,16;12,12;12,16;8,16;4,16;0,12;4,0;8,0;20,0;24,4" o:connectangles="0,0,0,0,0,0,0,0,0,0,0,0,0"/>
                      </v:shape>
                      <v:shape id="Freeform 520" o:spid="_x0000_s1072" style="position:absolute;left:4919;top:4739;width:16;height:43;visibility:visible;mso-wrap-style:square;v-text-anchor:top" coordsize="1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WWMsEA&#10;AADcAAAADwAAAGRycy9kb3ducmV2LnhtbESPzarCMBSE9xd8h3AEd9dUFyLVKCIoiri42ur20Jz+&#10;YHNSmqj17W8EweUwM98w82VnavGg1lWWFYyGEQjizOqKCwXJefM7BeE8ssbaMil4kYPlovczx1jb&#10;J//R4+QLESDsYlRQet/EUrqsJINuaBvi4OW2NeiDbAupW3wGuKnlOIom0mDFYaHEhtYlZbfT3Sg4&#10;Hi7S87XYpsn5vspTc8v3nCg16HerGQhPnf+GP+2dVhCI8D4Tjo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lljLBAAAA3AAAAA8AAAAAAAAAAAAAAAAAmAIAAGRycy9kb3du&#10;cmV2LnhtbFBLBQYAAAAABAAEAPUAAACGAwAAAAA=&#10;" path="m16,35r-4,8l4,39,,27,,,16,23r,12xe" fillcolor="black" stroked="f">
                        <v:path arrowok="t" o:connecttype="custom" o:connectlocs="16,35;12,43;4,39;0,27;0,0;16,23;16,35" o:connectangles="0,0,0,0,0,0,0"/>
                      </v:shape>
                      <v:shape id="Freeform 521" o:spid="_x0000_s1073" style="position:absolute;left:5023;top:4115;width:75;height:50;visibility:visible;mso-wrap-style:square;v-text-anchor:top" coordsize="7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AnsMA&#10;AADcAAAADwAAAGRycy9kb3ducmV2LnhtbESPQYvCMBSE78L+h/CEvWlaKSLVKHVF2Jur3cMeH82z&#10;LTYvpUlr/fdGWPA4zMw3zGY3mkYM1LnasoJ4HoEgLqyuuVTwmx9nKxDOI2tsLJOCBznYbT8mG0y1&#10;vfOZhosvRYCwS1FB5X2bSumKigy6uW2Jg3e1nUEfZFdK3eE9wE0jF1G0lAZrDgsVtvRVUXG79EZB&#10;PvwtD/60z/ZJn5yzhJv+x8RKfU7HbA3C0+jf4f/2t1awiGJ4nQlHQG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AnsMAAADcAAAADwAAAAAAAAAAAAAAAACYAgAAZHJzL2Rv&#10;d25yZXYueG1sUEsFBgAAAAAEAAQA9QAAAIgDAAAAAA==&#10;" path="m75,4l55,16,31,35,24,50r-8,l4,35,,31,,20,20,8,47,,71,4r4,xe" fillcolor="lime" stroked="f">
                        <v:path arrowok="t" o:connecttype="custom" o:connectlocs="75,4;55,16;31,35;24,50;16,50;4,35;0,31;0,20;20,8;47,0;71,4;75,4" o:connectangles="0,0,0,0,0,0,0,0,0,0,0,0"/>
                      </v:shape>
                      <v:shape id="Freeform 522" o:spid="_x0000_s1074" style="position:absolute;left:4856;top:4123;width:143;height:69;visibility:visible;mso-wrap-style:square;v-text-anchor:top" coordsize="14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1XG8IA&#10;AADcAAAADwAAAGRycy9kb3ducmV2LnhtbESPQWsCMRSE70L/Q3gFb5p1D1JXo5SKIHiqevH23LxN&#10;FjcvSxJ1/fdNodDjMDPfMKvN4DrxoBBbzwpm0wIEce11y0bB+bSbfICICVlj55kUvCjCZv02WmGl&#10;/ZO/6XFMRmQIxwoV2JT6SspYW3IYp74nzl7jg8OUZTBSB3xmuOtkWRRz6bDlvGCxpy9L9e14dwoa&#10;PzPXw7XZBn6ZvbzQoranpNT4ffhcgkg0pP/wX3uvFZRFCb9n8hG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XVcbwgAAANwAAAAPAAAAAAAAAAAAAAAAAJgCAABkcnMvZG93&#10;bnJldi54bWxQSwUGAAAAAAQABAD1AAAAhwMAAAAA&#10;" path="m107,12r36,19l143,35r,l127,46,103,69,55,46,20,27,4,12,,8,4,4,28,,67,4r40,8xe" fillcolor="lime" stroked="f">
                        <v:path arrowok="t" o:connecttype="custom" o:connectlocs="107,12;143,31;143,35;143,35;127,46;103,69;55,46;20,27;4,12;0,8;4,4;28,0;67,4;107,12" o:connectangles="0,0,0,0,0,0,0,0,0,0,0,0,0,0"/>
                      </v:shape>
                      <v:shape id="Freeform 523" o:spid="_x0000_s1075" style="position:absolute;left:5134;top:4139;width:199;height:150;visibility:visible;mso-wrap-style:square;v-text-anchor:top" coordsize="199,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R/JcMA&#10;AADcAAAADwAAAGRycy9kb3ducmV2LnhtbESPT4vCMBTE74LfITzBm6ZWEekaRQRBvflnD3t7NG+b&#10;7jYvpYla/fRGEDwOM/MbZr5sbSWu1PjSsYLRMAFBnDtdcqHgfNoMZiB8QNZYOSYFd/KwXHQ7c8y0&#10;u/GBrsdQiAhhn6ECE0KdSelzQxb90NXE0ft1jcUQZVNI3eAtwm0l0ySZSoslxwWDNa0N5f/Hi1Vg&#10;5fnvsKl/Zmg4/Z7sHnq12wel+r129QUiUBs+4Xd7qxWkyRhe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R/JcMAAADcAAAADwAAAAAAAAAAAAAAAACYAgAAZHJzL2Rv&#10;d25yZXYueG1sUEsFBgAAAAAEAAQA9QAAAIgDAAAAAA==&#10;" path="m139,61l95,84,64,92,24,127,4,150,,123,4,107,12,92r4,-4l20,80,40,57,99,26,179,11,199,,179,26,139,61xe" fillcolor="lime" stroked="f">
                        <v:path arrowok="t" o:connecttype="custom" o:connectlocs="139,61;95,84;64,92;24,127;4,150;0,123;4,107;12,92;16,88;20,80;40,57;99,26;179,11;199,0;179,26;139,61" o:connectangles="0,0,0,0,0,0,0,0,0,0,0,0,0,0,0,0"/>
                      </v:shape>
                      <v:shape id="Freeform 524" o:spid="_x0000_s1076" style="position:absolute;left:5062;top:4146;width:112;height:93;visibility:visible;mso-wrap-style:square;v-text-anchor:top" coordsize="11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Ot48UA&#10;AADcAAAADwAAAGRycy9kb3ducmV2LnhtbESPQWvCQBSE7wX/w/KE3upu0yKSukoRCrnVphX09si+&#10;JsHs25hdTcyvd4VCj8PMfMMs14NtxIU6XzvW8DxTIIgLZ2ouNfx8fzwtQPiAbLBxTBqu5GG9mjws&#10;MTWu5y+65KEUEcI+RQ1VCG0qpS8qsuhnriWO3q/rLIYou1KaDvsIt41MlJpLizXHhQpb2lRUHPOz&#10;1ZDvTiMflH85fo7ZnHdhsT9vvdaP0+H9DUSgIfyH/9qZ0ZCoV7ifi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Y63jxQAAANwAAAAPAAAAAAAAAAAAAAAAAJgCAABkcnMv&#10;ZG93bnJldi54bWxQSwUGAAAAAAQABAD1AAAAigMAAAAA&#10;" path="m108,16r4,3l88,39,76,54,60,85,48,93,36,89,4,46,,39,,23,8,12,20,4,36,,76,4r32,12xe" fillcolor="lime" stroked="f">
                        <v:path arrowok="t" o:connecttype="custom" o:connectlocs="108,16;112,19;88,39;76,54;60,85;48,93;36,89;4,46;0,39;0,23;8,12;20,4;36,0;76,4;108,16" o:connectangles="0,0,0,0,0,0,0,0,0,0,0,0,0,0,0"/>
                      </v:shape>
                      <v:shape id="Freeform 525" o:spid="_x0000_s1077" style="position:absolute;left:5015;top:4189;width:123;height:157;visibility:visible;mso-wrap-style:square;v-text-anchor:top" coordsize="123,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0kMcA&#10;AADcAAAADwAAAGRycy9kb3ducmV2LnhtbESPT2vCQBTE74LfYXlCb7qrraaNrqKlhdJDwT9Yentk&#10;n0kw+zZktyb99l1B8DjMzG+YxaqzlbhQ40vHGsYjBYI4c6bkXMNh/z58BuEDssHKMWn4Iw+rZb+3&#10;wNS4lrd02YVcRAj7FDUUIdSplD4ryKIfuZo4eifXWAxRNrk0DbYRbis5UWomLZYcFwqs6bWg7Lz7&#10;tRral83xa7P/eavV0/iQfXbJ9+Mx0fph0K3nIAJ14R6+tT+MhomawvVMP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xtJDHAAAA3AAAAA8AAAAAAAAAAAAAAAAAmAIAAGRy&#10;cy9kb3ducmV2LnhtbFBLBQYAAAAABAAEAPUAAACMAwAAAAA=&#10;" path="m75,65r36,50l123,150r-4,7l115,157r-8,-3l83,96,51,57,28,34,8,11,,,20,11,75,65xe" fillcolor="lime" stroked="f">
                        <v:path arrowok="t" o:connecttype="custom" o:connectlocs="75,65;111,115;123,150;119,157;115,157;107,154;83,96;51,57;28,34;8,11;0,0;20,11;75,65" o:connectangles="0,0,0,0,0,0,0,0,0,0,0,0,0"/>
                      </v:shape>
                      <v:shape id="Freeform 526" o:spid="_x0000_s1078" style="position:absolute;left:4617;top:4196;width:115;height:131;visibility:visible;mso-wrap-style:square;v-text-anchor:top" coordsize="115,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J/osUA&#10;AADcAAAADwAAAGRycy9kb3ducmV2LnhtbESPQWvCQBSE74L/YXlCb7oxBSmpq2iDYFq01Nb7I/tM&#10;gtm3aXZrUn+9KxR6HGa+GWa+7E0tLtS6yrKC6SQCQZxbXXGh4OtzM34C4TyyxtoyKfglB8vFcDDH&#10;RNuOP+hy8IUIJewSVFB63yRSurwkg25iG+LgnWxr0AfZFlK32IVyU8s4imbSYMVhocSGXkrKz4cf&#10;o+B1//Z4Dej0e5W97/zumK73WarUw6hfPYPw1Pv/8B+91QriaAb3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kn+ixQAAANwAAAAPAAAAAAAAAAAAAAAAAJgCAABkcnMv&#10;ZG93bnJldi54bWxQSwUGAAAAAAQABAD1AAAAigMAAAAA&#10;" path="m107,23r4,4l115,27,92,39,44,93,16,131r,l12,131,4,120r,-20l,85,4,47,20,12,24,8,32,,76,8r31,15xe" fillcolor="lime" stroked="f">
                        <v:path arrowok="t" o:connecttype="custom" o:connectlocs="107,23;111,27;115,27;92,39;44,93;16,131;16,131;12,131;4,120;4,100;0,85;4,47;20,12;24,8;32,0;76,8;107,23" o:connectangles="0,0,0,0,0,0,0,0,0,0,0,0,0,0,0,0,0"/>
                      </v:shape>
                      <v:shape id="Freeform 527" o:spid="_x0000_s1079" style="position:absolute;left:5277;top:4204;width:88;height:131;visibility:visible;mso-wrap-style:square;v-text-anchor:top" coordsize="88,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qHpsQA&#10;AADcAAAADwAAAGRycy9kb3ducmV2LnhtbESPQUsDMRSE74L/ITzBm81apMq2aSkVQXqy6yIeH5vX&#10;zdJ9L0sS262/3hQKHoeZ+YZZrEbu1ZFC7LwYeJwUoEgabztpDdSfbw8voGJCsdh7IQNnirBa3t4s&#10;sLT+JDs6VqlVGSKxRAMupaHUOjaOGOPEDyTZ2/vAmLIMrbYBTxnOvZ4WxUwzdpIXHA60cdQcqh82&#10;sI3fT8xf598tv3640NRVZ+uNMfd343oOKtGY/sPX9rs1MC2e4XImHwG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h6bEAAAA3AAAAA8AAAAAAAAAAAAAAAAAmAIAAGRycy9k&#10;b3ducmV2LnhtbFBLBQYAAAAABAAEAPUAAACJAwAAAAA=&#10;" path="m56,19l80,54r8,19l88,89,72,112,60,127r-4,4l32,73,4,39,,27,,19,32,r8,l56,19xe" fillcolor="lime" stroked="f">
                        <v:path arrowok="t" o:connecttype="custom" o:connectlocs="56,19;80,54;88,73;88,89;72,112;60,127;56,131;32,73;4,39;0,27;0,19;32,0;40,0;56,19" o:connectangles="0,0,0,0,0,0,0,0,0,0,0,0,0,0"/>
                      </v:shape>
                      <v:shape id="Freeform 528" o:spid="_x0000_s1080" style="position:absolute;left:4736;top:4208;width:207;height:235;visibility:visible;mso-wrap-style:square;v-text-anchor:top" coordsize="207,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gERMQA&#10;AADcAAAADwAAAGRycy9kb3ducmV2LnhtbERPy2rCQBTdF/yH4Qrd1YnBlpg6CWIpFezGR2mX18w1&#10;CWbuhMzURL++syi4PJz3Ih9MIy7UudqygukkAkFcWF1zqeCwf39KQDiPrLGxTAqu5CDPRg8LTLXt&#10;eUuXnS9FCGGXooLK+zaV0hUVGXQT2xIH7mQ7gz7ArpS6wz6Em0bGUfQiDdYcGipsaVVRcd79GgUJ&#10;Hz/i4e3W3r7ns7rfzH4+v57XSj2Oh+UrCE+Dv4v/3WutII7C2nAmHAG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BETEAAAA3AAAAA8AAAAAAAAAAAAAAAAAmAIAAGRycy9k&#10;b3ducmV2LnhtbFBLBQYAAAAABAAEAPUAAACJAwAAAAA=&#10;" path="m203,11r4,4l187,50,159,96r-31,73l108,227r,8l100,235,80,231,64,219,32,185,28,169,24,127r,-23l16,77,8,54,,46r8,l28,58,48,81r12,27l60,131r-4,19l52,154r-4,8l48,165r-4,24l52,204r12,8l64,216r4,l76,208r,-19l96,131,120,88,144,50,171,4,175,r12,l203,11xe" fillcolor="lime" stroked="f">
                        <v:path arrowok="t" o:connecttype="custom" o:connectlocs="203,11;207,15;187,50;159,96;128,169;108,227;108,235;100,235;80,231;64,219;32,185;28,169;24,127;24,104;16,77;8,54;0,46;8,46;28,58;48,81;60,108;60,131;56,150;52,154;48,162;48,165;44,189;52,204;64,212;64,216;68,216;76,208;76,189;96,131;120,88;144,50;171,4;175,0;187,0;203,11" o:connectangles="0,0,0,0,0,0,0,0,0,0,0,0,0,0,0,0,0,0,0,0,0,0,0,0,0,0,0,0,0,0,0,0,0,0,0,0,0,0,0,0"/>
                      </v:shape>
                      <v:shape id="Freeform 529" o:spid="_x0000_s1081" style="position:absolute;left:5325;top:4219;width:226;height:208;visibility:visible;mso-wrap-style:square;v-text-anchor:top" coordsize="226,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1NMUA&#10;AADcAAAADwAAAGRycy9kb3ducmV2LnhtbESPT2vCQBTE70K/w/IEb2ajB6mpqxShoAf/tpT29si+&#10;Jmmzb0P2adJv7xYKHoeZ+Q2zWPWuVldqQ+XZwCRJQRHn3lZcGHh7fRk/ggqCbLH2TAZ+KcBq+TBY&#10;YGZ9xye6nqVQEcIhQwOlSJNpHfKSHIbEN8TR+/KtQ4myLbRtsYtwV+tpms60w4rjQokNrUvKf84X&#10;Z+Cj+6xOuMPJtzvK+zYXe8D93JjRsH9+AiXUyz38395YA9N0Dn9n4hH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U0xQAAANwAAAAPAAAAAAAAAAAAAAAAAJgCAABkcnMv&#10;ZG93bnJldi54bWxQSwUGAAAAAAQABAD1AAAAigMAAAAA&#10;" path="m222,16r4,l199,20,175,35,155,50,135,70,119,93,75,147,8,205r-8,l,208,8,174,32,124r4,-12l40,112r4,l44,112r,-4l83,66r8,-8l95,58,143,20r12,-4l155,8,171,4r4,l175,4,179,r8,l207,4r15,12xe" fillcolor="lime" stroked="f">
                        <v:path arrowok="t" o:connecttype="custom" o:connectlocs="222,16;226,16;199,20;175,35;155,50;135,70;119,93;75,147;8,205;0,205;0,208;8,174;32,124;36,112;40,112;44,112;44,112;44,108;83,66;91,58;95,58;143,20;155,16;155,8;171,4;175,4;175,4;179,0;187,0;207,4;222,16" o:connectangles="0,0,0,0,0,0,0,0,0,0,0,0,0,0,0,0,0,0,0,0,0,0,0,0,0,0,0,0,0,0,0"/>
                      </v:shape>
                      <v:shape id="Freeform 530" o:spid="_x0000_s1082" style="position:absolute;left:5090;top:4370;width:92;height:77;visibility:visible;mso-wrap-style:square;v-text-anchor:top" coordsize="9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m1YsUA&#10;AADcAAAADwAAAGRycy9kb3ducmV2LnhtbESPQWvCQBSE70L/w/IKXkQ3yaFIdBUtSAuSg7FQvD2y&#10;zySafRt2t5r++25B8DjMzDfMcj2YTtzI+daygnSWgCCurG65VvB13E3nIHxA1thZJgW/5GG9ehkt&#10;Mdf2zge6laEWEcI+RwVNCH0upa8aMuhntieO3tk6gyFKV0vt8B7hppNZkrxJgy3HhQZ7em+oupY/&#10;RsF3Uejd5aOcnwoqt9l24orDaa/U+HXYLEAEGsIz/Gh/agVZmsL/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abVixQAAANwAAAAPAAAAAAAAAAAAAAAAAJgCAABkcnMv&#10;ZG93bnJldi54bWxQSwUGAAAAAAQABAD1AAAAigMAAAAA&#10;" path="m92,l48,30,20,65r-4,4l4,77r,-4l,73,,46,4,34,20,19,36,7,52,3,88,r4,l92,xe" fillcolor="lime" stroked="f">
                        <v:path arrowok="t" o:connecttype="custom" o:connectlocs="92,0;48,30;20,65;16,69;4,77;4,73;0,73;0,46;4,34;20,19;36,7;52,3;88,0;92,0;92,0" o:connectangles="0,0,0,0,0,0,0,0,0,0,0,0,0,0,0"/>
                      </v:shape>
                      <v:shape id="Freeform 531" o:spid="_x0000_s1083" style="position:absolute;left:5182;top:4389;width:55;height:108;visibility:visible;mso-wrap-style:square;v-text-anchor:top" coordsize="55,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Z3DcUA&#10;AADcAAAADwAAAGRycy9kb3ducmV2LnhtbESPwWrDMBBE74X+g9hCL6WR40BqXCuhBEqT9BSnH7BY&#10;W8vYWjmW6jh/HwUCPQ4z84Yp1pPtxEiDbxwrmM8SEMSV0w3XCn6On68ZCB+QNXaOScGFPKxXjw8F&#10;5tqd+UBjGWoRIexzVGBC6HMpfWXIop+5njh6v26wGKIcaqkHPEe47WSaJEtpseG4YLCnjaGqLf+s&#10;gl27NInfZ+Pxq9cvwaZv2eL0rdTz0/TxDiLQFP7D9/ZWK0jnKdzOx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ncNxQAAANwAAAAPAAAAAAAAAAAAAAAAAJgCAABkcnMv&#10;ZG93bnJldi54bWxQSwUGAAAAAAQABAD1AAAAigMAAAAA&#10;" path="m51,15r4,43l51,85r-4,23l32,73,4,38,,23,4,8,24,r4,l43,r8,15xe" fillcolor="lime" stroked="f">
                        <v:path arrowok="t" o:connecttype="custom" o:connectlocs="51,15;55,58;51,85;47,108;32,73;4,38;0,23;4,8;24,0;28,0;43,0;51,15" o:connectangles="0,0,0,0,0,0,0,0,0,0,0,0"/>
                      </v:shape>
                      <v:shape id="Freeform 532" o:spid="_x0000_s1084" style="position:absolute;left:4625;top:4404;width:92;height:97;visibility:visible;mso-wrap-style:square;v-text-anchor:top" coordsize="9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Fy8cA&#10;AADcAAAADwAAAGRycy9kb3ducmV2LnhtbESPS2vDMBCE74X+B7GB3ho5j4bEiRLahEJoDyWvQ26L&#10;tbFMrZWx5NjJr68KhR6HmfmGWaw6W4or1b5wrGDQT0AQZ04XnCs4Ht6fpyB8QNZYOiYFN/KwWj4+&#10;LDDVruUdXfchFxHCPkUFJoQqldJnhiz6vquIo3dxtcUQZZ1LXWMb4baUwySZSIsFxwWDFa0NZd/7&#10;xiq4b99O501r8evDjGfVZtp8vowbpZ563escRKAu/If/2lutYDgYwe+ZeAT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wBcvHAAAA3AAAAA8AAAAAAAAAAAAAAAAAmAIAAGRy&#10;cy9kb3ducmV2LnhtbFBLBQYAAAAABAAEAPUAAACMAwAAAAA=&#10;" path="m88,4r4,l64,16,48,35,44,46,20,77,12,89,4,97,4,77,,70,,62,,50,8,39r8,-8l36,12,56,4,60,,84,4r4,xe" fillcolor="lime" stroked="f">
                        <v:path arrowok="t" o:connecttype="custom" o:connectlocs="88,4;92,4;64,16;48,35;44,46;20,77;12,89;4,97;4,77;0,70;0,62;0,50;8,39;16,31;36,12;56,4;60,0;84,4;88,4" o:connectangles="0,0,0,0,0,0,0,0,0,0,0,0,0,0,0,0,0,0,0"/>
                      </v:shape>
                      <v:shape id="Freeform 533" o:spid="_x0000_s1085" style="position:absolute;left:5305;top:4416;width:131;height:131;visibility:visible;mso-wrap-style:square;v-text-anchor:top" coordsize="13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fMssYA&#10;AADcAAAADwAAAGRycy9kb3ducmV2LnhtbESP3WoCMRSE74W+QzgFb0SzaimyNUrxr7aKoG3vD5vT&#10;3dXNSdikur69EQq9HGbmG2Y8bUwlzlT70rKCfi8BQZxZXXKu4Otz2R2B8AFZY2WZFFzJw3Ty0Bpj&#10;qu2F93Q+hFxECPsUFRQhuFRKnxVk0PesI47ej60NhijrXOoaLxFuKjlIkmdpsOS4UKCjWUHZ6fBr&#10;FKzm33jd7vbviw939MPZZtjZuDel2o/N6wuIQE34D/+111rBoP8E9zPxCMjJ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fMssYAAADcAAAADwAAAAAAAAAAAAAAAACYAgAAZHJz&#10;L2Rvd25yZXYueG1sUEsFBgAAAAAEAAQA9QAAAIsDAAAAAA==&#10;" path="m103,19l60,61,40,92r-8,20l20,123,8,131r-4,l,123,4,92,16,65,36,42,60,27r8,l75,19,99,11r,-3l123,r8,l103,19xe" fillcolor="lime" stroked="f">
                        <v:path arrowok="t" o:connecttype="custom" o:connectlocs="103,19;60,61;40,92;32,112;20,123;8,131;4,131;0,123;4,92;16,65;36,42;60,27;68,27;75,19;99,11;99,8;123,0;131,0;103,19" o:connectangles="0,0,0,0,0,0,0,0,0,0,0,0,0,0,0,0,0,0,0"/>
                      </v:shape>
                      <v:shape id="Freeform 534" o:spid="_x0000_s1086" style="position:absolute;left:4689;top:4450;width:183;height:128;visibility:visible;mso-wrap-style:square;v-text-anchor:top" coordsize="18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8v28cA&#10;AADcAAAADwAAAGRycy9kb3ducmV2LnhtbESPT2vCQBTE7wW/w/IEL0U3Wuqf6CpBKLSHCEY9eHtk&#10;n0kw+zZkV5N++26h0OMwM79hNrve1OJJrassK5hOIhDEudUVFwrOp4/xEoTzyBpry6TgmxzstoOX&#10;DcbadnykZ+YLESDsYlRQet/EUrq8JINuYhvi4N1sa9AH2RZSt9gFuKnlLIrm0mDFYaHEhvYl5ffs&#10;YRTcr6/nVVpc0/7Qfb359JIsLo9EqdGwT9YgPPX+P/zX/tQKZtN3+D0Tjo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vL9vHAAAA3AAAAA8AAAAAAAAAAAAAAAAAmAIAAGRy&#10;cy9kb3ducmV2LnhtbFBLBQYAAAAABAAEAPUAAACMAwAAAAA=&#10;" path="m99,12r16,19l115,35r12,4l131,35r12,8l175,101r8,27l167,120r-28,-8l119,108,107,93r,-8l87,70,75,58,71,43,55,31,43,27,32,12,16,8,,8,,4r4,l20,8,28,4,32,,67,,99,12xe" fillcolor="lime" stroked="f">
                        <v:path arrowok="t" o:connecttype="custom" o:connectlocs="99,12;115,31;115,35;127,39;131,35;143,43;175,101;183,128;167,120;139,112;119,108;107,93;107,85;87,70;75,58;71,43;55,31;43,27;32,12;16,8;0,8;0,4;4,4;20,8;28,4;32,0;67,0;99,12" o:connectangles="0,0,0,0,0,0,0,0,0,0,0,0,0,0,0,0,0,0,0,0,0,0,0,0,0,0,0,0"/>
                      </v:shape>
                      <v:shape id="Freeform 535" o:spid="_x0000_s1087" style="position:absolute;left:5416;top:4454;width:112;height:70;visibility:visible;mso-wrap-style:square;v-text-anchor:top" coordsize="1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2EzcAA&#10;AADcAAAADwAAAGRycy9kb3ducmV2LnhtbESPSwvCMBCE74L/IazgTVM9FK1G8YHiRfB5X5q1LTab&#10;0kSt/94IgsdhZr5hpvPGlOJJtSssKxj0IxDEqdUFZwou501vBMJ5ZI2lZVLwJgfzWbs1xUTbFx/p&#10;efKZCBB2CSrIva8SKV2ak0HXtxVx8G62NuiDrDOpa3wFuCnlMIpiabDgsJBjRauc0vvpYRSUFxkf&#10;N8v4+oju6fpQXfdbsxsr1e00iwkIT43/h3/tnVYwHMTwPR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22EzcAAAADcAAAADwAAAAAAAAAAAAAAAACYAgAAZHJzL2Rvd25y&#10;ZXYueG1sUEsFBgAAAAAEAAQA9QAAAIUDAAAAAA==&#10;" path="m84,8r12,8l104,31r8,31l108,66r,4l92,62,60,39,16,20,,16,36,,48,,60,,84,8xe" fillcolor="lime" stroked="f">
                        <v:path arrowok="t" o:connecttype="custom" o:connectlocs="84,8;96,16;104,31;112,62;108,66;108,70;92,62;60,39;16,20;0,16;36,0;48,0;60,0;84,8" o:connectangles="0,0,0,0,0,0,0,0,0,0,0,0,0,0"/>
                      </v:shape>
                      <v:shape id="Freeform 536" o:spid="_x0000_s1088" style="position:absolute;left:5349;top:4558;width:87;height:47;visibility:visible;mso-wrap-style:square;v-text-anchor:top" coordsize="87,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xG/cMA&#10;AADcAAAADwAAAGRycy9kb3ducmV2LnhtbESPwWrDMBBE74X+g9hCb7WcFBLjRDGlJlDoqUnIebE2&#10;tmNrZSTFdvv1VaDQ4zAzb5htMZtejOR8a1nBIklBEFdWt1wrOB33LxkIH5A19pZJwTd5KHaPD1vM&#10;tZ34i8ZDqEWEsM9RQRPCkEvpq4YM+sQOxNG7WGcwROlqqR1OEW56uUzTlTTYclxocKD3hqrucDMK&#10;KJT9ebLltftMfYWZdj+v7JR6fprfNiACzeE//Nf+0AqWizXcz8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xG/cMAAADcAAAADwAAAAAAAAAAAAAAAACYAgAAZHJzL2Rv&#10;d25yZXYueG1sUEsFBgAAAAAEAAQA9QAAAIgDAAAAAA==&#10;" path="m75,23l87,35r,4l67,31r-16,l20,39,4,47,,39,4,20,12,8,24,,59,8,75,23xe" fillcolor="lime" stroked="f">
                        <v:path arrowok="t" o:connecttype="custom" o:connectlocs="75,23;87,35;87,39;67,31;51,31;20,39;4,47;0,39;4,20;12,8;24,0;59,8;75,23" o:connectangles="0,0,0,0,0,0,0,0,0,0,0,0,0"/>
                      </v:shape>
                      <v:shape id="Freeform 537" o:spid="_x0000_s1089" style="position:absolute;left:4740;top:4593;width:136;height:39;visibility:visible;mso-wrap-style:square;v-text-anchor:top" coordsize="13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GAcAA&#10;AADcAAAADwAAAGRycy9kb3ducmV2LnhtbERPy4rCMBTdC/5DuAOz01QZRDpGcRRRZ+djFu4uzbUp&#10;NjeliRr9+slCcHk478ks2lrcqPWVYwWDfgaCuHC64lLB8bDqjUH4gKyxdkwKHuRhNu12Jphrd+cd&#10;3fahFCmEfY4KTAhNLqUvDFn0fdcQJ+7sWoshwbaUusV7Cre1HGbZSFqsODUYbGhhqLjsr1bBtsRV&#10;lDY+/Zf7PV3Nz9Kv/55KfX7E+TeIQDG8xS/3RisYDtLadCYdATn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4/GAcAAAADcAAAADwAAAAAAAAAAAAAAAACYAgAAZHJzL2Rvd25y&#10;ZXYueG1sUEsFBgAAAAAEAAQA9QAAAIUDAAAAAA==&#10;" path="m128,8r8,11l136,31r-12,8l92,39,60,35,4,35r,l,35,12,23,32,12,52,4,76,r40,l128,8xe" fillcolor="lime" stroked="f">
                        <v:path arrowok="t" o:connecttype="custom" o:connectlocs="128,8;136,19;136,31;124,39;92,39;60,35;4,35;4,35;0,35;12,23;32,12;52,4;76,0;116,0;128,8" o:connectangles="0,0,0,0,0,0,0,0,0,0,0,0,0,0,0"/>
                      </v:shape>
                      <v:shape id="Freeform 538" o:spid="_x0000_s1090" style="position:absolute;left:4645;top:4597;width:72;height:181;visibility:visible;mso-wrap-style:square;v-text-anchor:top" coordsize="72,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UwH8QA&#10;AADcAAAADwAAAGRycy9kb3ducmV2LnhtbESPwWrDMBBE74X8g9hAb41sQ+rGiWJCm4IvPdTpByzW&#10;xjKxVo6lOO7fV4VCj8PMvGF25Wx7MdHoO8cK0lUCgrhxuuNWwdfp/ekFhA/IGnvHpOCbPJT7xcMO&#10;C+3u/ElTHVoRIewLVGBCGAopfWPIol+5gTh6ZzdaDFGOrdQj3iPc9jJLkmdpseO4YHCgV0PNpb5Z&#10;BZPPzBWtq4c3nzenvDrePtaJUo/L+bAFEWgO/+G/dqUVZOkGfs/EIyD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1MB/EAAAA3AAAAA8AAAAAAAAAAAAAAAAAmAIAAGRycy9k&#10;b3ducmV2LnhtbFBLBQYAAAAABAAEAPUAAACJAwAAAAA=&#10;" path="m36,73l20,112r-4,7l8,165,4,181r,l,154,,112,8,69,20,42,48,11,72,r,8l36,73xe" fillcolor="lime" stroked="f">
                        <v:path arrowok="t" o:connecttype="custom" o:connectlocs="36,73;20,112;16,119;8,165;4,181;4,181;0,154;0,112;8,69;20,42;48,11;72,0;72,8;36,73" o:connectangles="0,0,0,0,0,0,0,0,0,0,0,0,0,0"/>
                      </v:shape>
                      <v:shape id="Freeform 539" o:spid="_x0000_s1091" style="position:absolute;left:5082;top:4493;width:12;height:19;visibility:visible;mso-wrap-style:square;v-text-anchor:top" coordsize="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JDOMIA&#10;AADcAAAADwAAAGRycy9kb3ducmV2LnhtbERPTWvCQBC9F/wPyxS81U1zsJK6iiiCrReroeBtkh2T&#10;YHY2ZLea/vvOQejx8b7ny8G16kZ9aDwbeJ0koIhLbxuuDOSn7csMVIjIFlvPZOCXAiwXo6c5Ztbf&#10;+Ytux1gpCeGQoYE6xi7TOpQ1OQwT3xELd/G9wyiwr7Tt8S7hrtVpkky1w4alocaO1jWV1+OPk978&#10;u7jO3uhcbA7p/vMj35P3hTHj52H1DirSEP/FD/fOGkhTmS9n5Ajo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8kM4wgAAANwAAAAPAAAAAAAAAAAAAAAAAJgCAABkcnMvZG93&#10;bnJldi54bWxQSwUGAAAAAAQABAD1AAAAhwMAAAAA&#10;" path="m12,8r,11l8,19,,11,,,4,,8,r4,8xe" stroked="f">
                        <v:path arrowok="t" o:connecttype="custom" o:connectlocs="12,8;12,19;8,19;0,11;0,0;4,0;8,0;12,8" o:connectangles="0,0,0,0,0,0,0,0"/>
                      </v:shape>
                      <v:shape id="Freeform 540" o:spid="_x0000_s1092" style="position:absolute;left:5074;top:4562;width:16;height:19;visibility:visible;mso-wrap-style:square;v-text-anchor:top" coordsize="1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YscUA&#10;AADcAAAADwAAAGRycy9kb3ducmV2LnhtbESPQWsCMRSE70L/Q3iF3jTrHkS2RpGCRYUeXP0Br5uX&#10;3dXNy5JE3fbXm0LB4zAz3zCL1WA7cSMfWscKppMMBHHldMu1gtNxM56DCBFZY+eYFPxQgNXyZbTA&#10;Qrs7H+hWxlokCIcCFTQx9oWUoWrIYpi4njh5xnmLMUlfS+3xnuC2k3mWzaTFltNCgz19NFRdyqtV&#10;sPs23nydy09/3V2y/e/GzNq5UertdVi/g4g0xGf4v73VCvJ8Cn9n0hG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NixxQAAANwAAAAPAAAAAAAAAAAAAAAAAJgCAABkcnMv&#10;ZG93bnJldi54bWxQSwUGAAAAAAQABAD1AAAAigMAAAAA&#10;" path="m16,8r,4l4,19,,19,,12,8,r4,l16,8xe" stroked="f">
                        <v:path arrowok="t" o:connecttype="custom" o:connectlocs="16,8;16,12;4,19;0,19;0,12;8,0;12,0;16,8" o:connectangles="0,0,0,0,0,0,0,0"/>
                      </v:shape>
                      <v:shape id="Freeform 541" o:spid="_x0000_s1093" style="position:absolute;left:5074;top:4624;width:12;height:15;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PrwcEA&#10;AADcAAAADwAAAGRycy9kb3ducmV2LnhtbERPzYrCMBC+C/sOYRa8iKaWVaRrFBEEEQ9r9QGGZtqU&#10;bSa1iVp9enNY2OPH979c97YRd+p87VjBdJKAIC6crrlScDnvxgsQPiBrbByTgid5WK8+BkvMtHvw&#10;ie55qEQMYZ+hAhNCm0npC0MW/cS1xJErXWcxRNhVUnf4iOG2kWmSzKXFmmODwZa2horf/GYV3NLE&#10;H1Jp9tcRuh9zdOVrdi2VGn72m28QgfrwL/5z77WC+VecH8/EIyB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D68HBAAAA3AAAAA8AAAAAAAAAAAAAAAAAmAIAAGRycy9kb3du&#10;cmV2LnhtbFBLBQYAAAAABAAEAPUAAACGAwAAAAA=&#10;" path="m12,15r-8,l,15,,8,8,r4,4l12,15xe" stroked="f">
                        <v:path arrowok="t" o:connecttype="custom" o:connectlocs="12,15;4,15;0,15;0,8;8,0;12,4;12,15" o:connectangles="0,0,0,0,0,0,0"/>
                      </v:shape>
                      <v:shape id="Freeform 542" o:spid="_x0000_s1094" style="position:absolute;left:5070;top:4685;width:12;height:43;visibility:visible;mso-wrap-style:square;v-text-anchor:top" coordsize="1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Y4u8EA&#10;AADcAAAADwAAAGRycy9kb3ducmV2LnhtbESPzarCMBSE94LvEI7gTtNeikg1igiCght/Fi6PzbEt&#10;Niclya317c2FCy6HmfmGWa5704iOnK8tK0inCQjiwuqaSwXXy24yB+EDssbGMil4k4f1ajhYYq7t&#10;i0/UnUMpIoR9jgqqENpcSl9UZNBPbUscvYd1BkOUrpTa4SvCTSN/kmQmDdYcFypsaVtR8Tz/GgXu&#10;euy2dw6p7PXB753MbjTPlBqP+s0CRKA+fMP/7b1WMMtS+DsTj4B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WOLvBAAAA3AAAAA8AAAAAAAAAAAAAAAAAmAIAAGRycy9kb3du&#10;cmV2LnhtbFBLBQYAAAAABAAEAPUAAACGAwAAAAA=&#10;" path="m8,43l,43,,31,4,r,l12,24,8,43xe" stroked="f">
                        <v:path arrowok="t" o:connecttype="custom" o:connectlocs="8,43;0,43;0,31;4,0;4,0;12,24;8,43" o:connectangles="0,0,0,0,0,0,0"/>
                      </v:shape>
                      <v:shape id="Freeform 543" o:spid="_x0000_s1095" style="position:absolute;left:4887;top:4678;width:16;height:15;visibility:visible;mso-wrap-style:square;v-text-anchor:top" coordsize="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pH8YA&#10;AADcAAAADwAAAGRycy9kb3ducmV2LnhtbESPT2sCMRTE74LfITzBW81WxLZbo4hQ6Kn1Tyl6e2xe&#10;N2s3L2ET3bWfvhEEj8PM/IaZLTpbizM1oXKs4HGUgSAunK64VPC1e3t4BhEissbaMSm4UIDFvN+b&#10;Ya5dyxs6b2MpEoRDjgpMjD6XMhSGLIaR88TJ+3GNxZhkU0rdYJvgtpbjLJtKixWnBYOeVoaK3+3J&#10;Klhn/vBBx29zuhztn9+/tE+f61ap4aBbvoKI1MV7+NZ+1wqmkzFcz6Qj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qpH8YAAADcAAAADwAAAAAAAAAAAAAAAACYAgAAZHJz&#10;L2Rvd25yZXYueG1sUEsFBgAAAAAEAAQA9QAAAIsDAAAAAA==&#10;" path="m16,7r,4l12,15r-8,l,7,,4,8,r4,4l16,7xe" stroked="f">
                        <v:path arrowok="t" o:connecttype="custom" o:connectlocs="16,7;16,11;12,15;4,15;0,7;0,4;8,0;12,4;16,7" o:connectangles="0,0,0,0,0,0,0,0,0"/>
                      </v:shape>
                      <v:shape id="Freeform 544" o:spid="_x0000_s1096" style="position:absolute;left:5297;top:4589;width:12;height:39;visibility:visible;mso-wrap-style:square;v-text-anchor:top" coordsize="1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lwjcYA&#10;AADcAAAADwAAAGRycy9kb3ducmV2LnhtbESPT2vCQBTE7wW/w/IEL6VuokUkdQ1aKHgoQjUHj4/s&#10;yx/Mvg3Z1STf3i0IHoeZ+Q2zSQfTiDt1rrasIJ5HIIhzq2suFWTnn481COeRNTaWScFIDtLt5G2D&#10;ibY9/9H95EsRIOwSVFB53yZSurwig25uW+LgFbYz6IPsSqk77APcNHIRRStpsOawUGFL3xXl19PN&#10;KGiv2fp40b/7+JwV0bgc3o/F5abUbDrsvkB4Gvwr/GwftILV5xL+z4QjIL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lwjcYAAADcAAAADwAAAAAAAAAAAAAAAACYAgAAZHJz&#10;L2Rvd25yZXYueG1sUEsFBgAAAAAEAAQA9QAAAIsDAAAAAA==&#10;" path="m8,23l4,31r,4l,39,,23,4,16,12,r,l8,23xe" stroked="f">
                        <v:path arrowok="t" o:connecttype="custom" o:connectlocs="8,23;4,31;4,35;0,39;0,23;4,16;12,0;12,0;8,23" o:connectangles="0,0,0,0,0,0,0,0,0"/>
                      </v:shape>
                      <v:shape id="Freeform 545" o:spid="_x0000_s1097" style="position:absolute;left:5277;top:4662;width:12;height:20;visibility:visible;mso-wrap-style:square;v-text-anchor:top" coordsize="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hsMMA&#10;AADcAAAADwAAAGRycy9kb3ducmV2LnhtbESP3YrCMBSE7wXfIRzBO01dVKQaRUVRkC348wCH5tgW&#10;m5PSZGt9eyMIeznMzDfMYtWaUjRUu8KygtEwAkGcWl1wpuB23Q9mIJxH1lhaJgUvcrBadjsLjLV9&#10;8pmai89EgLCLUUHufRVL6dKcDLqhrYiDd7e1QR9knUld4zPATSl/omgqDRYcFnKsaJtT+rj8GQUz&#10;Kn6TTSL95Lw78rUZnXb3w0mpfq9dz0F4av1/+Ns+agXT8Rg+Z8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fhsMMAAADcAAAADwAAAAAAAAAAAAAAAACYAgAAZHJzL2Rv&#10;d25yZXYueG1sUEsFBgAAAAAEAAQA9QAAAIgDAAAAAA==&#10;" path="m8,12r,8l,16,,8,8,r4,l8,12xe" stroked="f">
                        <v:path arrowok="t" o:connecttype="custom" o:connectlocs="8,12;8,20;0,16;0,8;8,0;12,0;8,12" o:connectangles="0,0,0,0,0,0,0"/>
                      </v:shape>
                      <v:shape id="Freeform 546" o:spid="_x0000_s1098" style="position:absolute;left:5217;top:4782;width:16;height:27;visibility:visible;mso-wrap-style:square;v-text-anchor:top" coordsize="1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saRsQA&#10;AADcAAAADwAAAGRycy9kb3ducmV2LnhtbESPX2vCQBDE3wW/w7FC3/RiUUlTT5GKUPDJP9DXbW6b&#10;HM3thdyqaT+9JxT6OMzMb5jluveNulIXXWAD00kGirgM1nFl4HzajXNQUZAtNoHJwA9FWK+GgyUW&#10;Ntz4QNejVCpBOBZooBZpC61jWZPHOAktcfK+QudRkuwqbTu8Jbhv9HOWLbRHx2mhxpbeaiq/jxdv&#10;4Hf3Ifks36PfNr3TZ/l8cXFvzNOo37yCEurlP/zXfrcGFrM5PM6kI6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rGkbEAAAA3AAAAA8AAAAAAAAAAAAAAAAAmAIAAGRycy9k&#10;b3ducmV2LnhtbFBLBQYAAAAABAAEAPUAAACJAwAAAAA=&#10;" path="m,23l4,7,16,,4,27,,23xe" stroked="f">
                        <v:path arrowok="t" o:connecttype="custom" o:connectlocs="0,23;4,7;16,0;4,27;0,23" o:connectangles="0,0,0,0,0"/>
                      </v:shape>
                      <v:shape id="Freeform 547" o:spid="_x0000_s1099" style="position:absolute;left:5408;top:4420;width:883;height:955;visibility:visible;mso-wrap-style:square;v-text-anchor:top" coordsize="883,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gaSMQA&#10;AADcAAAADwAAAGRycy9kb3ducmV2LnhtbESPQWvCQBSE74L/YXlCL1I3Fg2SuooohVKE0tTeH9nX&#10;JJh9G3e3Mfrr3YLgcZiZb5jlujeN6Mj52rKC6SQBQVxYXXOp4PD99rwA4QOyxsYyKbiQh/VqOFhi&#10;pu2Zv6jLQykihH2GCqoQ2kxKX1Rk0E9sSxy9X+sMhihdKbXDc4SbRr4kSSoN1hwXKmxpW1FxzP+M&#10;Av/5MW+u+LPfdcmWMT1eTm6cK/U06jevIAL14RG+t9+1gnSWwv+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YGkjEAAAA3AAAAA8AAAAAAAAAAAAAAAAAmAIAAGRycy9k&#10;b3ducmV2LnhtbFBLBQYAAAAABAAEAPUAAACJAwAAAAA=&#10;" path="m497,42r24,-4l533,46r8,l557,57r28,l652,27r68,-8l772,15r27,-4l815,11r32,8l867,38r12,19l883,81r-12,19l855,111r-44,-7l795,96r-71,4l684,111r-4,8l688,146r,12l700,169r8,l712,173r12,l732,181r16,34l768,227r12,11l791,254r4,11l795,292r-11,27l748,369r-36,35l700,416r-8,4l684,423r,20l696,473r,20l680,527r-28,31l617,589r-20,23l581,624r-24,19l537,654r-20,20l505,697r-28,27l434,762r-20,8l406,778r-28,7l354,789r-40,-7l291,774,259,758r-8,12l247,785r,27l267,847r4,15l267,874r-12,19l231,913r-24,11l179,932r-28,l132,943r-24,4l88,940r-12,3l64,947r-40,8l8,951,,943,,932,4,920,40,874r8,-19l72,816,88,805r20,-12l128,789r15,l175,774r12,-19l187,739,175,712,163,701,139,651,120,612,108,562r,-38l116,485r16,-27l143,446r20,-15l171,431r4,l179,350r12,-54l211,246r24,-34l275,181r31,-12l314,154r8,-35l334,88,358,46,382,19,406,4,422,r28,4l497,42xe" fillcolor="black" stroked="f">
                        <v:path arrowok="t" o:connecttype="custom" o:connectlocs="521,38;541,46;585,57;720,19;799,11;847,19;879,57;871,100;811,104;724,100;680,119;688,158;708,169;724,173;748,215;780,238;795,265;784,319;712,404;692,420;684,443;696,493;652,558;597,612;557,643;517,674;477,724;414,770;378,785;314,782;259,758;247,785;267,847;267,874;231,913;179,932;132,943;88,940;64,947;8,951;0,932;40,874;72,816;108,793;143,789;187,755;175,712;139,651;108,562;116,485;143,446;171,431;179,350;211,246;275,181;314,154;334,88;382,19;422,0;497,42" o:connectangles="0,0,0,0,0,0,0,0,0,0,0,0,0,0,0,0,0,0,0,0,0,0,0,0,0,0,0,0,0,0,0,0,0,0,0,0,0,0,0,0,0,0,0,0,0,0,0,0,0,0,0,0,0,0,0,0,0,0,0,0"/>
                      </v:shape>
                      <v:shape id="Freeform 548" o:spid="_x0000_s1100" style="position:absolute;left:6017;top:4454;width:194;height:66;visibility:visible;mso-wrap-style:square;v-text-anchor:top" coordsize="194,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yhMQA&#10;AADcAAAADwAAAGRycy9kb3ducmV2LnhtbESPQWvCQBSE74L/YXlCb7pRikrqKioK0pumQnt7ZF+z&#10;0ezbkF1N2l/fFYQeh5n5hlmsOluJOzW+dKxgPEpAEOdOl1wo+Mj2wzkIH5A1Vo5JwQ95WC37vQWm&#10;2rV8pPspFCJC2KeowIRQp1L63JBFP3I1cfS+XWMxRNkUUjfYRrit5CRJptJiyXHBYE1bQ/n1dLMK&#10;Lu3sghmt34+bL5N1v9nn4bxzSr0MuvUbiEBd+A8/2wetYPo6g8eZe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88oTEAAAA3AAAAA8AAAAAAAAAAAAAAAAAmAIAAGRycy9k&#10;b3ducmV2LnhtbFBLBQYAAAAABAAEAPUAAACJAwAAAAA=&#10;" path="m190,12r4,19l163,43,99,50,59,54,27,66,23,62,12,58,,47,15,39,43,31,83,20,143,4,171,r15,4l190,12xe" fillcolor="lime" stroked="f">
                        <v:path arrowok="t" o:connecttype="custom" o:connectlocs="190,12;194,31;163,43;99,50;59,54;27,66;23,62;12,58;0,47;15,39;43,31;83,20;143,4;171,0;186,4;190,12" o:connectangles="0,0,0,0,0,0,0,0,0,0,0,0,0,0,0,0"/>
                      </v:shape>
                      <v:shape id="Freeform 549" o:spid="_x0000_s1101" style="position:absolute;left:5738;top:4454;width:116;height:174;visibility:visible;mso-wrap-style:square;v-text-anchor:top" coordsize="116,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CsAb0A&#10;AADcAAAADwAAAGRycy9kb3ducmV2LnhtbERPyw7BQBTdS/zD5ErsmBJEyhAREqy8FpZX52pL507T&#10;GdTfm4XE8uS8p/PaFOJFlcstK+h1IxDEidU5pwrOp3VnDMJ5ZI2FZVLwIQfzWbMxxVjbNx/odfSp&#10;CCHsYlSQeV/GUrokI4Oua0viwN1sZdAHWKVSV/gO4aaQ/SgaSYM5h4YMS1pmlDyOT6Pgztf19nZ1&#10;afGh/W64elha1Rel2q16MQHhqfZ/8c+90QpGg7A2nAlHQM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XCsAb0AAADcAAAADwAAAAAAAAAAAAAAAACYAgAAZHJzL2Rvd25yZXYu&#10;eG1sUEsFBgAAAAAEAAQA9QAAAIIDAAAAAA==&#10;" path="m116,23l104,43,52,131,40,170r-4,4l24,174r-12,l,166r,-8l4,135r8,-19l24,93,28,77,44,54,56,39,68,20,88,4,100,r4,4l116,23xe" fillcolor="yellow" stroked="f">
                        <v:path arrowok="t" o:connecttype="custom" o:connectlocs="116,23;104,43;52,131;40,170;36,174;24,174;12,174;0,166;0,158;4,135;12,116;24,93;28,77;44,54;56,39;68,20;88,4;100,0;104,4;116,23" o:connectangles="0,0,0,0,0,0,0,0,0,0,0,0,0,0,0,0,0,0,0,0"/>
                      </v:shape>
                      <v:shape id="Freeform 550" o:spid="_x0000_s1102" style="position:absolute;left:6239;top:4458;width:24;height:46;visibility:visible;mso-wrap-style:square;v-text-anchor:top" coordsize="2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GGgMMA&#10;AADcAAAADwAAAGRycy9kb3ducmV2LnhtbESPT4vCMBTE7wt+h/AEL4um6qK1GqUIguvNP3h+NM+2&#10;2LyUJtb67Y2wsMdhZn7DrDadqURLjSstKxiPIhDEmdUl5wou590wBuE8ssbKMil4kYPNuve1wkTb&#10;Jx+pPflcBAi7BBUU3teJlC4ryKAb2Zo4eDfbGPRBNrnUDT4D3FRyEkUzabDksFBgTduCsvvpYRQc&#10;2tS8du3j+zfdz7tDHF95yhOlBv0uXYLw1Pn/8F97rxXMfh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GGgMMAAADcAAAADwAAAAAAAAAAAAAAAACYAgAAZHJzL2Rv&#10;d25yZXYueG1sUEsFBgAAAAAEAAQA9QAAAIgDAAAAAA==&#10;" path="m20,23r4,4l24,39r-4,7l16,46,8,35,4,16,,12,,,12,4r8,19xe" fillcolor="#ffc283" stroked="f">
                        <v:path arrowok="t" o:connecttype="custom" o:connectlocs="20,23;24,27;24,39;20,46;16,46;8,35;4,16;0,12;0,0;12,4;20,23" o:connectangles="0,0,0,0,0,0,0,0,0,0,0"/>
                      </v:shape>
                      <v:shape id="Freeform 551" o:spid="_x0000_s1103" style="position:absolute;left:5810;top:4489;width:123;height:173;visibility:visible;mso-wrap-style:square;v-text-anchor:top" coordsize="123,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ixmsIA&#10;AADcAAAADwAAAGRycy9kb3ducmV2LnhtbERP3WrCMBS+F3yHcITdaepGi1SjzMJgskI37QMcmrO2&#10;2JyUJGr39svFYJcf3//uMJlB3Mn53rKC9SoBQdxY3XOroL68LTcgfEDWOFgmBT/k4bCfz3aYa/vg&#10;L7qfQytiCPscFXQhjLmUvunIoF/ZkThy39YZDBG6VmqHjxhuBvmcJJk02HNs6HCkoqPmer4ZBZeP&#10;z9OpcFVav1S3crJlfSz4qtTTYnrdggg0hX/xn/tdK8jSOD+ei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LGawgAAANwAAAAPAAAAAAAAAAAAAAAAAJgCAABkcnMvZG93&#10;bnJldi54bWxQSwUGAAAAAAQABAD1AAAAhwMAAAAA&#10;" path="m123,15r-4,12l115,35r-8,15l79,81,63,108,48,158r-4,11l36,173,4,169,,158,,135,24,81,36,62,52,39,67,19,87,8,107,r4,l123,15xe" fillcolor="yellow" stroked="f">
                        <v:path arrowok="t" o:connecttype="custom" o:connectlocs="123,15;119,27;115,35;107,50;79,81;63,108;48,158;44,169;36,173;4,169;0,158;0,135;24,81;36,62;52,39;67,19;87,8;107,0;111,0;123,15" o:connectangles="0,0,0,0,0,0,0,0,0,0,0,0,0,0,0,0,0,0,0,0"/>
                      </v:shape>
                      <v:shape id="Freeform 552" o:spid="_x0000_s1104" style="position:absolute;left:5885;top:4531;width:108;height:170;visibility:visible;mso-wrap-style:square;v-text-anchor:top" coordsize="108,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DjR8IA&#10;AADcAAAADwAAAGRycy9kb3ducmV2LnhtbESPQWvCQBSE74X+h+UJvdVNWhIldRUpDXg18eLtkX1N&#10;gtm3YXfV+O9dQfA4zMw3zGozmUFcyPnesoJ0noAgbqzuuVVwqMvPJQgfkDUOlknBjTxs1u9vKyy0&#10;vfKeLlVoRYSwL1BBF8JYSOmbjgz6uR2Jo/dvncEQpWuldniNcDPIryTJpcGe40KHI/121Jyqs1Fg&#10;Ftmxr6dzOKaHZNuWfPt2f5VSH7Np+wMi0BRe4Wd7pxXkWQqP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0ONHwgAAANwAAAAPAAAAAAAAAAAAAAAAAJgCAABkcnMvZG93&#10;bnJldi54bWxQSwUGAAAAAAQABAD1AAAAhwMAAAAA&#10;" path="m104,r4,4l104,35,80,97,36,143,24,170r-12,l,154,,139,8,120,20,85,32,62,64,20,88,r12,l104,r,xe" fillcolor="yellow" stroked="f">
                        <v:path arrowok="t" o:connecttype="custom" o:connectlocs="104,0;108,4;104,35;80,97;36,143;24,170;12,170;0,154;0,139;8,120;20,85;32,62;64,20;88,0;100,0;104,0;104,0" o:connectangles="0,0,0,0,0,0,0,0,0,0,0,0,0,0,0,0,0"/>
                      </v:shape>
                      <v:shape id="Freeform 553" o:spid="_x0000_s1105" style="position:absolute;left:5941;top:4570;width:119;height:166;visibility:visible;mso-wrap-style:square;v-text-anchor:top" coordsize="119,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u8UA&#10;AADcAAAADwAAAGRycy9kb3ducmV2LnhtbESPT2sCMRTE70K/Q3hCb5pVqOh2s2ILQnuQYvTi7bF5&#10;+4duXrZJ1O23bwqFHoeZ+Q1TbEfbixv50DlWsJhnIIgrZzpuFJxP+9kaRIjIBnvHpOCbAmzLh0mB&#10;uXF3PtJNx0YkCIccFbQxDrmUoWrJYpi7gTh5tfMWY5K+kcbjPcFtL5dZtpIWO04LLQ702lL1qa9W&#10;Qf1x2Xzpl1ov2B86Ly8H/d4YpR6n4+4ZRKQx/of/2m9GweppCb9n0hGQ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T+7xQAAANwAAAAPAAAAAAAAAAAAAAAAAJgCAABkcnMv&#10;ZG93bnJldi54bWxQSwUGAAAAAAQABAD1AAAAigMAAAAA&#10;" path="m119,8r,30l111,54,56,119r-12,8l20,162r-4,4l8,166,,158,,139,16,115,32,104,40,88,48,73,60,62,91,11,107,r8,l119,8xe" fillcolor="yellow" stroked="f">
                        <v:path arrowok="t" o:connecttype="custom" o:connectlocs="119,8;119,38;111,54;56,119;44,127;20,162;16,166;8,166;0,158;0,139;16,115;32,104;40,88;48,73;60,62;91,11;107,0;115,0;119,8" o:connectangles="0,0,0,0,0,0,0,0,0,0,0,0,0,0,0,0,0,0,0"/>
                      </v:shape>
                      <v:shape id="Freeform 554" o:spid="_x0000_s1106" style="position:absolute;left:5993;top:4620;width:123;height:154;visibility:visible;mso-wrap-style:square;v-text-anchor:top" coordsize="123,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ysAskA&#10;AADcAAAADwAAAGRycy9kb3ducmV2LnhtbESPQUvDQBSE70L/w/IKXsRutDaVmE2pilBoD03UUm+P&#10;7GsSmn0bs2sb/70rCB6HmfmGSReDacWJetdYVnAziUAQl1Y3XCl4e325vgfhPLLG1jIp+CYHi2x0&#10;kWKi7ZlzOhW+EgHCLkEFtfddIqUrazLoJrYjDt7B9gZ9kH0ldY/nADetvI2iWBpsOCzU2NFTTeWx&#10;+DIKpp930X63mpvnj/dt/Lgs5purfK3U5XhYPoDwNPj/8F97pRXEsyn8nglHQGY/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XysAskAAADcAAAADwAAAAAAAAAAAAAAAACYAgAA&#10;ZHJzL2Rvd25yZXYueG1sUEsFBgAAAAAEAAQA9QAAAI4DAAAAAA==&#10;" path="m123,12r-4,11l103,65,71,108,32,142,20,154r-8,l,139,24,96,39,77,55,62,107,4,111,r8,l123,12xe" fillcolor="yellow" stroked="f">
                        <v:path arrowok="t" o:connecttype="custom" o:connectlocs="123,12;119,23;103,65;71,108;32,142;20,154;12,154;0,139;24,96;39,77;55,62;107,4;111,0;119,0;123,12" o:connectangles="0,0,0,0,0,0,0,0,0,0,0,0,0,0,0"/>
                      </v:shape>
                      <v:shape id="Freeform 555" o:spid="_x0000_s1107" style="position:absolute;left:5607;top:4643;width:88;height:223;visibility:visible;mso-wrap-style:square;v-text-anchor:top" coordsize="88,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5Ml8QA&#10;AADcAAAADwAAAGRycy9kb3ducmV2LnhtbESPT4vCMBTE78J+h/AW9iKarroi1ShFXPHqH1i8PZpn&#10;WrZ5KU2s9dsbQfA4zMxvmMWqs5VoqfGlYwXfwwQEce50yUbB6fg7mIHwAVlj5ZgU3MnDavnRW2Cq&#10;3Y331B6CERHCPkUFRQh1KqXPC7Loh64mjt7FNRZDlI2RusFbhNtKjpJkKi2WHBcKrGldUP5/uFoF&#10;29xuZn9jZ05tdh6tzb5vs7av1Ndnl81BBOrCO/xq77SC6c8Enmfi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OTJfEAAAA3AAAAA8AAAAAAAAAAAAAAAAAmAIAAGRycy9k&#10;b3ducmV2LnhtbFBLBQYAAAAABAAEAPUAAACJAwAAAAA=&#10;" path="m88,4r,27l60,104r-8,31l40,197r,23l36,223,20,216,4,189,,177,4,146,8,131,16,93,28,62,32,46,44,31,64,4,76,r4,l88,4xe" fillcolor="yellow" stroked="f">
                        <v:path arrowok="t" o:connecttype="custom" o:connectlocs="88,4;88,31;60,104;52,135;40,197;40,220;36,223;20,216;4,189;0,177;4,146;8,131;16,93;28,62;32,46;44,31;64,4;76,0;80,0;88,4" o:connectangles="0,0,0,0,0,0,0,0,0,0,0,0,0,0,0,0,0,0,0,0"/>
                      </v:shape>
                      <v:shape id="Freeform 556" o:spid="_x0000_s1108" style="position:absolute;left:5683;top:4658;width:83;height:208;visibility:visible;mso-wrap-style:square;v-text-anchor:top" coordsize="83,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TafMQA&#10;AADcAAAADwAAAGRycy9kb3ducmV2LnhtbESPT4vCMBTE7wt+h/AEL6KpgiLVKP5ld8GL1Yu3R/Ns&#10;i81LbWLtfvvNgrDHYWZ+wyxWrSlFQ7UrLCsYDSMQxKnVBWcKLufDYAbCeWSNpWVS8EMOVsvOxwJj&#10;bV98oibxmQgQdjEqyL2vYildmpNBN7QVcfButjbog6wzqWt8Bbgp5TiKptJgwWEhx4q2OaX35GkC&#10;ZX9ud8nj8Dgm2Hxvrp+XUdGPlOp12/UchKfW/4ff7S+tYDqZwN+Zc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U2nzEAAAA3AAAAA8AAAAAAAAAAAAAAAAAmAIAAGRycy9k&#10;b3ducmV2LnhtbFBLBQYAAAAABAAEAPUAAACJAwAAAAA=&#10;" path="m83,8r,43l75,74,67,93,55,120,43,143r-4,l23,182r,l16,205r-4,3l12,208r-4,l,193,,158,12,124,27,70,47,20,67,r8,l79,r4,8xe" fillcolor="yellow" stroked="f">
                        <v:path arrowok="t" o:connecttype="custom" o:connectlocs="83,8;83,51;75,74;67,93;55,120;43,143;39,143;23,182;23,182;16,205;12,208;12,208;8,208;0,193;0,158;12,124;27,70;47,20;67,0;75,0;79,0;83,8" o:connectangles="0,0,0,0,0,0,0,0,0,0,0,0,0,0,0,0,0,0,0,0,0,0"/>
                      </v:shape>
                      <v:shape id="Freeform 557" o:spid="_x0000_s1109" style="position:absolute;left:6048;top:4678;width:116;height:138;visibility:visible;mso-wrap-style:square;v-text-anchor:top" coordsize="116,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YF8MYA&#10;AADcAAAADwAAAGRycy9kb3ducmV2LnhtbESPQWvCQBSE7wX/w/IEb3XTVoOkriEUWsV6MXqwt9fs&#10;MwnNvg3Zjab/vlsQPA4z8w2zTAfTiAt1rras4GkagSAurK65VHA8vD8uQDiPrLGxTAp+yUG6Gj0s&#10;MdH2ynu65L4UAcIuQQWV920ipSsqMuimtiUO3tl2Bn2QXSl1h9cAN418jqJYGqw5LFTY0ltFxU/e&#10;GwXGr8+noX/5/NC93tVf31s9y7ZKTcZD9grC0+Dv4Vt7oxXE8xj+z4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YF8MYAAADcAAAADwAAAAAAAAAAAAAAAACYAgAAZHJz&#10;L2Rvd25yZXYueG1sUEsFBgAAAAAEAAQA9QAAAIsDAAAAAA==&#10;" path="m116,11r-4,31l64,108,28,138r-20,l,123r,-8l,108,20,92,36,77,68,34,76,15,84,7,96,r8,l112,r4,11xe" fillcolor="yellow" stroked="f">
                        <v:path arrowok="t" o:connecttype="custom" o:connectlocs="116,11;112,42;64,108;28,138;8,138;0,123;0,115;0,108;20,92;36,77;68,34;76,15;84,7;96,0;104,0;112,0;116,11" o:connectangles="0,0,0,0,0,0,0,0,0,0,0,0,0,0,0,0,0"/>
                      </v:shape>
                      <v:shape id="Freeform 558" o:spid="_x0000_s1110" style="position:absolute;left:5718;top:4697;width:108;height:208;visibility:visible;mso-wrap-style:square;v-text-anchor:top" coordsize="108,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5wYccA&#10;AADcAAAADwAAAGRycy9kb3ducmV2LnhtbESPW2vCQBSE3wv+h+UIfSm6sVKVNBuRltKCF/AG+nbI&#10;nibB7NmQ3cb037sFoY/DzHzDJPPOVKKlxpWWFYyGEQjizOqScwWH/cdgBsJ5ZI2VZVLwSw7mae8h&#10;wVjbK2+p3flcBAi7GBUU3texlC4ryKAb2po4eN+2MeiDbHKpG7wGuKnkcxRNpMGSw0KBNb0VlF12&#10;P0bB01K28rgsV5+bFVfrUzc+L97HSj32u8UrCE+d/w/f219aweRlCn9nwhGQ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cGHHAAAA3AAAAA8AAAAAAAAAAAAAAAAAmAIAAGRy&#10;cy9kb3ducmV2LnhtbFBLBQYAAAAABAAEAPUAAACMAwAAAAA=&#10;" path="m108,39r-8,23l72,112,36,169,20,208r-8,l,193,4,177,20,146r8,-19l36,104,52,85,72,42r4,-7l80,23,84,12,88,4,96,r12,l108,39xe" fillcolor="yellow" stroked="f">
                        <v:path arrowok="t" o:connecttype="custom" o:connectlocs="108,39;100,62;72,112;36,169;20,208;12,208;0,193;4,177;20,146;28,127;36,104;52,85;72,42;76,35;80,23;84,12;88,4;96,0;108,0;108,39" o:connectangles="0,0,0,0,0,0,0,0,0,0,0,0,0,0,0,0,0,0,0,0"/>
                      </v:shape>
                      <v:shape id="Freeform 559" o:spid="_x0000_s1111" style="position:absolute;left:5770;top:4736;width:135;height:208;visibility:visible;mso-wrap-style:square;v-text-anchor:top" coordsize="135,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LMAA&#10;AADcAAAADwAAAGRycy9kb3ducmV2LnhtbERP3WrCMBS+F3yHcITd2XRCdXSNMhRhbDfa7QEOzbGt&#10;NieliWn39suF4OXH91/sJtOJQINrLSt4TVIQxJXVLdcKfn+OyzcQziNr7CyTgj9ysNvOZwXm2o58&#10;plD6WsQQdjkqaLzvcyld1ZBBl9ieOHIXOxj0EQ611AOOMdx0cpWma2mw5djQYE/7hqpbeTcKqjpk&#10;X2W/cbiXpyC//TXcTgelXhbTxzsIT5N/ih/uT61gncW18Uw8AnL7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Qu/LMAAAADcAAAADwAAAAAAAAAAAAAAAACYAgAAZHJzL2Rvd25y&#10;ZXYueG1sUEsFBgAAAAAEAAQA9QAAAIUDAAAAAA==&#10;" path="m135,11r,23l123,53,96,92,60,142r-4,4l48,161,36,181,16,204r,l12,208,,204,4,181,44,104,72,57,92,23,107,7,119,r8,l135,11xe" fillcolor="yellow" stroked="f">
                        <v:path arrowok="t" o:connecttype="custom" o:connectlocs="135,11;135,34;123,53;96,92;60,142;56,146;48,161;36,181;16,204;16,204;12,208;0,204;4,181;44,104;72,57;92,23;107,7;119,0;127,0;135,11" o:connectangles="0,0,0,0,0,0,0,0,0,0,0,0,0,0,0,0,0,0,0,0"/>
                      </v:shape>
                      <v:shape id="Freeform 560" o:spid="_x0000_s1112" style="position:absolute;left:5822;top:4789;width:147;height:181;visibility:visible;mso-wrap-style:square;v-text-anchor:top" coordsize="147,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14/sYA&#10;AADcAAAADwAAAGRycy9kb3ducmV2LnhtbESPQWvCQBSE7wX/w/IEL6VuLFY0dRVJW8yxSUXx9si+&#10;JsHs25BdY/z33UKhx2FmvmHW28E0oqfO1ZYVzKYRCOLC6ppLBYevj6clCOeRNTaWScGdHGw3o4c1&#10;xtreOKM+96UIEHYxKqi8b2MpXVGRQTe1LXHwvm1n0AfZlVJ3eAtw08jnKFpIgzWHhQpbSioqLvnV&#10;KBjO83S5S+rHz/3qWL5F+b7J3k9KTcbD7hWEp8H/h//aqVaweFnB75lwBO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14/sYAAADcAAAADwAAAAAAAAAAAAAAAACYAgAAZHJz&#10;L2Rvd25yZXYueG1sUEsFBgAAAAAEAAQA9QAAAIsDAAAAAA==&#10;" path="m147,31l135,51,79,120,32,174r-12,7l12,181,,158,4,147,16,131r4,-11l51,89,63,70,83,47,119,4,131,r8,l147,r,31xe" fillcolor="yellow" stroked="f">
                        <v:path arrowok="t" o:connecttype="custom" o:connectlocs="147,31;135,51;79,120;32,174;20,181;12,181;0,158;4,147;16,131;20,120;51,89;63,70;83,47;119,4;131,0;139,0;147,0;147,31" o:connectangles="0,0,0,0,0,0,0,0,0,0,0,0,0,0,0,0,0,0"/>
                      </v:shape>
                      <v:shape id="Freeform 561" o:spid="_x0000_s1113" style="position:absolute;left:5885;top:4836;width:140;height:177;visibility:visible;mso-wrap-style:square;v-text-anchor:top" coordsize="140,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Dmi8MA&#10;AADcAAAADwAAAGRycy9kb3ducmV2LnhtbERPTUvDQBC9C/6HZQQvYjcWGkrstqggFBTEtIcex+yY&#10;LM3Oprtrm/x75yB4fLzv1Wb0vTpTTC6wgYdZAYq4CdZxa2C/e71fgkoZ2WIfmAxMlGCzvr5aYWXD&#10;hT/pXOdWSQinCg10OQ+V1qnpyGOahYFYuO8QPWaBsdU24kXCfa/nRVFqj46locOBXjpqjvWPN1A2&#10;kzsuTu60iB/D4TA9f73Xd2/G3N6MT4+gMo35X/zn3lrxlTJfzsgR0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Dmi8MAAADcAAAADwAAAAAAAAAAAAAAAACYAgAAZHJzL2Rv&#10;d25yZXYueG1sUEsFBgAAAAAEAAQA9QAAAIgDAAAAAA==&#10;" path="m128,50l76,115,44,154,20,173,8,177r-4,l,169,4,150,44,100,56,77,100,34,116,11,132,r8,7l128,50xe" fillcolor="yellow" stroked="f">
                        <v:path arrowok="t" o:connecttype="custom" o:connectlocs="128,50;76,115;44,154;20,173;8,177;4,177;0,169;4,150;44,100;56,77;100,34;116,11;132,0;140,7;128,50" o:connectangles="0,0,0,0,0,0,0,0,0,0,0,0,0,0,0"/>
                      </v:shape>
                      <v:shape id="Freeform 562" o:spid="_x0000_s1114" style="position:absolute;left:5543;top:4874;width:60;height:131;visibility:visible;mso-wrap-style:square;v-text-anchor:top" coordsize="6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3/3cYA&#10;AADcAAAADwAAAGRycy9kb3ducmV2LnhtbESP3WrCQBSE7wt9h+UUelc3Shs0ukopKCIU/Avo3SF7&#10;TNJmz4bsqsnbu4Lg5TAz3zCTWWsqcaHGlZYV9HsRCOLM6pJzBfvd/GMIwnlkjZVlUtCRg9n09WWC&#10;ibZX3tBl63MRIOwSVFB4XydSuqwgg65na+LgnWxj0AfZ5FI3eA1wU8lBFMXSYMlhocCafgrK/rdn&#10;oyBPF6sudbv01B0+/0a4+hqsf49Kvb+132MQnlr/DD/aS60gjvtwPxOO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3/3cYAAADcAAAADwAAAAAAAAAAAAAAAACYAgAAZHJz&#10;L2Rvd25yZXYueG1sUEsFBgAAAAAEAAQA9QAAAIsDAAAAAA==&#10;" path="m60,23l56,39,44,50,28,93r-8,34l16,131r-4,l4,116,,93,4,46,16,19,36,r,l56,4r4,19xe" fillcolor="yellow" stroked="f">
                        <v:path arrowok="t" o:connecttype="custom" o:connectlocs="60,23;56,39;44,50;28,93;20,127;16,131;12,131;4,116;0,93;4,46;16,19;36,0;36,0;56,4;60,23" o:connectangles="0,0,0,0,0,0,0,0,0,0,0,0,0,0,0"/>
                      </v:shape>
                      <v:shape id="Freeform 563" o:spid="_x0000_s1115" style="position:absolute;left:5933;top:4890;width:135;height:138;visibility:visible;mso-wrap-style:square;v-text-anchor:top" coordsize="135,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icZsUA&#10;AADcAAAADwAAAGRycy9kb3ducmV2LnhtbESPQWvCQBSE7wX/w/IKXkrdVGhaopsgBcVDKWgVPD6y&#10;z2xo9m3YXU38926h0OMwM98wy2q0nbiSD61jBS+zDARx7XTLjYLD9/r5HUSIyBo7x6TgRgGqcvKw&#10;xEK7gXd03cdGJAiHAhWYGPtCylAbshhmridO3tl5izFJ30jtcUhw28l5luXSYstpwWBPH4bqn/3F&#10;Kjg+fTWf2ebkd2ab2+HUvr3q3is1fRxXCxCRxvgf/mtvtYI8n8PvmXQEZH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KJxmxQAAANwAAAAPAAAAAAAAAAAAAAAAAJgCAABkcnMv&#10;ZG93bnJldi54bWxQSwUGAAAAAAQABAD1AAAAigMAAAAA&#10;" path="m135,19l119,50r-8,15l84,84,32,127r-20,7l,138,36,107,56,84,76,57r8,-7l127,r8,l135,19xe" fillcolor="yellow" stroked="f">
                        <v:path arrowok="t" o:connecttype="custom" o:connectlocs="135,19;119,50;111,65;84,84;32,127;12,134;0,138;36,107;56,84;76,57;84,50;127,0;135,0;135,19" o:connectangles="0,0,0,0,0,0,0,0,0,0,0,0,0,0"/>
                      </v:shape>
                      <v:shape id="Freeform 564" o:spid="_x0000_s1116" style="position:absolute;left:5595;top:4893;width:76;height:170;visibility:visible;mso-wrap-style:square;v-text-anchor:top" coordsize="76,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IdE8YA&#10;AADcAAAADwAAAGRycy9kb3ducmV2LnhtbESPT2vCQBTE7wW/w/KE3nSjLamkriKWQnMoWvXg8ZF9&#10;TUKyb2N2mz/fvlsQehxm5jfMejuYWnTUutKygsU8AkGcWV1yruByfp+tQDiPrLG2TApGcrDdTB7W&#10;mGjb8xd1J5+LAGGXoILC+yaR0mUFGXRz2xAH79u2Bn2QbS51i32Am1ouoyiWBksOCwU2tC8oq04/&#10;RkHq89tLdajSWo/L6vj5Jq/P9qDU43TYvYLwNPj/8L39oRXE8RP8nQ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9IdE8YAAADcAAAADwAAAAAAAAAAAAAAAACYAgAAZHJz&#10;L2Rvd25yZXYueG1sUEsFBgAAAAAEAAQA9QAAAIsDAAAAAA==&#10;" path="m76,12l72,27,56,70,32,116,16,151r,4l12,170r-4,l,155,4,120,12,74,32,27,40,8,60,,72,4r4,8xe" fillcolor="yellow" stroked="f">
                        <v:path arrowok="t" o:connecttype="custom" o:connectlocs="76,12;72,27;56,70;32,116;16,151;16,155;12,170;8,170;0,155;4,120;12,74;32,27;40,8;60,0;72,4;76,12" o:connectangles="0,0,0,0,0,0,0,0,0,0,0,0,0,0,0,0"/>
                      </v:shape>
                      <v:shape id="Freeform 565" o:spid="_x0000_s1117" style="position:absolute;left:5623;top:4932;width:107;height:181;visibility:visible;mso-wrap-style:square;v-text-anchor:top" coordsize="107,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2Px8QA&#10;AADcAAAADwAAAGRycy9kb3ducmV2LnhtbESPzWrDMBCE74W8g9hCb43cEhzXjRJCS6Hkkr9Cr4u1&#10;tZxaK2MpsfL2USCQ4zAz3zCzRbStOFHvG8cKXsYZCOLK6YZrBT/7r+cChA/IGlvHpOBMHhbz0cMM&#10;S+0G3tJpF2qRIOxLVGBC6EopfWXIoh+7jjh5f663GJLsa6l7HBLctvI1y3JpseG0YLCjD0PV/+5o&#10;FcS4Pk6mm2I1yKLJ3sgc/OH3U6mnx7h8BxEohnv41v7WCvJ8Atcz6Qj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tj8fEAAAA3AAAAA8AAAAAAAAAAAAAAAAAmAIAAGRycy9k&#10;b3ducmV2LnhtbFBLBQYAAAAABAAEAPUAAACJAwAAAAA=&#10;" path="m107,15r-4,23l83,73,68,96,32,146,16,173r-4,8l8,181,,173,8,139,40,85,48,69,72,19,87,4,95,r8,4l107,15xe" fillcolor="yellow" stroked="f">
                        <v:path arrowok="t" o:connecttype="custom" o:connectlocs="107,15;103,38;83,73;68,96;32,146;16,173;12,181;8,181;0,173;8,139;40,85;48,69;72,19;87,4;95,0;103,4;107,15" o:connectangles="0,0,0,0,0,0,0,0,0,0,0,0,0,0,0,0,0"/>
                      </v:shape>
                      <v:shape id="Freeform 566" o:spid="_x0000_s1118" style="position:absolute;left:5703;top:4978;width:103;height:131;visibility:visible;mso-wrap-style:square;v-text-anchor:top" coordsize="10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0qJ8QA&#10;AADcAAAADwAAAGRycy9kb3ducmV2LnhtbESPQWvCQBSE7wX/w/IEb3WjtkGiq4goaG9VL94e2WcS&#10;zL6Nu6tJ/n23UOhxmJlvmOW6M7V4kfOVZQWTcQKCOLe64kLB5bx/n4PwAVljbZkU9ORhvRq8LTHT&#10;tuVvep1CISKEfYYKyhCaTEqfl2TQj21DHL2bdQZDlK6Q2mEb4aaW0yRJpcGK40KJDW1Lyu+np1Fw&#10;nLWX2+6xOc4/vq5Jve/70LleqdGw2yxABOrCf/ivfdAK0vQTfs/EI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NKifEAAAA3AAAAA8AAAAAAAAAAAAAAAAAmAIAAGRycy9k&#10;b3ducmV2LnhtbFBLBQYAAAAABAAEAPUAAACJAwAAAAA=&#10;" path="m103,4r,8l83,58,67,77,43,104,23,127r-8,4l3,131,,127,7,112,31,70,51,27,71,4,75,,87,r4,l95,r8,4xe" fillcolor="yellow" stroked="f">
                        <v:path arrowok="t" o:connecttype="custom" o:connectlocs="103,4;103,12;83,58;67,77;43,104;23,127;15,131;3,131;0,127;7,112;31,70;51,27;71,4;75,0;87,0;91,0;95,0;103,4" o:connectangles="0,0,0,0,0,0,0,0,0,0,0,0,0,0,0,0,0,0"/>
                      </v:shape>
                      <v:shape id="Freeform 567" o:spid="_x0000_s1119" style="position:absolute;left:5762;top:5017;width:92;height:108;visibility:visible;mso-wrap-style:square;v-text-anchor:top" coordsize="9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xiocUA&#10;AADcAAAADwAAAGRycy9kb3ducmV2LnhtbESPQWvCQBSE7wX/w/IEb3VjD0FSVwmKRaRUmtr2+sg+&#10;k2D27ZJdTdpf7wqFHoeZ+YZZrAbTiit1vrGsYDZNQBCXVjdcKTh+bB/nIHxA1thaJgU/5GG1HD0s&#10;MNO253e6FqESEcI+QwV1CC6T0pc1GfRT64ijd7KdwRBlV0ndYR/hppVPSZJKgw3HhRodrWsqz8XF&#10;KCiOLv98PXxX81+X9297+4KHzZdSk/GQP4MINIT/8F97pxWkaQr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3GKhxQAAANwAAAAPAAAAAAAAAAAAAAAAAJgCAABkcnMv&#10;ZG93bnJldi54bWxQSwUGAAAAAAQABAD1AAAAigMAAAAA&#10;" path="m92,15l88,38,80,57,40,92,4,108r,l,104,,92,20,77,52,31,80,r4,l92,15xe" fillcolor="yellow" stroked="f">
                        <v:path arrowok="t" o:connecttype="custom" o:connectlocs="92,15;88,38;80,57;40,92;4,108;4,108;0,104;0,92;20,77;52,31;80,0;84,0;92,15" o:connectangles="0,0,0,0,0,0,0,0,0,0,0,0,0"/>
                      </v:shape>
                      <v:shape id="Freeform 568" o:spid="_x0000_s1120" style="position:absolute;left:5786;top:5082;width:99;height:85;visibility:visible;mso-wrap-style:square;v-text-anchor:top" coordsize="9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MRk8MA&#10;AADcAAAADwAAAGRycy9kb3ducmV2LnhtbESPzWrDMBCE74G8g9hAbrFsB9ziRjGmEOitNG16Xqyt&#10;7cRauZbin7evCoUeh5n5hjkUs+nESINrLStIohgEcWV1y7WCj/fT7hGE88gaO8ukYCEHxXG9OmCu&#10;7cRvNJ59LQKEXY4KGu/7XEpXNWTQRbYnDt6XHQz6IIda6gGnADedTOM4kwZbDgsN9vTcUHU7340C&#10;vE6f+2tK5S1bukv6Xb0mph2V2m7m8gmEp9n/h//aL1pBlj3A75lwBOT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FMRk8MAAADcAAAADwAAAAAAAAAAAAAAAACYAgAAZHJzL2Rv&#10;d25yZXYueG1sUEsFBgAAAAAEAAQA9QAAAIgDAAAAAA==&#10;" path="m99,8r,4l91,19,80,39,40,70,24,85r-12,l8,85r-4,l,81,4,73,56,39,76,12,91,r4,l99,8xe" fillcolor="yellow" stroked="f">
                        <v:path arrowok="t" o:connecttype="custom" o:connectlocs="99,8;99,12;91,19;80,39;40,70;24,85;12,85;8,85;4,85;0,81;4,73;56,39;76,12;91,0;95,0;99,8" o:connectangles="0,0,0,0,0,0,0,0,0,0,0,0,0,0,0,0"/>
                      </v:shape>
                      <v:shape id="Freeform 569" o:spid="_x0000_s1121" style="position:absolute;left:5512;top:5175;width:135;height:154;visibility:visible;mso-wrap-style:square;v-text-anchor:top" coordsize="135,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AY4MMA&#10;AADcAAAADwAAAGRycy9kb3ducmV2LnhtbERPPW/CMBDdK/U/WFepSwUOHSIUMBGpCOpWoIX5iI8k&#10;ND6nsRvCv8cDEuPT+56ng2lET52rLSuYjCMQxIXVNZcKfr7z0RSE88gaG8uk4EoO0sXz0xwTbS+8&#10;pX7nSxFC2CWooPK+TaR0RUUG3di2xIE72c6gD7Arpe7wEsJNI9+jKJYGaw4NFbb0UVHxu/s3Ctbu&#10;0K6Pq+IvyzfHvsne8sPXea/U68uwnIHwNPiH+O7+1AriOKwNZ8IR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AY4MMAAADcAAAADwAAAAAAAAAAAAAAAACYAgAAZHJzL2Rv&#10;d25yZXYueG1sUEsFBgAAAAAEAAQA9QAAAIgDAAAAAA==&#10;" path="m127,3r-8,24l115,27r,7l111,38r,19l123,77r12,15l135,107r-8,12l107,107,91,123,79,134r-12,8l59,131r-24,l28,134,12,154r-4,l4,142,,115,4,104r8,l16,111r,12l28,131r3,-12l28,96r,-15l24,69r,l20,65r-4,l8,73,4,65r,-4l16,57r12,l47,57,71,42,91,19,103,7,115,r8,l127,3xe" fillcolor="lime" stroked="f">
                        <v:path arrowok="t" o:connecttype="custom" o:connectlocs="127,3;119,27;115,27;115,34;111,38;111,57;123,77;135,92;135,107;127,119;107,107;91,123;79,134;67,142;59,131;35,131;28,134;12,154;8,154;4,142;0,115;4,104;12,104;16,111;16,123;28,131;31,119;28,96;28,81;24,69;24,69;20,65;16,65;8,73;4,65;4,61;16,57;28,57;47,57;71,42;91,19;103,7;115,0;123,0;127,3" o:connectangles="0,0,0,0,0,0,0,0,0,0,0,0,0,0,0,0,0,0,0,0,0,0,0,0,0,0,0,0,0,0,0,0,0,0,0,0,0,0,0,0,0,0,0,0,0"/>
                      </v:shape>
                      <v:shape id="Freeform 570" o:spid="_x0000_s1122" style="position:absolute;left:5233;top:3341;width:80;height:116;visibility:visible;mso-wrap-style:square;v-text-anchor:top" coordsize="80,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mvz8EA&#10;AADcAAAADwAAAGRycy9kb3ducmV2LnhtbERPTWvCQBC9C/6HZQRvOrGKltRVpCDYXtqqF2/T7DSJ&#10;ZmdDdk3iv+8eCj0+3vd629tKtdz40omG2TQBxZI5U0qu4XzaT55B+UBiqHLCGh7sYbsZDtaUGtfJ&#10;F7fHkKsYIj4lDUUIdYros4It+amrWSL34xpLIcImR9NQF8NthU9JskRLpcSGgmp+LTi7He9Wg1m9&#10;HZLvFueZ664fn4sLyvsFtR6P+t0LqMB9+Bf/uQ9Gw3IV58cz8Qjg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Jr8/BAAAA3AAAAA8AAAAAAAAAAAAAAAAAmAIAAGRycy9kb3du&#10;cmV2LnhtbFBLBQYAAAAABAAEAPUAAACGAwAAAAA=&#10;" path="m12,50r,l12,50,8,46r,-3l8,43r,-4l8,35r,l8,31r,l12,27r,l12,23r,l16,23r,-4l16,19r,l20,16r4,l24,12,28,8r4,l36,4r4,l44,4r4,l52,r4,l60,r4,4l68,4r4,l80,8,76,35r-4,l72,35r-4,l68,35r,l68,31r,l68,31r,l68,31r,-4l68,27r,l68,27r,-4l68,23r,l68,19r,l68,19r,l64,19r,l60,16r,l56,16r-4,l48,16r-4,l40,16r-4,l32,16r,3l28,19r-4,8l24,27r,4l24,35r,4l24,43r4,l32,46r4,l40,46r4,l52,50r4,l60,50r4,4l68,54r4,4l76,66r,l80,70r,7l76,81r,8l72,93r-4,3l64,104r-8,4l52,112r-8,l36,116r-8,l24,116r-8,l8,116,,108,4,77r8,l12,96r,l12,96r,l12,100r4,l20,100r,4l24,104r4,l32,104r4,4l40,104r4,l48,104r4,-4l56,96r4,-7l60,89r,-4l60,81r,-4l60,73r-4,l52,70r,l44,70,40,66r-4,l32,66,28,62r-4,l20,58r-4,l12,50xe" fillcolor="red" stroked="f">
                        <v:path arrowok="t" o:connecttype="custom" o:connectlocs="12,50;8,43;8,35;12,27;12,23;16,19;24,16;32,8;44,4;56,0;68,4;76,35;68,35;68,31;68,31;68,27;68,23;68,19;68,19;60,16;52,16;40,16;32,19;24,27;24,39;32,46;44,46;60,50;72,58;80,70;76,89;64,104;44,112;24,116;0,108;12,96;12,96;20,100;28,104;40,104;52,100;60,89;60,77;52,70;40,66;28,62;16,58" o:connectangles="0,0,0,0,0,0,0,0,0,0,0,0,0,0,0,0,0,0,0,0,0,0,0,0,0,0,0,0,0,0,0,0,0,0,0,0,0,0,0,0,0,0,0,0,0,0,0"/>
                      </v:shape>
                      <v:shape id="Freeform 571" o:spid="_x0000_s1123" style="position:absolute;left:5102;top:3341;width:119;height:116;visibility:visible;mso-wrap-style:square;v-text-anchor:top" coordsize="119,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Ev/sUA&#10;AADcAAAADwAAAGRycy9kb3ducmV2LnhtbESPQYvCMBSE74L/ITxhL6Kpe9BSjSKC4EGWrQrq7dE8&#10;22LzUppsrf76zcKCx2FmvmEWq85UoqXGlZYVTMYRCOLM6pJzBafjdhSDcB5ZY2WZFDzJwWrZ7y0w&#10;0fbBKbUHn4sAYZeggsL7OpHSZQUZdGNbEwfvZhuDPsgml7rBR4CbSn5G0VQaLDksFFjTpqDsfvgx&#10;gXKJ06+bbV/t/poO99/nS9TZnVIfg249B+Gp8+/wf3unFUxnE/g7E4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0S/+xQAAANwAAAAPAAAAAAAAAAAAAAAAAJgCAABkcnMv&#10;ZG93bnJldi54bWxQSwUGAAAAAAQABAD1AAAAigMAAAAA&#10;" path="m8,100l24,31r,l24,27r4,-4l24,23r,-4l24,19r,l20,19r,l16,19r,4l12,23r,l8,27r,l4,27r,l,23r,l,23,4,19r4,l12,16r4,l20,12,24,8r4,l32,4r4,l40,4r,l44,4r,l44,8r4,8l48,16r-4,l44,23r,8l40,39r,7l40,50r-4,8l36,66r-4,7l32,81r,4l32,89r,7l32,96r,4l32,100r,l32,100r4,l40,100r4,-4l48,93r4,-4l56,85r4,-8l68,70r4,-4l76,58r4,-8l84,43,88,31r4,-8l92,8,112,r,4l92,89r,l92,93r,3l92,96r,4l92,100r4,l96,100r4,l100,100r4,l104,96r4,l108,96r4,-3l112,93r3,l119,96r,l115,96r,l115,100r-3,l108,104r-4,l100,108r-4,4l92,116r-4,l84,116r-4,l76,116r-4,l72,112r,-4l80,62r,l76,70r-4,7l64,85r-4,8l52,100r-8,4l40,108r-8,4l28,116r-4,l20,116r-4,l12,116r,-4l8,108r,-8xe" fillcolor="red" stroked="f">
                        <v:path arrowok="t" o:connecttype="custom" o:connectlocs="24,31;24,27;24,23;24,19;20,19;16,19;12,23;8,27;4,27;0,23;0,23;8,19;16,16;24,8;32,4;40,4;44,4;44,8;48,16;44,23;40,39;40,50;36,66;32,81;32,89;32,96;32,100;32,100;40,100;48,93;56,85;68,70;76,58;84,43;92,23;112,0;92,89;92,93;92,96;92,100;96,100;100,100;104,96;108,96;112,93;119,96;115,96;115,100;108,104;100,108;92,116;84,116;76,116;72,112;80,62;76,70;64,85;52,100;40,108;28,116;20,116;12,116;8,108" o:connectangles="0,0,0,0,0,0,0,0,0,0,0,0,0,0,0,0,0,0,0,0,0,0,0,0,0,0,0,0,0,0,0,0,0,0,0,0,0,0,0,0,0,0,0,0,0,0,0,0,0,0,0,0,0,0,0,0,0,0,0,0,0,0,0"/>
                      </v:shape>
                      <v:shape id="Freeform 572" o:spid="_x0000_s1124" style="position:absolute;left:4995;top:3341;width:95;height:116;visibility:visible;mso-wrap-style:square;v-text-anchor:top" coordsize="95,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voqMQA&#10;AADcAAAADwAAAGRycy9kb3ducmV2LnhtbESPQWsCMRSE70L/Q3gFb5rVw1a2RhGhUASFWkuvj81z&#10;s3Tzsk1Ss/rrTaHQ4zAz3zDL9WA7cSEfWscKZtMCBHHtdMuNgtP7y2QBIkRkjZ1jUnClAOvVw2iJ&#10;lXaJ3+hyjI3IEA4VKjAx9pWUoTZkMUxdT5y9s/MWY5a+kdpjynDbyXlRlNJiy3nBYE9bQ/XX8ccq&#10;WJSHxs8OJd4+d3vzkWw603dSavw4bJ5BRBrif/iv/aoVlE9z+D2Tj4B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b6KjEAAAA3AAAAA8AAAAAAAAAAAAAAAAAmAIAAGRycy9k&#10;b3ducmV2LnhtbFBLBQYAAAAABAAEAPUAAACJAwAAAAA=&#10;" path="m4,46r,l4,43,8,39r4,-8l16,27r,-8l20,16r4,l28,12,32,8,36,4r8,l48,4,52,r4,l59,r4,l63,r4,l71,r4,l79,4r4,l87,8r4,4l91,16r4,3l95,23r,4l95,31r,8l95,43r,3l95,50r,l95,54r-4,8l91,66r,4l87,77r-4,4l83,89r-4,4l75,96r-4,4l67,104r-4,4l56,112r-4,l44,116r-8,l36,116r-8,l24,116r-8,-4l12,108,8,104,4,100r,-4l,93,,85,,81,,73,,70,,62,4,58r,-4l4,46xe" fillcolor="red" stroked="f">
                        <v:path arrowok="t" o:connecttype="custom" o:connectlocs="4,46;8,39;16,27;20,16;28,12;36,4;48,4;56,0;63,0;67,0;75,0;83,4;91,12;95,19;95,27;95,39;95,46;95,50;91,62;91,70;83,81;79,93;71,100;63,108;52,112;36,116;28,116;16,112;8,104;4,96;0,85;0,73;0,62;4,54" o:connectangles="0,0,0,0,0,0,0,0,0,0,0,0,0,0,0,0,0,0,0,0,0,0,0,0,0,0,0,0,0,0,0,0,0,0"/>
                      </v:shape>
                      <v:shape id="Freeform 573" o:spid="_x0000_s1125" style="position:absolute;left:4931;top:3345;width:68;height:112;visibility:visible;mso-wrap-style:square;v-text-anchor:top" coordsize="68,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RUZ8IA&#10;AADcAAAADwAAAGRycy9kb3ducmV2LnhtbESP3YrCMBSE7wXfIRzBO5uqUKUaRQTBwsLiD3h7aI5t&#10;sTkpTar17TcLgpfDzHzDrLe9qcWTWldZVjCNYhDEudUVFwqul8NkCcJ5ZI21ZVLwJgfbzXCwxlTb&#10;F5/oefaFCBB2KSoovW9SKV1ekkEX2YY4eHfbGvRBtoXULb4C3NRyFseJNFhxWCixoX1J+ePcGQW2&#10;i09Zt8PkNq2yxfEnk1Z3v0qNR/1uBcJT77/hT/uoFSSLOfyfCUd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VFRnwgAAANwAAAAPAAAAAAAAAAAAAAAAAJgCAABkcnMvZG93&#10;bnJldi54bWxQSwUGAAAAAAQABAD1AAAAhwMAAAAA&#10;" path="m16,89l32,23r,l32,23r,-4l32,19r,l32,19r-4,l28,19r-4,l24,19r-4,4l16,23r,l12,27r-4,l8,31r-4,l,27r,l,23r4,l8,19r4,-4l20,12,24,8,28,4r4,l36,r4,l44,r4,l48,r4,l52,4r,8l32,85r,l32,89r,3l32,92r,4l32,96r4,l36,96r4,l44,92r,l48,89r4,l56,85r,l60,85r4,-4l68,89r,l64,89r,l64,89r-4,3l56,92r,4l52,96r-4,4l44,100r-4,4l36,104r,4l32,108r-4,4l24,112r-4,l20,112r,l20,112r-4,l16,112r,-4l16,108r-4,l12,108r,-4l12,104r,-4l12,100r,-4l12,96r,-4l16,89xe" fillcolor="red" stroked="f">
                        <v:path arrowok="t" o:connecttype="custom" o:connectlocs="32,23;32,23;32,19;32,19;28,19;24,19;16,23;12,27;8,31;0,27;0,23;8,19;20,12;28,4;36,0;44,0;48,0;52,4;32,85;32,89;32,92;32,96;36,96;44,92;48,89;56,85;60,85;68,89;64,89;64,89;56,92;52,96;44,100;36,104;32,108;24,112;20,112;20,112;16,112;16,108;12,108;12,104;12,100;12,96;16,89" o:connectangles="0,0,0,0,0,0,0,0,0,0,0,0,0,0,0,0,0,0,0,0,0,0,0,0,0,0,0,0,0,0,0,0,0,0,0,0,0,0,0,0,0,0,0,0,0"/>
                      </v:shape>
                      <v:shape id="Freeform 574" o:spid="_x0000_s1126" style="position:absolute;left:4971;top:3287;width:28;height:27;visibility:visible;mso-wrap-style:square;v-text-anchor:top" coordsize="2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IpHcYA&#10;AADcAAAADwAAAGRycy9kb3ducmV2LnhtbESP0WrCQBRE3wv9h+UWfNNNq0SJriKFlhpfNPUDbrPX&#10;JDZ7N2S3SerXdwWhj8PMnGFWm8HUoqPWVZYVPE8iEMS51RUXCk6fb+MFCOeRNdaWScEvOdisHx9W&#10;mGjb85G6zBciQNglqKD0vkmkdHlJBt3ENsTBO9vWoA+yLaRusQ9wU8uXKIqlwYrDQokNvZaUf2c/&#10;RsG2n3Zx+nXdH9Kzv6S76/siPxmlRk/DdgnC0+D/w/f2h1YQz2dwO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IpHcYAAADcAAAADwAAAAAAAAAAAAAAAACYAgAAZHJz&#10;L2Rvd25yZXYueG1sUEsFBgAAAAAEAAQA9QAAAIsDAAAAAA==&#10;" path="m,16r,l,16,,12,,8r4,l4,4r4,l8,r4,l16,r,l20,r,l24,4r,l24,8r4,4l28,12r,4l24,16r,4l24,20r,3l20,23r,4l16,27r-4,l12,27r-4,l8,27r-4,l4,23,,23,,16xe" fillcolor="red" stroked="f">
                        <v:path arrowok="t" o:connecttype="custom" o:connectlocs="0,16;0,16;0,16;0,12;0,8;4,8;4,4;8,4;8,0;12,0;16,0;16,0;20,0;20,0;24,4;24,4;24,8;28,12;28,12;28,16;24,16;24,20;24,20;24,23;20,23;20,27;16,27;12,27;12,27;8,27;8,27;4,27;4,23;0,23;0,16" o:connectangles="0,0,0,0,0,0,0,0,0,0,0,0,0,0,0,0,0,0,0,0,0,0,0,0,0,0,0,0,0,0,0,0,0,0,0"/>
                      </v:shape>
                      <v:shape id="Freeform 575" o:spid="_x0000_s1127" style="position:absolute;left:4836;top:3341;width:87;height:116;visibility:visible;mso-wrap-style:square;v-text-anchor:top" coordsize="87,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DYGMUA&#10;AADcAAAADwAAAGRycy9kb3ducmV2LnhtbESPT2vCQBTE7wW/w/KE3urGSKNEV5GK0EMp1H/nR/aZ&#10;BLNv093VxH76bqHgcZiZ3zCLVW8acSPna8sKxqMEBHFhdc2lgsN++zID4QOyxsYyKbiTh9Vy8LTA&#10;XNuOv+i2C6WIEPY5KqhCaHMpfVGRQT+yLXH0ztYZDFG6UmqHXYSbRqZJkkmDNceFClt6q6i47K5G&#10;weX75+PMWXFPN9NjcJ9d2k1OqVLPw349BxGoD4/wf/tdK8imr/B3Jh4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NgYxQAAANwAAAAPAAAAAAAAAAAAAAAAAJgCAABkcnMv&#10;ZG93bnJldi54bWxQSwUGAAAAAAQABAD1AAAAigMAAAAA&#10;" path="m71,19r,l71,19,67,16r-4,l59,16r-4,l51,16r-3,l44,16r-4,l36,19r-4,4l28,27r,4l24,39r-4,7l16,54r,l16,62r,11l16,81r4,8l20,96r4,4l28,100r4,4l36,104r8,-4l48,100r3,l59,96r4,-3l67,89r8,-4l79,93r,l79,93r-4,l75,93r-4,3l67,100r-4,4l55,108r-4,l44,112r-4,4l32,116r-4,l20,116r-4,l8,112,4,100r,l,100,,96,,93,,85,,81,,73,,70,,62,,58,4,50r,-4l8,39r,-4l12,31r,-4l16,23r,l16,23r4,l20,19r4,l24,19r4,-3l28,16r4,l32,12r4,l36,12,40,8r,l44,8r,-4l48,4r,l51,4,51,r4,l55,r4,l63,r,l67,r,l71,r,4l75,4r4,l79,4r4,l87,8,79,35r-4,l71,19xe" fillcolor="red" stroked="f">
                        <v:path arrowok="t" o:connecttype="custom" o:connectlocs="71,19;67,16;59,16;51,16;44,16;36,19;28,27;24,39;16,54;16,62;16,81;20,96;28,100;36,104;48,100;59,96;67,89;79,93;79,93;75,93;67,100;55,108;44,112;32,116;20,116;8,112;4,100;0,96;0,85;0,73;0,62;4,50;8,39;12,31;16,23;16,23;20,19;24,19;28,16;32,12;36,12;40,8;44,4;48,4;51,0;55,0;63,0;67,0;71,0;75,4;79,4;87,8;75,35" o:connectangles="0,0,0,0,0,0,0,0,0,0,0,0,0,0,0,0,0,0,0,0,0,0,0,0,0,0,0,0,0,0,0,0,0,0,0,0,0,0,0,0,0,0,0,0,0,0,0,0,0,0,0,0,0"/>
                      </v:shape>
                      <v:shape id="Freeform 576" o:spid="_x0000_s1128" style="position:absolute;left:4764;top:3345;width:68;height:112;visibility:visible;mso-wrap-style:square;v-text-anchor:top" coordsize="68,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P3/8AA&#10;AADcAAAADwAAAGRycy9kb3ducmV2LnhtbESPzQrCMBCE74LvEFbwpqkeqlSjiCBYEMQf8Lo0a1ts&#10;NqVJtb69EQSPw8x8wyzXnanEkxpXWlYwGUcgiDOrS84VXC+70RyE88gaK8uk4E0O1qt+b4mJti8+&#10;0fPscxEg7BJUUHhfJ1K6rCCDbmxr4uDdbWPQB9nkUjf4CnBTyWkUxdJgyWGhwJq2BWWPc2sU2DY6&#10;pe0G49ukTGf7Qyqtbo9KDQfdZgHCU+f/4V97rxXEsxi+Z8IRkK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yP3/8AAAADcAAAADwAAAAAAAAAAAAAAAACYAgAAZHJzL2Rvd25y&#10;ZXYueG1sUEsFBgAAAAAEAAQA9QAAAIUDAAAAAA==&#10;" path="m16,89l36,23r,l36,23r,-4l36,19r,l32,19r,l32,19r-4,l24,19r,4l20,23r-4,l16,27r-4,l8,31r-4,l,27r,l4,23r4,l12,19r4,-4l20,12,28,8,32,4r4,l40,r4,l48,r,l52,r,l56,4r-4,8l36,85r,l32,89r,3l32,92r,4l36,96r,l40,96r4,l44,92r4,l52,89r4,l56,85r4,l64,85r,-4l68,89r,l68,89r,l64,89r,3l60,92r-4,4l52,96r,4l48,100r-4,4l40,104r-4,4l32,108r,4l28,112r-4,l24,112r,l20,112r,l20,112r-4,-4l16,108r,l16,108r,-4l16,104r,-4l16,100r,-4l16,96r,-4l16,89xe" fillcolor="red" stroked="f">
                        <v:path arrowok="t" o:connecttype="custom" o:connectlocs="36,23;36,23;36,19;32,19;32,19;24,19;20,23;16,27;8,31;0,27;4,23;12,19;20,12;32,4;40,0;48,0;52,0;56,4;36,85;32,89;32,92;36,96;40,96;44,92;52,89;56,85;64,85;68,89;68,89;64,89;60,92;52,96;48,100;40,104;32,108;28,112;24,112;20,112;20,112;16,108;16,108;16,104;16,100;16,96;16,89" o:connectangles="0,0,0,0,0,0,0,0,0,0,0,0,0,0,0,0,0,0,0,0,0,0,0,0,0,0,0,0,0,0,0,0,0,0,0,0,0,0,0,0,0,0,0,0,0"/>
                      </v:shape>
                      <v:shape id="Freeform 577" o:spid="_x0000_s1129" style="position:absolute;left:4808;top:3287;width:24;height:27;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GBi8cA&#10;AADcAAAADwAAAGRycy9kb3ducmV2LnhtbESPQWvCQBSE7wX/w/IEL0U3VcmW6CpSEAotQtOKPT6y&#10;zySYfRuzq8Z/3y0Uehxm5htmue5tI67U+dqxhqdJAoK4cKbmUsPX53b8DMIHZIONY9JwJw/r1eBh&#10;iZlxN/6gax5KESHsM9RQhdBmUvqiIot+4lri6B1dZzFE2ZXSdHiLcNvIaZKk0mLNcaHCll4qKk75&#10;xWpQs/N5952/7ZP3efrY5Oqg5ruD1qNhv1mACNSH//Bf+9VoSJWC3zPx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RgYvHAAAA3AAAAA8AAAAAAAAAAAAAAAAAmAIAAGRy&#10;cy9kb3ducmV2LnhtbFBLBQYAAAAABAAEAPUAAACMAwAAAAA=&#10;" path="m,16r,l,16,,12,,8r,l4,4r,l8,r4,l12,r4,l16,r4,l20,4r4,l24,8r,4l24,12r,4l24,16r,4l24,20r-4,3l20,23r-4,4l16,27r-4,l12,27r-4,l4,27r,l,23r,l,16xe" fillcolor="red" stroked="f">
                        <v:path arrowok="t" o:connecttype="custom" o:connectlocs="0,16;0,16;0,16;0,12;0,8;0,8;4,4;4,4;8,0;12,0;12,0;16,0;16,0;20,0;20,4;24,4;24,8;24,12;24,12;24,16;24,16;24,20;24,20;20,23;20,23;16,27;16,27;12,27;12,27;8,27;4,27;4,27;0,23;0,23;0,16" o:connectangles="0,0,0,0,0,0,0,0,0,0,0,0,0,0,0,0,0,0,0,0,0,0,0,0,0,0,0,0,0,0,0,0,0,0,0"/>
                      </v:shape>
                      <v:shape id="Freeform 578" o:spid="_x0000_s1130" style="position:absolute;left:4705;top:3280;width:51;height:177;visibility:visible;mso-wrap-style:square;v-text-anchor:top" coordsize="51,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bX0sIA&#10;AADcAAAADwAAAGRycy9kb3ducmV2LnhtbERPy4rCMBTdD/gP4QpuZEwVfHWMMiMIIoKoA24vzZ22&#10;2tyEJtr692YhzPJw3otVayrxoNqXlhUMBwkI4szqknMFv+fN5wyED8gaK8uk4EkeVsvOxwJTbRs+&#10;0uMUchFD2KeooAjBpVL6rCCDfmAdceT+bG0wRFjnUtfYxHBTyVGSTKTBkmNDgY7WBWW3090ouDd7&#10;Pdy5iyvHdJj156P2etz8KNXrtt9fIAK14V/8dm+1gsk0ro1n4hG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1tfSwgAAANwAAAAPAAAAAAAAAAAAAAAAAJgCAABkcnMvZG93&#10;bnJldi54bWxQSwUGAAAAAAQABAD1AAAAhwMAAAAA&#10;" path="m,157l27,27r,l27,27r,-4l27,23r,-4l27,19r-4,l23,19r,l19,19r,l16,19r,l16,19r-4,l12,19r-4,l12,11r,l12,11r4,l16,11r3,l19,11r4,l27,7r,l31,7r,l35,7r4,l39,3r4,l43,3,47,r4,3l23,150r,l19,154r,3l19,157r,4l19,161r4,l23,161r,l27,161r,l31,157r,l35,154r4,l39,154r4,-4l43,157r,l43,157r,l39,161r-4,l31,165r-4,4l23,173r-4,l16,177r-8,l8,177r-4,l,177r,-4l,169,,157xe" fillcolor="red" stroked="f">
                        <v:path arrowok="t" o:connecttype="custom" o:connectlocs="27,27;27,27;27,23;27,19;23,19;19,19;16,19;16,19;12,19;12,11;12,11;16,11;19,11;27,7;31,7;35,7;39,3;43,3;51,3;23,150;19,157;19,161;23,161;23,161;27,161;31,157;39,154;43,150;43,157;43,157;35,161;27,169;19,173;8,177;4,177;0,173;0,157" o:connectangles="0,0,0,0,0,0,0,0,0,0,0,0,0,0,0,0,0,0,0,0,0,0,0,0,0,0,0,0,0,0,0,0,0,0,0,0,0"/>
                      </v:shape>
                      <v:shape id="Freeform 579" o:spid="_x0000_s1131" style="position:absolute;left:4605;top:3341;width:88;height:116;visibility:visible;mso-wrap-style:square;v-text-anchor:top" coordsize="88,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ZdFMQA&#10;AADcAAAADwAAAGRycy9kb3ducmV2LnhtbESPX2vCQBDE3wv9DscWfKuXFuuf6CmtouS1VvB1ya1J&#10;aG4vza0xfvueIPg4zMxvmMWqd7XqqA2VZwNvwwQUce5txYWBw8/2dQoqCLLF2jMZuFKA1fL5aYGp&#10;9Rf+pm4vhYoQDikaKEWaVOuQl+QwDH1DHL2Tbx1KlG2hbYuXCHe1fk+SsXZYcVwosaF1Sfnv/uwM&#10;jP422TmzO9l1xVUmXx/rw/FUGTN46T/noIR6eYTv7cwaGE9mcDsTj4B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XRTEAAAA3AAAAA8AAAAAAAAAAAAAAAAAmAIAAGRycy9k&#10;b3ducmV2LnhtbFBLBQYAAAAABAAEAPUAAACJAwAAAAA=&#10;" path="m4,46r,l4,46r4,l8,43r,l12,39r,-4l16,31r,-4l20,27r4,-4l24,19r4,-3l36,12,40,8r4,l52,4r,l56,4,60,r4,l68,r4,l76,4r4,l80,4r4,4l84,12r,l88,16r,3l84,23r,8l80,39r,l80,39r-4,4l76,43r-4,3l68,46r-4,4l60,50r-4,4l52,54r-8,4l40,58r-4,4l32,62r-4,l24,62r-4,l20,62r,l20,66r,4l16,70r,3l16,77r,4l16,85r,4l16,93r4,3l20,96r4,4l24,100r4,4l36,104r,l36,104r4,l44,104r4,l48,100r4,l56,100r,l60,96r,l64,96r4,-3l68,93r4,l72,89r4,l80,93r,l80,93r-4,3l76,96r-4,4l72,100r-4,4l64,104r-4,4l56,108r-4,4l48,112r-4,4l40,116r-4,l32,116r-8,l24,116r-4,l16,116r-4,-4l8,108,4,104r,-4l,96,,89,,81,,77,,70,,66,4,62r,-8l4,54r,-8xe" fillcolor="red" stroked="f">
                        <v:path arrowok="t" o:connecttype="custom" o:connectlocs="4,46;8,46;8,43;12,35;16,27;24,23;28,16;40,8;52,4;56,4;64,0;72,0;80,4;84,8;84,12;88,19;84,31;80,39;76,43;72,46;64,50;56,54;44,58;36,62;28,62;20,62;20,62;20,70;16,73;16,81;16,89;20,96;24,100;28,104;36,104;40,104;48,104;52,100;56,100;60,96;68,93;72,93;76,89;80,93;76,96;72,100;68,104;60,108;52,112;44,116;36,116;24,116;20,116;12,112;4,104;0,96;0,81;0,70;4,62;4,54" o:connectangles="0,0,0,0,0,0,0,0,0,0,0,0,0,0,0,0,0,0,0,0,0,0,0,0,0,0,0,0,0,0,0,0,0,0,0,0,0,0,0,0,0,0,0,0,0,0,0,0,0,0,0,0,0,0,0,0,0,0,0,0"/>
                      </v:shape>
                      <v:shape id="Freeform 580" o:spid="_x0000_s1132" style="position:absolute;left:4482;top:3283;width:115;height:174;visibility:visible;mso-wrap-style:square;v-text-anchor:top" coordsize="115,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hP+r8A&#10;AADcAAAADwAAAGRycy9kb3ducmV2LnhtbERPy4rCMBTdD/gP4QruxlQXpXSMUgRFXfgaP+DSXNti&#10;c1Oa2Na/NwvB5eG8F6vB1KKj1lWWFcymEQji3OqKCwW3/81vAsJ5ZI21ZVLwIger5ehngam2PV+o&#10;u/pChBB2KSoovW9SKV1ekkE3tQ1x4O62NegDbAupW+xDuKnlPIpiabDi0FBiQ+uS8sf1aRRQfDJd&#10;f09e2+y2L87++Dhkm0ipyXjI/kB4GvxX/HHvtII4CfPDmXAE5PI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qE/6vwAAANwAAAAPAAAAAAAAAAAAAAAAAJgCAABkcnMvZG93bnJl&#10;di54bWxQSwUGAAAAAAQABAD1AAAAhAMAAAAA&#10;" path="m12,101r,l12,97r4,-4l16,89r4,-4l24,81r4,-4l32,74r4,-4l40,66r4,l52,62r4,l60,58r8,l76,58r7,4l91,27r,l91,27r,-3l91,24r,-4l91,20r-4,l87,20r,l87,20,83,16r,l79,16r,l79,16r-3,l72,16r,-4l72,12r,l76,12r3,l79,12,83,8r,l87,8r4,l91,8,95,4r4,l99,4r4,l103,4,107,r4,l115,4,83,151r,l83,151r,3l83,154r,l87,154r,l87,154r4,l91,154r4,l95,151r4,l99,151r4,-4l103,147r,l107,151r,l107,151r,l103,154r,l99,158r-4,l95,162r-4,l87,166r-4,l83,170r-4,l76,174r-4,l72,174r-4,l68,174r,l68,170r-4,l64,166r,l64,162r,-4l64,154r,-3l68,147r,-4l68,139r,-4l72,131r,-3l72,124r,l72,128r-4,3l64,135r-4,4l56,143r-4,8l48,154r-4,4l36,162r-4,4l28,166r-4,4l20,174r-4,l12,174r-4,l8,174r,-4l4,166,,162r,-4l,154r,-3l,143r,-4l,131r4,-3l4,120r4,-4l8,112r,-4l12,104r,-3xe" fillcolor="red" stroked="f">
                        <v:path arrowok="t" o:connecttype="custom" o:connectlocs="12,97;20,85;32,74;44,66;60,58;83,62;91,27;91,20;87,20;83,16;79,16;72,16;72,12;79,12;87,8;95,4;103,4;111,0;83,151;83,154;87,154;91,154;99,151;103,147;107,151;103,154;95,158;87,166;79,170;72,174;68,174;64,166;64,158;68,147;68,135;72,124;68,131;56,143;44,158;28,166;16,174;8,174;0,162;0,151;0,131;8,116;12,104" o:connectangles="0,0,0,0,0,0,0,0,0,0,0,0,0,0,0,0,0,0,0,0,0,0,0,0,0,0,0,0,0,0,0,0,0,0,0,0,0,0,0,0,0,0,0,0,0,0,0"/>
                      </v:shape>
                      <v:shape id="Freeform 581" o:spid="_x0000_s1133" style="position:absolute;left:6009;top:5541;width:39;height:57;visibility:visible;mso-wrap-style:square;v-text-anchor:top" coordsize="39,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v78IA&#10;AADcAAAADwAAAGRycy9kb3ducmV2LnhtbESPwarCMBRE94L/EK7wdppWUEo1ShEEFy6efe8Drs21&#10;rTY3tYla/94IgsthZs4wy3VvGnGnztWWFcSTCARxYXXNpYL/v+04AeE8ssbGMil4koP1ajhYYqrt&#10;gw90z30pAoRdigoq79tUSldUZNBNbEscvJPtDPogu1LqDh8Bbho5jaK5NFhzWKiwpU1FxSW/GQUz&#10;0r9xnmd7d01mh2csS3k8Z0r9jPpsAcJT77/hT3unFcyTKbzPhCMgV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5K/vwgAAANwAAAAPAAAAAAAAAAAAAAAAAJgCAABkcnMvZG93&#10;bnJldi54bWxQSwUGAAAAAAQABAD1AAAAhwMAAAAA&#10;" path="m4,23r,l4,23r,l4,23r,-4l4,19r,l4,15r,l4,15r,l4,11r,l4,11r4,l8,11,8,7r,l8,7r4,l12,3r4,l16,3,20,r,l20,r3,l23,r4,l27,r4,l31,r4,l39,3r,16l35,19r,l35,19r,-4l35,15r,l35,15r,l35,15r,l35,15r,-4l35,11r,l35,11r,l35,11r,l35,11r-4,l31,7r,l31,7r,l27,7r,l27,7r-4,l23,7r-3,l20,7r-4,l16,7r-4,4l12,11r,l12,15r,l12,19r,l12,23r4,l16,23r4,l23,23r,l27,23r4,4l31,27r4,l35,30r4,4l39,34r,l39,38r,4l35,42r,4l31,50r,l27,53r-4,4l20,57r-4,l16,57r-4,l8,57r-4,l,53,,38r4,l4,50r,l4,50r,l4,50r4,l8,50r,3l12,53r,l16,53r,l20,53r,l23,50r4,l27,50r4,-4l31,46r,-4l31,42r,-4l27,38r,-4l27,34r-4,l23,34r-3,l16,34r,-4l12,30r,l8,30r,-3l4,23xe" fillcolor="red" stroked="f">
                        <v:path arrowok="t" o:connecttype="custom" o:connectlocs="4,23;4,19;4,15;4,15;4,11;8,7;12,7;16,3;20,0;27,0;31,0;39,19;35,19;35,15;35,15;35,11;35,11;35,11;31,7;31,7;27,7;20,7;16,7;12,11;12,19;16,23;23,23;31,27;35,30;39,34;35,42;31,50;20,57;12,57;0,53;4,50;4,50;8,50;12,53;20,53;27,50;31,46;31,38;27,34;20,34;12,30;8,27" o:connectangles="0,0,0,0,0,0,0,0,0,0,0,0,0,0,0,0,0,0,0,0,0,0,0,0,0,0,0,0,0,0,0,0,0,0,0,0,0,0,0,0,0,0,0,0,0,0,0"/>
                      </v:shape>
                      <v:shape id="Freeform 582" o:spid="_x0000_s1134" style="position:absolute;left:5961;top:5541;width:44;height:57;visibility:visible;mso-wrap-style:square;v-text-anchor:top" coordsize="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6ETcMA&#10;AADcAAAADwAAAGRycy9kb3ducmV2LnhtbESPQWsCMRSE7wX/Q3hCbzWrLSqrUUSwFHrqKuLxsXlu&#10;FpOXJYnu9t83hUKPw8x8w6y3g7PiQSG2nhVMJwUI4trrlhsFp+PhZQkiJmSN1jMp+KYI283oaY2l&#10;9j1/0aNKjcgQjiUqMCl1pZSxNuQwTnxHnL2rDw5TlqGROmCf4c7KWVHMpcOW84LBjvaG6lt1dwp2&#10;7u1ki/3FTm1fnWeGwjsuPpV6Hg+7FYhEQ/oP/7U/tIL58hV+z+Qj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6ETcMAAADcAAAADwAAAAAAAAAAAAAAAACYAgAAZHJzL2Rv&#10;d25yZXYueG1sUEsFBgAAAAAEAAQA9QAAAIgDAAAAAA==&#10;" path="m4,23r,l4,23r,l4,23r,-4l4,19,8,15r,l8,15r4,-4l12,11r,-4l16,7,20,3r,l24,3,28,r,l28,r4,l32,r4,l36,r4,l40,r,l44,3r,l44,7r,l44,7r,4l44,15r-4,4l40,19r,l40,19r-4,4l36,23r,l32,23r,4l28,27r,l24,27r-4,3l20,30r-4,l16,30r-4,l12,30r,l12,30r,4l8,34r,l8,38r,l8,42r,l8,46r,l12,46r,4l12,50r,l16,53r4,l20,53r,l20,53r4,l24,53r4,-3l28,50r,l28,50r4,l32,50r,l32,46r4,l36,46r,l40,42r,4l40,46r,l40,46r-4,4l36,50r,l36,53r-4,l32,53r-4,l28,57r-4,l24,57r-4,l20,57r-4,l12,57r,l12,57r-4,l4,57r,-4l4,53,,50,,46r,l,42,,38,,34r,l,30,4,27r,l4,23xe" fillcolor="red" stroked="f">
                        <v:path arrowok="t" o:connecttype="custom" o:connectlocs="4,23;4,23;4,19;8,15;8,15;12,11;16,7;20,3;28,0;28,0;32,0;36,0;40,0;44,3;44,7;44,7;44,15;40,19;40,19;36,23;32,23;28,27;24,27;20,30;16,30;12,30;12,30;8,34;8,38;8,42;8,46;12,46;12,50;16,53;20,53;20,53;24,53;28,50;28,50;32,50;32,46;36,46;40,42;40,46;40,46;36,50;36,53;32,53;28,57;24,57;20,57;12,57;12,57;4,57;4,53;0,46;0,42;0,34;0,30;4,27" o:connectangles="0,0,0,0,0,0,0,0,0,0,0,0,0,0,0,0,0,0,0,0,0,0,0,0,0,0,0,0,0,0,0,0,0,0,0,0,0,0,0,0,0,0,0,0,0,0,0,0,0,0,0,0,0,0,0,0,0,0,0,0"/>
                      </v:shape>
                      <v:shape id="Freeform 583" o:spid="_x0000_s1135" style="position:absolute;left:5913;top:5541;width:44;height:57;visibility:visible;mso-wrap-style:square;v-text-anchor:top" coordsize="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ccOcIA&#10;AADcAAAADwAAAGRycy9kb3ducmV2LnhtbESPQWsCMRSE74L/ITyhN80qYmVrFBFaCp7civT42Dw3&#10;i8nLkqTu9t8bodDjMDPfMJvd4Ky4U4itZwXzWQGCuPa65UbB+et9ugYRE7JG65kU/FKE3XY82mCp&#10;fc8nulepERnCsUQFJqWulDLWhhzGme+Is3f1wWHKMjRSB+wz3Fm5KIqVdNhyXjDY0cFQfat+nIK9&#10;W55tcfi2c9tXl4Wh8IGvR6VeJsP+DUSiIf2H/9qfWsFqvYTnmXwE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xxw5wgAAANwAAAAPAAAAAAAAAAAAAAAAAJgCAABkcnMvZG93&#10;bnJldi54bWxQSwUGAAAAAAQABAD1AAAAhwMAAAAA&#10;" path="m36,7r,l36,7r,l32,7r,l28,7r,l24,7r,l20,7r,l16,11r,l16,15r-4,4l12,23,8,27r,l8,30r,8l8,42r,4l12,46r,4l16,50r,l20,53r4,-3l24,50r4,l32,50r,-4l36,46r4,-4l40,46r,l40,46r,l40,46r-4,4l36,50r-4,3l32,53r-4,l24,57r-4,l16,57r,l12,57r-4,l4,57,,50r,l,50r,l,46,,42,,38r,l,34,,30,,27,,23r4,l4,19r,l4,15r4,l8,11r,l8,11r,l12,11r,-4l12,7r,l16,7r,l16,3r,l20,3r,l20,3r4,l24,r4,l28,r,l28,r,l28,r4,l32,r,l36,r,l36,r4,l40,r,l40,r4,l44,3,40,19r,l36,7xe" fillcolor="red" stroked="f">
                        <v:path arrowok="t" o:connecttype="custom" o:connectlocs="36,7;36,7;32,7;28,7;24,7;20,7;16,11;12,19;8,27;8,30;8,42;12,46;16,50;20,53;24,50;32,50;36,46;40,46;40,46;40,46;36,50;32,53;24,57;16,57;12,57;4,57;0,50;0,50;0,42;0,38;0,30;0,23;4,19;4,15;8,11;8,11;12,11;12,7;16,7;16,3;20,3;20,3;24,0;28,0;28,0;28,0;32,0;36,0;36,0;40,0;40,0;44,3;40,19" o:connectangles="0,0,0,0,0,0,0,0,0,0,0,0,0,0,0,0,0,0,0,0,0,0,0,0,0,0,0,0,0,0,0,0,0,0,0,0,0,0,0,0,0,0,0,0,0,0,0,0,0,0,0,0,0"/>
                      </v:shape>
                      <v:shape id="Freeform 584" o:spid="_x0000_s1136" style="position:absolute;left:5842;top:5537;width:63;height:61;visibility:visible;mso-wrap-style:square;v-text-anchor:top" coordsize="63,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w+98MA&#10;AADcAAAADwAAAGRycy9kb3ducmV2LnhtbESPQYvCMBSE74L/ITzBm6aKFqlGEaGLuAdZ9eDx0Tzb&#10;avNSmmyt/34jCHscZuYbZrXpTCVaalxpWcFkHIEgzqwuOVdwOaejBQjnkTVWlknBixxs1v3eChNt&#10;n/xD7cnnIkDYJaig8L5OpHRZQQbd2NbEwbvZxqAPssmlbvAZ4KaS0yiKpcGSw0KBNe0Kyh6nX6Pg&#10;eIjuX9291ftXnF7S79lM13xVajjotksQnjr/H/6091pBvJjD+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w+98MAAADcAAAADwAAAAAAAAAAAAAAAACYAgAAZHJzL2Rv&#10;d25yZXYueG1sUEsFBgAAAAAEAAQA9QAAAIgDAAAAAA==&#10;" path="m4,61r,l4,57r,l8,54r,-4l8,46r,l8,42r4,-4l12,34r,-3l12,31r,-4l12,23r,l12,19r,l12,19r,-4l12,15r4,-4l12,11r,l12,11r,l12,11r,l12,11r-4,l8,11r,4l4,15r,l4,15,,11r,l,11r4,l4,11r4,l8,7r4,l12,7,16,4r,l16,4r4,l20,r,l24,r,l24,4r,l24,4r,l24,7r,l24,7r,4l24,11r,4l24,15r,4l24,19r-4,4l20,23r,4l20,27r,4l20,31r,-4l24,27r,-4l27,19r4,-4l31,11r4,l39,7r4,l47,4r4,l51,4,55,r,4l59,4r,3l51,46r,l47,46r,4l47,50r,4l51,54r,l51,54r,l51,54r4,l55,50r,l55,50r4,l59,50r,-4l63,50r,l63,50r-4,l59,54r,l55,54r,3l51,57r,4l47,61r-4,l43,61r-4,l39,61r,l39,57r,-3l47,19r,l47,19r,-4l47,11r,l43,11r,l39,11r,4l35,15r-4,4l31,23r-4,l24,27r,4l20,34r,4l16,61,4,61r,xe" fillcolor="red" stroked="f">
                        <v:path arrowok="t" o:connecttype="custom" o:connectlocs="4,57;8,50;8,42;12,31;12,23;12,19;12,15;12,11;12,11;8,11;4,15;0,11;4,11;8,7;16,4;20,4;24,0;24,4;24,7;24,11;24,15;20,23;20,27;20,27;27,19;35,11;47,4;55,0;59,7;47,46;47,54;51,54;55,54;55,50;59,46;63,50;59,54;51,57;43,61;39,61;39,54;47,19;47,11;39,11;31,19;24,27;20,38;4,61" o:connectangles="0,0,0,0,0,0,0,0,0,0,0,0,0,0,0,0,0,0,0,0,0,0,0,0,0,0,0,0,0,0,0,0,0,0,0,0,0,0,0,0,0,0,0,0,0,0,0,0"/>
                      </v:shape>
                      <v:shape id="Freeform 585" o:spid="_x0000_s1137" style="position:absolute;left:5774;top:5541;width:60;height:57;visibility:visible;mso-wrap-style:square;v-text-anchor:top" coordsize="6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b5k8QA&#10;AADcAAAADwAAAGRycy9kb3ducmV2LnhtbESPzYoCMRCE78K+Q+gFb5rRwyCjUUSQXfciq4J4ayc9&#10;PzrphElWx7ffCILHoqq+omaLzjTiRq2vLSsYDRMQxLnVNZcKDvv1YALCB2SNjWVS8CAPi/lHb4aZ&#10;tnf+pdsulCJC2GeooArBZVL6vCKDfmgdcfQK2xoMUbal1C3eI9w0cpwkqTRYc1yo0NGqovy6+zMK&#10;zo/iyx03+nBJt8Xpxy9PyfrilOp/dsspiEBdeIdf7W+tIJ2k8DwTj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G+ZPEAAAA3AAAAA8AAAAAAAAAAAAAAAAAmAIAAGRycy9k&#10;b3ducmV2LnhtbFBLBQYAAAAABAAEAPUAAACJAwAAAAA=&#10;" path="m4,50l12,15r,l12,15r4,-4l16,11r-4,l12,7r,l12,7r,l8,11r,l8,11r,l4,11r,l4,11,,15,,11r,l,11r4,l4,7r4,l8,7,12,3r,l16,3,16,r4,l20,r,l24,r,l24,3r,4l24,7r,l24,11r,4l24,19r-4,4l20,27r,3l20,34r,l16,38r,4l16,46r,l16,50r,l16,50r,l16,50r4,l20,50r4,l24,46r4,l28,42r4,-4l36,34r,-4l40,27r4,-4l44,19r4,-4l48,11r,-8l56,r4,l48,46r,l48,46r,l48,50r,l48,50r,l52,50r,l52,50r,l52,50r4,l56,46r,l56,46r4,l60,46r,l60,50r,l60,50r-4,l56,53r-4,l52,53r,4l48,57r-4,l44,57r-4,l40,57r,l40,57,36,53,44,30r,l40,34r-4,4l36,42r-4,4l28,50r-4,3l20,53r-4,4l16,57r-4,l12,57r-4,l8,57r-4,l4,53r,-3xe" fillcolor="red" stroked="f">
                        <v:path arrowok="t" o:connecttype="custom" o:connectlocs="12,15;12,15;16,11;12,7;12,7;8,11;8,11;4,11;4,11;0,11;0,11;4,7;8,7;12,3;16,0;20,0;24,0;24,3;24,7;24,11;24,19;20,27;20,34;16,38;16,46;16,50;16,50;16,50;20,50;24,46;28,42;36,34;40,27;44,19;48,11;56,0;48,46;48,46;48,50;48,50;52,50;52,50;52,50;56,46;56,46;60,46;60,50;60,50;56,53;52,53;48,57;44,57;40,57;40,57;44,30;40,34;36,42;28,50;20,53;16,57;12,57;8,57;4,53" o:connectangles="0,0,0,0,0,0,0,0,0,0,0,0,0,0,0,0,0,0,0,0,0,0,0,0,0,0,0,0,0,0,0,0,0,0,0,0,0,0,0,0,0,0,0,0,0,0,0,0,0,0,0,0,0,0,0,0,0,0,0,0,0,0,0"/>
                      </v:shape>
                      <v:shape id="Freeform 586" o:spid="_x0000_s1138" style="position:absolute;left:5718;top:5541;width:52;height:57;visibility:visible;mso-wrap-style:square;v-text-anchor:top" coordsize="5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2m1cUA&#10;AADcAAAADwAAAGRycy9kb3ducmV2LnhtbESPT2sCMRTE74LfITyht5q1h61sjSIFwWI91D/g8bl5&#10;3SzdvKxJXNdv3xQKHoeZ+Q0zW/S2ER35UDtWMBlnIIhLp2uuFBz2q+cpiBCRNTaOScGdAizmw8EM&#10;C+1u/EXdLlYiQTgUqMDE2BZShtKQxTB2LXHyvp23GJP0ldQebwluG/mSZbm0WHNaMNjSu6HyZ3e1&#10;Cpb349aYy3bj69NZnz8uefc5QaWeRv3yDUSkPj7C/+21VpBPX+HvTD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3abVxQAAANwAAAAPAAAAAAAAAAAAAAAAAJgCAABkcnMv&#10;ZG93bnJldi54bWxQSwUGAAAAAAQABAD1AAAAigMAAAAA&#10;" path="m4,23r,l4,23,8,19r,-4l8,11r4,l12,7r4,l16,3r4,l20,r4,l24,r4,l28,r4,l32,r,l36,r4,l40,r4,l44,r4,3l48,3r,4l48,7r4,4l52,15r,l52,19r,l52,23r,4l52,27r,l48,30r,4l48,34r,4l44,42r,l40,46r,4l36,50r,3l32,53r,l28,57r-4,l20,57r,l16,57r-4,l12,57,8,53r,l4,50r,l4,46r,-4l,38r4,l4,34r,-4l4,27r,l4,23xe" fillcolor="red" stroked="f">
                        <v:path arrowok="t" o:connecttype="custom" o:connectlocs="4,23;8,19;8,11;12,7;16,3;20,0;24,0;28,0;32,0;36,0;40,0;44,0;48,3;48,7;52,15;52,19;52,23;52,27;48,30;48,34;44,42;40,46;36,50;32,53;28,57;20,57;16,57;12,57;8,53;4,50;4,42;4,38;4,30;4,27" o:connectangles="0,0,0,0,0,0,0,0,0,0,0,0,0,0,0,0,0,0,0,0,0,0,0,0,0,0,0,0,0,0,0,0,0,0"/>
                      </v:shape>
                      <v:shape id="Freeform 587" o:spid="_x0000_s1139" style="position:absolute;left:5591;top:5514;width:60;height:88;visibility:visible;mso-wrap-style:square;v-text-anchor:top" coordsize="60,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RTT8AA&#10;AADcAAAADwAAAGRycy9kb3ducmV2LnhtbERPy4rCMBTdD/gP4QpuBk0dQaQaRS2CCgo+PuDSXNti&#10;c1OSjNa/NwvB5eG8Z4vW1OJBzleWFQwHCQji3OqKCwXXy6Y/AeEDssbaMil4kYfFvPMzw1TbJ5/o&#10;cQ6FiCHsU1RQhtCkUvq8JIN+YBviyN2sMxgidIXUDp8x3NTyL0nG0mDFsaHEhtYl5ffzv1GwbZPs&#10;N8tWh2yzX+NotyLXHI5K9brtcgoiUBu+4o97qxWMJ3FtPBOPgJ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RTT8AAAADcAAAADwAAAAAAAAAAAAAAAACYAgAAZHJzL2Rvd25y&#10;ZXYueG1sUEsFBgAAAAAEAAQA9QAAAIUDAAAAAA==&#10;" path="m44,54r,l44,54r,-4l44,50,40,46r,-4l40,42r-4,l36,38r-4,l32,38r-4,l24,38r,l20,42r-4,l16,46r-8,l20,r,l20,3r4,l24,3r4,l32,3r,l36,3r4,l40,3r4,l48,3r,l52,3r4,l56,3r4,l60,3r-4,8l24,11,16,38r,l16,38r4,-4l24,34r,l28,34r4,l36,34r4,l40,34r4,l48,38r,l52,42r,4l56,46r,8l56,54r,3l52,61r,4l48,69r,4l44,77r-4,3l40,80r-4,4l32,84r,l28,84r-4,l24,84r-4,l20,84r,l20,88r,l16,88r,l16,84r-4,l12,84r,l8,84r,l8,84r-4,l4,84r,-4l4,80,,80r,l,80r,l,77r,l,77,,73r4,l4,73r,-4l4,69r,l4,69r,-4l4,65r,l4,61r4,l8,61r,4l8,65r,4l8,69r,4l8,73r,l8,77r4,l12,77r,l12,80r4,l16,80r,l20,80r,l20,80r4,l28,80r,l32,80r,-3l36,77r,-4l40,73r,-4l40,69r,-4l44,61r,l44,57r,-3xe" fillcolor="red" stroked="f">
                        <v:path arrowok="t" o:connecttype="custom" o:connectlocs="44,54;40,46;36,42;32,38;24,38;16,46;20,0;24,3;32,3;40,3;48,3;56,3;56,11;16,38;24,34;32,34;40,34;48,38;56,46;56,57;48,69;40,80;32,84;24,84;20,84;20,88;16,84;12,84;8,84;4,80;0,80;0,77;0,73;4,69;4,69;4,65;8,61;8,69;8,73;12,77;12,80;16,80;20,80;28,80;36,77;40,69;44,61;44,54" o:connectangles="0,0,0,0,0,0,0,0,0,0,0,0,0,0,0,0,0,0,0,0,0,0,0,0,0,0,0,0,0,0,0,0,0,0,0,0,0,0,0,0,0,0,0,0,0,0,0,0"/>
                      </v:shape>
                      <v:shape id="Freeform 588" o:spid="_x0000_s1140" style="position:absolute;left:5571;top:5583;width:12;height:15;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fnRMMA&#10;AADcAAAADwAAAGRycy9kb3ducmV2LnhtbESPzarCMBSE9xd8h3AEd9fUH0SrUaoguHBjVdwemmNb&#10;bE5KE7X69Ea4cJfDzHzDLFatqcSDGldaVjDoRyCIM6tLzhWcjtvfKQjnkTVWlknBixyslp2fBcba&#10;PvlAj9TnIkDYxaig8L6OpXRZQQZd39bEwbvaxqAPssmlbvAZ4KaSwyiaSIMlh4UCa9oUlN3Su1Gg&#10;Wx6uzWufnNZJHmXj9HwZvbdK9bptMgfhqfX/4b/2TiuYTGfwPROOgF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fnRMMAAADcAAAADwAAAAAAAAAAAAAAAACYAgAAZHJzL2Rv&#10;d25yZXYueG1sUEsFBgAAAAAEAAQA9QAAAIgDAAAAAA==&#10;" path="m,11r,l,8r,l,8,,4r,l4,4r,l4,r,l8,r,l8,4r4,l12,4r,l12,8r,l12,8r,3l12,11r,l12,15r-4,l8,15r,l4,15r,l4,15r,l,15r,l,11r,xe" fillcolor="red" stroked="f">
                        <v:path arrowok="t" o:connecttype="custom" o:connectlocs="0,11;0,11;0,8;0,8;0,8;0,4;0,4;4,4;4,4;4,0;4,0;8,0;8,0;8,4;12,4;12,4;12,4;12,8;12,8;12,8;12,11;12,11;12,11;12,15;8,15;8,15;8,15;4,15;4,15;4,15;4,15;0,15;0,15;0,11;0,11" o:connectangles="0,0,0,0,0,0,0,0,0,0,0,0,0,0,0,0,0,0,0,0,0,0,0,0,0,0,0,0,0,0,0,0,0,0,0"/>
                      </v:shape>
                      <v:shape id="Freeform 589" o:spid="_x0000_s1141" style="position:absolute;left:5504;top:5514;width:51;height:84;visibility:visible;mso-wrap-style:square;v-text-anchor:top" coordsize="5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zYMMA&#10;AADcAAAADwAAAGRycy9kb3ducmV2LnhtbERPPW/CMBDdK/U/WFeJrThFVQgBgypQq3YpCrCwneJr&#10;khKfTWxI+u/rAYnx6X0vVoNpxZU631hW8DJOQBCXVjdcKTjs358zED4ga2wtk4I/8rBaPj4sMNe2&#10;54Kuu1CJGMI+RwV1CC6X0pc1GfRj64gj92M7gyHCrpK6wz6Gm1ZOkiSVBhuODTU6WtdUnnYXo+DV&#10;FWfcfKfudJwOs6/+w/9m20yp0dPwNgcRaAh38c39qRWkszg/no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PzYMMAAADcAAAADwAAAAAAAAAAAAAAAACYAgAAZHJzL2Rv&#10;d25yZXYueG1sUEsFBgAAAAAEAAQA9QAAAIgDAAAAAA==&#10;" path="m,42r,l,38,,34,4,30r,-7l4,19r4,l8,15r4,-4l12,7r4,l20,3r,l24,3,28,r4,l36,r,l36,r,l39,r,3l39,3r4,l43,3r4,4l47,7r,4l51,15r,4l51,23r,4l51,30r,12l51,42r,l51,46r,4l47,54r,3l47,61r-4,4l43,69r,4l39,77r-3,l36,80r-4,4l28,84r-4,l20,84r,l20,84r-4,l16,84r-4,l12,84r-4,l8,80r-4,l4,77,,77,,73,,69,,61,,57,,54,,42xe" fillcolor="red" stroked="f">
                        <v:path arrowok="t" o:connecttype="custom" o:connectlocs="0,42;0,34;4,23;8,19;12,11;16,7;20,3;28,0;36,0;36,0;39,0;39,3;43,3;47,7;51,15;51,23;51,30;51,42;51,46;47,54;47,61;43,69;39,77;36,80;28,84;20,84;20,84;16,84;12,84;8,80;4,77;0,73;0,61;0,54" o:connectangles="0,0,0,0,0,0,0,0,0,0,0,0,0,0,0,0,0,0,0,0,0,0,0,0,0,0,0,0,0,0,0,0,0,0"/>
                      </v:shape>
                      <v:shape id="Freeform 590" o:spid="_x0000_s1142" style="position:absolute;left:5444;top:5514;width:44;height:84;visibility:visible;mso-wrap-style:square;v-text-anchor:top" coordsize="4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6eWMMA&#10;AADcAAAADwAAAGRycy9kb3ducmV2LnhtbESPQYvCMBSE74L/ITxhL6JpZSlajeIKsnvdKoK3R/Ns&#10;q81LabK2/nuzIHgcZuYbZrXpTS3u1LrKsoJ4GoEgzq2uuFBwPOwncxDOI2usLZOCBznYrIeDFaba&#10;dvxL98wXIkDYpaig9L5JpXR5SQbd1DbEwbvY1qAPsi2kbrELcFPLWRQl0mDFYaHEhnYl5bfszyj4&#10;zi7Xz6txUdKdFud6HO++PGdKfYz67RKEp96/w6/2j1aQLGL4Px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6eWMMAAADcAAAADwAAAAAAAAAAAAAAAACYAgAAZHJzL2Rv&#10;d25yZXYueG1sUEsFBgAAAAAEAAQA9QAAAIgDAAAAAA==&#10;" path="m16,65l28,7r,l28,7r-4,l24,7r,4l20,11r,l16,11r,l16,11r-4,4l12,15r,l8,15r,l8,15,4,19r,-4l4,7r,l4,7r4,l8,7r4,l12,7r4,l16,3r4,l20,3r4,l24,3r4,l28,r4,l32,r4,l40,,24,69r,l24,73r,l24,73r4,4l28,77r,l28,77r4,3l32,80r4,l36,80r,l40,80r,l40,80r4,l40,84,,84,,80r,l,80r,l4,80r,l8,80r,l8,80r4,-3l12,77r,l12,77r4,l16,73r,l16,69r,-4xe" fillcolor="red" stroked="f">
                        <v:path arrowok="t" o:connecttype="custom" o:connectlocs="28,7;28,7;24,7;20,11;16,11;16,11;12,15;8,15;8,15;4,15;4,7;8,7;12,7;16,7;20,3;24,3;28,3;32,0;36,0;24,69;24,73;24,73;28,77;28,77;32,80;36,80;40,80;40,80;40,84;0,80;0,80;4,80;8,80;8,80;12,77;12,77;16,73;16,69" o:connectangles="0,0,0,0,0,0,0,0,0,0,0,0,0,0,0,0,0,0,0,0,0,0,0,0,0,0,0,0,0,0,0,0,0,0,0,0,0,0"/>
                      </v:shape>
                      <v:shape id="Freeform 591" o:spid="_x0000_s1143" style="position:absolute;left:5337;top:5521;width:32;height:77;visibility:visible;mso-wrap-style:square;v-text-anchor:top" coordsize="3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uAw74A&#10;AADcAAAADwAAAGRycy9kb3ducmV2LnhtbESPTQrCMBCF94J3CCO401QFsdUoIghurR5gbMa22ExK&#10;E23t6Y0guHy8n4+32XWmEi9qXGlZwWwagSDOrC45V3C9HCcrEM4ja6wsk4I3Odhth4MNJtq2fKZX&#10;6nMRRtglqKDwvk6kdFlBBt3U1sTBu9vGoA+yyaVusA3jppLzKFpKgyUHQoE1HQrKHunTBMhJzxbR&#10;rT6X7eOd9Wncu9j2So1H3X4NwlPn/+Ff+6QVLOM5fM+EIyC3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wbgMO+AAAA3AAAAA8AAAAAAAAAAAAAAAAAmAIAAGRycy9kb3ducmV2&#10;LnhtbFBLBQYAAAAABAAEAPUAAACDAwAAAAA=&#10;" path="m4,66l12,31,,31,,27,12,23,12,4r,l12,4r4,l16,4r,l16,4r,l16,4r4,l20,4,20,r,l20,r4,l24,r,l24,r,l20,23r12,l32,31r-12,l12,62r,l12,62r,4l12,70r,l12,70r4,l16,70r,l20,70r,l20,70r4,-4l24,66r,l24,62r4,l28,66r,l28,66r,l28,66r,l24,70r,l20,70r,3l20,73r-4,l16,77r-4,l12,77r-4,l8,77r-4,l4,77r,l4,77r,l4,77r,l4,77r,l,73r,l,73r,l,70r4,l4,70r,l4,66xe" fillcolor="red" stroked="f">
                        <v:path arrowok="t" o:connecttype="custom" o:connectlocs="12,31;0,27;12,4;12,4;16,4;16,4;16,4;20,4;20,0;24,0;24,0;24,0;32,23;20,31;12,62;12,66;12,70;16,70;16,70;20,70;24,66;24,66;28,62;28,66;28,66;28,66;24,70;20,73;16,73;12,77;8,77;4,77;4,77;4,77;4,77;4,77;0,73;0,73;4,70;4,70" o:connectangles="0,0,0,0,0,0,0,0,0,0,0,0,0,0,0,0,0,0,0,0,0,0,0,0,0,0,0,0,0,0,0,0,0,0,0,0,0,0,0,0"/>
                      </v:shape>
                      <v:shape id="Freeform 592" o:spid="_x0000_s1144" style="position:absolute;left:5273;top:5510;width:56;height:88;visibility:visible;mso-wrap-style:square;v-text-anchor:top" coordsize="5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LWcUA&#10;AADcAAAADwAAAGRycy9kb3ducmV2LnhtbESP3WoCMRSE74W+QziF3ohmbWHRrVFEKEjBi9V9gOPm&#10;uD/dnCxJ1G2f3hQEL4eZ+YZZrgfTiSs531hWMJsmIIhLqxuuFBTHr8kchA/IGjvLpOCXPKxXL6Ml&#10;ZtreOKfrIVQiQthnqKAOoc+k9GVNBv3U9sTRO1tnMETpKqkd3iLcdPI9SVJpsOG4UGNP25rKn8PF&#10;KMj/8uJ8On1r49L9btxs28uibZV6ex02nyACDeEZfrR3WkG6+ID/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hctZxQAAANwAAAAPAAAAAAAAAAAAAAAAAJgCAABkcnMv&#10;ZG93bnJldi54bWxQSwUGAAAAAAQABAD1AAAAigMAAAAA&#10;" path="m,88r,l,84,,81,,77,4,73r,-4l4,61r,-3l8,54r,-4l8,46r,-8l12,34r,-3l12,27r,-4l16,15r,l16,15r,-4l16,11r,l16,11r,-4l12,7r,l12,7r,l12,7r,l8,7r,l8,7,4,7,4,4r,l4,4r4,l8,4r,l12,4r,l12,4r4,l16,4r,l20,4,20,r,l24,r,l24,r4,l16,54r,l16,54r4,-4l20,46r4,-4l28,42r4,-4l36,34r,l40,31r4,l48,31r,l52,31r,l52,31r,3l44,77r,l40,77r,l44,81r,l44,81r,l44,81r,l48,81r,l48,81r,l52,77r,l52,77r,l56,77r,l56,81r,l52,81r,3l48,84r,l44,88r,l40,88r-4,l36,88r,l32,88r,l32,84r,-3l44,46r,l44,42r,l40,42r,-4l40,38r,l36,38r,4l32,42r-4,l28,46r-4,l24,50r-4,l20,54r-4,4l16,58r,l16,58r,3l16,61r-4,4l12,65r,4l12,69r,4l12,73r,4l8,77r,4l8,81r,3l8,88,,88r,xe" fillcolor="red" stroked="f">
                        <v:path arrowok="t" o:connecttype="custom" o:connectlocs="0,84;4,73;4,58;8,46;12,31;16,15;16,11;16,11;12,7;12,7;8,7;4,4;8,4;12,4;16,4;20,4;24,0;28,0;16,54;24,42;36,34;44,31;52,31;52,34;40,77;44,81;44,81;48,81;52,77;52,77;56,81;52,84;44,88;36,88;32,88;32,81;44,42;40,38;36,38;28,42;24,50;16,58;16,58;12,65;12,69;12,77;8,81;0,88" o:connectangles="0,0,0,0,0,0,0,0,0,0,0,0,0,0,0,0,0,0,0,0,0,0,0,0,0,0,0,0,0,0,0,0,0,0,0,0,0,0,0,0,0,0,0,0,0,0,0,0"/>
                      </v:shape>
                      <v:shape id="Freeform 593" o:spid="_x0000_s1145" style="position:absolute;left:5206;top:5541;width:63;height:88;visibility:visible;mso-wrap-style:square;v-text-anchor:top" coordsize="6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BWD8QA&#10;AADcAAAADwAAAGRycy9kb3ducmV2LnhtbESPzW7CMBCE75V4B2uRegMHKBEEDIpAbWlv/DzAEi9J&#10;RLy2YhfSt6+RkHoczcw3muW6M424UetrywpGwwQEcWF1zaWC0/F9MAPhA7LGxjIp+CUP61XvZYmZ&#10;tnfe0+0QShEh7DNUUIXgMil9UZFBP7SOOHoX2xoMUbal1C3eI9w0cpwkqTRYc1yo0NGmouJ6+DEK&#10;unzytdu62fVzk07dFj/8+Tv3Sr32u3wBIlAX/sPP9k4rSOdv8DgTj4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QVg/EAAAA3AAAAA8AAAAAAAAAAAAAAAAAmAIAAGRycy9k&#10;b3ducmV2LnhtbFBLBQYAAAAABAAEAPUAAACJAwAAAAA=&#10;" path="m11,23r,l11,23r,l11,19r,-4l11,15r4,-4l15,11r,-4l19,7r,-4l23,3r,l27,r4,l31,r8,l39,r,l39,r,l43,r,l43,r,l47,r,l47,r,l47,3r4,l51,3r,l51,3r12,l63,11r-12,l51,11r,l51,15r4,l51,19r,l51,23r,l51,27r-4,3l47,30r,4l43,34r,4l39,38r-4,l31,38r,l31,42r,l31,46r,l31,46r,4l31,50r4,l35,53r4,l39,53r4,4l43,57r,l47,61r,l47,61r4,4l51,69r,l51,73r,4l47,77r,3l43,80r,4l39,84r-4,l31,88r,l27,88r-4,l23,88r,l19,88r,l15,88r,l11,88r,l8,84r,l4,84r,l4,80,,80,,77r,l,73r,l,73,,69r,l4,65r,l4,61r,l8,61r,l11,57r,l11,57r4,l15,57r4,l19,53r4,l23,53r,l23,53r,l19,50r,l19,50r,l19,50r,l23,46r,l23,46r,l23,42r4,l27,38r,l27,42r,l27,42r,l23,42r,l23,38r-4,l19,38r-4,l15,38r,-4l11,34r,-4l11,30r,-7xe" fillcolor="red" stroked="f">
                        <v:path arrowok="t" o:connecttype="custom" o:connectlocs="11,23;11,15;15,11;19,3;27,0;39,0;39,0;43,0;47,0;47,0;51,3;63,3;51,11;55,15;51,23;47,30;43,34;35,38;31,42;31,46;31,50;39,53;43,57;47,61;51,69;51,77;43,80;35,84;27,88;23,88;15,88;11,88;4,84;0,80;0,73;0,69;4,65;8,61;11,57;15,57;23,53;23,53;19,50;19,50;23,46;23,42;27,38;27,42;23,42;19,38;15,34;11,30" o:connectangles="0,0,0,0,0,0,0,0,0,0,0,0,0,0,0,0,0,0,0,0,0,0,0,0,0,0,0,0,0,0,0,0,0,0,0,0,0,0,0,0,0,0,0,0,0,0,0,0,0,0,0,0"/>
                      </v:shape>
                      <v:shape id="Freeform 594" o:spid="_x0000_s1146" style="position:absolute;left:5178;top:5541;width:36;height:57;visibility:visible;mso-wrap-style:square;v-text-anchor:top" coordsize="3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f7fsUA&#10;AADcAAAADwAAAGRycy9kb3ducmV2LnhtbESP3WrCQBSE7wu+w3IEb0Q3ERts6ipBECsF/9oHOGSP&#10;STB7NmS3Jr69Wyj0cpiZb5jluje1uFPrKssK4mkEgji3uuJCwffXdrIA4TyyxtoyKXiQg/Vq8LLE&#10;VNuOz3S/+EIECLsUFZTeN6mULi/JoJvahjh4V9sa9EG2hdQtdgFuajmLokQarDgslNjQpqT8dvkx&#10;CvbuNI67TG4Pn1l83M3m411XkVKjYZ+9g/DU+//wX/tDK0jeXuH3TDg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B/t+xQAAANwAAAAPAAAAAAAAAAAAAAAAAJgCAABkcnMv&#10;ZG93bnJldi54bWxQSwUGAAAAAAQABAD1AAAAigMAAAAA&#10;" path="m8,46l16,15r,l16,11r,l16,11r,l16,11r,l16,11r-4,l12,11r,l8,11r,4l8,15r-4,l4,15,,19,,15r,l,15,4,11r,l8,7r,l12,3r4,l16,3,20,r,l24,r,l24,r4,l28,3r,4l16,46r,l16,46r,l16,50r,l16,50r,l20,50r,l20,50r4,l24,46r4,l28,46r,l32,42r,l36,46r,l32,46r,l32,46r,4l28,50r,l24,50r,3l24,53r-4,l20,53r-4,4l16,57r,l12,57r,l12,57r,l8,57r,l8,57r,l8,57r,l8,57r,-4l8,53r,l8,53r,-3l8,50r,l8,46xe" fillcolor="red" stroked="f">
                        <v:path arrowok="t" o:connecttype="custom" o:connectlocs="16,15;16,11;16,11;16,11;16,11;12,11;8,11;8,15;4,15;0,15;0,15;4,11;8,7;16,3;20,0;24,0;24,0;28,3;16,46;16,46;16,50;16,50;20,50;20,50;24,46;28,46;32,42;36,46;32,46;32,46;28,50;24,50;24,53;20,53;16,57;12,57;12,57;8,57;8,57;8,57;8,57;8,53;8,53;8,50;8,46" o:connectangles="0,0,0,0,0,0,0,0,0,0,0,0,0,0,0,0,0,0,0,0,0,0,0,0,0,0,0,0,0,0,0,0,0,0,0,0,0,0,0,0,0,0,0,0,0"/>
                      </v:shape>
                      <v:shape id="Freeform 595" o:spid="_x0000_s1147" style="position:absolute;left:5198;top:5514;width:16;height:15;visibility:visible;mso-wrap-style:square;v-text-anchor:top" coordsize="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JVYMcA&#10;AADcAAAADwAAAGRycy9kb3ducmV2LnhtbESPT2vCQBTE74V+h+UJvRTd2EOsqauIRVARqX8OHh/Z&#10;1yQ2+zbNbkz89q5Q6HGYmd8wk1lnSnGl2hWWFQwHEQji1OqCMwWn47L/DsJ5ZI2lZVJwIwez6fPT&#10;BBNtW97T9eAzESDsElSQe18lUro0J4NuYCvi4H3b2qAPss6krrENcFPKtyiKpcGCw0KOFS1ySn8O&#10;jVGwbL7odbObx13btOf1cHtZjH4/lXrpdfMPEJ46/x/+a6+0gngcw+NMOAJye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yVWDHAAAA3AAAAA8AAAAAAAAAAAAAAAAAmAIAAGRy&#10;cy9kb3ducmV2LnhtbFBLBQYAAAAABAAEAPUAAACMAwAAAAA=&#10;" path="m,7r,l,7,,3r,l,3,4,r,l4,,8,r,l8,r4,l12,r,l12,r,3l16,3r,l12,7r,l12,7r,l12,11r,l8,11r,l8,15r,l4,15r,-4l4,11,,11r,l,7xe" fillcolor="red" stroked="f">
                        <v:path arrowok="t" o:connecttype="custom" o:connectlocs="0,7;0,7;0,7;0,3;0,3;0,3;4,0;4,0;4,0;8,0;8,0;8,0;12,0;12,0;12,0;12,0;12,3;16,3;16,3;12,7;12,7;12,7;12,7;12,11;12,11;8,11;8,11;8,15;8,15;4,15;4,11;4,11;0,11;0,11;0,7" o:connectangles="0,0,0,0,0,0,0,0,0,0,0,0,0,0,0,0,0,0,0,0,0,0,0,0,0,0,0,0,0,0,0,0,0,0,0"/>
                      </v:shape>
                      <v:shape id="Freeform 596" o:spid="_x0000_s1148" style="position:absolute;left:5130;top:5541;width:44;height:57;visibility:visible;mso-wrap-style:square;v-text-anchor:top" coordsize="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wUk8MA&#10;AADcAAAADwAAAGRycy9kb3ducmV2LnhtbESPQWsCMRSE74X+h/AK3mpWEW1Xo4jQIvTkKqXHx+a5&#10;WZq8LEnqrv++EQSPw8x8w6w2g7PiQiG2nhVMxgUI4trrlhsFp+PH6xuImJA1Ws+k4EoRNuvnpxWW&#10;2vd8oEuVGpEhHEtUYFLqSiljbchhHPuOOHtnHxymLEMjdcA+w52V06KYS4ct5wWDHe0M1b/Vn1Ow&#10;dbOTLXY/dmL76ntqKHzi4kup0cuwXYJINKRH+N7eawXz9wXczuQj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wUk8MAAADcAAAADwAAAAAAAAAAAAAAAACYAgAAZHJzL2Rv&#10;d25yZXYueG1sUEsFBgAAAAAEAAQA9QAAAIgDAAAAAA==&#10;" path="m4,23r,l4,23r,l4,23r,-4l4,19r,-4l8,15r,l8,11r4,l12,7r4,l16,3r4,l20,3,28,r,l28,r,l32,r,l36,r,l40,r,l40,3r4,l44,7r,l44,7r,4l44,15r-4,4l40,19r,l40,19r-4,4l36,23r-4,l32,23r-4,4l28,27r-4,l24,27r-4,3l16,30r,l12,30r,l12,30r,l8,30r,4l8,34r,l8,38r,l8,42r,l8,46r,l8,46r,4l12,50r,l16,53r,l16,53r4,l20,53r,l24,53r,-3l24,50r4,l28,50r,l32,50r,l32,46r4,l36,46r,l40,42r,4l40,46r,l40,46r-4,4l36,50r,l32,53r,l32,53r-4,l28,57r-4,l20,57r,l16,57r,l12,57r,l8,57r,l4,57r,-4l,53,,50,,46r,l,42,,38,,34r,l,30,,27r,l4,23xe" fillcolor="red" stroked="f">
                        <v:path arrowok="t" o:connecttype="custom" o:connectlocs="4,23;4,23;4,19;4,15;8,15;12,11;16,7;20,3;28,0;28,0;32,0;36,0;40,0;40,3;44,7;44,7;44,15;40,19;40,19;36,23;32,23;28,27;24,27;16,30;12,30;12,30;8,30;8,34;8,38;8,42;8,46;8,46;12,50;16,53;16,53;20,53;24,53;24,50;28,50;32,50;32,46;36,46;40,42;40,46;40,46;36,50;32,53;32,53;28,57;20,57;16,57;12,57;8,57;4,57;0,53;0,46;0,42;0,34;0,30;0,27" o:connectangles="0,0,0,0,0,0,0,0,0,0,0,0,0,0,0,0,0,0,0,0,0,0,0,0,0,0,0,0,0,0,0,0,0,0,0,0,0,0,0,0,0,0,0,0,0,0,0,0,0,0,0,0,0,0,0,0,0,0,0,0"/>
                      </v:shape>
                      <v:shape id="Freeform 597" o:spid="_x0000_s1149" style="position:absolute;left:5039;top:5541;width:87;height:57;visibility:visible;mso-wrap-style:square;v-text-anchor:top" coordsize="8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5A1cAA&#10;AADcAAAADwAAAGRycy9kb3ducmV2LnhtbERPTYvCMBC9C/6HMMJeRNPugmg1iiwsKnjZqvehGdti&#10;M6lJrPXfm8PCHh/ve7XpTSM6cr62rCCdJiCIC6trLhWcTz+TOQgfkDU2lknBizxs1sPBCjNtn/xL&#10;XR5KEUPYZ6igCqHNpPRFRQb91LbEkbtaZzBE6EqpHT5juGnkZ5LMpMGaY0OFLX1XVNzyh1FwHPMO&#10;w72wh6Tx7uuYX+zllir1Meq3SxCB+vAv/nPvtYLZIq6NZ+IRkO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c5A1cAAAADcAAAADwAAAAAAAAAAAAAAAACYAgAAZHJzL2Rvd25y&#10;ZXYueG1sUEsFBgAAAAAEAAQA9QAAAIUDAAAAAA==&#10;" path="m8,38r,-4l8,34r,-4l12,30r,-3l12,27r,-4l15,23r,-4l15,19r4,-4l19,15r,-4l23,11r,-4l23,7r,l23,7r-4,l19,7r,l15,7r,l12,7r,l12,7,8,7r,4l8,11r,l4,15r,l,15,4,,8,r,l12,r,l15,r,l19,r,l23,r,l23,r4,l27,r4,l31,r,l35,3r-4,l31,3r,4l27,11r,l23,15r,4l19,23r,4l19,30r,4l19,38r,4l19,46r,4l23,50r,l23,50r4,l27,50r4,l31,46r,l35,42r,l35,38r4,-4l39,34r,-4l43,30r,-3l43,27,47,3,55,r4,l55,r,3l55,3r,4l51,11r,8l51,23r,4l51,30r,4l51,38r,4l51,46r,4l55,50r4,l59,50r,l63,50r,l63,46r4,l67,46r,l67,42r,l71,42r,l71,38r,l71,38r,l71,34r4,l75,30r,-3l75,27r,-4l75,19r,l75,15r,-4l75,11r,l75,7r-4,l71,7r-4,4l67,7,71,r4,l79,r,l83,r,3l83,3r4,4l87,7r,4l87,15r-4,l83,19r,4l83,23r,4l79,30r,l79,34r-4,4l75,42r-4,l71,46r-4,4l63,53r,l59,57r-4,l51,57r,l47,57,43,53r,l43,53r,-3l43,50r,l43,50r,-4l43,46r,l43,42r,l43,42r,l43,38r,l43,38r,l39,42r,4l35,46r-4,4l31,53r-4,l23,57r-4,l19,57r-4,l15,57,12,53r,-3l8,50r,-8l8,38xe" fillcolor="red" stroked="f">
                        <v:path arrowok="t" o:connecttype="custom" o:connectlocs="8,30;12,23;19,15;23,7;19,7;15,7;8,7;4,15;8,0;15,0;23,0;27,0;35,3;27,11;19,23;19,38;23,50;27,50;35,42;39,34;43,27;55,0;51,11;51,30;51,46;59,50;63,46;67,42;71,38;71,34;75,27;75,15;75,7;67,7;79,0;87,7;83,15;83,27;75,38;67,50;55,57;43,53;43,50;43,46;43,42;43,38;35,46;23,57;15,57;8,42" o:connectangles="0,0,0,0,0,0,0,0,0,0,0,0,0,0,0,0,0,0,0,0,0,0,0,0,0,0,0,0,0,0,0,0,0,0,0,0,0,0,0,0,0,0,0,0,0,0,0,0,0,0"/>
                      </v:shape>
                      <v:shape id="Freeform 598" o:spid="_x0000_s1150" style="position:absolute;left:4939;top:5521;width:32;height:77;visibility:visible;mso-wrap-style:square;v-text-anchor:top" coordsize="3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8Ssr4A&#10;AADcAAAADwAAAGRycy9kb3ducmV2LnhtbESPTQrCMBCF94J3CCO401QFsdUoIghurR5gbMa22ExK&#10;E23t6Y0guHy8n4+32XWmEi9qXGlZwWwagSDOrC45V3C9HCcrEM4ja6wsk4I3Odhth4MNJtq2fKZX&#10;6nMRRtglqKDwvk6kdFlBBt3U1sTBu9vGoA+yyaVusA3jppLzKFpKgyUHQoE1HQrKHunTBMhJzxbR&#10;rT6X7eOd9Wncu9j2So1H3X4NwlPn/+Ff+6QVLOMYvmfCEZDb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K/ErK+AAAA3AAAAA8AAAAAAAAAAAAAAAAAmAIAAGRycy9kb3ducmV2&#10;LnhtbFBLBQYAAAAABAAEAPUAAACDAwAAAAA=&#10;" path="m,66l8,31,,31,,27,12,23,12,4r,l12,4r,l12,4r4,l16,4r,l16,4r,l16,4,20,r,l20,r,l20,r4,l24,r,l20,23r12,l32,31r-12,l12,62r,l12,62r,4l12,70r,l12,70r,l16,70r,l16,70r4,l20,70r,-4l24,66r,l24,62r4,l28,66r,l28,66r,l28,66r-4,l24,70r,l20,70r,3l16,73r,l12,77r,l8,77r,l8,77r-4,l4,77r,l4,77r,l,77r,l,77r,l,73r,l,73r,l,70r,l,70r,l,66xe" fillcolor="red" stroked="f">
                        <v:path arrowok="t" o:connecttype="custom" o:connectlocs="8,31;0,27;12,4;12,4;12,4;16,4;16,4;16,4;20,0;20,0;24,0;24,0;32,23;20,31;12,62;12,66;12,70;12,70;16,70;20,70;20,66;24,66;28,62;28,66;28,66;24,66;24,70;20,73;16,73;12,77;8,77;4,77;4,77;4,77;0,77;0,77;0,73;0,73;0,70;0,70" o:connectangles="0,0,0,0,0,0,0,0,0,0,0,0,0,0,0,0,0,0,0,0,0,0,0,0,0,0,0,0,0,0,0,0,0,0,0,0,0,0,0,0"/>
                      </v:shape>
                      <v:shape id="Freeform 599" o:spid="_x0000_s1151" style="position:absolute;left:4887;top:5541;width:44;height:57;visibility:visible;mso-wrap-style:square;v-text-anchor:top" coordsize="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4W/cAA&#10;AADcAAAADwAAAGRycy9kb3ducmV2LnhtbERPTWsCMRC9C/0PYQq9aaKUWrZGEaGl4KnrUnocNuNm&#10;MZksSepu/31zEDw+3vdmN3knrhRTH1jDcqFAELfB9NxpaE7v81cQKSMbdIFJwx8l2G0fZhusTBj5&#10;i6517kQJ4VShBpvzUEmZWkse0yIMxIU7h+gxFxg7aSKOJdw7uVLqRXrsuTRYHOhgqb3Uv17D3j83&#10;Th1+3NKN9ffKUvzA9VHrp8dp/wYi05Tv4pv702hYqzK/nClH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s4W/cAAAADcAAAADwAAAAAAAAAAAAAAAACYAgAAZHJzL2Rvd25y&#10;ZXYueG1sUEsFBgAAAAAEAAQA9QAAAIUDAAAAAA==&#10;" path="m4,23r,l4,23r,l4,23r,-4l4,19,8,15r,l8,15r4,-4l12,11r,-4l16,7,20,3r,l24,3,28,r,l28,r4,l32,r4,l36,r4,l40,r,l44,3r,l44,7r,l44,7r,4l44,15r-4,4l40,19r,l40,19r,4l36,23r,l32,23r,4l28,27r,l24,27r-4,3l20,30r-4,l16,30r-4,l12,30r,l12,30r,4l8,34r,l8,38r,l8,42r,l8,46r,l8,46r4,4l12,50r,l16,53r4,l20,53r,l20,53r4,l24,53r,-3l28,50r,l28,50r4,l32,50r,l36,46r,l36,46r,l40,42r,4l40,46r,l40,46r,4l36,50r,l36,53r-4,l32,53r-4,l28,57r-4,l24,57r-4,l20,57r-4,l12,57r,l12,57r-4,l4,57r,-4l4,53,,50,,46r,l,42,,38,,34r,l,30,4,27r,l4,23xe" fillcolor="red" stroked="f">
                        <v:path arrowok="t" o:connecttype="custom" o:connectlocs="4,23;4,23;4,19;8,15;8,15;12,11;16,7;20,3;28,0;28,0;32,0;36,0;40,0;44,3;44,7;44,7;44,15;40,19;40,19;36,23;32,23;28,27;24,27;20,30;16,30;12,30;12,30;8,34;8,38;8,42;8,46;8,46;12,50;16,53;20,53;20,53;24,53;28,50;28,50;32,50;36,46;36,46;40,42;40,46;40,46;36,50;36,53;32,53;28,57;24,57;20,57;12,57;12,57;4,57;4,53;0,46;0,42;0,34;0,30;4,27" o:connectangles="0,0,0,0,0,0,0,0,0,0,0,0,0,0,0,0,0,0,0,0,0,0,0,0,0,0,0,0,0,0,0,0,0,0,0,0,0,0,0,0,0,0,0,0,0,0,0,0,0,0,0,0,0,0,0,0,0,0,0,0"/>
                      </v:shape>
                      <v:shape id="Freeform 600" o:spid="_x0000_s1152" style="position:absolute;left:4820;top:5537;width:60;height:61;visibility:visible;mso-wrap-style:square;v-text-anchor:top" coordsize="60,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H3/8MA&#10;AADcAAAADwAAAGRycy9kb3ducmV2LnhtbESPQWsCMRSE7wX/Q3hCL0Wz9mDt1igqiD0I1a0/4LF5&#10;3SwmL8smruu/bwTB4zAz3zDzZe+s6KgNtWcFk3EGgrj0uuZKwel3O5qBCBFZo/VMCm4UYLkYvMwx&#10;1/7KR+qKWIkE4ZCjAhNjk0sZSkMOw9g3xMn7863DmGRbSd3iNcGdle9ZNpUOa04LBhvaGCrPxcUp&#10;2He7oirtwdnmzZn1j+w/aWqUeh32qy8Qkfr4DD/a31rBRzaB+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H3/8MAAADcAAAADwAAAAAAAAAAAAAAAACYAgAAZHJzL2Rv&#10;d25yZXYueG1sUEsFBgAAAAAEAAQA9QAAAIgDAAAAAA==&#10;" path="m4,61r,l4,57r,l4,54,8,50r,-4l8,46r,-4l8,38r,-4l12,31r,l12,27r,-4l12,23r,-4l12,19r,l12,15r,l12,11r,l12,11r,l12,11r,l12,11r-4,l8,11r,l4,15r,l4,15,,15,,11r,l,11r,l4,11r,l8,7r,l12,7r,-3l16,4r,l16,4,20,r,l20,r4,l24,4r,l24,4r,l24,7r,l24,7r,4l24,11r,4l20,15r,4l20,19r,4l20,23r,4l20,27r,4l20,31r,-4l20,27r4,-4l28,19r,-4l32,11r4,l40,7r4,l44,4r4,l52,4,52,r4,4l56,4r,3l48,46r,l48,46r,4l48,50r,4l48,54r,l48,54r4,l52,54r,l52,50r4,l56,50r,l56,50r4,-4l60,50r,l60,50r,l60,54r-4,l56,54r-4,3l52,57r-4,4l48,61r-4,l40,61r,l40,61r-4,l36,57r,-3l44,19r,l44,19r4,-4l44,11r,l44,11r-4,l40,11r-4,4l36,15r-4,4l28,23r,l24,27r-4,4l20,34r,4l12,61r-8,l4,61xe" fillcolor="red" stroked="f">
                        <v:path arrowok="t" o:connecttype="custom" o:connectlocs="4,57;8,50;8,42;12,31;12,23;12,19;12,15;12,11;12,11;8,11;4,15;0,11;0,11;8,7;12,4;16,4;20,0;24,4;24,7;24,11;20,15;20,23;20,27;20,27;28,19;36,11;44,4;52,0;56,7;48,46;48,54;48,54;52,54;56,50;60,46;60,50;56,54;52,57;44,61;40,61;36,54;44,19;44,11;40,11;32,19;24,27;20,38;4,61" o:connectangles="0,0,0,0,0,0,0,0,0,0,0,0,0,0,0,0,0,0,0,0,0,0,0,0,0,0,0,0,0,0,0,0,0,0,0,0,0,0,0,0,0,0,0,0,0,0,0,0"/>
                      </v:shape>
                      <v:shape id="Freeform 601" o:spid="_x0000_s1153" style="position:absolute;left:6144;top:3541;width:278;height:343;visibility:visible;mso-wrap-style:square;v-text-anchor:top" coordsize="278,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8ucMYA&#10;AADcAAAADwAAAGRycy9kb3ducmV2LnhtbESPT2vCQBTE74V+h+UVvNVNxapEVxHFVry0/sfbM/ua&#10;BLNvQ3arybfvFgSPw8z8hhlNalOIK1Uut6zgrR2BIE6szjlVsNsuXgcgnEfWWFgmBQ05mIyfn0YY&#10;a3vjNV03PhUBwi5GBZn3ZSylSzIy6Nq2JA7ej60M+iCrVOoKbwFuCtmJop40mHNYyLCkWUbJZfNr&#10;FBz2vWOzaPj94/C5mp/WX9w9fx+Var3U0yEIT7V/hO/tpVbQjzrwfyYc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8ucMYAAADcAAAADwAAAAAAAAAAAAAAAACYAgAAZHJz&#10;L2Rvd25yZXYueG1sUEsFBgAAAAAEAAQA9QAAAIsDAAAAAA==&#10;" path="m44,243l44,58r,l44,54r,-3l44,43r,-4l44,35,40,31r,-4l36,27,32,24r-4,l24,24,20,20r-4,l12,20r-8,l,20,,,,,4,r8,l20,4r8,l36,4r12,l55,4r8,l75,4r8,l91,4r12,l111,4r8,l131,r16,l147,20r,l143,20r-4,l135,20r-4,l127,20r-4,l119,20r-4,4l111,24r-4,l103,27r,4l99,35r,4l95,43r,11l95,312r,l99,312r8,l119,316r8,l135,316r8,l155,316r8,l171,316r8,l191,316r8,l211,316r7,-4l230,312r12,l262,255r16,l266,343r,l258,343r-16,-4l226,339r-15,l199,339r-16,l167,339r-16,l135,339r-16,l103,339r-16,l71,339r-16,l40,339r-24,4l16,324r,l20,324r4,l28,324r,-4l32,316r4,-4l36,309r4,-4l40,297r4,-4l44,286r,-8l44,270r4,-8l48,255,44,243xe" fillcolor="blue" stroked="f">
                        <v:path arrowok="t" o:connecttype="custom" o:connectlocs="44,58;44,54;44,43;44,35;40,27;32,24;24,24;16,20;4,20;0,0;4,0;20,4;36,4;55,4;75,4;91,4;111,4;131,0;147,20;143,20;135,20;127,20;119,20;111,24;103,27;99,35;95,43;95,312;99,312;119,316;135,316;155,316;171,316;191,316;211,316;230,312;262,255;266,343;258,343;226,339;199,339;167,339;135,339;103,339;71,339;40,339;16,324;20,324;28,324;32,316;36,309;40,297;44,286;44,270;48,255" o:connectangles="0,0,0,0,0,0,0,0,0,0,0,0,0,0,0,0,0,0,0,0,0,0,0,0,0,0,0,0,0,0,0,0,0,0,0,0,0,0,0,0,0,0,0,0,0,0,0,0,0,0,0,0,0,0,0"/>
                      </v:shape>
                      <v:shape id="Freeform 602" o:spid="_x0000_s1154" style="position:absolute;left:5742;top:3545;width:374;height:339;visibility:visible;mso-wrap-style:square;v-text-anchor:top" coordsize="374,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UL2sgA&#10;AADcAAAADwAAAGRycy9kb3ducmV2LnhtbESPT08CMRTE7yZ8h+aRcJMuYsQsFKIYox4EXf6cH9vH&#10;7obt69JWWPz01sTE42RmfpOZzFpTixM5X1lWMOgnIIhzqysuFKxXz9f3IHxA1lhbJgUX8jCbdq4m&#10;mGp75k86ZaEQEcI+RQVlCE0qpc9LMuj7tiGO3t46gyFKV0jt8BzhppY3SXInDVYcF0psaF5Sfsi+&#10;jAK3+f54W9jHbXbYvR+Xw6fspV7Mlep124cxiEBt+A//tV+1glFyC79n4hGQ0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VQvayAAAANwAAAAPAAAAAAAAAAAAAAAAAJgCAABk&#10;cnMvZG93bnJldi54bWxQSwUGAAAAAAQABAD1AAAAjQMAAAAA&#10;" path="m56,266l183,r20,l326,285r,l326,285r4,8l330,297r4,4l338,305r,3l342,312r4,4l350,316r,4l354,320r4,l362,320r4,4l366,324r8,l374,339r,l366,339r-8,-4l350,335r-8,l334,335r-8,l318,335r-8,l302,335r-8,l287,335r-12,l267,335r-8,l251,335r-12,4l239,324r,l239,324r4,l247,324r4,-4l255,320r4,l263,320r4,l271,320r4,l275,316r4,-4l279,312r4,-4l279,305r,-8l251,228r-143,l84,278r,l80,282r,3l76,289r,4l76,301r,4l76,305r,3l80,312r,4l84,316r4,4l92,320r8,l104,320r12,4l116,339r,l112,339r-8,-4l96,335r-8,l84,335r-8,l68,335r-8,l52,335r-4,l40,335r-8,l24,335r-8,l8,335,,339,,324r,l4,324r4,-4l12,320r8,l24,316r4,-4l32,308r4,-3l36,301r4,-4l44,293r,-4l48,285r,-7l52,274r4,-8xe" fillcolor="blue" stroked="f">
                        <v:path arrowok="t" o:connecttype="custom" o:connectlocs="183,0;326,285;326,285;330,297;338,305;342,312;350,316;354,320;362,320;366,324;374,339;366,339;350,335;334,335;318,335;302,335;287,335;267,335;251,335;239,324;239,324;247,324;255,320;263,320;271,320;275,316;279,312;279,305;251,228;84,278;80,282;76,289;76,301;76,305;80,312;84,316;92,320;104,320;116,339;112,339;96,335;84,335;68,335;52,335;40,335;24,335;8,335;0,324;4,324;12,320;24,316;32,308;36,301;44,293;48,285;52,274" o:connectangles="0,0,0,0,0,0,0,0,0,0,0,0,0,0,0,0,0,0,0,0,0,0,0,0,0,0,0,0,0,0,0,0,0,0,0,0,0,0,0,0,0,0,0,0,0,0,0,0,0,0,0,0,0,0,0,0"/>
                      </v:shape>
                      <v:shape id="Freeform 603" o:spid="_x0000_s1155" style="position:absolute;left:5106;top:3541;width:318;height:343;visibility:visible;mso-wrap-style:square;v-text-anchor:top" coordsize="318,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jJM8cA&#10;AADcAAAADwAAAGRycy9kb3ducmV2LnhtbESPS4vCQBCE74L/YWhhL6ITZX2QdRQVXfQivi57azJt&#10;Esz0hMysxv31zoLgsaiqr6jJrDaFuFHlcssKet0IBHFidc6pgvNp3RmDcB5ZY2GZFDzIwWzabEww&#10;1vbOB7odfSoChF2MCjLvy1hKl2Rk0HVtSRy8i60M+iCrVOoK7wFuCtmPoqE0mHNYyLCkZUbJ9fhr&#10;FFyuq915bNuD7+G++PzbPuY/i02q1Eernn+B8FT7d/jV3mgFo2gA/2fCEZDT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oyTPHAAAA3AAAAA8AAAAAAAAAAAAAAAAAmAIAAGRy&#10;cy9kb3ducmV2LnhtbFBLBQYAAAAABAAEAPUAAACMAwAAAAA=&#10;" path="m48,266l48,62r,-11l44,39r,-8l40,27,36,24,24,20r-12,l,20,,,,,16,,44,,68,,92,r19,l131,r12,l159,r12,l179,r12,l199,r8,4l219,8r8,l243,16r,l243,20r8,4l259,27r4,8l267,43r4,8l274,58r,12l274,78r,7l274,97r-3,7l267,116r-8,8l251,131r-16,16l231,151r-4,4l219,158r-8,4l199,166r-8,l183,170r-4,l290,309r4,3l298,316r4,4l306,324r4,l314,328r4,l318,328r,15l314,339r-8,l298,339r-12,l278,339r-7,l259,339r-12,4l171,239,111,166r8,-8l119,158r,l123,158r8,l135,158r8,l151,158r8,-3l167,155r8,-4l183,147r8,-4l199,139r8,-8l215,124r4,-12l227,97r,l227,89,223,78r,-12l219,58r-4,-7l207,43r-8,-8l191,31,179,27r-8,-3l159,24r-8,-4l139,20r-12,4l111,24,96,27r,247l96,289r,16l100,312r4,8l111,324r8,l131,328r12,l143,343r-20,-4l108,339r-20,l72,339r-20,l36,339r-20,l,343,,328r8,l20,328r8,-4l32,324r8,-8l44,305r,-16l48,266xe" fillcolor="blue" stroked="f">
                        <v:path arrowok="t" o:connecttype="custom" o:connectlocs="48,51;40,27;12,20;0,0;68,0;131,0;171,0;199,0;227,8;243,20;263,35;274,58;274,85;267,116;235,147;219,158;191,166;290,309;302,320;314,328;318,343;298,339;271,339;171,239;119,158;131,158;151,158;175,151;199,139;219,112;227,89;219,58;199,35;171,24;139,20;96,27;96,305;111,324;143,328;108,339;52,339;0,343;20,328;40,316;48,266" o:connectangles="0,0,0,0,0,0,0,0,0,0,0,0,0,0,0,0,0,0,0,0,0,0,0,0,0,0,0,0,0,0,0,0,0,0,0,0,0,0,0,0,0,0,0,0,0"/>
                      </v:shape>
                      <v:shape id="Freeform 604" o:spid="_x0000_s1156" style="position:absolute;left:4792;top:3545;width:278;height:339;visibility:visible;mso-wrap-style:square;v-text-anchor:top" coordsize="278,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zRMIA&#10;AADcAAAADwAAAGRycy9kb3ducmV2LnhtbESPQYvCMBSE74L/ITzBi2xTPbhSTUUEwYMedPX+tnk2&#10;xeYlNFG7/34jLOxxmJlvmNW6t614UhcaxwqmWQ6CuHK64VrB5Wv3sQARIrLG1jEp+KEA63I4WGGh&#10;3YtP9DzHWiQIhwIVmBh9IWWoDFkMmfPEybu5zmJMsqul7vCV4LaVszyfS4sNpwWDnraGqvv5YRXs&#10;TpOH44W3Jrjj1ey/p+bgr0qNR/1mCSJSH//Df+29VvCZz+F9Jh0BW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5bNEwgAAANwAAAAPAAAAAAAAAAAAAAAAAJgCAABkcnMvZG93&#10;bnJldi54bWxQSwUGAAAAAAQABAD1AAAAhwMAAAAA&#10;" path="m48,258l48,54r,-4l48,43r,-4l48,35r-4,l44,31r,-4l40,27,36,23r-4,l32,23r-8,l20,23,16,20r-8,l,20,,,20,,36,,56,4r16,l88,4r15,l119,4r16,l155,4r16,l187,4r16,l219,4,235,r20,l270,r,4l266,8r,4l266,16r-4,4l262,27r,4l262,35r,8l262,47r,7l262,58r,8l262,70r,7l262,81r-15,l247,74r-4,-4l243,62r,-4l239,50r,-3l239,43r-4,-4l235,39r-4,-4l227,31r-4,l219,31r-4,-4l211,27r-8,l99,27r,124l191,151r4,l199,151r4,l203,147r4,l207,143r4,l211,139r4,-4l215,131r,-4l215,124r,l215,120r,-4l215,112r20,l235,224r-20,l215,220r,-4l215,208r,-4l215,201r,-4l211,193r,-4l211,185r-4,-4l207,181r-4,-3l203,178r-4,-4l195,174r-4,l99,174r,138l219,312r8,l231,312r4,-4l239,308r4,l247,305r,-4l251,297r,-4l251,289r4,-4l255,278r,-4l255,266r4,-4l259,255r19,l278,258r,8l278,270r-4,4l274,282r,3l274,289r,4l274,297r,8l274,308r,4l274,320r,4l274,332r,7l259,339r-20,-4l223,335r-16,l191,335r-16,l155,335r-16,l123,335r-16,l92,335r-16,l56,335r-12,l24,339r-16,l8,320r4,l20,320r4,l28,320r4,-4l36,316r4,-4l40,308r4,-3l44,297r4,-4l48,285r,-3l48,274r,-8l48,258xe" fillcolor="blue" stroked="f">
                        <v:path arrowok="t" o:connecttype="custom" o:connectlocs="48,50;48,35;44,27;32,23;20,23;0,20;36,0;88,4;135,4;187,4;235,0;270,4;266,16;262,31;262,47;262,66;262,81;243,70;239,50;235,39;227,31;215,27;99,27;195,151;203,147;211,143;215,131;215,124;215,112;215,224;215,208;215,197;211,185;203,178;195,174;99,312;231,312;243,308;251,297;255,285;255,266;278,255;278,270;274,285;274,297;274,312;274,332;239,335;191,335;139,335;92,335;44,335;8,320;24,320;36,316;44,305;48,285;48,266" o:connectangles="0,0,0,0,0,0,0,0,0,0,0,0,0,0,0,0,0,0,0,0,0,0,0,0,0,0,0,0,0,0,0,0,0,0,0,0,0,0,0,0,0,0,0,0,0,0,0,0,0,0,0,0,0,0,0,0,0,0"/>
                      </v:shape>
                      <v:shape id="Freeform 605" o:spid="_x0000_s1157" style="position:absolute;left:5436;top:3545;width:278;height:339;visibility:visible;mso-wrap-style:square;v-text-anchor:top" coordsize="278,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aCrb8A&#10;AADcAAAADwAAAGRycy9kb3ducmV2LnhtbERPy4rCMBTdC/MP4Q64EU3rYizVKDJQcDEufO2vzbUp&#10;Njehidr5+8lCmOXhvFebwXbiSX1oHSvIZxkI4trplhsF51M1LUCEiKyxc0wKfinAZv0xWmGp3YsP&#10;9DzGRqQQDiUqMDH6UspQG7IYZs4TJ+7meosxwb6RusdXCrednGfZl7TYcmow6OnbUH0/PqyC6jB5&#10;OC68NcHtL2Z3zc2Pvyg1/hy2SxCRhvgvfrt3WsEiS2vTmXQE5Po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NoKtvwAAANwAAAAPAAAAAAAAAAAAAAAAAJgCAABkcnMvZG93bnJl&#10;di54bWxQSwUGAAAAAAQABAD1AAAAhAMAAAAA&#10;" path="m48,258l48,54r,-4l48,43r,-4l48,35r,l44,31r,-4l40,27,36,23r,l32,23r-8,l20,23,16,20r-8,l,20,,,20,,36,,56,4r16,l88,4r16,l119,4r20,l155,4r16,l187,4r16,l219,4,239,r16,l270,r,4l267,8r,4l267,16r-4,4l263,27r,4l263,35r,8l263,47r,7l263,58r,8l263,70r,7l263,81r-16,l247,74r-4,-4l243,62r,-4l239,50r,-3l239,43r-4,-4l235,39r-4,-4l227,31r-4,l219,31r-4,-4l211,27r-8,l100,27r,124l191,151r4,l199,151r4,l203,147r4,l207,143r4,l211,139r4,-4l215,131r,-4l215,124r,l215,120r,-4l215,112r20,l235,224r-20,l215,220r,-4l215,208r,-4l215,201r,-4l211,193r,-4l211,185r-4,-4l207,181r-4,-3l203,178r-4,-4l195,174r-4,l100,174r,138l219,312r8,l231,312r4,-4l239,308r4,l247,305r,-4l251,297r,-4l251,289r4,-4l255,278r,-4l255,266r4,-4l259,255r19,l278,258r,8l278,270r,4l278,282r-4,3l274,289r,4l274,297r,8l274,308r,4l274,320r,4l274,332r,7l259,339r-20,-4l223,335r-16,l191,335r-16,l155,335r-16,l123,335r-16,l92,335r-16,l60,335r-16,l24,339r-16,l8,320r8,l20,320r4,l28,320r4,-4l36,316r4,-4l40,308r4,-3l44,297r4,-4l48,285r,-3l48,274r,-8l48,258xe" fillcolor="blue" stroked="f">
                        <v:path arrowok="t" o:connecttype="custom" o:connectlocs="48,50;48,35;44,27;36,23;20,23;0,20;36,0;88,4;139,4;187,4;239,0;270,4;267,16;263,31;263,47;263,66;263,81;243,70;239,50;235,39;227,31;215,27;100,27;195,151;203,147;211,143;215,131;215,124;215,112;215,224;215,208;215,197;211,185;203,178;195,174;100,312;231,312;243,308;251,297;255,285;255,266;278,255;278,270;274,285;274,297;274,312;274,332;239,335;191,335;139,335;92,335;44,335;8,320;24,320;36,316;44,305;48,285;48,266" o:connectangles="0,0,0,0,0,0,0,0,0,0,0,0,0,0,0,0,0,0,0,0,0,0,0,0,0,0,0,0,0,0,0,0,0,0,0,0,0,0,0,0,0,0,0,0,0,0,0,0,0,0,0,0,0,0,0,0,0,0"/>
                      </v:shape>
                      <v:shape id="Freeform 606" o:spid="_x0000_s1158" style="position:absolute;left:4434;top:3534;width:330;height:362;visibility:visible;mso-wrap-style:square;v-text-anchor:top" coordsize="330,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6MYA&#10;AADcAAAADwAAAGRycy9kb3ducmV2LnhtbESPQWsCMRSE7wX/Q3iCt5qtSFtXo2hB8OClasHeHpvn&#10;7trNyzZ56ra/vikUehxm5htmtuhco64UYu3ZwMMwA0VceFtzaeCwX98/g4qCbLHxTAa+KMJi3rub&#10;YW79jV/pupNSJQjHHA1UIm2udSwqchiHviVO3skHh5JkKLUNeEtw1+hRlj1qhzWnhQpbeqmo+Nhd&#10;nIHzejU+LWV7rCff8vYeD0f5DBtjBv1uOQUl1Ml/+K+9sQaesgn8nklHQ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q6MYAAADcAAAADwAAAAAAAAAAAAAAAACYAgAAZHJz&#10;L2Rvd25yZXYueG1sUEsFBgAAAAAEAAQA9QAAAIsDAAAAAA==&#10;" path="m8,223r,l4,215r,-15l,185,,169,,154,4,138,8,123r4,-15l20,96,28,81,36,69,48,54,64,42,80,31,96,23,127,11r,l131,11,143,7,155,4r12,l183,r12,l207,r12,l231,4r16,l259,7r12,l283,11r11,4l310,19r16,4l314,104r-16,l298,104r4,-4l302,92r,-7l302,81r-4,-8l294,65r-4,-4l287,54r-8,-4l275,46r-8,-8l259,38r-8,-4l239,31,227,27r-16,l211,27r-8,l191,27r-16,l159,31r-12,3l131,38r-11,8l108,58,96,65,88,77,80,88r-8,16l64,119r-4,16l60,150r,31l60,181r,8l60,204r4,15l68,235r8,11l80,258r8,8l96,277r8,8l112,293r8,7l127,308r12,4l147,319r12,4l175,327r,l179,327r8,4l199,331r12,l223,331r8,l243,331r8,l263,327r8,l283,323r7,-4l298,316r8,-4l314,308r12,-4l330,308r-12,27l318,335r,l318,335r-4,4l310,339r-4,4l298,343r-8,3l283,350r-8,l267,354r-12,4l243,358r-12,4l219,362r-12,l187,362r,l183,362r-16,l155,362r-12,-4l127,354r-11,-4l100,346,88,339,76,331,64,319,52,312,40,296,32,285,24,269,16,250,8,223xe" fillcolor="blue" stroked="f">
                        <v:path arrowok="t" o:connecttype="custom" o:connectlocs="4,215;0,169;8,123;28,81;64,42;127,11;143,7;183,0;219,0;259,7;294,15;314,104;302,100;302,81;290,61;275,46;251,34;211,27;191,27;147,34;108,58;80,88;60,135;60,181;64,219;80,258;104,285;127,308;159,323;179,327;211,331;243,331;271,327;298,316;326,304;318,335;314,339;298,343;275,350;243,358;207,362;183,362;143,358;100,346;64,319;32,285;8,223" o:connectangles="0,0,0,0,0,0,0,0,0,0,0,0,0,0,0,0,0,0,0,0,0,0,0,0,0,0,0,0,0,0,0,0,0,0,0,0,0,0,0,0,0,0,0,0,0,0,0"/>
                      </v:shape>
                      <v:shape id="Freeform 607" o:spid="_x0000_s1159" style="position:absolute;left:5015;top:3349;width:55;height:100;visibility:visible;mso-wrap-style:square;v-text-anchor:top" coordsize="5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0hu74A&#10;AADcAAAADwAAAGRycy9kb3ducmV2LnhtbERPyw7BQBTdS/zD5ErsmLJAyhAkRJCIx8bu6lxto3On&#10;6Qzq781CYnly3pNZbQrxosrllhX0uhEI4sTqnFMFl/OqMwLhPLLGwjIp+JCD2bTZmGCs7ZuP9Dr5&#10;VIQQdjEqyLwvYyldkpFB17UlceDutjLoA6xSqSt8h3BTyH4UDaTBnENDhiUtM0oep6dRINejXXKI&#10;CrPa7he40dfFfns7KtVu1fMxCE+1/4t/7o1WMOyF+eFMOAJy+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NdIbu+AAAA3AAAAA8AAAAAAAAAAAAAAAAAmAIAAGRycy9kb3ducmV2&#10;LnhtbFBLBQYAAAAABAAEAPUAAACDAwAAAAA=&#10;" path="m4,38r,l4,42,,50r,8l,62r,7l,73r,8l,85r4,3l4,92r4,4l12,96r4,4l20,100r4,l32,96r,l32,96r7,-4l43,85r4,-4l47,73r4,-8l55,54r,-8l55,38r,-7l55,23r,-8l51,11,47,8,43,4,32,r,l32,,28,r,4l24,4r,l20,8r-4,l16,11r-4,l12,15,8,19r,4l8,27,4,31r,4l4,38xe" fillcolor="#ccf" stroked="f">
                        <v:path arrowok="t" o:connecttype="custom" o:connectlocs="4,38;4,38;4,42;0,50;0,58;0,62;0,69;0,73;0,81;0,85;4,88;4,92;8,96;12,96;16,100;20,100;24,100;32,96;32,96;32,96;39,92;43,85;47,81;47,73;51,65;55,54;55,46;55,38;55,31;55,23;55,15;51,11;47,8;43,4;32,0;32,0;32,0;28,0;28,4;24,4;24,4;20,8;16,8;16,11;12,11;12,15;8,19;8,23;8,27;4,31;4,35;4,38" o:connectangles="0,0,0,0,0,0,0,0,0,0,0,0,0,0,0,0,0,0,0,0,0,0,0,0,0,0,0,0,0,0,0,0,0,0,0,0,0,0,0,0,0,0,0,0,0,0,0,0,0,0,0,0"/>
                      </v:shape>
                      <v:shape id="Freeform 608" o:spid="_x0000_s1160" style="position:absolute;left:4629;top:3353;width:44;height:42;visibility:visible;mso-wrap-style:square;v-text-anchor:top" coordsize="44,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b+hcYA&#10;AADcAAAADwAAAGRycy9kb3ducmV2LnhtbESPQWvCQBSE70L/w/IKvYhu4kFLdJUSKBRKD1WRenvJ&#10;PpPU7NuY3Wj8964geBxm5htmsepNLc7UusqygngcgSDOra64ULDdfI7eQTiPrLG2TAqu5GC1fBks&#10;MNH2wr90XvtCBAi7BBWU3jeJlC4vyaAb24Y4eAfbGvRBtoXULV4C3NRyEkVTabDisFBiQ2lJ+XHd&#10;GQXZaXf6d3+YzrLvdHvs4mG8/+mUenvtP+YgPPX+GX60v7SCWTyB+5lw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b+hcYAAADcAAAADwAAAAAAAAAAAAAAAACYAgAAZHJz&#10;L2Rvd25yZXYueG1sUEsFBgAAAAAEAAQA9QAAAIsDAAAAAA==&#10;" path="m,42r,l,42r4,l8,42r8,l20,38r4,l28,34r4,-3l36,31r4,-4l40,23r4,-4l44,15r,-4l44,7,40,4r,l36,r,l32,,28,,24,,20,4r-4,l16,7r-4,4l8,15r,4l4,23r,4l,31r,3l,42xe" fillcolor="#ccf" stroked="f">
                        <v:path arrowok="t" o:connecttype="custom" o:connectlocs="0,42;0,42;0,42;4,42;8,42;16,42;20,38;24,38;28,34;32,31;36,31;40,27;40,23;44,19;44,15;44,11;44,7;40,4;40,4;36,0;36,0;32,0;28,0;24,0;20,4;16,4;16,7;12,11;8,15;8,19;4,23;4,27;0,31;0,34;0,42" o:connectangles="0,0,0,0,0,0,0,0,0,0,0,0,0,0,0,0,0,0,0,0,0,0,0,0,0,0,0,0,0,0,0,0,0,0,0"/>
                      </v:shape>
                      <v:shape id="Freeform 609" o:spid="_x0000_s1161" style="position:absolute;left:4502;top:3353;width:63;height:88;visibility:visible;mso-wrap-style:square;v-text-anchor:top" coordsize="6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OGIsYA&#10;AADcAAAADwAAAGRycy9kb3ducmV2LnhtbESPQWvCQBSE74X+h+UVequbWNCYuglFEApisVHR4yP7&#10;moRm34bs1sR/7xaEHoeZ+YZZ5qNpxYV611hWEE8iEMSl1Q1XCg779UsCwnlkja1lUnAlB3n2+LDE&#10;VNuBv+hS+EoECLsUFdTed6mUrqzJoJvYjjh437Y36IPsK6l7HALctHIaRTNpsOGwUGNHq5rKn+LX&#10;KFicF+1nEieHbphvtrvT9RhVxVqp56fx/Q2Ep9H/h+/tD61gHr/C35lwBGR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pOGIsYAAADcAAAADwAAAAAAAAAAAAAAAACYAgAAZHJz&#10;L2Rvd25yZXYueG1sUEsFBgAAAAAEAAQA9QAAAIsDAAAAAA==&#10;" path="m4,38r,l4,38r,4l4,42r,4l4,50,,54r,4l,61r,4l,69r,4l,77r,4l,84r,l4,84r,l4,88r4,l12,84r4,l16,81r8,-4l28,73r4,-4l36,61r4,-3l48,50r4,-8l56,34r,-7l59,19,63,4r,l59,4r-7,l44,4,36,,32,4r-4,l24,4,20,7r,l16,11r,4l12,19r,4l12,27,8,31,4,38xe" fillcolor="#ccf" stroked="f">
                        <v:path arrowok="t" o:connecttype="custom" o:connectlocs="4,38;4,38;4,38;4,42;4,42;4,46;4,50;0,54;0,58;0,61;0,65;0,69;0,73;0,77;0,81;0,84;0,84;4,84;4,84;4,88;8,88;12,84;16,84;16,81;24,77;28,73;32,69;36,61;40,58;48,50;52,42;56,34;56,27;59,19;63,4;63,4;59,4;52,4;44,4;36,0;32,4;28,4;24,4;20,7;20,7;16,11;16,15;12,19;12,23;12,27;8,31;4,38" o:connectangles="0,0,0,0,0,0,0,0,0,0,0,0,0,0,0,0,0,0,0,0,0,0,0,0,0,0,0,0,0,0,0,0,0,0,0,0,0,0,0,0,0,0,0,0,0,0,0,0,0,0,0,0"/>
                      </v:shape>
                      <v:shape id="Freeform 610" o:spid="_x0000_s1162" style="position:absolute;left:5858;top:3607;width:123;height:142;visibility:visible;mso-wrap-style:square;v-text-anchor:top" coordsize="123,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QksQA&#10;AADcAAAADwAAAGRycy9kb3ducmV2LnhtbESPS2/CMBCE75X4D9Yi9VYcHgUUMCiqhBr1xuPAcRUv&#10;cUS8DrEbwr/HSJV6HM3ONzvrbW9r0VHrK8cKxqMEBHHhdMWlgtNx97EE4QOyxtoxKXiQh+1m8LbG&#10;VLs776k7hFJECPsUFZgQmlRKXxiy6EeuIY7exbUWQ5RtKXWL9wi3tZwkyVxarDg2GGzoy1BxPfza&#10;+MbNTH+WR/7OPvNzvm+y7kzmotT7sM9WIAL14f/4L51rBYvxDF5jIgH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OEJLEAAAA3AAAAA8AAAAAAAAAAAAAAAAAmAIAAGRycy9k&#10;b3ducmV2LnhtbFBLBQYAAAAABAAEAPUAAACJAwAAAAA=&#10;" path="m,142r123,l63,,,142xe" fillcolor="#ccf" stroked="f">
                        <v:path arrowok="t" o:connecttype="custom" o:connectlocs="0,142;123,142;63,0;0,142" o:connectangles="0,0,0,0"/>
                      </v:shape>
                      <v:shape id="Freeform 611" o:spid="_x0000_s1163" style="position:absolute;left:4899;top:554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2/0sUA&#10;AADcAAAADwAAAGRycy9kb3ducmV2LnhtbESP3WrCQBSE7wXfYTkFb4puUvwjzSq2IvWuVfMAh+xp&#10;NjR7Ns2umvbpu0LBy2FmvmHydW8bcaHO144VpJMEBHHpdM2VguK0Gy9B+ICssXFMCn7Iw3o1HOSY&#10;aXflA12OoRIRwj5DBSaENpPSl4Ys+olriaP36TqLIcqukrrDa4TbRj4lyVxarDkuGGzp1VD5dTxb&#10;Bd/2Y+pNOaP20fI2eXv/fSnSrVKjh37zDCJQH+7h//ZeK1ikM7idi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vb/SxQAAANwAAAAPAAAAAAAAAAAAAAAAAJgCAABkcnMv&#10;ZG93bnJldi54bWxQSwUGAAAAAAQABAD1AAAAigMAAAAA&#10;" path="m,24r,l,24r4,l4,24r4,l12,24r,-4l16,20r,l20,16r,l24,12r,l24,8r,l24,4r-4,l20,4r,l20,,16,r,l12,4r,l12,4,8,4r,4l4,8r,4l4,12r,4l,20r,l,24xe" fillcolor="#ccf" stroked="f">
                        <v:path arrowok="t" o:connecttype="custom" o:connectlocs="0,24;0,24;0,24;4,24;4,24;8,24;12,24;12,20;16,20;16,20;20,16;20,16;24,12;24,12;24,8;24,8;24,4;20,4;20,4;20,4;20,0;16,0;16,0;12,4;12,4;12,4;8,4;8,8;4,8;4,12;4,12;4,16;0,20;0,20;0,24" o:connectangles="0,0,0,0,0,0,0,0,0,0,0,0,0,0,0,0,0,0,0,0,0,0,0,0,0,0,0,0,0,0,0,0,0,0,0"/>
                      </v:shape>
                      <v:shape id="Freeform 612" o:spid="_x0000_s1164" style="position:absolute;left:5225;top:5544;width:24;height:31;visibility:visible;mso-wrap-style:square;v-text-anchor:top" coordsize="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1Cq78A&#10;AADcAAAADwAAAGRycy9kb3ducmV2LnhtbESPQYvCMBSE74L/ITzBm6Z6ULdrFFFEr1vF86N5tsXm&#10;JSZR6783Cwt7HGbmG2a57kwrnuRDY1nBZJyBIC6tbrhScD7tRwsQISJrbC2TgjcFWK/6vSXm2r74&#10;h55FrESCcMhRQR2jy6UMZU0Gw9g64uRdrTcYk/SV1B5fCW5aOc2ymTTYcFqo0dG2pvJWPIyCQ7hY&#10;uZt/3Yku3u30+e1cLJQaDrrNN4hIXfwP/7WPWsF8MoPfM+kI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bUKrvwAAANwAAAAPAAAAAAAAAAAAAAAAAJgCAABkcnMvZG93bnJl&#10;di54bWxQSwUGAAAAAAQABAD1AAAAhAMAAAAA&#10;" path="m,16r,l,16r,l,20r,l,24r,l,24r,3l4,27r,4l4,31r,l8,31r,l8,31r4,l12,31r,l16,31r,l20,27r,l24,24r,-4l24,20r,-4l24,12r,-4l24,8r,-4l20,r,l16,r,l16,,12,r,l12,r,l8,r,l8,4,4,4r,l4,8r,l4,8,,12r,l,16xe" fillcolor="#ccf" stroked="f">
                        <v:path arrowok="t" o:connecttype="custom" o:connectlocs="0,16;0,16;0,16;0,16;0,20;0,20;0,24;0,24;0,24;0,27;4,27;4,31;4,31;4,31;8,31;8,31;8,31;12,31;12,31;12,31;16,31;16,31;20,27;20,27;24,24;24,20;24,20;24,16;24,12;24,8;24,8;24,4;20,0;20,0;16,0;16,0;16,0;12,0;12,0;12,0;12,0;8,0;8,0;8,4;4,4;4,4;4,8;4,8;4,8;0,12;0,12;0,16" o:connectangles="0,0,0,0,0,0,0,0,0,0,0,0,0,0,0,0,0,0,0,0,0,0,0,0,0,0,0,0,0,0,0,0,0,0,0,0,0,0,0,0,0,0,0,0,0,0,0,0,0,0,0,0"/>
                      </v:shape>
                      <v:shape id="Freeform 613" o:spid="_x0000_s1165" style="position:absolute;left:5142;top:554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EPsUA&#10;AADcAAAADwAAAGRycy9kb3ducmV2LnhtbESP0WrCQBRE3wX/YblCX4puUrRKzEbaitS3tuoHXLK3&#10;2dDs3TS7auzXu0LBx2FmzjD5qreNOFHna8cK0kkCgrh0uuZKwWG/GS9A+ICssXFMCi7kYVUMBzlm&#10;2p35i067UIkIYZ+hAhNCm0npS0MW/cS1xNH7dp3FEGVXSd3hOcJtI5+S5FlarDkuGGzpzVD5szta&#10;Bb/2c+pNOaP20fI6ef/4ez2ka6UeRv3LEkSgPtzD/+2tVjBP53A7E4+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I4Q+xQAAANwAAAAPAAAAAAAAAAAAAAAAAJgCAABkcnMv&#10;ZG93bnJldi54bWxQSwUGAAAAAAQABAD1AAAAigMAAAAA&#10;" path="m,24r,l,24r4,l4,24r4,l8,24r4,-4l12,20r4,l16,16r4,l20,12r,l24,8r,l20,4r,l20,4r,l16,r,l12,r,4l12,4,8,4r,l4,8r,l4,12r,l,16r,4l,20r,4xe" fillcolor="#ccf" stroked="f">
                        <v:path arrowok="t" o:connecttype="custom" o:connectlocs="0,24;0,24;0,24;4,24;4,24;8,24;8,24;12,20;12,20;16,20;16,16;20,16;20,12;20,12;24,8;24,8;20,4;20,4;20,4;20,4;16,0;16,0;12,0;12,4;12,4;8,4;8,4;4,8;4,8;4,12;4,12;0,16;0,20;0,20;0,24" o:connectangles="0,0,0,0,0,0,0,0,0,0,0,0,0,0,0,0,0,0,0,0,0,0,0,0,0,0,0,0,0,0,0,0,0,0,0"/>
                      </v:shape>
                      <v:shape id="Freeform 614" o:spid="_x0000_s1166" style="position:absolute;left:5512;top:5517;width:35;height:77;visibility:visible;mso-wrap-style:square;v-text-anchor:top" coordsize="3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uuTcIA&#10;AADcAAAADwAAAGRycy9kb3ducmV2LnhtbERPXWvCMBR9F/Yfwh3sTZOOsUo1igxkgmyw1rHXS3Nt&#10;ypqb0sRa/715GOzxcL7X28l1YqQhtJ41ZAsFgrj2puVGw6naz5cgQkQ22HkmDTcKsN08zNZYGH/l&#10;LxrL2IgUwqFADTbGvpAy1JYchoXviRN39oPDmODQSDPgNYW7Tj4r9SodtpwaLPb0Zqn+LS9Ogzru&#10;bf75rvJs1/58vIxVWZ6+b1o/PU67FYhIU/wX/7kPRkOepbXpTDo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K65NwgAAANwAAAAPAAAAAAAAAAAAAAAAAJgCAABkcnMvZG93&#10;bnJldi54bWxQSwUGAAAAAAQABAD1AAAAhwMAAAAA&#10;" path="m,39r,l,43r,4l,51r,3l,58r,4l,66r,l,70r,4l4,74r,3l4,77r4,l12,77r4,l16,77r,l16,77r4,l20,74r4,l24,70r,l28,66r,l28,62r,-4l31,54r,-3l31,51r,-4l31,43r,l31,39r,l35,35r,-4l35,27r,-3l35,24r,-4l35,16r,-4l35,12,31,8r,-4l31,4r-3,l24,r,l24,,20,r,4l16,4r,l12,8r,4l8,12r,4l8,20,4,24r,3l4,27r,4l4,35,,39xe" fillcolor="#ccf" stroked="f">
                        <v:path arrowok="t" o:connecttype="custom" o:connectlocs="0,39;0,47;0,54;0,62;0,66;0,74;4,77;8,77;16,77;16,77;20,77;24,74;24,70;28,66;28,58;31,51;31,47;31,43;31,39;35,31;35,24;35,20;35,12;31,8;31,4;24,0;24,0;20,4;16,4;12,12;8,16;4,24;4,27;4,35" o:connectangles="0,0,0,0,0,0,0,0,0,0,0,0,0,0,0,0,0,0,0,0,0,0,0,0,0,0,0,0,0,0,0,0,0,0"/>
                      </v:shape>
                      <v:shape id="Freeform 615" o:spid="_x0000_s1167" style="position:absolute;left:5730;top:5544;width:28;height:50;visibility:visible;mso-wrap-style:square;v-text-anchor:top" coordsize="2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icUA&#10;AADcAAAADwAAAGRycy9kb3ducmV2LnhtbESPQWvCQBSE74L/YXmFXkQ3KbS1qauElFIvOWjt/ZF9&#10;TWKzb0P2qem/7woFj8PMfMOsNqPr1JmG0Ho2kC4SUMSVty3XBg6f7/MlqCDIFjvPZOCXAmzW08kK&#10;M+svvKPzXmoVIRwyNNCI9JnWoWrIYVj4njh6335wKFEOtbYDXiLcdfohSZ60w5bjQoM9FQ1VP/uT&#10;M1AuQ1ukx49HnslOyq/8rSjzozH3d2P+CkpolFv4v721Bp7TF7ieiUd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tr6JxQAAANwAAAAPAAAAAAAAAAAAAAAAAJgCAABkcnMv&#10;ZG93bnJldi54bWxQSwUGAAAAAAQABAD1AAAAigMAAAAA&#10;" path="m,20r,l,24r,l,27r,4l,35r,4l,39r,4l4,47r,l4,50r,l8,50r,l12,50r4,l16,50r,l20,47r,-4l24,39r,-4l28,31r,-4l28,24r,-4l28,16r,-4l28,8,24,4r,l20,,16,r,l16,r,l16,,12,r,l12,4,8,4r,l8,4r,4l4,8r,4l4,12r,4l4,16,,20xe" fillcolor="#ccf" stroked="f">
                        <v:path arrowok="t" o:connecttype="custom" o:connectlocs="0,20;0,20;0,24;0,24;0,27;0,31;0,35;0,39;0,39;0,43;4,47;4,47;4,50;4,50;8,50;8,50;12,50;16,50;16,50;16,50;20,47;20,43;24,39;24,35;28,31;28,27;28,24;28,20;28,16;28,12;28,8;24,4;24,4;20,0;16,0;16,0;16,0;16,0;16,0;12,0;12,0;12,4;8,4;8,4;8,4;8,8;4,8;4,12;4,12;4,16;4,16;0,20" o:connectangles="0,0,0,0,0,0,0,0,0,0,0,0,0,0,0,0,0,0,0,0,0,0,0,0,0,0,0,0,0,0,0,0,0,0,0,0,0,0,0,0,0,0,0,0,0,0,0,0,0,0,0,0"/>
                      </v:shape>
                      <v:shape id="Freeform 616" o:spid="_x0000_s1168" style="position:absolute;left:5973;top:5544;width:24;height:24;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W98EA&#10;AADcAAAADwAAAGRycy9kb3ducmV2LnhtbERPy4rCMBTdC/5DuIIb0VQZR6lGGZVh3Dk+PuDSXJti&#10;c9Npola/frIQXB7Oe75sbCluVPvCsYLhIAFBnDldcK7gdPzuT0H4gKyxdEwKHuRhuWi35phqd+c9&#10;3Q4hFzGEfYoKTAhVKqXPDFn0A1cRR+7saoshwjqXusZ7DLelHCXJp7RYcGwwWNHaUHY5XK2CP/v7&#10;4U02pqpneZP87J6r03CjVLfTfM1ABGrCW/xyb7WCySjOj2fiEZ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m1vfBAAAA3AAAAA8AAAAAAAAAAAAAAAAAmAIAAGRycy9kb3du&#10;cmV2LnhtbFBLBQYAAAAABAAEAPUAAACGAwAAAAA=&#10;" path="m,24r,l,24r4,l4,24r4,l12,24r,-4l16,20r,l20,16r,l20,12r4,l24,8r,l24,4r-4,l20,4r,l20,,16,r,l12,4r,l12,4,8,4r,4l4,8r,4l4,12r,4l,20r,l,24xe" fillcolor="#ccf" stroked="f">
                        <v:path arrowok="t" o:connecttype="custom" o:connectlocs="0,24;0,24;0,24;4,24;4,24;8,24;12,24;12,20;16,20;16,20;20,16;20,16;20,12;24,12;24,8;24,8;24,4;20,4;20,4;20,4;20,0;16,0;16,0;12,4;12,4;12,4;8,4;8,8;4,8;4,12;4,12;4,16;0,20;0,20;0,24" o:connectangles="0,0,0,0,0,0,0,0,0,0,0,0,0,0,0,0,0,0,0,0,0,0,0,0,0,0,0,0,0,0,0,0,0,0,0"/>
                      </v:shape>
                      <v:shape id="Freeform 617" o:spid="_x0000_s1169" style="position:absolute;left:5214;top:5598;width:35;height:27;visibility:visible;mso-wrap-style:square;v-text-anchor:top" coordsize="3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N8cYA&#10;AADcAAAADwAAAGRycy9kb3ducmV2LnhtbESPS2vDMBCE74X+B7GF3Bo5JuThRgklYMghOeRRyHGx&#10;traxtXItxXb766NAoMdhZr5hVpvB1KKj1pWWFUzGEQjizOqScwWXc/q+AOE8ssbaMin4JQeb9evL&#10;ChNtez5Sd/K5CBB2CSoovG8SKV1WkEE3tg1x8L5ta9AH2eZSt9gHuKllHEUzabDksFBgQ9uCsup0&#10;MwrOqV3k6bWPDz/0d/yadtX+sqyUGr0Nnx8gPA3+P/xs77SCeTyBx5l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N8cYAAADcAAAADwAAAAAAAAAAAAAAAACYAgAAZHJz&#10;L2Rvd25yZXYueG1sUEsFBgAAAAAEAAQA9QAAAIsDAAAAAA==&#10;" path="m,16r,l,16r,4l3,20r,3l7,23r,4l11,27r4,l19,27r4,l23,27r4,-4l31,23r,-3l35,20r,-4l35,16r,l35,16,31,12r,l31,12r,-4l27,8r,l27,4r-4,l23,4r,l19,r,l19,,15,r,l15,r,l15,,11,r,l11,4,7,4r,l7,4,3,4r,4l3,8r,l,12r,l,16xe" fillcolor="#ccf" stroked="f">
                        <v:path arrowok="t" o:connecttype="custom" o:connectlocs="0,16;0,16;0,16;0,20;3,20;3,23;7,23;7,27;11,27;15,27;19,27;23,27;23,27;27,23;31,23;31,20;35,20;35,16;35,16;35,16;35,16;31,12;31,12;31,12;31,8;27,8;27,8;27,4;23,4;23,4;23,4;19,0;19,0;19,0;15,0;15,0;15,0;15,0;15,0;11,0;11,0;11,4;7,4;7,4;7,4;3,4;3,8;3,8;3,8;0,12;0,12;0,16" o:connectangles="0,0,0,0,0,0,0,0,0,0,0,0,0,0,0,0,0,0,0,0,0,0,0,0,0,0,0,0,0,0,0,0,0,0,0,0,0,0,0,0,0,0,0,0,0,0,0,0,0,0,0,0"/>
                      </v:shape>
                    </v:group>
                    <v:line id="Line 618" o:spid="_x0000_s1170" style="position:absolute;flip:y;visibility:visible;mso-wrap-style:square" from="4752,2736" to="5184,3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0k1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b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vSTVxwAAANwAAAAPAAAAAAAA&#10;AAAAAAAAAKECAABkcnMvZG93bnJldi54bWxQSwUGAAAAAAQABAD5AAAAlQMAAAAA&#10;"/>
                    <v:line id="Line 619" o:spid="_x0000_s1171" style="position:absolute;rotation:-5;flip:y;visibility:visible;mso-wrap-style:square" from="6913,2735" to="7055,3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Gd8MQAAADcAAAADwAAAGRycy9kb3ducmV2LnhtbESPQWvCQBSE74L/YXmCN91UoUrqKkUU&#10;ikXB2N5fs69JaPZtyG438d+7guBxmJlvmNWmN7UI1LrKsoKXaQKCOLe64kLB12U/WYJwHlljbZkU&#10;XMnBZj0crDDVtuMzhcwXIkLYpaig9L5JpXR5SQbd1DbE0fu1rUEfZVtI3WIX4aaWsyR5lQYrjgsl&#10;NrQtKf/L/o2C05G7+TWcF2G3z0674vD5HbY/So1H/fsbCE+9f4Yf7Q+tYDGbw/1MPAJ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0Z3wxAAAANwAAAAPAAAAAAAAAAAA&#10;AAAAAKECAABkcnMvZG93bnJldi54bWxQSwUGAAAAAAQABAD5AAAAkgMAAAAA&#10;"/>
                    <v:line id="Line 620" o:spid="_x0000_s1172" style="position:absolute;flip:x;visibility:visible;mso-wrap-style:square" from="6912,4896" to="7056,5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gZOsYAAADcAAAADwAAAGRycy9kb3ducmV2LnhtbESPQWsCMRSE74X+h/AKXkrNVqTVrVFE&#10;EDx4UctKb8/N62bZzcs2ibr+e1Mo9DjMzDfMbNHbVlzIh9qxgtdhBoK4dLrmSsHnYf0yAREissbW&#10;MSm4UYDF/PFhhrl2V97RZR8rkSAcclRgYuxyKUNpyGIYuo44ed/OW4xJ+kpqj9cEt60cZdmbtFhz&#10;WjDY0cpQ2ezPVoGcbJ9//PI0bormeJyaoiy6r61Sg6d++QEiUh//w3/tjVbwPh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YGTrGAAAA3AAAAA8AAAAAAAAA&#10;AAAAAAAAoQIAAGRycy9kb3ducmV2LnhtbFBLBQYAAAAABAAEAPkAAACUAwAAAAA=&#10;"/>
                    <v:line id="Line 621" o:spid="_x0000_s1173" style="position:absolute;visibility:visible;mso-wrap-style:square" from="5184,2736" to="7056,2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line id="Line 622" o:spid="_x0000_s1174" style="position:absolute;visibility:visible;mso-wrap-style:square" from="7056,2736" to="7056,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KjqcYAAADcAAAADwAAAGRycy9kb3ducmV2LnhtbESPQWvCQBSE7wX/w/IEb3VThbR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io6nGAAAA3AAAAA8AAAAAAAAA&#10;AAAAAAAAoQIAAGRycy9kb3ducmV2LnhtbFBLBQYAAAAABAAEAPkAAACUAwAAAAA=&#10;"/>
                  </v:group>
                  <v:shape id="Picture 623" o:spid="_x0000_s1175" type="#_x0000_t75" style="position:absolute;left:4521;top:4506;width:1655;height:10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tPlbHAAAA3AAAAA8AAABkcnMvZG93bnJldi54bWxEj09rwkAUxO9Cv8PyhN50YwSj0VXakhYv&#10;tvgH8fjIPpO02bchu9X023cFweMwM79hFqvO1OJCrassKxgNIxDEudUVFwoO+/fBFITzyBpry6Tg&#10;jxyslk+9BabaXnlLl50vRICwS1FB6X2TSunykgy6oW2Ig3e2rUEfZFtI3eI1wE0t4yiaSIMVh4US&#10;G3orKf/Z/RoFnx+vWbbffiezzTGbjPPxKT59rZV67ncvcxCeOv8I39trrSCJE7idCUdALv8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ytPlbHAAAA3AAAAA8AAAAAAAAAAAAA&#10;AAAAnwIAAGRycy9kb3ducmV2LnhtbFBLBQYAAAAABAAEAPcAAACTAwAAAAA=&#10;">
                    <v:imagedata r:id="rId195" o:title=""/>
                  </v:shape>
                  <v:shape id="Picture 624" o:spid="_x0000_s1176" type="#_x0000_t75" style="position:absolute;left:6105;top:4074;width:1296;height:15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85Y63CAAAA3AAAAA8AAABkcnMvZG93bnJldi54bWxET0tuwjAQ3SNxB2uQugMHFoACBqEgULtB&#10;kHCAaTz5lHgcxS6kPT1eILF8ev/1tjeNuFPnassKppMIBHFudc2lgmt2GC9BOI+ssbFMCv7IwXYz&#10;HKwx1vbBF7qnvhQhhF2MCirv21hKl1dk0E1sSxy4wnYGfYBdKXWHjxBuGjmLork0WHNoqLClpKL8&#10;lv4aBZfvqTkd93ydZ0X687X8T4rbOVHqY9TvViA89f4tfrk/tYLFLKwNZ8IRkJs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POWOtwgAAANwAAAAPAAAAAAAAAAAAAAAAAJ8C&#10;AABkcnMvZG93bnJldi54bWxQSwUGAAAAAAQABAD3AAAAjgMAAAAA&#10;">
                    <v:imagedata r:id="rId196" o:title=""/>
                  </v:shape>
                </v:group>
                <v:shape id="Text Box 625" o:spid="_x0000_s1177" type="#_x0000_t202" style="position:absolute;left:2520;top:4643;width:73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QLI8YA&#10;AADcAAAADwAAAGRycy9kb3ducmV2LnhtbESPW2sCMRSE34X+h3AKvoibrRUvW6OI0GLfrIp9PWzO&#10;XujmZE3Sdfvvm4LQx2FmvmFWm940oiPna8sKnpIUBHFudc2lgvPpdbwA4QOyxsYyKfghD5v1w2CF&#10;mbY3/qDuGEoRIewzVFCF0GZS+rwigz6xLXH0CusMhihdKbXDW4SbRk7SdCYN1hwXKmxpV1H+dfw2&#10;ChbTfffp358Pl3xWNMswmndvV6fU8LHfvoAI1If/8L291wrmkyX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QLI8YAAADcAAAADwAAAAAAAAAAAAAAAACYAgAAZHJz&#10;L2Rvd25yZXYueG1sUEsFBgAAAAAEAAQA9QAAAIsDAAAAAA==&#10;">
                  <v:textbox>
                    <w:txbxContent>
                      <w:p w:rsidR="00962C85" w:rsidRDefault="00962C85" w:rsidP="004B4AE4">
                        <w:proofErr w:type="gramStart"/>
                        <w:r>
                          <w:t>left</w:t>
                        </w:r>
                        <w:proofErr w:type="gramEnd"/>
                      </w:p>
                    </w:txbxContent>
                  </v:textbox>
                </v:shape>
                <v:shape id="Text Box 626" o:spid="_x0000_s1178" type="#_x0000_t202" style="position:absolute;left:9500;top:4623;width:850;height: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w:txbxContent>
                      <w:p w:rsidR="00962C85" w:rsidRDefault="00962C85" w:rsidP="004B4AE4">
                        <w:proofErr w:type="spellStart"/>
                        <w:proofErr w:type="gramStart"/>
                        <w:r>
                          <w:t>righttt</w:t>
                        </w:r>
                        <w:proofErr w:type="spellEnd"/>
                        <w:proofErr w:type="gramEnd"/>
                      </w:p>
                    </w:txbxContent>
                  </v:textbox>
                </v:shape>
                <v:shape id="Text Box 627" o:spid="_x0000_s1179" type="#_x0000_t202" style="position:absolute;left:5280;top:7742;width:1089;height:5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R+MUA&#10;AADcAAAADwAAAGRycy9kb3ducmV2LnhtbESPW2sCMRSE3wv9D+EU+lI0axUvq1Gk0GLfvKGvh81x&#10;d3Fzsibpuv57UxB8HGbmG2a2aE0lGnK+tKyg101AEGdWl5wr2O++O2MQPiBrrCyTght5WMxfX2aY&#10;anvlDTXbkIsIYZ+igiKEOpXSZwUZ9F1bE0fvZJ3BEKXLpXZ4jXBTyc8kGUqDJceFAmv6Kig7b/+M&#10;gvFg1Rz9b399yIanahI+Rs3PxSn1/tYupyACteEZfrRXWsGo34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5H4xQAAANwAAAAPAAAAAAAAAAAAAAAAAJgCAABkcnMv&#10;ZG93bnJldi54bWxQSwUGAAAAAAQABAD1AAAAigMAAAAA&#10;">
                  <v:textbox>
                    <w:txbxContent>
                      <w:p w:rsidR="00962C85" w:rsidRDefault="00962C85" w:rsidP="004B4AE4">
                        <w:proofErr w:type="gramStart"/>
                        <w:r>
                          <w:t>front</w:t>
                        </w:r>
                        <w:proofErr w:type="gramEnd"/>
                      </w:p>
                    </w:txbxContent>
                  </v:textbox>
                </v:shape>
              </v:group>
            </w:pict>
          </mc:Fallback>
        </mc:AlternateContent>
      </w:r>
    </w:p>
    <w:p w:rsidR="004B4AE4" w:rsidRPr="00810772" w:rsidRDefault="004B4AE4" w:rsidP="004B4AE4">
      <w:pPr>
        <w:spacing w:line="360" w:lineRule="auto"/>
        <w:rPr>
          <w:rFonts w:ascii="Arial" w:hAnsi="Arial" w:cs="Arial"/>
          <w:sz w:val="24"/>
          <w:szCs w:val="24"/>
        </w:rPr>
      </w:pPr>
    </w:p>
    <w:p w:rsidR="004B4AE4" w:rsidRPr="00810772" w:rsidRDefault="004B4AE4" w:rsidP="004B4AE4">
      <w:pPr>
        <w:spacing w:line="360" w:lineRule="auto"/>
        <w:rPr>
          <w:rFonts w:ascii="Arial" w:hAnsi="Arial" w:cs="Arial"/>
          <w:sz w:val="24"/>
          <w:szCs w:val="24"/>
        </w:rPr>
      </w:pPr>
    </w:p>
    <w:p w:rsidR="00CA6C03" w:rsidRDefault="004B4AE4" w:rsidP="004B4AE4">
      <w:pPr>
        <w:pStyle w:val="NoSpacing"/>
        <w:rPr>
          <w:rFonts w:ascii="Arial" w:hAnsi="Arial" w:cs="Arial"/>
          <w:sz w:val="24"/>
          <w:szCs w:val="24"/>
        </w:rPr>
      </w:pPr>
      <w:r w:rsidRPr="00810772">
        <w:rPr>
          <w:rFonts w:ascii="Arial" w:hAnsi="Arial" w:cs="Arial"/>
          <w:sz w:val="24"/>
          <w:szCs w:val="24"/>
        </w:rPr>
        <w:t xml:space="preserve">  </w:t>
      </w:r>
    </w:p>
    <w:p w:rsidR="00CA4442" w:rsidRDefault="00CA4442" w:rsidP="004B4AE4">
      <w:pPr>
        <w:pStyle w:val="NoSpacing"/>
        <w:rPr>
          <w:rFonts w:ascii="Arial" w:hAnsi="Arial" w:cs="Arial"/>
          <w:sz w:val="24"/>
          <w:szCs w:val="24"/>
        </w:rPr>
      </w:pPr>
    </w:p>
    <w:p w:rsidR="00CA4442" w:rsidRDefault="00CA4442" w:rsidP="004B4AE4">
      <w:pPr>
        <w:pStyle w:val="NoSpacing"/>
        <w:rPr>
          <w:rFonts w:ascii="Arial" w:hAnsi="Arial" w:cs="Arial"/>
          <w:sz w:val="24"/>
          <w:szCs w:val="24"/>
        </w:rPr>
      </w:pPr>
    </w:p>
    <w:p w:rsidR="00CA4442" w:rsidRDefault="00CA4442" w:rsidP="004B4AE4">
      <w:pPr>
        <w:pStyle w:val="NoSpacing"/>
        <w:rPr>
          <w:rFonts w:ascii="Arial" w:hAnsi="Arial" w:cs="Arial"/>
          <w:sz w:val="24"/>
          <w:szCs w:val="24"/>
        </w:rPr>
      </w:pPr>
    </w:p>
    <w:p w:rsidR="00B56B7A" w:rsidRDefault="00B56B7A" w:rsidP="004B4AE4">
      <w:pPr>
        <w:pStyle w:val="NoSpacing"/>
        <w:rPr>
          <w:rFonts w:ascii="Arial" w:hAnsi="Arial" w:cs="Arial"/>
          <w:sz w:val="24"/>
          <w:szCs w:val="24"/>
        </w:rPr>
      </w:pPr>
    </w:p>
    <w:p w:rsidR="00D445CF" w:rsidRPr="00810772" w:rsidRDefault="00D445CF" w:rsidP="004B4AE4">
      <w:pPr>
        <w:pStyle w:val="NoSpacing"/>
        <w:rPr>
          <w:rFonts w:ascii="Arial" w:hAnsi="Arial" w:cs="Arial"/>
          <w:sz w:val="24"/>
          <w:szCs w:val="24"/>
        </w:rPr>
      </w:pPr>
    </w:p>
    <w:p w:rsidR="004B4AE4" w:rsidRPr="00810772" w:rsidRDefault="004B4AE4" w:rsidP="004B4AE4">
      <w:pPr>
        <w:pStyle w:val="NoSpacing"/>
        <w:rPr>
          <w:rFonts w:ascii="Arial" w:hAnsi="Arial" w:cs="Arial"/>
          <w:sz w:val="24"/>
          <w:szCs w:val="24"/>
        </w:rPr>
      </w:pPr>
      <w:r>
        <w:rPr>
          <w:rFonts w:ascii="Arial" w:hAnsi="Arial" w:cs="Arial"/>
          <w:sz w:val="24"/>
          <w:szCs w:val="24"/>
        </w:rPr>
        <w:t xml:space="preserve">     </w:t>
      </w:r>
      <w:r w:rsidRPr="00810772">
        <w:rPr>
          <w:rFonts w:ascii="Arial" w:hAnsi="Arial" w:cs="Arial"/>
          <w:sz w:val="24"/>
          <w:szCs w:val="24"/>
        </w:rPr>
        <w:t xml:space="preserve">  Lenny has taken photos of these objects from different positions.</w:t>
      </w:r>
    </w:p>
    <w:p w:rsidR="004B4AE4" w:rsidRDefault="004B4AE4" w:rsidP="004B4AE4">
      <w:pPr>
        <w:pStyle w:val="NoSpacing"/>
        <w:rPr>
          <w:rFonts w:ascii="Arial" w:hAnsi="Arial" w:cs="Arial"/>
          <w:sz w:val="24"/>
          <w:szCs w:val="24"/>
        </w:rPr>
      </w:pPr>
      <w:r w:rsidRPr="00810772">
        <w:rPr>
          <w:rFonts w:ascii="Arial" w:hAnsi="Arial" w:cs="Arial"/>
          <w:sz w:val="24"/>
          <w:szCs w:val="24"/>
        </w:rPr>
        <w:lastRenderedPageBreak/>
        <w:t xml:space="preserve">              Where was he standing (</w:t>
      </w:r>
      <w:r w:rsidRPr="00810772">
        <w:rPr>
          <w:rFonts w:ascii="Arial" w:hAnsi="Arial" w:cs="Arial"/>
          <w:sz w:val="24"/>
          <w:szCs w:val="24"/>
          <w:u w:val="single"/>
        </w:rPr>
        <w:t>left, front, right</w:t>
      </w:r>
      <w:r w:rsidRPr="00810772">
        <w:rPr>
          <w:rFonts w:ascii="Arial" w:hAnsi="Arial" w:cs="Arial"/>
          <w:sz w:val="24"/>
          <w:szCs w:val="24"/>
        </w:rPr>
        <w:t xml:space="preserve"> or </w:t>
      </w:r>
      <w:r w:rsidRPr="00810772">
        <w:rPr>
          <w:rFonts w:ascii="Arial" w:hAnsi="Arial" w:cs="Arial"/>
          <w:sz w:val="24"/>
          <w:szCs w:val="24"/>
          <w:u w:val="single"/>
        </w:rPr>
        <w:t>back</w:t>
      </w:r>
      <w:r w:rsidRPr="00810772">
        <w:rPr>
          <w:rFonts w:ascii="Arial" w:hAnsi="Arial" w:cs="Arial"/>
          <w:sz w:val="24"/>
          <w:szCs w:val="24"/>
        </w:rPr>
        <w:t xml:space="preserve">) when he took </w:t>
      </w:r>
    </w:p>
    <w:p w:rsidR="00FC00A2" w:rsidRPr="00810772" w:rsidRDefault="00FC00A2" w:rsidP="004B4AE4">
      <w:pPr>
        <w:pStyle w:val="NoSpacing"/>
        <w:rPr>
          <w:rFonts w:ascii="Arial" w:hAnsi="Arial" w:cs="Arial"/>
          <w:sz w:val="24"/>
          <w:szCs w:val="24"/>
        </w:rPr>
      </w:pPr>
    </w:p>
    <w:p w:rsidR="004B4AE4" w:rsidRPr="00810772" w:rsidRDefault="00501937" w:rsidP="004B4AE4">
      <w:pPr>
        <w:pStyle w:val="BodyTextIndent3"/>
        <w:rPr>
          <w:rFonts w:ascii="Arial" w:hAnsi="Arial" w:cs="Arial"/>
          <w:sz w:val="24"/>
          <w:szCs w:val="24"/>
        </w:rPr>
      </w:pPr>
      <w:r>
        <w:rPr>
          <w:rFonts w:ascii="Arial" w:hAnsi="Arial" w:cs="Arial"/>
          <w:sz w:val="24"/>
          <w:szCs w:val="24"/>
        </w:rPr>
        <w:tab/>
        <w:t>1</w:t>
      </w:r>
      <w:r w:rsidR="004B4AE4" w:rsidRPr="00810772">
        <w:rPr>
          <w:rFonts w:ascii="Arial" w:hAnsi="Arial" w:cs="Arial"/>
          <w:sz w:val="24"/>
          <w:szCs w:val="24"/>
        </w:rPr>
        <w:t>.1</w:t>
      </w:r>
      <w:r w:rsidR="004B4AE4" w:rsidRPr="00810772">
        <w:rPr>
          <w:rFonts w:ascii="Arial" w:hAnsi="Arial" w:cs="Arial"/>
          <w:sz w:val="24"/>
          <w:szCs w:val="24"/>
        </w:rPr>
        <w:tab/>
        <w:t xml:space="preserve">photo A and </w:t>
      </w:r>
      <w:r>
        <w:rPr>
          <w:rFonts w:ascii="Arial" w:hAnsi="Arial" w:cs="Arial"/>
          <w:sz w:val="24"/>
          <w:szCs w:val="24"/>
        </w:rPr>
        <w:t xml:space="preserve">         </w:t>
      </w:r>
    </w:p>
    <w:p w:rsidR="00052FCB" w:rsidRDefault="00501937" w:rsidP="004B4AE4">
      <w:pPr>
        <w:pStyle w:val="BodyTextIndent3"/>
        <w:rPr>
          <w:rFonts w:ascii="Arial" w:hAnsi="Arial" w:cs="Arial"/>
          <w:sz w:val="24"/>
          <w:szCs w:val="24"/>
        </w:rPr>
      </w:pPr>
      <w:r>
        <w:rPr>
          <w:rFonts w:ascii="Arial" w:hAnsi="Arial" w:cs="Arial"/>
          <w:sz w:val="24"/>
          <w:szCs w:val="24"/>
        </w:rPr>
        <w:tab/>
        <w:t>1</w:t>
      </w:r>
      <w:r w:rsidR="004B4AE4" w:rsidRPr="00810772">
        <w:rPr>
          <w:rFonts w:ascii="Arial" w:hAnsi="Arial" w:cs="Arial"/>
          <w:sz w:val="24"/>
          <w:szCs w:val="24"/>
        </w:rPr>
        <w:t>.2</w:t>
      </w:r>
      <w:r w:rsidR="004B4AE4" w:rsidRPr="00810772">
        <w:rPr>
          <w:rFonts w:ascii="Arial" w:hAnsi="Arial" w:cs="Arial"/>
          <w:sz w:val="24"/>
          <w:szCs w:val="24"/>
        </w:rPr>
        <w:tab/>
        <w:t xml:space="preserve">photo B? </w:t>
      </w:r>
      <w:r>
        <w:rPr>
          <w:rFonts w:ascii="Arial" w:hAnsi="Arial" w:cs="Arial"/>
          <w:sz w:val="24"/>
          <w:szCs w:val="24"/>
        </w:rPr>
        <w:t xml:space="preserve">            </w:t>
      </w:r>
    </w:p>
    <w:p w:rsidR="004B4AE4" w:rsidRPr="004B4AE4" w:rsidRDefault="00B56B7A" w:rsidP="004B4AE4">
      <w:pPr>
        <w:pStyle w:val="BodyTextIndent3"/>
        <w:rPr>
          <w:rFonts w:ascii="Arial" w:hAnsi="Arial" w:cs="Arial"/>
          <w:sz w:val="24"/>
          <w:szCs w:val="24"/>
        </w:rPr>
      </w:pPr>
      <w:r>
        <w:rPr>
          <w:rFonts w:ascii="Arial" w:hAnsi="Arial" w:cs="Arial"/>
          <w:noProof/>
          <w:sz w:val="24"/>
          <w:szCs w:val="24"/>
          <w:lang w:val="en-ZA" w:eastAsia="en-ZA"/>
        </w:rPr>
        <mc:AlternateContent>
          <mc:Choice Requires="wpg">
            <w:drawing>
              <wp:anchor distT="0" distB="0" distL="114300" distR="114300" simplePos="0" relativeHeight="251696128" behindDoc="0" locked="0" layoutInCell="1" allowOverlap="1" wp14:anchorId="4AB73BBA" wp14:editId="727B2350">
                <wp:simplePos x="0" y="0"/>
                <wp:positionH relativeFrom="column">
                  <wp:posOffset>2943225</wp:posOffset>
                </wp:positionH>
                <wp:positionV relativeFrom="paragraph">
                  <wp:posOffset>93345</wp:posOffset>
                </wp:positionV>
                <wp:extent cx="1746250" cy="2105025"/>
                <wp:effectExtent l="0" t="0" r="25400" b="9525"/>
                <wp:wrapNone/>
                <wp:docPr id="68" name="Group 4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6250" cy="2105025"/>
                          <a:chOff x="6192" y="6768"/>
                          <a:chExt cx="3368" cy="4176"/>
                        </a:xfrm>
                      </wpg:grpSpPr>
                      <wps:wsp>
                        <wps:cNvPr id="69" name="Rectangle 470"/>
                        <wps:cNvSpPr>
                          <a:spLocks noChangeArrowheads="1"/>
                        </wps:cNvSpPr>
                        <wps:spPr bwMode="auto">
                          <a:xfrm>
                            <a:off x="6192" y="6768"/>
                            <a:ext cx="3368" cy="36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70" name="Group 471"/>
                        <wpg:cNvGrpSpPr>
                          <a:grpSpLocks/>
                        </wpg:cNvGrpSpPr>
                        <wpg:grpSpPr bwMode="auto">
                          <a:xfrm>
                            <a:off x="6768" y="7200"/>
                            <a:ext cx="2647" cy="2669"/>
                            <a:chOff x="7056" y="2304"/>
                            <a:chExt cx="2647" cy="2669"/>
                          </a:xfrm>
                        </wpg:grpSpPr>
                        <pic:pic xmlns:pic="http://schemas.openxmlformats.org/drawingml/2006/picture">
                          <pic:nvPicPr>
                            <pic:cNvPr id="71" name="Picture 47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7776" y="3312"/>
                              <a:ext cx="1157" cy="1354"/>
                            </a:xfrm>
                            <a:prstGeom prst="rect">
                              <a:avLst/>
                            </a:prstGeom>
                            <a:noFill/>
                            <a:extLst>
                              <a:ext uri="{909E8E84-426E-40DD-AFC4-6F175D3DCCD1}">
                                <a14:hiddenFill xmlns:a14="http://schemas.microsoft.com/office/drawing/2010/main">
                                  <a:solidFill>
                                    <a:srgbClr val="FFFFFF"/>
                                  </a:solidFill>
                                </a14:hiddenFill>
                              </a:ext>
                            </a:extLst>
                          </pic:spPr>
                        </pic:pic>
                        <wps:wsp>
                          <wps:cNvPr id="72" name="Rectangle 473"/>
                          <wps:cNvSpPr>
                            <a:spLocks noChangeArrowheads="1"/>
                          </wps:cNvSpPr>
                          <wps:spPr bwMode="auto">
                            <a:xfrm>
                              <a:off x="7056" y="2304"/>
                              <a:ext cx="1008" cy="25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Oval 474"/>
                          <wps:cNvSpPr>
                            <a:spLocks noChangeArrowheads="1"/>
                          </wps:cNvSpPr>
                          <wps:spPr bwMode="auto">
                            <a:xfrm>
                              <a:off x="8073" y="4307"/>
                              <a:ext cx="1630" cy="666"/>
                            </a:xfrm>
                            <a:prstGeom prst="ellipse">
                              <a:avLst/>
                            </a:prstGeom>
                            <a:solidFill>
                              <a:srgbClr val="FEFEFE"/>
                            </a:solidFill>
                            <a:ln w="5715">
                              <a:solidFill>
                                <a:srgbClr val="000000"/>
                              </a:solidFill>
                              <a:round/>
                              <a:headEnd/>
                              <a:tailEnd/>
                            </a:ln>
                          </wps:spPr>
                          <wps:bodyPr rot="0" vert="horz" wrap="square" lIns="91440" tIns="45720" rIns="91440" bIns="45720" anchor="t" anchorCtr="0" upright="1">
                            <a:noAutofit/>
                          </wps:bodyPr>
                        </wps:wsp>
                        <wps:wsp>
                          <wps:cNvPr id="74" name="Oval 475"/>
                          <wps:cNvSpPr>
                            <a:spLocks noChangeArrowheads="1"/>
                          </wps:cNvSpPr>
                          <wps:spPr bwMode="auto">
                            <a:xfrm>
                              <a:off x="8453" y="4481"/>
                              <a:ext cx="879" cy="319"/>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 name="Oval 476"/>
                          <wps:cNvSpPr>
                            <a:spLocks noChangeArrowheads="1"/>
                          </wps:cNvSpPr>
                          <wps:spPr bwMode="auto">
                            <a:xfrm>
                              <a:off x="8327" y="3897"/>
                              <a:ext cx="1177" cy="365"/>
                            </a:xfrm>
                            <a:prstGeom prst="ellipse">
                              <a:avLst/>
                            </a:prstGeom>
                            <a:solidFill>
                              <a:srgbClr val="FEFEFE"/>
                            </a:solidFill>
                            <a:ln w="5715">
                              <a:solidFill>
                                <a:srgbClr val="000000"/>
                              </a:solidFill>
                              <a:round/>
                              <a:headEnd/>
                              <a:tailEnd/>
                            </a:ln>
                          </wps:spPr>
                          <wps:bodyPr rot="0" vert="horz" wrap="square" lIns="91440" tIns="45720" rIns="91440" bIns="45720" anchor="t" anchorCtr="0" upright="1">
                            <a:noAutofit/>
                          </wps:bodyPr>
                        </wps:wsp>
                        <wps:wsp>
                          <wps:cNvPr id="76" name="Freeform 477"/>
                          <wps:cNvSpPr>
                            <a:spLocks/>
                          </wps:cNvSpPr>
                          <wps:spPr bwMode="auto">
                            <a:xfrm>
                              <a:off x="8372" y="3979"/>
                              <a:ext cx="1114" cy="292"/>
                            </a:xfrm>
                            <a:custGeom>
                              <a:avLst/>
                              <a:gdLst>
                                <a:gd name="T0" fmla="*/ 543 w 1114"/>
                                <a:gd name="T1" fmla="*/ 292 h 292"/>
                                <a:gd name="T2" fmla="*/ 398 w 1114"/>
                                <a:gd name="T3" fmla="*/ 292 h 292"/>
                                <a:gd name="T4" fmla="*/ 299 w 1114"/>
                                <a:gd name="T5" fmla="*/ 274 h 292"/>
                                <a:gd name="T6" fmla="*/ 190 w 1114"/>
                                <a:gd name="T7" fmla="*/ 255 h 292"/>
                                <a:gd name="T8" fmla="*/ 136 w 1114"/>
                                <a:gd name="T9" fmla="*/ 246 h 292"/>
                                <a:gd name="T10" fmla="*/ 81 w 1114"/>
                                <a:gd name="T11" fmla="*/ 228 h 292"/>
                                <a:gd name="T12" fmla="*/ 45 w 1114"/>
                                <a:gd name="T13" fmla="*/ 210 h 292"/>
                                <a:gd name="T14" fmla="*/ 18 w 1114"/>
                                <a:gd name="T15" fmla="*/ 192 h 292"/>
                                <a:gd name="T16" fmla="*/ 0 w 1114"/>
                                <a:gd name="T17" fmla="*/ 182 h 292"/>
                                <a:gd name="T18" fmla="*/ 0 w 1114"/>
                                <a:gd name="T19" fmla="*/ 164 h 292"/>
                                <a:gd name="T20" fmla="*/ 0 w 1114"/>
                                <a:gd name="T21" fmla="*/ 155 h 292"/>
                                <a:gd name="T22" fmla="*/ 0 w 1114"/>
                                <a:gd name="T23" fmla="*/ 146 h 292"/>
                                <a:gd name="T24" fmla="*/ 9 w 1114"/>
                                <a:gd name="T25" fmla="*/ 128 h 292"/>
                                <a:gd name="T26" fmla="*/ 36 w 1114"/>
                                <a:gd name="T27" fmla="*/ 110 h 292"/>
                                <a:gd name="T28" fmla="*/ 81 w 1114"/>
                                <a:gd name="T29" fmla="*/ 91 h 292"/>
                                <a:gd name="T30" fmla="*/ 136 w 1114"/>
                                <a:gd name="T31" fmla="*/ 73 h 292"/>
                                <a:gd name="T32" fmla="*/ 190 w 1114"/>
                                <a:gd name="T33" fmla="*/ 55 h 292"/>
                                <a:gd name="T34" fmla="*/ 253 w 1114"/>
                                <a:gd name="T35" fmla="*/ 37 h 292"/>
                                <a:gd name="T36" fmla="*/ 326 w 1114"/>
                                <a:gd name="T37" fmla="*/ 28 h 292"/>
                                <a:gd name="T38" fmla="*/ 407 w 1114"/>
                                <a:gd name="T39" fmla="*/ 9 h 292"/>
                                <a:gd name="T40" fmla="*/ 489 w 1114"/>
                                <a:gd name="T41" fmla="*/ 0 h 292"/>
                                <a:gd name="T42" fmla="*/ 570 w 1114"/>
                                <a:gd name="T43" fmla="*/ 0 h 292"/>
                                <a:gd name="T44" fmla="*/ 652 w 1114"/>
                                <a:gd name="T45" fmla="*/ 0 h 292"/>
                                <a:gd name="T46" fmla="*/ 724 w 1114"/>
                                <a:gd name="T47" fmla="*/ 9 h 292"/>
                                <a:gd name="T48" fmla="*/ 797 w 1114"/>
                                <a:gd name="T49" fmla="*/ 18 h 292"/>
                                <a:gd name="T50" fmla="*/ 896 w 1114"/>
                                <a:gd name="T51" fmla="*/ 37 h 292"/>
                                <a:gd name="T52" fmla="*/ 951 w 1114"/>
                                <a:gd name="T53" fmla="*/ 46 h 292"/>
                                <a:gd name="T54" fmla="*/ 1005 w 1114"/>
                                <a:gd name="T55" fmla="*/ 64 h 292"/>
                                <a:gd name="T56" fmla="*/ 1050 w 1114"/>
                                <a:gd name="T57" fmla="*/ 82 h 292"/>
                                <a:gd name="T58" fmla="*/ 1077 w 1114"/>
                                <a:gd name="T59" fmla="*/ 100 h 292"/>
                                <a:gd name="T60" fmla="*/ 1086 w 1114"/>
                                <a:gd name="T61" fmla="*/ 110 h 292"/>
                                <a:gd name="T62" fmla="*/ 1104 w 1114"/>
                                <a:gd name="T63" fmla="*/ 137 h 292"/>
                                <a:gd name="T64" fmla="*/ 1114 w 1114"/>
                                <a:gd name="T65" fmla="*/ 146 h 292"/>
                                <a:gd name="T66" fmla="*/ 1095 w 1114"/>
                                <a:gd name="T67" fmla="*/ 173 h 292"/>
                                <a:gd name="T68" fmla="*/ 1077 w 1114"/>
                                <a:gd name="T69" fmla="*/ 192 h 292"/>
                                <a:gd name="T70" fmla="*/ 1050 w 1114"/>
                                <a:gd name="T71" fmla="*/ 210 h 292"/>
                                <a:gd name="T72" fmla="*/ 1005 w 1114"/>
                                <a:gd name="T73" fmla="*/ 228 h 292"/>
                                <a:gd name="T74" fmla="*/ 951 w 1114"/>
                                <a:gd name="T75" fmla="*/ 246 h 292"/>
                                <a:gd name="T76" fmla="*/ 887 w 1114"/>
                                <a:gd name="T77" fmla="*/ 255 h 292"/>
                                <a:gd name="T78" fmla="*/ 824 w 1114"/>
                                <a:gd name="T79" fmla="*/ 274 h 292"/>
                                <a:gd name="T80" fmla="*/ 760 w 1114"/>
                                <a:gd name="T81" fmla="*/ 283 h 292"/>
                                <a:gd name="T82" fmla="*/ 697 w 1114"/>
                                <a:gd name="T83" fmla="*/ 292 h 292"/>
                                <a:gd name="T84" fmla="*/ 616 w 1114"/>
                                <a:gd name="T85"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14" h="292">
                                  <a:moveTo>
                                    <a:pt x="570" y="292"/>
                                  </a:moveTo>
                                  <a:lnTo>
                                    <a:pt x="570" y="292"/>
                                  </a:lnTo>
                                  <a:lnTo>
                                    <a:pt x="543" y="292"/>
                                  </a:lnTo>
                                  <a:lnTo>
                                    <a:pt x="507" y="292"/>
                                  </a:lnTo>
                                  <a:lnTo>
                                    <a:pt x="462" y="292"/>
                                  </a:lnTo>
                                  <a:lnTo>
                                    <a:pt x="398" y="292"/>
                                  </a:lnTo>
                                  <a:lnTo>
                                    <a:pt x="380" y="283"/>
                                  </a:lnTo>
                                  <a:lnTo>
                                    <a:pt x="353" y="283"/>
                                  </a:lnTo>
                                  <a:lnTo>
                                    <a:pt x="299" y="274"/>
                                  </a:lnTo>
                                  <a:lnTo>
                                    <a:pt x="253" y="265"/>
                                  </a:lnTo>
                                  <a:lnTo>
                                    <a:pt x="217" y="255"/>
                                  </a:lnTo>
                                  <a:lnTo>
                                    <a:pt x="190" y="255"/>
                                  </a:lnTo>
                                  <a:lnTo>
                                    <a:pt x="172" y="255"/>
                                  </a:lnTo>
                                  <a:lnTo>
                                    <a:pt x="154" y="255"/>
                                  </a:lnTo>
                                  <a:lnTo>
                                    <a:pt x="136" y="246"/>
                                  </a:lnTo>
                                  <a:lnTo>
                                    <a:pt x="118" y="237"/>
                                  </a:lnTo>
                                  <a:lnTo>
                                    <a:pt x="99" y="237"/>
                                  </a:lnTo>
                                  <a:lnTo>
                                    <a:pt x="81" y="228"/>
                                  </a:lnTo>
                                  <a:lnTo>
                                    <a:pt x="72" y="219"/>
                                  </a:lnTo>
                                  <a:lnTo>
                                    <a:pt x="54" y="219"/>
                                  </a:lnTo>
                                  <a:lnTo>
                                    <a:pt x="45" y="210"/>
                                  </a:lnTo>
                                  <a:lnTo>
                                    <a:pt x="36" y="210"/>
                                  </a:lnTo>
                                  <a:lnTo>
                                    <a:pt x="27" y="201"/>
                                  </a:lnTo>
                                  <a:lnTo>
                                    <a:pt x="18" y="192"/>
                                  </a:lnTo>
                                  <a:lnTo>
                                    <a:pt x="9" y="182"/>
                                  </a:lnTo>
                                  <a:lnTo>
                                    <a:pt x="9" y="182"/>
                                  </a:lnTo>
                                  <a:lnTo>
                                    <a:pt x="0" y="182"/>
                                  </a:lnTo>
                                  <a:lnTo>
                                    <a:pt x="0" y="182"/>
                                  </a:lnTo>
                                  <a:lnTo>
                                    <a:pt x="0" y="173"/>
                                  </a:lnTo>
                                  <a:lnTo>
                                    <a:pt x="0" y="164"/>
                                  </a:lnTo>
                                  <a:lnTo>
                                    <a:pt x="0" y="164"/>
                                  </a:lnTo>
                                  <a:lnTo>
                                    <a:pt x="0" y="155"/>
                                  </a:lnTo>
                                  <a:lnTo>
                                    <a:pt x="0" y="155"/>
                                  </a:lnTo>
                                  <a:lnTo>
                                    <a:pt x="0" y="146"/>
                                  </a:lnTo>
                                  <a:lnTo>
                                    <a:pt x="0" y="146"/>
                                  </a:lnTo>
                                  <a:lnTo>
                                    <a:pt x="0" y="146"/>
                                  </a:lnTo>
                                  <a:lnTo>
                                    <a:pt x="0" y="146"/>
                                  </a:lnTo>
                                  <a:lnTo>
                                    <a:pt x="9" y="137"/>
                                  </a:lnTo>
                                  <a:lnTo>
                                    <a:pt x="9" y="128"/>
                                  </a:lnTo>
                                  <a:lnTo>
                                    <a:pt x="27" y="128"/>
                                  </a:lnTo>
                                  <a:lnTo>
                                    <a:pt x="36" y="119"/>
                                  </a:lnTo>
                                  <a:lnTo>
                                    <a:pt x="36" y="110"/>
                                  </a:lnTo>
                                  <a:lnTo>
                                    <a:pt x="54" y="110"/>
                                  </a:lnTo>
                                  <a:lnTo>
                                    <a:pt x="72" y="100"/>
                                  </a:lnTo>
                                  <a:lnTo>
                                    <a:pt x="81" y="91"/>
                                  </a:lnTo>
                                  <a:lnTo>
                                    <a:pt x="99" y="82"/>
                                  </a:lnTo>
                                  <a:lnTo>
                                    <a:pt x="109" y="73"/>
                                  </a:lnTo>
                                  <a:lnTo>
                                    <a:pt x="136" y="73"/>
                                  </a:lnTo>
                                  <a:lnTo>
                                    <a:pt x="145" y="73"/>
                                  </a:lnTo>
                                  <a:lnTo>
                                    <a:pt x="172" y="64"/>
                                  </a:lnTo>
                                  <a:lnTo>
                                    <a:pt x="190" y="55"/>
                                  </a:lnTo>
                                  <a:lnTo>
                                    <a:pt x="217" y="46"/>
                                  </a:lnTo>
                                  <a:lnTo>
                                    <a:pt x="235" y="37"/>
                                  </a:lnTo>
                                  <a:lnTo>
                                    <a:pt x="253" y="37"/>
                                  </a:lnTo>
                                  <a:lnTo>
                                    <a:pt x="281" y="37"/>
                                  </a:lnTo>
                                  <a:lnTo>
                                    <a:pt x="308" y="28"/>
                                  </a:lnTo>
                                  <a:lnTo>
                                    <a:pt x="326" y="28"/>
                                  </a:lnTo>
                                  <a:lnTo>
                                    <a:pt x="353" y="18"/>
                                  </a:lnTo>
                                  <a:lnTo>
                                    <a:pt x="380" y="9"/>
                                  </a:lnTo>
                                  <a:lnTo>
                                    <a:pt x="407" y="9"/>
                                  </a:lnTo>
                                  <a:lnTo>
                                    <a:pt x="434" y="9"/>
                                  </a:lnTo>
                                  <a:lnTo>
                                    <a:pt x="462" y="0"/>
                                  </a:lnTo>
                                  <a:lnTo>
                                    <a:pt x="489" y="0"/>
                                  </a:lnTo>
                                  <a:lnTo>
                                    <a:pt x="516" y="0"/>
                                  </a:lnTo>
                                  <a:lnTo>
                                    <a:pt x="543" y="0"/>
                                  </a:lnTo>
                                  <a:lnTo>
                                    <a:pt x="570" y="0"/>
                                  </a:lnTo>
                                  <a:lnTo>
                                    <a:pt x="597" y="0"/>
                                  </a:lnTo>
                                  <a:lnTo>
                                    <a:pt x="625" y="0"/>
                                  </a:lnTo>
                                  <a:lnTo>
                                    <a:pt x="652" y="0"/>
                                  </a:lnTo>
                                  <a:lnTo>
                                    <a:pt x="679" y="0"/>
                                  </a:lnTo>
                                  <a:lnTo>
                                    <a:pt x="706" y="0"/>
                                  </a:lnTo>
                                  <a:lnTo>
                                    <a:pt x="724" y="9"/>
                                  </a:lnTo>
                                  <a:lnTo>
                                    <a:pt x="760" y="9"/>
                                  </a:lnTo>
                                  <a:lnTo>
                                    <a:pt x="779" y="9"/>
                                  </a:lnTo>
                                  <a:lnTo>
                                    <a:pt x="797" y="18"/>
                                  </a:lnTo>
                                  <a:lnTo>
                                    <a:pt x="833" y="18"/>
                                  </a:lnTo>
                                  <a:lnTo>
                                    <a:pt x="869" y="28"/>
                                  </a:lnTo>
                                  <a:lnTo>
                                    <a:pt x="896" y="37"/>
                                  </a:lnTo>
                                  <a:lnTo>
                                    <a:pt x="914" y="37"/>
                                  </a:lnTo>
                                  <a:lnTo>
                                    <a:pt x="932" y="37"/>
                                  </a:lnTo>
                                  <a:lnTo>
                                    <a:pt x="951" y="46"/>
                                  </a:lnTo>
                                  <a:lnTo>
                                    <a:pt x="969" y="55"/>
                                  </a:lnTo>
                                  <a:lnTo>
                                    <a:pt x="987" y="64"/>
                                  </a:lnTo>
                                  <a:lnTo>
                                    <a:pt x="1005" y="64"/>
                                  </a:lnTo>
                                  <a:lnTo>
                                    <a:pt x="1014" y="73"/>
                                  </a:lnTo>
                                  <a:lnTo>
                                    <a:pt x="1032" y="73"/>
                                  </a:lnTo>
                                  <a:lnTo>
                                    <a:pt x="1050" y="82"/>
                                  </a:lnTo>
                                  <a:lnTo>
                                    <a:pt x="1050" y="91"/>
                                  </a:lnTo>
                                  <a:lnTo>
                                    <a:pt x="1068" y="91"/>
                                  </a:lnTo>
                                  <a:lnTo>
                                    <a:pt x="1077" y="100"/>
                                  </a:lnTo>
                                  <a:lnTo>
                                    <a:pt x="1086" y="110"/>
                                  </a:lnTo>
                                  <a:lnTo>
                                    <a:pt x="1086" y="110"/>
                                  </a:lnTo>
                                  <a:lnTo>
                                    <a:pt x="1086" y="110"/>
                                  </a:lnTo>
                                  <a:lnTo>
                                    <a:pt x="1095" y="119"/>
                                  </a:lnTo>
                                  <a:lnTo>
                                    <a:pt x="1104" y="128"/>
                                  </a:lnTo>
                                  <a:lnTo>
                                    <a:pt x="1104" y="137"/>
                                  </a:lnTo>
                                  <a:lnTo>
                                    <a:pt x="1114" y="146"/>
                                  </a:lnTo>
                                  <a:lnTo>
                                    <a:pt x="1114" y="146"/>
                                  </a:lnTo>
                                  <a:lnTo>
                                    <a:pt x="1114" y="146"/>
                                  </a:lnTo>
                                  <a:lnTo>
                                    <a:pt x="1104" y="155"/>
                                  </a:lnTo>
                                  <a:lnTo>
                                    <a:pt x="1104" y="164"/>
                                  </a:lnTo>
                                  <a:lnTo>
                                    <a:pt x="1095" y="173"/>
                                  </a:lnTo>
                                  <a:lnTo>
                                    <a:pt x="1086" y="182"/>
                                  </a:lnTo>
                                  <a:lnTo>
                                    <a:pt x="1086" y="182"/>
                                  </a:lnTo>
                                  <a:lnTo>
                                    <a:pt x="1077" y="192"/>
                                  </a:lnTo>
                                  <a:lnTo>
                                    <a:pt x="1068" y="201"/>
                                  </a:lnTo>
                                  <a:lnTo>
                                    <a:pt x="1050" y="210"/>
                                  </a:lnTo>
                                  <a:lnTo>
                                    <a:pt x="1050" y="210"/>
                                  </a:lnTo>
                                  <a:lnTo>
                                    <a:pt x="1032" y="219"/>
                                  </a:lnTo>
                                  <a:lnTo>
                                    <a:pt x="1014" y="219"/>
                                  </a:lnTo>
                                  <a:lnTo>
                                    <a:pt x="1005" y="228"/>
                                  </a:lnTo>
                                  <a:lnTo>
                                    <a:pt x="978" y="237"/>
                                  </a:lnTo>
                                  <a:lnTo>
                                    <a:pt x="969" y="237"/>
                                  </a:lnTo>
                                  <a:lnTo>
                                    <a:pt x="951" y="246"/>
                                  </a:lnTo>
                                  <a:lnTo>
                                    <a:pt x="932" y="255"/>
                                  </a:lnTo>
                                  <a:lnTo>
                                    <a:pt x="905" y="255"/>
                                  </a:lnTo>
                                  <a:lnTo>
                                    <a:pt x="887" y="255"/>
                                  </a:lnTo>
                                  <a:lnTo>
                                    <a:pt x="869" y="265"/>
                                  </a:lnTo>
                                  <a:lnTo>
                                    <a:pt x="842" y="265"/>
                                  </a:lnTo>
                                  <a:lnTo>
                                    <a:pt x="824" y="274"/>
                                  </a:lnTo>
                                  <a:lnTo>
                                    <a:pt x="797" y="274"/>
                                  </a:lnTo>
                                  <a:lnTo>
                                    <a:pt x="779" y="283"/>
                                  </a:lnTo>
                                  <a:lnTo>
                                    <a:pt x="760" y="283"/>
                                  </a:lnTo>
                                  <a:lnTo>
                                    <a:pt x="751" y="283"/>
                                  </a:lnTo>
                                  <a:lnTo>
                                    <a:pt x="724" y="283"/>
                                  </a:lnTo>
                                  <a:lnTo>
                                    <a:pt x="697" y="292"/>
                                  </a:lnTo>
                                  <a:lnTo>
                                    <a:pt x="679" y="292"/>
                                  </a:lnTo>
                                  <a:lnTo>
                                    <a:pt x="652" y="292"/>
                                  </a:lnTo>
                                  <a:lnTo>
                                    <a:pt x="616" y="292"/>
                                  </a:lnTo>
                                  <a:lnTo>
                                    <a:pt x="597" y="292"/>
                                  </a:lnTo>
                                  <a:lnTo>
                                    <a:pt x="570" y="2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 name="Freeform 478"/>
                          <wps:cNvSpPr>
                            <a:spLocks/>
                          </wps:cNvSpPr>
                          <wps:spPr bwMode="auto">
                            <a:xfrm>
                              <a:off x="8553" y="4043"/>
                              <a:ext cx="308" cy="100"/>
                            </a:xfrm>
                            <a:custGeom>
                              <a:avLst/>
                              <a:gdLst>
                                <a:gd name="T0" fmla="*/ 308 w 308"/>
                                <a:gd name="T1" fmla="*/ 0 h 100"/>
                                <a:gd name="T2" fmla="*/ 290 w 308"/>
                                <a:gd name="T3" fmla="*/ 0 h 100"/>
                                <a:gd name="T4" fmla="*/ 263 w 308"/>
                                <a:gd name="T5" fmla="*/ 0 h 100"/>
                                <a:gd name="T6" fmla="*/ 244 w 308"/>
                                <a:gd name="T7" fmla="*/ 0 h 100"/>
                                <a:gd name="T8" fmla="*/ 226 w 308"/>
                                <a:gd name="T9" fmla="*/ 0 h 100"/>
                                <a:gd name="T10" fmla="*/ 217 w 308"/>
                                <a:gd name="T11" fmla="*/ 0 h 100"/>
                                <a:gd name="T12" fmla="*/ 190 w 308"/>
                                <a:gd name="T13" fmla="*/ 9 h 100"/>
                                <a:gd name="T14" fmla="*/ 172 w 308"/>
                                <a:gd name="T15" fmla="*/ 9 h 100"/>
                                <a:gd name="T16" fmla="*/ 154 w 308"/>
                                <a:gd name="T17" fmla="*/ 9 h 100"/>
                                <a:gd name="T18" fmla="*/ 145 w 308"/>
                                <a:gd name="T19" fmla="*/ 9 h 100"/>
                                <a:gd name="T20" fmla="*/ 118 w 308"/>
                                <a:gd name="T21" fmla="*/ 18 h 100"/>
                                <a:gd name="T22" fmla="*/ 109 w 308"/>
                                <a:gd name="T23" fmla="*/ 27 h 100"/>
                                <a:gd name="T24" fmla="*/ 90 w 308"/>
                                <a:gd name="T25" fmla="*/ 27 h 100"/>
                                <a:gd name="T26" fmla="*/ 72 w 308"/>
                                <a:gd name="T27" fmla="*/ 36 h 100"/>
                                <a:gd name="T28" fmla="*/ 63 w 308"/>
                                <a:gd name="T29" fmla="*/ 46 h 100"/>
                                <a:gd name="T30" fmla="*/ 54 w 308"/>
                                <a:gd name="T31" fmla="*/ 46 h 100"/>
                                <a:gd name="T32" fmla="*/ 36 w 308"/>
                                <a:gd name="T33" fmla="*/ 55 h 100"/>
                                <a:gd name="T34" fmla="*/ 27 w 308"/>
                                <a:gd name="T35" fmla="*/ 55 h 100"/>
                                <a:gd name="T36" fmla="*/ 18 w 308"/>
                                <a:gd name="T37" fmla="*/ 64 h 100"/>
                                <a:gd name="T38" fmla="*/ 9 w 308"/>
                                <a:gd name="T39" fmla="*/ 73 h 100"/>
                                <a:gd name="T40" fmla="*/ 9 w 308"/>
                                <a:gd name="T41" fmla="*/ 82 h 100"/>
                                <a:gd name="T42" fmla="*/ 0 w 308"/>
                                <a:gd name="T43" fmla="*/ 82 h 100"/>
                                <a:gd name="T44" fmla="*/ 0 w 308"/>
                                <a:gd name="T45" fmla="*/ 82 h 100"/>
                                <a:gd name="T46" fmla="*/ 0 w 308"/>
                                <a:gd name="T47" fmla="*/ 82 h 100"/>
                                <a:gd name="T48" fmla="*/ 0 w 308"/>
                                <a:gd name="T49" fmla="*/ 91 h 100"/>
                                <a:gd name="T50" fmla="*/ 0 w 308"/>
                                <a:gd name="T51" fmla="*/ 10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08" h="100">
                                  <a:moveTo>
                                    <a:pt x="308" y="0"/>
                                  </a:moveTo>
                                  <a:lnTo>
                                    <a:pt x="290" y="0"/>
                                  </a:lnTo>
                                  <a:lnTo>
                                    <a:pt x="263" y="0"/>
                                  </a:lnTo>
                                  <a:lnTo>
                                    <a:pt x="244" y="0"/>
                                  </a:lnTo>
                                  <a:lnTo>
                                    <a:pt x="226" y="0"/>
                                  </a:lnTo>
                                  <a:lnTo>
                                    <a:pt x="217" y="0"/>
                                  </a:lnTo>
                                  <a:lnTo>
                                    <a:pt x="190" y="9"/>
                                  </a:lnTo>
                                  <a:lnTo>
                                    <a:pt x="172" y="9"/>
                                  </a:lnTo>
                                  <a:lnTo>
                                    <a:pt x="154" y="9"/>
                                  </a:lnTo>
                                  <a:lnTo>
                                    <a:pt x="145" y="9"/>
                                  </a:lnTo>
                                  <a:lnTo>
                                    <a:pt x="118" y="18"/>
                                  </a:lnTo>
                                  <a:lnTo>
                                    <a:pt x="109" y="27"/>
                                  </a:lnTo>
                                  <a:lnTo>
                                    <a:pt x="90" y="27"/>
                                  </a:lnTo>
                                  <a:lnTo>
                                    <a:pt x="72" y="36"/>
                                  </a:lnTo>
                                  <a:lnTo>
                                    <a:pt x="63" y="46"/>
                                  </a:lnTo>
                                  <a:lnTo>
                                    <a:pt x="54" y="46"/>
                                  </a:lnTo>
                                  <a:lnTo>
                                    <a:pt x="36" y="55"/>
                                  </a:lnTo>
                                  <a:lnTo>
                                    <a:pt x="27" y="55"/>
                                  </a:lnTo>
                                  <a:lnTo>
                                    <a:pt x="18" y="64"/>
                                  </a:lnTo>
                                  <a:lnTo>
                                    <a:pt x="9" y="73"/>
                                  </a:lnTo>
                                  <a:lnTo>
                                    <a:pt x="9" y="82"/>
                                  </a:lnTo>
                                  <a:lnTo>
                                    <a:pt x="0" y="82"/>
                                  </a:lnTo>
                                  <a:lnTo>
                                    <a:pt x="0" y="82"/>
                                  </a:lnTo>
                                  <a:lnTo>
                                    <a:pt x="0" y="82"/>
                                  </a:lnTo>
                                  <a:lnTo>
                                    <a:pt x="0" y="91"/>
                                  </a:lnTo>
                                  <a:lnTo>
                                    <a:pt x="0" y="100"/>
                                  </a:lnTo>
                                </a:path>
                              </a:pathLst>
                            </a:custGeom>
                            <a:noFill/>
                            <a:ln w="0">
                              <a:solidFill>
                                <a:srgbClr val="FEFEFE"/>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Freeform 479"/>
                          <wps:cNvSpPr>
                            <a:spLocks/>
                          </wps:cNvSpPr>
                          <wps:spPr bwMode="auto">
                            <a:xfrm>
                              <a:off x="8182" y="4098"/>
                              <a:ext cx="308" cy="392"/>
                            </a:xfrm>
                            <a:custGeom>
                              <a:avLst/>
                              <a:gdLst>
                                <a:gd name="T0" fmla="*/ 136 w 308"/>
                                <a:gd name="T1" fmla="*/ 0 h 392"/>
                                <a:gd name="T2" fmla="*/ 108 w 308"/>
                                <a:gd name="T3" fmla="*/ 9 h 392"/>
                                <a:gd name="T4" fmla="*/ 90 w 308"/>
                                <a:gd name="T5" fmla="*/ 18 h 392"/>
                                <a:gd name="T6" fmla="*/ 81 w 308"/>
                                <a:gd name="T7" fmla="*/ 27 h 392"/>
                                <a:gd name="T8" fmla="*/ 72 w 308"/>
                                <a:gd name="T9" fmla="*/ 36 h 392"/>
                                <a:gd name="T10" fmla="*/ 54 w 308"/>
                                <a:gd name="T11" fmla="*/ 45 h 392"/>
                                <a:gd name="T12" fmla="*/ 45 w 308"/>
                                <a:gd name="T13" fmla="*/ 63 h 392"/>
                                <a:gd name="T14" fmla="*/ 27 w 308"/>
                                <a:gd name="T15" fmla="*/ 82 h 392"/>
                                <a:gd name="T16" fmla="*/ 18 w 308"/>
                                <a:gd name="T17" fmla="*/ 109 h 392"/>
                                <a:gd name="T18" fmla="*/ 9 w 308"/>
                                <a:gd name="T19" fmla="*/ 127 h 392"/>
                                <a:gd name="T20" fmla="*/ 9 w 308"/>
                                <a:gd name="T21" fmla="*/ 136 h 392"/>
                                <a:gd name="T22" fmla="*/ 0 w 308"/>
                                <a:gd name="T23" fmla="*/ 164 h 392"/>
                                <a:gd name="T24" fmla="*/ 0 w 308"/>
                                <a:gd name="T25" fmla="*/ 182 h 392"/>
                                <a:gd name="T26" fmla="*/ 0 w 308"/>
                                <a:gd name="T27" fmla="*/ 200 h 392"/>
                                <a:gd name="T28" fmla="*/ 9 w 308"/>
                                <a:gd name="T29" fmla="*/ 218 h 392"/>
                                <a:gd name="T30" fmla="*/ 9 w 308"/>
                                <a:gd name="T31" fmla="*/ 246 h 392"/>
                                <a:gd name="T32" fmla="*/ 9 w 308"/>
                                <a:gd name="T33" fmla="*/ 255 h 392"/>
                                <a:gd name="T34" fmla="*/ 18 w 308"/>
                                <a:gd name="T35" fmla="*/ 282 h 392"/>
                                <a:gd name="T36" fmla="*/ 36 w 308"/>
                                <a:gd name="T37" fmla="*/ 291 h 392"/>
                                <a:gd name="T38" fmla="*/ 45 w 308"/>
                                <a:gd name="T39" fmla="*/ 310 h 392"/>
                                <a:gd name="T40" fmla="*/ 63 w 308"/>
                                <a:gd name="T41" fmla="*/ 319 h 392"/>
                                <a:gd name="T42" fmla="*/ 81 w 308"/>
                                <a:gd name="T43" fmla="*/ 337 h 392"/>
                                <a:gd name="T44" fmla="*/ 90 w 308"/>
                                <a:gd name="T45" fmla="*/ 355 h 392"/>
                                <a:gd name="T46" fmla="*/ 117 w 308"/>
                                <a:gd name="T47" fmla="*/ 364 h 392"/>
                                <a:gd name="T48" fmla="*/ 136 w 308"/>
                                <a:gd name="T49" fmla="*/ 373 h 392"/>
                                <a:gd name="T50" fmla="*/ 163 w 308"/>
                                <a:gd name="T51" fmla="*/ 383 h 392"/>
                                <a:gd name="T52" fmla="*/ 181 w 308"/>
                                <a:gd name="T53" fmla="*/ 383 h 392"/>
                                <a:gd name="T54" fmla="*/ 199 w 308"/>
                                <a:gd name="T55" fmla="*/ 392 h 392"/>
                                <a:gd name="T56" fmla="*/ 226 w 308"/>
                                <a:gd name="T57" fmla="*/ 392 h 392"/>
                                <a:gd name="T58" fmla="*/ 262 w 308"/>
                                <a:gd name="T59" fmla="*/ 392 h 392"/>
                                <a:gd name="T60" fmla="*/ 289 w 308"/>
                                <a:gd name="T61" fmla="*/ 383 h 392"/>
                                <a:gd name="T62" fmla="*/ 262 w 308"/>
                                <a:gd name="T63" fmla="*/ 319 h 392"/>
                                <a:gd name="T64" fmla="*/ 235 w 308"/>
                                <a:gd name="T65" fmla="*/ 319 h 392"/>
                                <a:gd name="T66" fmla="*/ 217 w 308"/>
                                <a:gd name="T67" fmla="*/ 319 h 392"/>
                                <a:gd name="T68" fmla="*/ 190 w 308"/>
                                <a:gd name="T69" fmla="*/ 319 h 392"/>
                                <a:gd name="T70" fmla="*/ 181 w 308"/>
                                <a:gd name="T71" fmla="*/ 319 h 392"/>
                                <a:gd name="T72" fmla="*/ 163 w 308"/>
                                <a:gd name="T73" fmla="*/ 319 h 392"/>
                                <a:gd name="T74" fmla="*/ 154 w 308"/>
                                <a:gd name="T75" fmla="*/ 310 h 392"/>
                                <a:gd name="T76" fmla="*/ 136 w 308"/>
                                <a:gd name="T77" fmla="*/ 300 h 392"/>
                                <a:gd name="T78" fmla="*/ 126 w 308"/>
                                <a:gd name="T79" fmla="*/ 291 h 392"/>
                                <a:gd name="T80" fmla="*/ 117 w 308"/>
                                <a:gd name="T81" fmla="*/ 282 h 392"/>
                                <a:gd name="T82" fmla="*/ 108 w 308"/>
                                <a:gd name="T83" fmla="*/ 282 h 392"/>
                                <a:gd name="T84" fmla="*/ 99 w 308"/>
                                <a:gd name="T85" fmla="*/ 273 h 392"/>
                                <a:gd name="T86" fmla="*/ 90 w 308"/>
                                <a:gd name="T87" fmla="*/ 246 h 392"/>
                                <a:gd name="T88" fmla="*/ 81 w 308"/>
                                <a:gd name="T89" fmla="*/ 237 h 392"/>
                                <a:gd name="T90" fmla="*/ 81 w 308"/>
                                <a:gd name="T91" fmla="*/ 209 h 392"/>
                                <a:gd name="T92" fmla="*/ 81 w 308"/>
                                <a:gd name="T93" fmla="*/ 200 h 392"/>
                                <a:gd name="T94" fmla="*/ 81 w 308"/>
                                <a:gd name="T95" fmla="*/ 182 h 392"/>
                                <a:gd name="T96" fmla="*/ 81 w 308"/>
                                <a:gd name="T97" fmla="*/ 173 h 392"/>
                                <a:gd name="T98" fmla="*/ 81 w 308"/>
                                <a:gd name="T99" fmla="*/ 155 h 392"/>
                                <a:gd name="T100" fmla="*/ 81 w 308"/>
                                <a:gd name="T101" fmla="*/ 136 h 392"/>
                                <a:gd name="T102" fmla="*/ 90 w 308"/>
                                <a:gd name="T103" fmla="*/ 136 h 392"/>
                                <a:gd name="T104" fmla="*/ 108 w 308"/>
                                <a:gd name="T105" fmla="*/ 118 h 392"/>
                                <a:gd name="T106" fmla="*/ 117 w 308"/>
                                <a:gd name="T107" fmla="*/ 100 h 392"/>
                                <a:gd name="T108" fmla="*/ 136 w 308"/>
                                <a:gd name="T109" fmla="*/ 100 h 392"/>
                                <a:gd name="T110" fmla="*/ 154 w 308"/>
                                <a:gd name="T111" fmla="*/ 91 h 392"/>
                                <a:gd name="T112" fmla="*/ 136 w 308"/>
                                <a:gd name="T113" fmla="*/ 0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8" h="392">
                                  <a:moveTo>
                                    <a:pt x="136" y="0"/>
                                  </a:moveTo>
                                  <a:lnTo>
                                    <a:pt x="136" y="0"/>
                                  </a:lnTo>
                                  <a:lnTo>
                                    <a:pt x="117" y="9"/>
                                  </a:lnTo>
                                  <a:lnTo>
                                    <a:pt x="108" y="9"/>
                                  </a:lnTo>
                                  <a:lnTo>
                                    <a:pt x="99" y="18"/>
                                  </a:lnTo>
                                  <a:lnTo>
                                    <a:pt x="90" y="18"/>
                                  </a:lnTo>
                                  <a:lnTo>
                                    <a:pt x="90" y="27"/>
                                  </a:lnTo>
                                  <a:lnTo>
                                    <a:pt x="81" y="27"/>
                                  </a:lnTo>
                                  <a:lnTo>
                                    <a:pt x="81" y="27"/>
                                  </a:lnTo>
                                  <a:lnTo>
                                    <a:pt x="72" y="36"/>
                                  </a:lnTo>
                                  <a:lnTo>
                                    <a:pt x="63" y="45"/>
                                  </a:lnTo>
                                  <a:lnTo>
                                    <a:pt x="54" y="45"/>
                                  </a:lnTo>
                                  <a:lnTo>
                                    <a:pt x="45" y="54"/>
                                  </a:lnTo>
                                  <a:lnTo>
                                    <a:pt x="45" y="63"/>
                                  </a:lnTo>
                                  <a:lnTo>
                                    <a:pt x="36" y="73"/>
                                  </a:lnTo>
                                  <a:lnTo>
                                    <a:pt x="27" y="82"/>
                                  </a:lnTo>
                                  <a:lnTo>
                                    <a:pt x="27" y="91"/>
                                  </a:lnTo>
                                  <a:lnTo>
                                    <a:pt x="18" y="109"/>
                                  </a:lnTo>
                                  <a:lnTo>
                                    <a:pt x="9" y="118"/>
                                  </a:lnTo>
                                  <a:lnTo>
                                    <a:pt x="9" y="127"/>
                                  </a:lnTo>
                                  <a:lnTo>
                                    <a:pt x="9" y="136"/>
                                  </a:lnTo>
                                  <a:lnTo>
                                    <a:pt x="9" y="136"/>
                                  </a:lnTo>
                                  <a:lnTo>
                                    <a:pt x="9" y="155"/>
                                  </a:lnTo>
                                  <a:lnTo>
                                    <a:pt x="0" y="164"/>
                                  </a:lnTo>
                                  <a:lnTo>
                                    <a:pt x="0" y="173"/>
                                  </a:lnTo>
                                  <a:lnTo>
                                    <a:pt x="0" y="182"/>
                                  </a:lnTo>
                                  <a:lnTo>
                                    <a:pt x="0" y="191"/>
                                  </a:lnTo>
                                  <a:lnTo>
                                    <a:pt x="0" y="200"/>
                                  </a:lnTo>
                                  <a:lnTo>
                                    <a:pt x="0" y="209"/>
                                  </a:lnTo>
                                  <a:lnTo>
                                    <a:pt x="9" y="218"/>
                                  </a:lnTo>
                                  <a:lnTo>
                                    <a:pt x="9" y="228"/>
                                  </a:lnTo>
                                  <a:lnTo>
                                    <a:pt x="9" y="246"/>
                                  </a:lnTo>
                                  <a:lnTo>
                                    <a:pt x="9" y="246"/>
                                  </a:lnTo>
                                  <a:lnTo>
                                    <a:pt x="9" y="255"/>
                                  </a:lnTo>
                                  <a:lnTo>
                                    <a:pt x="18" y="264"/>
                                  </a:lnTo>
                                  <a:lnTo>
                                    <a:pt x="18" y="282"/>
                                  </a:lnTo>
                                  <a:lnTo>
                                    <a:pt x="27" y="282"/>
                                  </a:lnTo>
                                  <a:lnTo>
                                    <a:pt x="36" y="291"/>
                                  </a:lnTo>
                                  <a:lnTo>
                                    <a:pt x="45" y="300"/>
                                  </a:lnTo>
                                  <a:lnTo>
                                    <a:pt x="45" y="310"/>
                                  </a:lnTo>
                                  <a:lnTo>
                                    <a:pt x="54" y="319"/>
                                  </a:lnTo>
                                  <a:lnTo>
                                    <a:pt x="63" y="319"/>
                                  </a:lnTo>
                                  <a:lnTo>
                                    <a:pt x="72" y="328"/>
                                  </a:lnTo>
                                  <a:lnTo>
                                    <a:pt x="81" y="337"/>
                                  </a:lnTo>
                                  <a:lnTo>
                                    <a:pt x="81" y="346"/>
                                  </a:lnTo>
                                  <a:lnTo>
                                    <a:pt x="90" y="355"/>
                                  </a:lnTo>
                                  <a:lnTo>
                                    <a:pt x="108" y="364"/>
                                  </a:lnTo>
                                  <a:lnTo>
                                    <a:pt x="117" y="364"/>
                                  </a:lnTo>
                                  <a:lnTo>
                                    <a:pt x="126" y="364"/>
                                  </a:lnTo>
                                  <a:lnTo>
                                    <a:pt x="136" y="373"/>
                                  </a:lnTo>
                                  <a:lnTo>
                                    <a:pt x="154" y="373"/>
                                  </a:lnTo>
                                  <a:lnTo>
                                    <a:pt x="163" y="383"/>
                                  </a:lnTo>
                                  <a:lnTo>
                                    <a:pt x="172" y="383"/>
                                  </a:lnTo>
                                  <a:lnTo>
                                    <a:pt x="181" y="383"/>
                                  </a:lnTo>
                                  <a:lnTo>
                                    <a:pt x="190" y="383"/>
                                  </a:lnTo>
                                  <a:lnTo>
                                    <a:pt x="199" y="392"/>
                                  </a:lnTo>
                                  <a:lnTo>
                                    <a:pt x="217" y="392"/>
                                  </a:lnTo>
                                  <a:lnTo>
                                    <a:pt x="226" y="392"/>
                                  </a:lnTo>
                                  <a:lnTo>
                                    <a:pt x="244" y="392"/>
                                  </a:lnTo>
                                  <a:lnTo>
                                    <a:pt x="262" y="392"/>
                                  </a:lnTo>
                                  <a:lnTo>
                                    <a:pt x="271" y="383"/>
                                  </a:lnTo>
                                  <a:lnTo>
                                    <a:pt x="289" y="383"/>
                                  </a:lnTo>
                                  <a:lnTo>
                                    <a:pt x="308" y="373"/>
                                  </a:lnTo>
                                  <a:lnTo>
                                    <a:pt x="262" y="319"/>
                                  </a:lnTo>
                                  <a:lnTo>
                                    <a:pt x="253" y="319"/>
                                  </a:lnTo>
                                  <a:lnTo>
                                    <a:pt x="235" y="319"/>
                                  </a:lnTo>
                                  <a:lnTo>
                                    <a:pt x="226" y="319"/>
                                  </a:lnTo>
                                  <a:lnTo>
                                    <a:pt x="217" y="319"/>
                                  </a:lnTo>
                                  <a:lnTo>
                                    <a:pt x="208" y="319"/>
                                  </a:lnTo>
                                  <a:lnTo>
                                    <a:pt x="190" y="319"/>
                                  </a:lnTo>
                                  <a:lnTo>
                                    <a:pt x="190" y="319"/>
                                  </a:lnTo>
                                  <a:lnTo>
                                    <a:pt x="181" y="319"/>
                                  </a:lnTo>
                                  <a:lnTo>
                                    <a:pt x="172" y="319"/>
                                  </a:lnTo>
                                  <a:lnTo>
                                    <a:pt x="163" y="319"/>
                                  </a:lnTo>
                                  <a:lnTo>
                                    <a:pt x="154" y="319"/>
                                  </a:lnTo>
                                  <a:lnTo>
                                    <a:pt x="154" y="310"/>
                                  </a:lnTo>
                                  <a:lnTo>
                                    <a:pt x="145" y="310"/>
                                  </a:lnTo>
                                  <a:lnTo>
                                    <a:pt x="136" y="300"/>
                                  </a:lnTo>
                                  <a:lnTo>
                                    <a:pt x="126" y="300"/>
                                  </a:lnTo>
                                  <a:lnTo>
                                    <a:pt x="126" y="291"/>
                                  </a:lnTo>
                                  <a:lnTo>
                                    <a:pt x="117" y="291"/>
                                  </a:lnTo>
                                  <a:lnTo>
                                    <a:pt x="117" y="282"/>
                                  </a:lnTo>
                                  <a:lnTo>
                                    <a:pt x="117" y="282"/>
                                  </a:lnTo>
                                  <a:lnTo>
                                    <a:pt x="108" y="282"/>
                                  </a:lnTo>
                                  <a:lnTo>
                                    <a:pt x="108" y="273"/>
                                  </a:lnTo>
                                  <a:lnTo>
                                    <a:pt x="99" y="273"/>
                                  </a:lnTo>
                                  <a:lnTo>
                                    <a:pt x="90" y="255"/>
                                  </a:lnTo>
                                  <a:lnTo>
                                    <a:pt x="90" y="246"/>
                                  </a:lnTo>
                                  <a:lnTo>
                                    <a:pt x="81" y="246"/>
                                  </a:lnTo>
                                  <a:lnTo>
                                    <a:pt x="81" y="237"/>
                                  </a:lnTo>
                                  <a:lnTo>
                                    <a:pt x="81" y="218"/>
                                  </a:lnTo>
                                  <a:lnTo>
                                    <a:pt x="81" y="209"/>
                                  </a:lnTo>
                                  <a:lnTo>
                                    <a:pt x="81" y="209"/>
                                  </a:lnTo>
                                  <a:lnTo>
                                    <a:pt x="81" y="200"/>
                                  </a:lnTo>
                                  <a:lnTo>
                                    <a:pt x="81" y="191"/>
                                  </a:lnTo>
                                  <a:lnTo>
                                    <a:pt x="81" y="182"/>
                                  </a:lnTo>
                                  <a:lnTo>
                                    <a:pt x="81" y="173"/>
                                  </a:lnTo>
                                  <a:lnTo>
                                    <a:pt x="81" y="173"/>
                                  </a:lnTo>
                                  <a:lnTo>
                                    <a:pt x="81" y="164"/>
                                  </a:lnTo>
                                  <a:lnTo>
                                    <a:pt x="81" y="155"/>
                                  </a:lnTo>
                                  <a:lnTo>
                                    <a:pt x="81" y="155"/>
                                  </a:lnTo>
                                  <a:lnTo>
                                    <a:pt x="81" y="136"/>
                                  </a:lnTo>
                                  <a:lnTo>
                                    <a:pt x="90" y="136"/>
                                  </a:lnTo>
                                  <a:lnTo>
                                    <a:pt x="90" y="136"/>
                                  </a:lnTo>
                                  <a:lnTo>
                                    <a:pt x="99" y="127"/>
                                  </a:lnTo>
                                  <a:lnTo>
                                    <a:pt x="108" y="118"/>
                                  </a:lnTo>
                                  <a:lnTo>
                                    <a:pt x="117" y="109"/>
                                  </a:lnTo>
                                  <a:lnTo>
                                    <a:pt x="117" y="100"/>
                                  </a:lnTo>
                                  <a:lnTo>
                                    <a:pt x="126" y="100"/>
                                  </a:lnTo>
                                  <a:lnTo>
                                    <a:pt x="136" y="100"/>
                                  </a:lnTo>
                                  <a:lnTo>
                                    <a:pt x="145" y="100"/>
                                  </a:lnTo>
                                  <a:lnTo>
                                    <a:pt x="154" y="91"/>
                                  </a:lnTo>
                                  <a:lnTo>
                                    <a:pt x="154" y="91"/>
                                  </a:lnTo>
                                  <a:lnTo>
                                    <a:pt x="136" y="0"/>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7" name="Freeform 480"/>
                          <wps:cNvSpPr>
                            <a:spLocks/>
                          </wps:cNvSpPr>
                          <wps:spPr bwMode="auto">
                            <a:xfrm>
                              <a:off x="8336" y="4098"/>
                              <a:ext cx="1168" cy="592"/>
                            </a:xfrm>
                            <a:custGeom>
                              <a:avLst/>
                              <a:gdLst>
                                <a:gd name="T0" fmla="*/ 0 w 1168"/>
                                <a:gd name="T1" fmla="*/ 27 h 592"/>
                                <a:gd name="T2" fmla="*/ 0 w 1168"/>
                                <a:gd name="T3" fmla="*/ 91 h 592"/>
                                <a:gd name="T4" fmla="*/ 27 w 1168"/>
                                <a:gd name="T5" fmla="*/ 155 h 592"/>
                                <a:gd name="T6" fmla="*/ 45 w 1168"/>
                                <a:gd name="T7" fmla="*/ 218 h 592"/>
                                <a:gd name="T8" fmla="*/ 72 w 1168"/>
                                <a:gd name="T9" fmla="*/ 255 h 592"/>
                                <a:gd name="T10" fmla="*/ 90 w 1168"/>
                                <a:gd name="T11" fmla="*/ 310 h 592"/>
                                <a:gd name="T12" fmla="*/ 117 w 1168"/>
                                <a:gd name="T13" fmla="*/ 346 h 592"/>
                                <a:gd name="T14" fmla="*/ 145 w 1168"/>
                                <a:gd name="T15" fmla="*/ 392 h 592"/>
                                <a:gd name="T16" fmla="*/ 181 w 1168"/>
                                <a:gd name="T17" fmla="*/ 419 h 592"/>
                                <a:gd name="T18" fmla="*/ 226 w 1168"/>
                                <a:gd name="T19" fmla="*/ 465 h 592"/>
                                <a:gd name="T20" fmla="*/ 262 w 1168"/>
                                <a:gd name="T21" fmla="*/ 492 h 592"/>
                                <a:gd name="T22" fmla="*/ 307 w 1168"/>
                                <a:gd name="T23" fmla="*/ 519 h 592"/>
                                <a:gd name="T24" fmla="*/ 362 w 1168"/>
                                <a:gd name="T25" fmla="*/ 547 h 592"/>
                                <a:gd name="T26" fmla="*/ 407 w 1168"/>
                                <a:gd name="T27" fmla="*/ 565 h 592"/>
                                <a:gd name="T28" fmla="*/ 470 w 1168"/>
                                <a:gd name="T29" fmla="*/ 583 h 592"/>
                                <a:gd name="T30" fmla="*/ 507 w 1168"/>
                                <a:gd name="T31" fmla="*/ 583 h 592"/>
                                <a:gd name="T32" fmla="*/ 543 w 1168"/>
                                <a:gd name="T33" fmla="*/ 592 h 592"/>
                                <a:gd name="T34" fmla="*/ 588 w 1168"/>
                                <a:gd name="T35" fmla="*/ 592 h 592"/>
                                <a:gd name="T36" fmla="*/ 633 w 1168"/>
                                <a:gd name="T37" fmla="*/ 592 h 592"/>
                                <a:gd name="T38" fmla="*/ 679 w 1168"/>
                                <a:gd name="T39" fmla="*/ 583 h 592"/>
                                <a:gd name="T40" fmla="*/ 733 w 1168"/>
                                <a:gd name="T41" fmla="*/ 565 h 592"/>
                                <a:gd name="T42" fmla="*/ 769 w 1168"/>
                                <a:gd name="T43" fmla="*/ 547 h 592"/>
                                <a:gd name="T44" fmla="*/ 833 w 1168"/>
                                <a:gd name="T45" fmla="*/ 510 h 592"/>
                                <a:gd name="T46" fmla="*/ 878 w 1168"/>
                                <a:gd name="T47" fmla="*/ 483 h 592"/>
                                <a:gd name="T48" fmla="*/ 905 w 1168"/>
                                <a:gd name="T49" fmla="*/ 455 h 592"/>
                                <a:gd name="T50" fmla="*/ 968 w 1168"/>
                                <a:gd name="T51" fmla="*/ 401 h 592"/>
                                <a:gd name="T52" fmla="*/ 996 w 1168"/>
                                <a:gd name="T53" fmla="*/ 364 h 592"/>
                                <a:gd name="T54" fmla="*/ 1050 w 1168"/>
                                <a:gd name="T55" fmla="*/ 310 h 592"/>
                                <a:gd name="T56" fmla="*/ 1077 w 1168"/>
                                <a:gd name="T57" fmla="*/ 264 h 592"/>
                                <a:gd name="T58" fmla="*/ 1122 w 1168"/>
                                <a:gd name="T59" fmla="*/ 182 h 592"/>
                                <a:gd name="T60" fmla="*/ 1140 w 1168"/>
                                <a:gd name="T61" fmla="*/ 127 h 592"/>
                                <a:gd name="T62" fmla="*/ 1159 w 1168"/>
                                <a:gd name="T63" fmla="*/ 82 h 592"/>
                                <a:gd name="T64" fmla="*/ 1159 w 1168"/>
                                <a:gd name="T65" fmla="*/ 45 h 592"/>
                                <a:gd name="T66" fmla="*/ 1168 w 1168"/>
                                <a:gd name="T67" fmla="*/ 0 h 592"/>
                                <a:gd name="T68" fmla="*/ 1159 w 1168"/>
                                <a:gd name="T69" fmla="*/ 27 h 592"/>
                                <a:gd name="T70" fmla="*/ 1131 w 1168"/>
                                <a:gd name="T71" fmla="*/ 45 h 592"/>
                                <a:gd name="T72" fmla="*/ 1104 w 1168"/>
                                <a:gd name="T73" fmla="*/ 63 h 592"/>
                                <a:gd name="T74" fmla="*/ 1050 w 1168"/>
                                <a:gd name="T75" fmla="*/ 100 h 592"/>
                                <a:gd name="T76" fmla="*/ 996 w 1168"/>
                                <a:gd name="T77" fmla="*/ 118 h 592"/>
                                <a:gd name="T78" fmla="*/ 932 w 1168"/>
                                <a:gd name="T79" fmla="*/ 136 h 592"/>
                                <a:gd name="T80" fmla="*/ 860 w 1168"/>
                                <a:gd name="T81" fmla="*/ 146 h 592"/>
                                <a:gd name="T82" fmla="*/ 769 w 1168"/>
                                <a:gd name="T83" fmla="*/ 164 h 592"/>
                                <a:gd name="T84" fmla="*/ 633 w 1168"/>
                                <a:gd name="T85" fmla="*/ 173 h 592"/>
                                <a:gd name="T86" fmla="*/ 525 w 1168"/>
                                <a:gd name="T87" fmla="*/ 173 h 592"/>
                                <a:gd name="T88" fmla="*/ 398 w 1168"/>
                                <a:gd name="T89" fmla="*/ 164 h 592"/>
                                <a:gd name="T90" fmla="*/ 317 w 1168"/>
                                <a:gd name="T91" fmla="*/ 146 h 592"/>
                                <a:gd name="T92" fmla="*/ 226 w 1168"/>
                                <a:gd name="T93" fmla="*/ 136 h 592"/>
                                <a:gd name="T94" fmla="*/ 145 w 1168"/>
                                <a:gd name="T95" fmla="*/ 109 h 592"/>
                                <a:gd name="T96" fmla="*/ 90 w 1168"/>
                                <a:gd name="T97" fmla="*/ 91 h 592"/>
                                <a:gd name="T98" fmla="*/ 63 w 1168"/>
                                <a:gd name="T99" fmla="*/ 73 h 592"/>
                                <a:gd name="T100" fmla="*/ 27 w 1168"/>
                                <a:gd name="T101" fmla="*/ 54 h 592"/>
                                <a:gd name="T102" fmla="*/ 0 w 1168"/>
                                <a:gd name="T103" fmla="*/ 27 h 592"/>
                                <a:gd name="T104" fmla="*/ 0 w 1168"/>
                                <a:gd name="T105" fmla="*/ 18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68" h="592">
                                  <a:moveTo>
                                    <a:pt x="0" y="18"/>
                                  </a:moveTo>
                                  <a:lnTo>
                                    <a:pt x="0" y="18"/>
                                  </a:lnTo>
                                  <a:lnTo>
                                    <a:pt x="0" y="27"/>
                                  </a:lnTo>
                                  <a:lnTo>
                                    <a:pt x="0" y="45"/>
                                  </a:lnTo>
                                  <a:lnTo>
                                    <a:pt x="0" y="73"/>
                                  </a:lnTo>
                                  <a:lnTo>
                                    <a:pt x="0" y="91"/>
                                  </a:lnTo>
                                  <a:lnTo>
                                    <a:pt x="9" y="100"/>
                                  </a:lnTo>
                                  <a:lnTo>
                                    <a:pt x="9" y="127"/>
                                  </a:lnTo>
                                  <a:lnTo>
                                    <a:pt x="27" y="155"/>
                                  </a:lnTo>
                                  <a:lnTo>
                                    <a:pt x="36" y="182"/>
                                  </a:lnTo>
                                  <a:lnTo>
                                    <a:pt x="36" y="209"/>
                                  </a:lnTo>
                                  <a:lnTo>
                                    <a:pt x="45" y="218"/>
                                  </a:lnTo>
                                  <a:lnTo>
                                    <a:pt x="54" y="237"/>
                                  </a:lnTo>
                                  <a:lnTo>
                                    <a:pt x="63" y="246"/>
                                  </a:lnTo>
                                  <a:lnTo>
                                    <a:pt x="72" y="255"/>
                                  </a:lnTo>
                                  <a:lnTo>
                                    <a:pt x="72" y="282"/>
                                  </a:lnTo>
                                  <a:lnTo>
                                    <a:pt x="81" y="291"/>
                                  </a:lnTo>
                                  <a:lnTo>
                                    <a:pt x="90" y="310"/>
                                  </a:lnTo>
                                  <a:lnTo>
                                    <a:pt x="99" y="319"/>
                                  </a:lnTo>
                                  <a:lnTo>
                                    <a:pt x="108" y="328"/>
                                  </a:lnTo>
                                  <a:lnTo>
                                    <a:pt x="117" y="346"/>
                                  </a:lnTo>
                                  <a:lnTo>
                                    <a:pt x="126" y="355"/>
                                  </a:lnTo>
                                  <a:lnTo>
                                    <a:pt x="145" y="373"/>
                                  </a:lnTo>
                                  <a:lnTo>
                                    <a:pt x="145" y="392"/>
                                  </a:lnTo>
                                  <a:lnTo>
                                    <a:pt x="163" y="401"/>
                                  </a:lnTo>
                                  <a:lnTo>
                                    <a:pt x="172" y="401"/>
                                  </a:lnTo>
                                  <a:lnTo>
                                    <a:pt x="181" y="419"/>
                                  </a:lnTo>
                                  <a:lnTo>
                                    <a:pt x="199" y="437"/>
                                  </a:lnTo>
                                  <a:lnTo>
                                    <a:pt x="217" y="455"/>
                                  </a:lnTo>
                                  <a:lnTo>
                                    <a:pt x="226" y="465"/>
                                  </a:lnTo>
                                  <a:lnTo>
                                    <a:pt x="244" y="474"/>
                                  </a:lnTo>
                                  <a:lnTo>
                                    <a:pt x="253" y="483"/>
                                  </a:lnTo>
                                  <a:lnTo>
                                    <a:pt x="262" y="492"/>
                                  </a:lnTo>
                                  <a:lnTo>
                                    <a:pt x="271" y="501"/>
                                  </a:lnTo>
                                  <a:lnTo>
                                    <a:pt x="289" y="510"/>
                                  </a:lnTo>
                                  <a:lnTo>
                                    <a:pt x="307" y="519"/>
                                  </a:lnTo>
                                  <a:lnTo>
                                    <a:pt x="335" y="537"/>
                                  </a:lnTo>
                                  <a:lnTo>
                                    <a:pt x="344" y="547"/>
                                  </a:lnTo>
                                  <a:lnTo>
                                    <a:pt x="362" y="547"/>
                                  </a:lnTo>
                                  <a:lnTo>
                                    <a:pt x="371" y="547"/>
                                  </a:lnTo>
                                  <a:lnTo>
                                    <a:pt x="389" y="556"/>
                                  </a:lnTo>
                                  <a:lnTo>
                                    <a:pt x="407" y="565"/>
                                  </a:lnTo>
                                  <a:lnTo>
                                    <a:pt x="425" y="574"/>
                                  </a:lnTo>
                                  <a:lnTo>
                                    <a:pt x="434" y="574"/>
                                  </a:lnTo>
                                  <a:lnTo>
                                    <a:pt x="470" y="583"/>
                                  </a:lnTo>
                                  <a:lnTo>
                                    <a:pt x="470" y="583"/>
                                  </a:lnTo>
                                  <a:lnTo>
                                    <a:pt x="489" y="583"/>
                                  </a:lnTo>
                                  <a:lnTo>
                                    <a:pt x="507" y="583"/>
                                  </a:lnTo>
                                  <a:lnTo>
                                    <a:pt x="516" y="592"/>
                                  </a:lnTo>
                                  <a:lnTo>
                                    <a:pt x="534" y="592"/>
                                  </a:lnTo>
                                  <a:lnTo>
                                    <a:pt x="543" y="592"/>
                                  </a:lnTo>
                                  <a:lnTo>
                                    <a:pt x="561" y="592"/>
                                  </a:lnTo>
                                  <a:lnTo>
                                    <a:pt x="579" y="592"/>
                                  </a:lnTo>
                                  <a:lnTo>
                                    <a:pt x="588" y="592"/>
                                  </a:lnTo>
                                  <a:lnTo>
                                    <a:pt x="606" y="592"/>
                                  </a:lnTo>
                                  <a:lnTo>
                                    <a:pt x="615" y="592"/>
                                  </a:lnTo>
                                  <a:lnTo>
                                    <a:pt x="633" y="592"/>
                                  </a:lnTo>
                                  <a:lnTo>
                                    <a:pt x="652" y="583"/>
                                  </a:lnTo>
                                  <a:lnTo>
                                    <a:pt x="661" y="583"/>
                                  </a:lnTo>
                                  <a:lnTo>
                                    <a:pt x="679" y="583"/>
                                  </a:lnTo>
                                  <a:lnTo>
                                    <a:pt x="688" y="583"/>
                                  </a:lnTo>
                                  <a:lnTo>
                                    <a:pt x="724" y="574"/>
                                  </a:lnTo>
                                  <a:lnTo>
                                    <a:pt x="733" y="565"/>
                                  </a:lnTo>
                                  <a:lnTo>
                                    <a:pt x="751" y="556"/>
                                  </a:lnTo>
                                  <a:lnTo>
                                    <a:pt x="760" y="547"/>
                                  </a:lnTo>
                                  <a:lnTo>
                                    <a:pt x="769" y="547"/>
                                  </a:lnTo>
                                  <a:lnTo>
                                    <a:pt x="796" y="537"/>
                                  </a:lnTo>
                                  <a:lnTo>
                                    <a:pt x="833" y="519"/>
                                  </a:lnTo>
                                  <a:lnTo>
                                    <a:pt x="833" y="510"/>
                                  </a:lnTo>
                                  <a:lnTo>
                                    <a:pt x="851" y="501"/>
                                  </a:lnTo>
                                  <a:lnTo>
                                    <a:pt x="869" y="492"/>
                                  </a:lnTo>
                                  <a:lnTo>
                                    <a:pt x="878" y="483"/>
                                  </a:lnTo>
                                  <a:lnTo>
                                    <a:pt x="887" y="474"/>
                                  </a:lnTo>
                                  <a:lnTo>
                                    <a:pt x="905" y="465"/>
                                  </a:lnTo>
                                  <a:lnTo>
                                    <a:pt x="905" y="455"/>
                                  </a:lnTo>
                                  <a:lnTo>
                                    <a:pt x="923" y="446"/>
                                  </a:lnTo>
                                  <a:lnTo>
                                    <a:pt x="941" y="428"/>
                                  </a:lnTo>
                                  <a:lnTo>
                                    <a:pt x="968" y="401"/>
                                  </a:lnTo>
                                  <a:lnTo>
                                    <a:pt x="978" y="392"/>
                                  </a:lnTo>
                                  <a:lnTo>
                                    <a:pt x="987" y="383"/>
                                  </a:lnTo>
                                  <a:lnTo>
                                    <a:pt x="996" y="364"/>
                                  </a:lnTo>
                                  <a:lnTo>
                                    <a:pt x="1014" y="364"/>
                                  </a:lnTo>
                                  <a:lnTo>
                                    <a:pt x="1023" y="328"/>
                                  </a:lnTo>
                                  <a:lnTo>
                                    <a:pt x="1050" y="310"/>
                                  </a:lnTo>
                                  <a:lnTo>
                                    <a:pt x="1050" y="300"/>
                                  </a:lnTo>
                                  <a:lnTo>
                                    <a:pt x="1059" y="282"/>
                                  </a:lnTo>
                                  <a:lnTo>
                                    <a:pt x="1077" y="264"/>
                                  </a:lnTo>
                                  <a:lnTo>
                                    <a:pt x="1086" y="237"/>
                                  </a:lnTo>
                                  <a:lnTo>
                                    <a:pt x="1104" y="209"/>
                                  </a:lnTo>
                                  <a:lnTo>
                                    <a:pt x="1122" y="182"/>
                                  </a:lnTo>
                                  <a:lnTo>
                                    <a:pt x="1122" y="164"/>
                                  </a:lnTo>
                                  <a:lnTo>
                                    <a:pt x="1140" y="136"/>
                                  </a:lnTo>
                                  <a:lnTo>
                                    <a:pt x="1140" y="127"/>
                                  </a:lnTo>
                                  <a:lnTo>
                                    <a:pt x="1150" y="118"/>
                                  </a:lnTo>
                                  <a:lnTo>
                                    <a:pt x="1159" y="91"/>
                                  </a:lnTo>
                                  <a:lnTo>
                                    <a:pt x="1159" y="82"/>
                                  </a:lnTo>
                                  <a:lnTo>
                                    <a:pt x="1159" y="63"/>
                                  </a:lnTo>
                                  <a:lnTo>
                                    <a:pt x="1159" y="63"/>
                                  </a:lnTo>
                                  <a:lnTo>
                                    <a:pt x="1159" y="45"/>
                                  </a:lnTo>
                                  <a:lnTo>
                                    <a:pt x="1168" y="36"/>
                                  </a:lnTo>
                                  <a:lnTo>
                                    <a:pt x="1168" y="27"/>
                                  </a:lnTo>
                                  <a:lnTo>
                                    <a:pt x="1168" y="0"/>
                                  </a:lnTo>
                                  <a:lnTo>
                                    <a:pt x="1159" y="9"/>
                                  </a:lnTo>
                                  <a:lnTo>
                                    <a:pt x="1159" y="18"/>
                                  </a:lnTo>
                                  <a:lnTo>
                                    <a:pt x="1159" y="27"/>
                                  </a:lnTo>
                                  <a:lnTo>
                                    <a:pt x="1150" y="27"/>
                                  </a:lnTo>
                                  <a:lnTo>
                                    <a:pt x="1140" y="36"/>
                                  </a:lnTo>
                                  <a:lnTo>
                                    <a:pt x="1131" y="45"/>
                                  </a:lnTo>
                                  <a:lnTo>
                                    <a:pt x="1131" y="54"/>
                                  </a:lnTo>
                                  <a:lnTo>
                                    <a:pt x="1122" y="63"/>
                                  </a:lnTo>
                                  <a:lnTo>
                                    <a:pt x="1104" y="63"/>
                                  </a:lnTo>
                                  <a:lnTo>
                                    <a:pt x="1086" y="82"/>
                                  </a:lnTo>
                                  <a:lnTo>
                                    <a:pt x="1068" y="91"/>
                                  </a:lnTo>
                                  <a:lnTo>
                                    <a:pt x="1050" y="100"/>
                                  </a:lnTo>
                                  <a:lnTo>
                                    <a:pt x="1032" y="100"/>
                                  </a:lnTo>
                                  <a:lnTo>
                                    <a:pt x="1014" y="109"/>
                                  </a:lnTo>
                                  <a:lnTo>
                                    <a:pt x="996" y="118"/>
                                  </a:lnTo>
                                  <a:lnTo>
                                    <a:pt x="978" y="127"/>
                                  </a:lnTo>
                                  <a:lnTo>
                                    <a:pt x="950" y="127"/>
                                  </a:lnTo>
                                  <a:lnTo>
                                    <a:pt x="932" y="136"/>
                                  </a:lnTo>
                                  <a:lnTo>
                                    <a:pt x="905" y="136"/>
                                  </a:lnTo>
                                  <a:lnTo>
                                    <a:pt x="887" y="146"/>
                                  </a:lnTo>
                                  <a:lnTo>
                                    <a:pt x="860" y="146"/>
                                  </a:lnTo>
                                  <a:lnTo>
                                    <a:pt x="833" y="155"/>
                                  </a:lnTo>
                                  <a:lnTo>
                                    <a:pt x="815" y="155"/>
                                  </a:lnTo>
                                  <a:lnTo>
                                    <a:pt x="769" y="164"/>
                                  </a:lnTo>
                                  <a:lnTo>
                                    <a:pt x="724" y="173"/>
                                  </a:lnTo>
                                  <a:lnTo>
                                    <a:pt x="679" y="173"/>
                                  </a:lnTo>
                                  <a:lnTo>
                                    <a:pt x="633" y="173"/>
                                  </a:lnTo>
                                  <a:lnTo>
                                    <a:pt x="597" y="173"/>
                                  </a:lnTo>
                                  <a:lnTo>
                                    <a:pt x="552" y="173"/>
                                  </a:lnTo>
                                  <a:lnTo>
                                    <a:pt x="525" y="173"/>
                                  </a:lnTo>
                                  <a:lnTo>
                                    <a:pt x="480" y="173"/>
                                  </a:lnTo>
                                  <a:lnTo>
                                    <a:pt x="443" y="173"/>
                                  </a:lnTo>
                                  <a:lnTo>
                                    <a:pt x="398" y="164"/>
                                  </a:lnTo>
                                  <a:lnTo>
                                    <a:pt x="362" y="155"/>
                                  </a:lnTo>
                                  <a:lnTo>
                                    <a:pt x="335" y="155"/>
                                  </a:lnTo>
                                  <a:lnTo>
                                    <a:pt x="317" y="146"/>
                                  </a:lnTo>
                                  <a:lnTo>
                                    <a:pt x="271" y="136"/>
                                  </a:lnTo>
                                  <a:lnTo>
                                    <a:pt x="253" y="136"/>
                                  </a:lnTo>
                                  <a:lnTo>
                                    <a:pt x="226" y="136"/>
                                  </a:lnTo>
                                  <a:lnTo>
                                    <a:pt x="181" y="118"/>
                                  </a:lnTo>
                                  <a:lnTo>
                                    <a:pt x="163" y="118"/>
                                  </a:lnTo>
                                  <a:lnTo>
                                    <a:pt x="145" y="109"/>
                                  </a:lnTo>
                                  <a:lnTo>
                                    <a:pt x="126" y="100"/>
                                  </a:lnTo>
                                  <a:lnTo>
                                    <a:pt x="108" y="100"/>
                                  </a:lnTo>
                                  <a:lnTo>
                                    <a:pt x="90" y="91"/>
                                  </a:lnTo>
                                  <a:lnTo>
                                    <a:pt x="81" y="91"/>
                                  </a:lnTo>
                                  <a:lnTo>
                                    <a:pt x="72" y="82"/>
                                  </a:lnTo>
                                  <a:lnTo>
                                    <a:pt x="63" y="73"/>
                                  </a:lnTo>
                                  <a:lnTo>
                                    <a:pt x="45" y="63"/>
                                  </a:lnTo>
                                  <a:lnTo>
                                    <a:pt x="36" y="63"/>
                                  </a:lnTo>
                                  <a:lnTo>
                                    <a:pt x="27" y="54"/>
                                  </a:lnTo>
                                  <a:lnTo>
                                    <a:pt x="9" y="45"/>
                                  </a:lnTo>
                                  <a:lnTo>
                                    <a:pt x="0" y="36"/>
                                  </a:lnTo>
                                  <a:lnTo>
                                    <a:pt x="0" y="27"/>
                                  </a:lnTo>
                                  <a:lnTo>
                                    <a:pt x="0" y="27"/>
                                  </a:lnTo>
                                  <a:lnTo>
                                    <a:pt x="0" y="27"/>
                                  </a:lnTo>
                                  <a:lnTo>
                                    <a:pt x="0" y="18"/>
                                  </a:lnTo>
                                  <a:close/>
                                </a:path>
                              </a:pathLst>
                            </a:custGeom>
                            <a:solidFill>
                              <a:srgbClr val="FEFEF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8" name="Freeform 481"/>
                          <wps:cNvSpPr>
                            <a:spLocks/>
                          </wps:cNvSpPr>
                          <wps:spPr bwMode="auto">
                            <a:xfrm>
                              <a:off x="8336" y="4098"/>
                              <a:ext cx="1168" cy="592"/>
                            </a:xfrm>
                            <a:custGeom>
                              <a:avLst/>
                              <a:gdLst>
                                <a:gd name="T0" fmla="*/ 0 w 1168"/>
                                <a:gd name="T1" fmla="*/ 45 h 592"/>
                                <a:gd name="T2" fmla="*/ 9 w 1168"/>
                                <a:gd name="T3" fmla="*/ 100 h 592"/>
                                <a:gd name="T4" fmla="*/ 36 w 1168"/>
                                <a:gd name="T5" fmla="*/ 182 h 592"/>
                                <a:gd name="T6" fmla="*/ 54 w 1168"/>
                                <a:gd name="T7" fmla="*/ 237 h 592"/>
                                <a:gd name="T8" fmla="*/ 72 w 1168"/>
                                <a:gd name="T9" fmla="*/ 282 h 592"/>
                                <a:gd name="T10" fmla="*/ 99 w 1168"/>
                                <a:gd name="T11" fmla="*/ 319 h 592"/>
                                <a:gd name="T12" fmla="*/ 126 w 1168"/>
                                <a:gd name="T13" fmla="*/ 355 h 592"/>
                                <a:gd name="T14" fmla="*/ 163 w 1168"/>
                                <a:gd name="T15" fmla="*/ 401 h 592"/>
                                <a:gd name="T16" fmla="*/ 199 w 1168"/>
                                <a:gd name="T17" fmla="*/ 437 h 592"/>
                                <a:gd name="T18" fmla="*/ 244 w 1168"/>
                                <a:gd name="T19" fmla="*/ 474 h 592"/>
                                <a:gd name="T20" fmla="*/ 271 w 1168"/>
                                <a:gd name="T21" fmla="*/ 501 h 592"/>
                                <a:gd name="T22" fmla="*/ 335 w 1168"/>
                                <a:gd name="T23" fmla="*/ 537 h 592"/>
                                <a:gd name="T24" fmla="*/ 371 w 1168"/>
                                <a:gd name="T25" fmla="*/ 547 h 592"/>
                                <a:gd name="T26" fmla="*/ 425 w 1168"/>
                                <a:gd name="T27" fmla="*/ 574 h 592"/>
                                <a:gd name="T28" fmla="*/ 470 w 1168"/>
                                <a:gd name="T29" fmla="*/ 583 h 592"/>
                                <a:gd name="T30" fmla="*/ 516 w 1168"/>
                                <a:gd name="T31" fmla="*/ 592 h 592"/>
                                <a:gd name="T32" fmla="*/ 561 w 1168"/>
                                <a:gd name="T33" fmla="*/ 592 h 592"/>
                                <a:gd name="T34" fmla="*/ 606 w 1168"/>
                                <a:gd name="T35" fmla="*/ 592 h 592"/>
                                <a:gd name="T36" fmla="*/ 652 w 1168"/>
                                <a:gd name="T37" fmla="*/ 583 h 592"/>
                                <a:gd name="T38" fmla="*/ 688 w 1168"/>
                                <a:gd name="T39" fmla="*/ 583 h 592"/>
                                <a:gd name="T40" fmla="*/ 751 w 1168"/>
                                <a:gd name="T41" fmla="*/ 556 h 592"/>
                                <a:gd name="T42" fmla="*/ 796 w 1168"/>
                                <a:gd name="T43" fmla="*/ 537 h 592"/>
                                <a:gd name="T44" fmla="*/ 851 w 1168"/>
                                <a:gd name="T45" fmla="*/ 501 h 592"/>
                                <a:gd name="T46" fmla="*/ 887 w 1168"/>
                                <a:gd name="T47" fmla="*/ 474 h 592"/>
                                <a:gd name="T48" fmla="*/ 923 w 1168"/>
                                <a:gd name="T49" fmla="*/ 446 h 592"/>
                                <a:gd name="T50" fmla="*/ 978 w 1168"/>
                                <a:gd name="T51" fmla="*/ 392 h 592"/>
                                <a:gd name="T52" fmla="*/ 1014 w 1168"/>
                                <a:gd name="T53" fmla="*/ 364 h 592"/>
                                <a:gd name="T54" fmla="*/ 1050 w 1168"/>
                                <a:gd name="T55" fmla="*/ 300 h 592"/>
                                <a:gd name="T56" fmla="*/ 1086 w 1168"/>
                                <a:gd name="T57" fmla="*/ 237 h 592"/>
                                <a:gd name="T58" fmla="*/ 1122 w 1168"/>
                                <a:gd name="T59" fmla="*/ 164 h 592"/>
                                <a:gd name="T60" fmla="*/ 1150 w 1168"/>
                                <a:gd name="T61" fmla="*/ 118 h 592"/>
                                <a:gd name="T62" fmla="*/ 1159 w 1168"/>
                                <a:gd name="T63" fmla="*/ 63 h 592"/>
                                <a:gd name="T64" fmla="*/ 1168 w 1168"/>
                                <a:gd name="T65" fmla="*/ 36 h 592"/>
                                <a:gd name="T66" fmla="*/ 1159 w 1168"/>
                                <a:gd name="T67" fmla="*/ 9 h 592"/>
                                <a:gd name="T68" fmla="*/ 1150 w 1168"/>
                                <a:gd name="T69" fmla="*/ 27 h 592"/>
                                <a:gd name="T70" fmla="*/ 1131 w 1168"/>
                                <a:gd name="T71" fmla="*/ 54 h 592"/>
                                <a:gd name="T72" fmla="*/ 1086 w 1168"/>
                                <a:gd name="T73" fmla="*/ 82 h 592"/>
                                <a:gd name="T74" fmla="*/ 1032 w 1168"/>
                                <a:gd name="T75" fmla="*/ 100 h 592"/>
                                <a:gd name="T76" fmla="*/ 978 w 1168"/>
                                <a:gd name="T77" fmla="*/ 127 h 592"/>
                                <a:gd name="T78" fmla="*/ 905 w 1168"/>
                                <a:gd name="T79" fmla="*/ 136 h 592"/>
                                <a:gd name="T80" fmla="*/ 833 w 1168"/>
                                <a:gd name="T81" fmla="*/ 155 h 592"/>
                                <a:gd name="T82" fmla="*/ 724 w 1168"/>
                                <a:gd name="T83" fmla="*/ 173 h 592"/>
                                <a:gd name="T84" fmla="*/ 597 w 1168"/>
                                <a:gd name="T85" fmla="*/ 173 h 592"/>
                                <a:gd name="T86" fmla="*/ 480 w 1168"/>
                                <a:gd name="T87" fmla="*/ 173 h 592"/>
                                <a:gd name="T88" fmla="*/ 362 w 1168"/>
                                <a:gd name="T89" fmla="*/ 155 h 592"/>
                                <a:gd name="T90" fmla="*/ 271 w 1168"/>
                                <a:gd name="T91" fmla="*/ 136 h 592"/>
                                <a:gd name="T92" fmla="*/ 181 w 1168"/>
                                <a:gd name="T93" fmla="*/ 118 h 592"/>
                                <a:gd name="T94" fmla="*/ 126 w 1168"/>
                                <a:gd name="T95" fmla="*/ 100 h 592"/>
                                <a:gd name="T96" fmla="*/ 81 w 1168"/>
                                <a:gd name="T97" fmla="*/ 91 h 592"/>
                                <a:gd name="T98" fmla="*/ 45 w 1168"/>
                                <a:gd name="T99" fmla="*/ 63 h 592"/>
                                <a:gd name="T100" fmla="*/ 9 w 1168"/>
                                <a:gd name="T101" fmla="*/ 45 h 592"/>
                                <a:gd name="T102" fmla="*/ 0 w 1168"/>
                                <a:gd name="T103" fmla="*/ 27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68" h="592">
                                  <a:moveTo>
                                    <a:pt x="0" y="18"/>
                                  </a:moveTo>
                                  <a:lnTo>
                                    <a:pt x="0" y="27"/>
                                  </a:lnTo>
                                  <a:lnTo>
                                    <a:pt x="0" y="45"/>
                                  </a:lnTo>
                                  <a:lnTo>
                                    <a:pt x="0" y="73"/>
                                  </a:lnTo>
                                  <a:lnTo>
                                    <a:pt x="0" y="91"/>
                                  </a:lnTo>
                                  <a:lnTo>
                                    <a:pt x="9" y="100"/>
                                  </a:lnTo>
                                  <a:lnTo>
                                    <a:pt x="9" y="127"/>
                                  </a:lnTo>
                                  <a:lnTo>
                                    <a:pt x="27" y="155"/>
                                  </a:lnTo>
                                  <a:lnTo>
                                    <a:pt x="36" y="182"/>
                                  </a:lnTo>
                                  <a:lnTo>
                                    <a:pt x="36" y="209"/>
                                  </a:lnTo>
                                  <a:lnTo>
                                    <a:pt x="45" y="218"/>
                                  </a:lnTo>
                                  <a:lnTo>
                                    <a:pt x="54" y="237"/>
                                  </a:lnTo>
                                  <a:lnTo>
                                    <a:pt x="63" y="246"/>
                                  </a:lnTo>
                                  <a:lnTo>
                                    <a:pt x="72" y="255"/>
                                  </a:lnTo>
                                  <a:lnTo>
                                    <a:pt x="72" y="282"/>
                                  </a:lnTo>
                                  <a:lnTo>
                                    <a:pt x="81" y="291"/>
                                  </a:lnTo>
                                  <a:lnTo>
                                    <a:pt x="90" y="310"/>
                                  </a:lnTo>
                                  <a:lnTo>
                                    <a:pt x="99" y="319"/>
                                  </a:lnTo>
                                  <a:lnTo>
                                    <a:pt x="108" y="328"/>
                                  </a:lnTo>
                                  <a:lnTo>
                                    <a:pt x="117" y="346"/>
                                  </a:lnTo>
                                  <a:lnTo>
                                    <a:pt x="126" y="355"/>
                                  </a:lnTo>
                                  <a:lnTo>
                                    <a:pt x="145" y="373"/>
                                  </a:lnTo>
                                  <a:lnTo>
                                    <a:pt x="145" y="392"/>
                                  </a:lnTo>
                                  <a:lnTo>
                                    <a:pt x="163" y="401"/>
                                  </a:lnTo>
                                  <a:lnTo>
                                    <a:pt x="172" y="401"/>
                                  </a:lnTo>
                                  <a:lnTo>
                                    <a:pt x="181" y="419"/>
                                  </a:lnTo>
                                  <a:lnTo>
                                    <a:pt x="199" y="437"/>
                                  </a:lnTo>
                                  <a:lnTo>
                                    <a:pt x="217" y="455"/>
                                  </a:lnTo>
                                  <a:lnTo>
                                    <a:pt x="226" y="465"/>
                                  </a:lnTo>
                                  <a:lnTo>
                                    <a:pt x="244" y="474"/>
                                  </a:lnTo>
                                  <a:lnTo>
                                    <a:pt x="253" y="483"/>
                                  </a:lnTo>
                                  <a:lnTo>
                                    <a:pt x="262" y="492"/>
                                  </a:lnTo>
                                  <a:lnTo>
                                    <a:pt x="271" y="501"/>
                                  </a:lnTo>
                                  <a:lnTo>
                                    <a:pt x="289" y="510"/>
                                  </a:lnTo>
                                  <a:lnTo>
                                    <a:pt x="307" y="519"/>
                                  </a:lnTo>
                                  <a:lnTo>
                                    <a:pt x="335" y="537"/>
                                  </a:lnTo>
                                  <a:lnTo>
                                    <a:pt x="344" y="547"/>
                                  </a:lnTo>
                                  <a:lnTo>
                                    <a:pt x="362" y="547"/>
                                  </a:lnTo>
                                  <a:lnTo>
                                    <a:pt x="371" y="547"/>
                                  </a:lnTo>
                                  <a:lnTo>
                                    <a:pt x="389" y="556"/>
                                  </a:lnTo>
                                  <a:lnTo>
                                    <a:pt x="407" y="565"/>
                                  </a:lnTo>
                                  <a:lnTo>
                                    <a:pt x="425" y="574"/>
                                  </a:lnTo>
                                  <a:lnTo>
                                    <a:pt x="434" y="574"/>
                                  </a:lnTo>
                                  <a:lnTo>
                                    <a:pt x="470" y="583"/>
                                  </a:lnTo>
                                  <a:lnTo>
                                    <a:pt x="470" y="583"/>
                                  </a:lnTo>
                                  <a:lnTo>
                                    <a:pt x="489" y="583"/>
                                  </a:lnTo>
                                  <a:lnTo>
                                    <a:pt x="507" y="583"/>
                                  </a:lnTo>
                                  <a:lnTo>
                                    <a:pt x="516" y="592"/>
                                  </a:lnTo>
                                  <a:lnTo>
                                    <a:pt x="534" y="592"/>
                                  </a:lnTo>
                                  <a:lnTo>
                                    <a:pt x="543" y="592"/>
                                  </a:lnTo>
                                  <a:lnTo>
                                    <a:pt x="561" y="592"/>
                                  </a:lnTo>
                                  <a:lnTo>
                                    <a:pt x="579" y="592"/>
                                  </a:lnTo>
                                  <a:lnTo>
                                    <a:pt x="588" y="592"/>
                                  </a:lnTo>
                                  <a:lnTo>
                                    <a:pt x="606" y="592"/>
                                  </a:lnTo>
                                  <a:lnTo>
                                    <a:pt x="615" y="592"/>
                                  </a:lnTo>
                                  <a:lnTo>
                                    <a:pt x="633" y="592"/>
                                  </a:lnTo>
                                  <a:lnTo>
                                    <a:pt x="652" y="583"/>
                                  </a:lnTo>
                                  <a:lnTo>
                                    <a:pt x="661" y="583"/>
                                  </a:lnTo>
                                  <a:lnTo>
                                    <a:pt x="679" y="583"/>
                                  </a:lnTo>
                                  <a:lnTo>
                                    <a:pt x="688" y="583"/>
                                  </a:lnTo>
                                  <a:lnTo>
                                    <a:pt x="724" y="574"/>
                                  </a:lnTo>
                                  <a:lnTo>
                                    <a:pt x="733" y="565"/>
                                  </a:lnTo>
                                  <a:lnTo>
                                    <a:pt x="751" y="556"/>
                                  </a:lnTo>
                                  <a:lnTo>
                                    <a:pt x="760" y="547"/>
                                  </a:lnTo>
                                  <a:lnTo>
                                    <a:pt x="769" y="547"/>
                                  </a:lnTo>
                                  <a:lnTo>
                                    <a:pt x="796" y="537"/>
                                  </a:lnTo>
                                  <a:lnTo>
                                    <a:pt x="833" y="519"/>
                                  </a:lnTo>
                                  <a:lnTo>
                                    <a:pt x="833" y="510"/>
                                  </a:lnTo>
                                  <a:lnTo>
                                    <a:pt x="851" y="501"/>
                                  </a:lnTo>
                                  <a:lnTo>
                                    <a:pt x="869" y="492"/>
                                  </a:lnTo>
                                  <a:lnTo>
                                    <a:pt x="878" y="483"/>
                                  </a:lnTo>
                                  <a:lnTo>
                                    <a:pt x="887" y="474"/>
                                  </a:lnTo>
                                  <a:lnTo>
                                    <a:pt x="905" y="465"/>
                                  </a:lnTo>
                                  <a:lnTo>
                                    <a:pt x="905" y="455"/>
                                  </a:lnTo>
                                  <a:lnTo>
                                    <a:pt x="923" y="446"/>
                                  </a:lnTo>
                                  <a:lnTo>
                                    <a:pt x="941" y="428"/>
                                  </a:lnTo>
                                  <a:lnTo>
                                    <a:pt x="968" y="401"/>
                                  </a:lnTo>
                                  <a:lnTo>
                                    <a:pt x="978" y="392"/>
                                  </a:lnTo>
                                  <a:lnTo>
                                    <a:pt x="987" y="383"/>
                                  </a:lnTo>
                                  <a:lnTo>
                                    <a:pt x="996" y="364"/>
                                  </a:lnTo>
                                  <a:lnTo>
                                    <a:pt x="1014" y="364"/>
                                  </a:lnTo>
                                  <a:lnTo>
                                    <a:pt x="1023" y="328"/>
                                  </a:lnTo>
                                  <a:lnTo>
                                    <a:pt x="1050" y="310"/>
                                  </a:lnTo>
                                  <a:lnTo>
                                    <a:pt x="1050" y="300"/>
                                  </a:lnTo>
                                  <a:lnTo>
                                    <a:pt x="1059" y="282"/>
                                  </a:lnTo>
                                  <a:lnTo>
                                    <a:pt x="1077" y="264"/>
                                  </a:lnTo>
                                  <a:lnTo>
                                    <a:pt x="1086" y="237"/>
                                  </a:lnTo>
                                  <a:lnTo>
                                    <a:pt x="1104" y="209"/>
                                  </a:lnTo>
                                  <a:lnTo>
                                    <a:pt x="1122" y="182"/>
                                  </a:lnTo>
                                  <a:lnTo>
                                    <a:pt x="1122" y="164"/>
                                  </a:lnTo>
                                  <a:lnTo>
                                    <a:pt x="1140" y="136"/>
                                  </a:lnTo>
                                  <a:lnTo>
                                    <a:pt x="1140" y="127"/>
                                  </a:lnTo>
                                  <a:lnTo>
                                    <a:pt x="1150" y="118"/>
                                  </a:lnTo>
                                  <a:lnTo>
                                    <a:pt x="1159" y="91"/>
                                  </a:lnTo>
                                  <a:lnTo>
                                    <a:pt x="1159" y="82"/>
                                  </a:lnTo>
                                  <a:lnTo>
                                    <a:pt x="1159" y="63"/>
                                  </a:lnTo>
                                  <a:lnTo>
                                    <a:pt x="1159" y="63"/>
                                  </a:lnTo>
                                  <a:lnTo>
                                    <a:pt x="1159" y="45"/>
                                  </a:lnTo>
                                  <a:lnTo>
                                    <a:pt x="1168" y="36"/>
                                  </a:lnTo>
                                  <a:lnTo>
                                    <a:pt x="1168" y="27"/>
                                  </a:lnTo>
                                  <a:lnTo>
                                    <a:pt x="1168" y="0"/>
                                  </a:lnTo>
                                  <a:lnTo>
                                    <a:pt x="1159" y="9"/>
                                  </a:lnTo>
                                  <a:lnTo>
                                    <a:pt x="1159" y="18"/>
                                  </a:lnTo>
                                  <a:lnTo>
                                    <a:pt x="1159" y="27"/>
                                  </a:lnTo>
                                  <a:lnTo>
                                    <a:pt x="1150" y="27"/>
                                  </a:lnTo>
                                  <a:lnTo>
                                    <a:pt x="1140" y="36"/>
                                  </a:lnTo>
                                  <a:lnTo>
                                    <a:pt x="1131" y="45"/>
                                  </a:lnTo>
                                  <a:lnTo>
                                    <a:pt x="1131" y="54"/>
                                  </a:lnTo>
                                  <a:lnTo>
                                    <a:pt x="1122" y="63"/>
                                  </a:lnTo>
                                  <a:lnTo>
                                    <a:pt x="1104" y="63"/>
                                  </a:lnTo>
                                  <a:lnTo>
                                    <a:pt x="1086" y="82"/>
                                  </a:lnTo>
                                  <a:lnTo>
                                    <a:pt x="1068" y="91"/>
                                  </a:lnTo>
                                  <a:lnTo>
                                    <a:pt x="1050" y="100"/>
                                  </a:lnTo>
                                  <a:lnTo>
                                    <a:pt x="1032" y="100"/>
                                  </a:lnTo>
                                  <a:lnTo>
                                    <a:pt x="1014" y="109"/>
                                  </a:lnTo>
                                  <a:lnTo>
                                    <a:pt x="996" y="118"/>
                                  </a:lnTo>
                                  <a:lnTo>
                                    <a:pt x="978" y="127"/>
                                  </a:lnTo>
                                  <a:lnTo>
                                    <a:pt x="950" y="127"/>
                                  </a:lnTo>
                                  <a:lnTo>
                                    <a:pt x="932" y="136"/>
                                  </a:lnTo>
                                  <a:lnTo>
                                    <a:pt x="905" y="136"/>
                                  </a:lnTo>
                                  <a:lnTo>
                                    <a:pt x="887" y="146"/>
                                  </a:lnTo>
                                  <a:lnTo>
                                    <a:pt x="860" y="146"/>
                                  </a:lnTo>
                                  <a:lnTo>
                                    <a:pt x="833" y="155"/>
                                  </a:lnTo>
                                  <a:lnTo>
                                    <a:pt x="815" y="155"/>
                                  </a:lnTo>
                                  <a:lnTo>
                                    <a:pt x="769" y="164"/>
                                  </a:lnTo>
                                  <a:lnTo>
                                    <a:pt x="724" y="173"/>
                                  </a:lnTo>
                                  <a:lnTo>
                                    <a:pt x="679" y="173"/>
                                  </a:lnTo>
                                  <a:lnTo>
                                    <a:pt x="633" y="173"/>
                                  </a:lnTo>
                                  <a:lnTo>
                                    <a:pt x="597" y="173"/>
                                  </a:lnTo>
                                  <a:lnTo>
                                    <a:pt x="552" y="173"/>
                                  </a:lnTo>
                                  <a:lnTo>
                                    <a:pt x="525" y="173"/>
                                  </a:lnTo>
                                  <a:lnTo>
                                    <a:pt x="480" y="173"/>
                                  </a:lnTo>
                                  <a:lnTo>
                                    <a:pt x="443" y="173"/>
                                  </a:lnTo>
                                  <a:lnTo>
                                    <a:pt x="398" y="164"/>
                                  </a:lnTo>
                                  <a:lnTo>
                                    <a:pt x="362" y="155"/>
                                  </a:lnTo>
                                  <a:lnTo>
                                    <a:pt x="335" y="155"/>
                                  </a:lnTo>
                                  <a:lnTo>
                                    <a:pt x="317" y="146"/>
                                  </a:lnTo>
                                  <a:lnTo>
                                    <a:pt x="271" y="136"/>
                                  </a:lnTo>
                                  <a:lnTo>
                                    <a:pt x="253" y="136"/>
                                  </a:lnTo>
                                  <a:lnTo>
                                    <a:pt x="226" y="136"/>
                                  </a:lnTo>
                                  <a:lnTo>
                                    <a:pt x="181" y="118"/>
                                  </a:lnTo>
                                  <a:lnTo>
                                    <a:pt x="163" y="118"/>
                                  </a:lnTo>
                                  <a:lnTo>
                                    <a:pt x="145" y="109"/>
                                  </a:lnTo>
                                  <a:lnTo>
                                    <a:pt x="126" y="100"/>
                                  </a:lnTo>
                                  <a:lnTo>
                                    <a:pt x="108" y="100"/>
                                  </a:lnTo>
                                  <a:lnTo>
                                    <a:pt x="90" y="91"/>
                                  </a:lnTo>
                                  <a:lnTo>
                                    <a:pt x="81" y="91"/>
                                  </a:lnTo>
                                  <a:lnTo>
                                    <a:pt x="72" y="82"/>
                                  </a:lnTo>
                                  <a:lnTo>
                                    <a:pt x="63" y="73"/>
                                  </a:lnTo>
                                  <a:lnTo>
                                    <a:pt x="45" y="63"/>
                                  </a:lnTo>
                                  <a:lnTo>
                                    <a:pt x="36" y="63"/>
                                  </a:lnTo>
                                  <a:lnTo>
                                    <a:pt x="27" y="54"/>
                                  </a:lnTo>
                                  <a:lnTo>
                                    <a:pt x="9" y="45"/>
                                  </a:lnTo>
                                  <a:lnTo>
                                    <a:pt x="0" y="36"/>
                                  </a:lnTo>
                                  <a:lnTo>
                                    <a:pt x="0" y="27"/>
                                  </a:lnTo>
                                  <a:lnTo>
                                    <a:pt x="0" y="27"/>
                                  </a:lnTo>
                                  <a:lnTo>
                                    <a:pt x="0" y="1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Line 482"/>
                          <wps:cNvCnPr/>
                          <wps:spPr bwMode="auto">
                            <a:xfrm>
                              <a:off x="8846" y="434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483"/>
                          <wps:cNvCnPr/>
                          <wps:spPr bwMode="auto">
                            <a:xfrm>
                              <a:off x="8902" y="4344"/>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1" name="Text Box 484"/>
                        <wps:cNvSpPr txBox="1">
                          <a:spLocks noChangeArrowheads="1"/>
                        </wps:cNvSpPr>
                        <wps:spPr bwMode="auto">
                          <a:xfrm>
                            <a:off x="6480" y="10512"/>
                            <a:ext cx="2592"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2C85" w:rsidRPr="00810772" w:rsidRDefault="00962C85" w:rsidP="004B4AE4">
                              <w:pPr>
                                <w:jc w:val="center"/>
                                <w:rPr>
                                  <w:b/>
                                </w:rPr>
                              </w:pPr>
                              <w:r w:rsidRPr="00810772">
                                <w:rPr>
                                  <w:b/>
                                </w:rPr>
                                <w:t>Photo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9" o:spid="_x0000_s1180" style="position:absolute;left:0;text-align:left;margin-left:231.75pt;margin-top:7.35pt;width:137.5pt;height:165.75pt;z-index:251696128" coordorigin="6192,6768" coordsize="3368,417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">
                <v:rect id="Rectangle 470" o:spid="_x0000_s1181" style="position:absolute;left:6192;top:6768;width:3368;height:3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XfsEA&#10;AADbAAAADwAAAGRycy9kb3ducmV2LnhtbESPQYvCMBSE74L/ITzBm6YqiFajiIuLe9R68fZsnm21&#10;eSlN1Lq/3giCx2FmvmHmy8aU4k61KywrGPQjEMSp1QVnCg7JpjcB4TyyxtIyKXiSg+Wi3ZpjrO2D&#10;d3Tf+0wECLsYFeTeV7GULs3JoOvbijh4Z1sb9EHWmdQ1PgLclHIYRWNpsOCwkGNF65zS6/5mFJyK&#10;4QH/d8lvZKabkf9rksvt+KNUt9OsZiA8Nf4b/rS3WsF4Cu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l37BAAAA2wAAAA8AAAAAAAAAAAAAAAAAmAIAAGRycy9kb3du&#10;cmV2LnhtbFBLBQYAAAAABAAEAPUAAACGAwAAAAA=&#10;"/>
                <v:group id="Group 471" o:spid="_x0000_s1182" style="position:absolute;left:6768;top:7200;width:2647;height:2669" coordorigin="7056,2304" coordsize="2647,2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Picture 472" o:spid="_x0000_s1183" type="#_x0000_t75" style="position:absolute;left:7776;top:3312;width:1157;height:13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IgPrEAAAA2wAAAA8AAABkcnMvZG93bnJldi54bWxEj81uwjAQhO+VeAdrkbgVJz1QFDAIBVHB&#10;pSqBB1jizQ/E6yg2EHj6ulIljqOZ+UYzX/amETfqXG1ZQTyOQBDnVtdcKjgeNu9TEM4ja2wsk4IH&#10;OVguBm9zTLS9855umS9FgLBLUEHlfZtI6fKKDLqxbYmDV9jOoA+yK6Xu8B7gppEfUTSRBmsOCxW2&#10;lFaUX7KrUbA/xeb7a83HyaHIzrvpMy0uP6lSo2G/moHw1PtX+L+91Qo+Y/j7En6AXPw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mIgPrEAAAA2wAAAA8AAAAAAAAAAAAAAAAA&#10;nwIAAGRycy9kb3ducmV2LnhtbFBLBQYAAAAABAAEAPcAAACQAwAAAAA=&#10;">
                    <v:imagedata r:id="rId196" o:title=""/>
                  </v:shape>
                  <v:rect id="Rectangle 473" o:spid="_x0000_s1184" style="position:absolute;left:7056;top:2304;width:1008;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oval id="Oval 474" o:spid="_x0000_s1185" style="position:absolute;left:8073;top:4307;width:1630;height: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tDu8UA&#10;AADbAAAADwAAAGRycy9kb3ducmV2LnhtbESPT2vCQBTE74V+h+UVvBTdaEAlukqplvQk/mk9P7LP&#10;bDD7NmS3Gv30bqHQ4zAzv2Hmy87W4kKtrxwrGA4SEMSF0xWXCr4OH/0pCB+QNdaOScGNPCwXz09z&#10;zLS78o4u+1CKCGGfoQITQpNJ6QtDFv3ANcTRO7nWYoiyLaVu8RrhtpajJBlLixXHBYMNvRsqzvsf&#10;qyA9rurv3Wp8yOVmu57eX/NtblKlei/d2wxEoC78h//an1rBJIXfL/EH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i0O7xQAAANsAAAAPAAAAAAAAAAAAAAAAAJgCAABkcnMv&#10;ZG93bnJldi54bWxQSwUGAAAAAAQABAD1AAAAigMAAAAA&#10;" fillcolor="#fefefe" strokeweight=".45pt"/>
                  <v:oval id="Oval 475" o:spid="_x0000_s1186" style="position:absolute;left:8453;top:4481;width:879;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VC8UA&#10;AADbAAAADwAAAGRycy9kb3ducmV2LnhtbESPzWrDMBCE74W8g9hAb7Wc0DatGzmEQiGQS/4ayG2x&#10;NrawtXIsxXHfvioUchxm5htmvhhsI3rqvHGsYJKkIIgLpw2XCg77r6c3ED4ga2wck4If8rDIRw9z&#10;zLS78Zb6XShFhLDPUEEVQptJ6YuKLPrEtcTRO7vOYoiyK6Xu8BbhtpHTNH2VFg3HhQpb+qyoqHdX&#10;q+Dl+zJM1uf1qd4e+6lBs7Hl+0apx/Gw/AARaAj38H97pRXMnu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3dULxQAAANsAAAAPAAAAAAAAAAAAAAAAAJgCAABkcnMv&#10;ZG93bnJldi54bWxQSwUGAAAAAAQABAD1AAAAigMAAAAA&#10;" filled="f" strokeweight="0"/>
                  <v:oval id="Oval 476" o:spid="_x0000_s1187" style="position:absolute;left:8327;top:3897;width:1177;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5+VMUA&#10;AADbAAAADwAAAGRycy9kb3ducmV2LnhtbESPW2sCMRSE3wv+h3CEvhTNtuKF1SiltqxP4v35sDlu&#10;FjcnyybVbX+9EQp9HGbmG2a2aG0lrtT40rGC134Cgjh3uuRCwWH/1ZuA8AFZY+WYFPyQh8W88zTD&#10;VLsbb+m6C4WIEPYpKjAh1KmUPjdk0fddTRy9s2sshiibQuoGbxFuK/mWJCNpseS4YLCmD0P5Zfdt&#10;FQxOy+q4XY72mVxvPie/L9kmMwOlnrvt+xREoDb8h//aK61gPITHl/gD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n5UxQAAANsAAAAPAAAAAAAAAAAAAAAAAJgCAABkcnMv&#10;ZG93bnJldi54bWxQSwUGAAAAAAQABAD1AAAAigMAAAAA&#10;" fillcolor="#fefefe" strokeweight=".45pt"/>
                  <v:shape id="Freeform 477" o:spid="_x0000_s1188" style="position:absolute;left:8372;top:3979;width:1114;height:292;visibility:visible;mso-wrap-style:square;v-text-anchor:top" coordsize="1114,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ALsQA&#10;AADbAAAADwAAAGRycy9kb3ducmV2LnhtbESPwWrDMBBE74X8g9hAbo2cHNzgRgnF0NKCL5UTyHGx&#10;traptXIsOXb+vioUehxm5g2zP862EzcafOtYwWadgCCunGm5VnAqXx93IHxANtg5JgV38nA8LB72&#10;mBk38SfddKhFhLDPUEETQp9J6auGLPq164mj9+UGiyHKoZZmwCnCbSe3SZJKiy3HhQZ7yhuqvvVo&#10;FbyVeaG312L+GM+53iVm1BdDSq2W88sziEBz+A//td+NgqcUfr/EH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kAC7EAAAA2wAAAA8AAAAAAAAAAAAAAAAAmAIAAGRycy9k&#10;b3ducmV2LnhtbFBLBQYAAAAABAAEAPUAAACJAwAAAAA=&#10;" path="m570,292r,l543,292r-36,l462,292r-64,l380,283r-27,l299,274r-46,-9l217,255r-27,l172,255r-18,l136,246r-18,-9l99,237,81,228r-9,-9l54,219r-9,-9l36,210r-9,-9l18,192,9,182r,l,182r,l,173r,-9l,164r,-9l,155r,-9l,146r,l,146r9,-9l9,128r18,l36,119r,-9l54,110,72,100r9,-9l99,82r10,-9l136,73r9,l172,64r18,-9l217,46r18,-9l253,37r28,l308,28r18,l353,18,380,9r27,l434,9,462,r27,l516,r27,l570,r27,l625,r27,l679,r27,l724,9r36,l779,9r18,9l833,18r36,10l896,37r18,l932,37r19,9l969,55r18,9l1005,64r9,9l1032,73r18,9l1050,91r18,l1077,100r9,10l1086,110r,l1095,119r9,9l1104,137r10,9l1114,146r,l1104,155r,9l1095,173r-9,9l1086,182r-9,10l1068,201r-18,9l1050,210r-18,9l1014,219r-9,9l978,237r-9,l951,246r-19,9l905,255r-18,l869,265r-27,l824,274r-27,l779,283r-19,l751,283r-27,l697,292r-18,l652,292r-36,l597,292r-27,xe" fillcolor="black" stroked="f">
                    <v:path arrowok="t" o:connecttype="custom" o:connectlocs="543,292;398,292;299,274;190,255;136,246;81,228;45,210;18,192;0,182;0,164;0,155;0,146;9,128;36,110;81,91;136,73;190,55;253,37;326,28;407,9;489,0;570,0;652,0;724,9;797,18;896,37;951,46;1005,64;1050,82;1077,100;1086,110;1104,137;1114,146;1095,173;1077,192;1050,210;1005,228;951,246;887,255;824,274;760,283;697,292;616,292" o:connectangles="0,0,0,0,0,0,0,0,0,0,0,0,0,0,0,0,0,0,0,0,0,0,0,0,0,0,0,0,0,0,0,0,0,0,0,0,0,0,0,0,0,0,0"/>
                  </v:shape>
                  <v:shape id="Freeform 478" o:spid="_x0000_s1189" style="position:absolute;left:8553;top:4043;width:308;height:100;visibility:visible;mso-wrap-style:square;v-text-anchor:top" coordsize="30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8BcMA&#10;AADbAAAADwAAAGRycy9kb3ducmV2LnhtbESPQYvCMBSE78L+h/CEvWniHlapRpEugrIiWAWvj+bZ&#10;FpuX0kRb/71ZWPA4zMw3zGLV21o8qPWVYw2TsQJBnDtTcaHhfNqMZiB8QDZYOyYNT/KwWn4MFpgY&#10;1/GRHlkoRISwT1BDGUKTSOnzkiz6sWuIo3d1rcUQZVtI02IX4baWX0p9S4sVx4USG0pLym/Z3Wq4&#10;P/v0tu/cZbf5Ofh0+3tW653S+nPYr+cgAvXhHf5vb42G6RT+vsQf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Z8BcMAAADbAAAADwAAAAAAAAAAAAAAAACYAgAAZHJzL2Rv&#10;d25yZXYueG1sUEsFBgAAAAAEAAQA9QAAAIgDAAAAAA==&#10;" path="m308,l290,,263,,244,,226,r-9,l190,9r-18,l154,9r-9,l118,18r-9,9l90,27,72,36,63,46r-9,l36,55r-9,l18,64,9,73r,9l,82r,l,82r,9l,100e" filled="f" strokecolor="#fefefe" strokeweight="0">
                    <v:path arrowok="t" o:connecttype="custom" o:connectlocs="308,0;290,0;263,0;244,0;226,0;217,0;190,9;172,9;154,9;145,9;118,18;109,27;90,27;72,36;63,46;54,46;36,55;27,55;18,64;9,73;9,82;0,82;0,82;0,82;0,91;0,100" o:connectangles="0,0,0,0,0,0,0,0,0,0,0,0,0,0,0,0,0,0,0,0,0,0,0,0,0,0"/>
                  </v:shape>
                  <v:shape id="Freeform 479" o:spid="_x0000_s1190" style="position:absolute;left:8182;top:4098;width:308;height:392;visibility:visible;mso-wrap-style:square;v-text-anchor:top" coordsize="308,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Pe8AA&#10;AADbAAAADwAAAGRycy9kb3ducmV2LnhtbERPy4rCMBTdD/gP4QpuBk1VGJ2OaZGKoMzKB7O+NHea&#10;YnNTmqj1781CcHk471Xe20bcqPO1YwXTSQKCuHS65krB+bQdL0H4gKyxcUwKHuQhzwYfK0y1u/OB&#10;bsdQiRjCPkUFJoQ2ldKXhiz6iWuJI/fvOoshwq6SusN7DLeNnCXJl7RYc2ww2FJhqLwcr1ZBzZuN&#10;MQ/z+be+/hb73fz7JIug1GjYr39ABOrDW/xy77SCRRwbv8QfILM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oPe8AAAADbAAAADwAAAAAAAAAAAAAAAACYAgAAZHJzL2Rvd25y&#10;ZXYueG1sUEsFBgAAAAAEAAQA9QAAAIUDAAAAAA==&#10;" path="m136,r,l117,9r-9,l99,18r-9,l90,27r-9,l81,27r-9,9l63,45r-9,l45,54r,9l36,73r-9,9l27,91r-9,18l9,118r,9l9,136r,l9,155,,164r,9l,182r,9l,200r,9l9,218r,10l9,246r,l9,255r9,9l18,282r9,l36,291r9,9l45,310r9,9l63,319r9,9l81,337r,9l90,355r18,9l117,364r9,l136,373r18,l163,383r9,l181,383r9,l199,392r18,l226,392r18,l262,392r9,-9l289,383r19,-10l262,319r-9,l235,319r-9,l217,319r-9,l190,319r,l181,319r-9,l163,319r-9,l154,310r-9,l136,300r-10,l126,291r-9,l117,282r,l108,282r,-9l99,273,90,255r,-9l81,246r,-9l81,218r,-9l81,209r,-9l81,191r,-9l81,173r,l81,164r,-9l81,155r,-19l90,136r,l99,127r9,-9l117,109r,-9l126,100r10,l145,100r9,-9l154,91,136,xe" fillcolor="#fefefe" stroked="f">
                    <v:path arrowok="t" o:connecttype="custom" o:connectlocs="136,0;108,9;90,18;81,27;72,36;54,45;45,63;27,82;18,109;9,127;9,136;0,164;0,182;0,200;9,218;9,246;9,255;18,282;36,291;45,310;63,319;81,337;90,355;117,364;136,373;163,383;181,383;199,392;226,392;262,392;289,383;262,319;235,319;217,319;190,319;181,319;163,319;154,310;136,300;126,291;117,282;108,282;99,273;90,246;81,237;81,209;81,200;81,182;81,173;81,155;81,136;90,136;108,118;117,100;136,100;154,91;136,0" o:connectangles="0,0,0,0,0,0,0,0,0,0,0,0,0,0,0,0,0,0,0,0,0,0,0,0,0,0,0,0,0,0,0,0,0,0,0,0,0,0,0,0,0,0,0,0,0,0,0,0,0,0,0,0,0,0,0,0,0"/>
                  </v:shape>
                  <v:shape id="Freeform 480" o:spid="_x0000_s1191" style="position:absolute;left:8336;top:4098;width:1168;height:592;visibility:visible;mso-wrap-style:square;v-text-anchor:top" coordsize="1168,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81lcUA&#10;AADbAAAADwAAAGRycy9kb3ducmV2LnhtbESPQWvCQBSE74X+h+UJvRTdtFiV6CptsVIQDzV6f2Sf&#10;2djs25jdmvjvXUHocZiZb5jZorOVOFPjS8cKXgYJCOLc6ZILBbvsqz8B4QOyxsoxKbiQh8X88WGG&#10;qXYt/9B5GwoRIexTVGBCqFMpfW7Ioh+4mjh6B9dYDFE2hdQNthFuK/maJCNpseS4YLCmT0P57/bP&#10;KtisV8PnNnvDzdAcs709LUcfp6VST73ufQoiUBf+w/f2t1YwGcPtS/wB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XzWVxQAAANsAAAAPAAAAAAAAAAAAAAAAAJgCAABkcnMv&#10;ZG93bnJldi54bWxQSwUGAAAAAAQABAD1AAAAigMAAAAA&#10;" path="m,18r,l,27,,45,,73,,91r9,9l9,127r18,28l36,182r,27l45,218r9,19l63,246r9,9l72,282r9,9l90,310r9,9l108,328r9,18l126,355r19,18l145,392r18,9l172,401r9,18l199,437r18,18l226,465r18,9l253,483r9,9l271,501r18,9l307,519r28,18l344,547r18,l371,547r18,9l407,565r18,9l434,574r36,9l470,583r19,l507,583r9,9l534,592r9,l561,592r18,l588,592r18,l615,592r18,l652,583r9,l679,583r9,l724,574r9,-9l751,556r9,-9l769,547r27,-10l833,519r,-9l851,501r18,-9l878,483r9,-9l905,465r,-10l923,446r18,-18l968,401r10,-9l987,383r9,-19l1014,364r9,-36l1050,310r,-10l1059,282r18,-18l1086,237r18,-28l1122,182r,-18l1140,136r,-9l1150,118r9,-27l1159,82r,-19l1159,63r,-18l1168,36r,-9l1168,r-9,9l1159,18r,9l1150,27r-10,9l1131,45r,9l1122,63r-18,l1086,82r-18,9l1050,100r-18,l1014,109r-18,9l978,127r-28,l932,136r-27,l887,146r-27,l833,155r-18,l769,164r-45,9l679,173r-46,l597,173r-45,l525,173r-45,l443,173r-45,-9l362,155r-27,l317,146,271,136r-18,l226,136,181,118r-18,l145,109r-19,-9l108,100,90,91r-9,l72,82,63,73,45,63r-9,l27,54,9,45,,36,,27r,l,27,,18xe" fillcolor="#fefefe" stroked="f">
                    <v:path arrowok="t" o:connecttype="custom" o:connectlocs="0,27;0,91;27,155;45,218;72,255;90,310;117,346;145,392;181,419;226,465;262,492;307,519;362,547;407,565;470,583;507,583;543,592;588,592;633,592;679,583;733,565;769,547;833,510;878,483;905,455;968,401;996,364;1050,310;1077,264;1122,182;1140,127;1159,82;1159,45;1168,0;1159,27;1131,45;1104,63;1050,100;996,118;932,136;860,146;769,164;633,173;525,173;398,164;317,146;226,136;145,109;90,91;63,73;27,54;0,27;0,18" o:connectangles="0,0,0,0,0,0,0,0,0,0,0,0,0,0,0,0,0,0,0,0,0,0,0,0,0,0,0,0,0,0,0,0,0,0,0,0,0,0,0,0,0,0,0,0,0,0,0,0,0,0,0,0,0"/>
                  </v:shape>
                  <v:shape id="Freeform 481" o:spid="_x0000_s1192" style="position:absolute;left:8336;top:4098;width:1168;height:592;visibility:visible;mso-wrap-style:square;v-text-anchor:top" coordsize="1168,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XFnMIA&#10;AADbAAAADwAAAGRycy9kb3ducmV2LnhtbERPW2vCMBR+H/gfwhH2NlPH2KQaRQSHD7IxL4hvh+a0&#10;KW1OShJt/ffLw2CPH999sRpsK+7kQ+1YwXSSgSAunK65UnA6bl9mIEJE1tg6JgUPCrBajp4WmGvX&#10;8w/dD7ESKYRDjgpMjF0uZSgMWQwT1xEnrnTeYkzQV1J77FO4beVrlr1LizWnBoMdbQwVzeFmFTQd&#10;t2/9/nwqv5vSfH6VH9fm4pV6Hg/rOYhIQ/wX/7l3WsEsjU1f0g+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9cWcwgAAANsAAAAPAAAAAAAAAAAAAAAAAJgCAABkcnMvZG93&#10;bnJldi54bWxQSwUGAAAAAAQABAD1AAAAhwMAAAAA&#10;" path="m,18r,9l,45,,73,,91r9,9l9,127r18,28l36,182r,27l45,218r9,19l63,246r9,9l72,282r9,9l90,310r9,9l108,328r9,18l126,355r19,18l145,392r18,9l172,401r9,18l199,437r18,18l226,465r18,9l253,483r9,9l271,501r18,9l307,519r28,18l344,547r18,l371,547r18,9l407,565r18,9l434,574r36,9l470,583r19,l507,583r9,9l534,592r9,l561,592r18,l588,592r18,l615,592r18,l652,583r9,l679,583r9,l724,574r9,-9l751,556r9,-9l769,547r27,-10l833,519r,-9l851,501r18,-9l878,483r9,-9l905,465r,-10l923,446r18,-18l968,401r10,-9l987,383r9,-19l1014,364r9,-36l1050,310r,-10l1059,282r18,-18l1086,237r18,-28l1122,182r,-18l1140,136r,-9l1150,118r9,-27l1159,82r,-19l1159,63r,-18l1168,36r,-9l1168,r-9,9l1159,18r,9l1150,27r-10,9l1131,45r,9l1122,63r-18,l1086,82r-18,9l1050,100r-18,l1014,109r-18,9l978,127r-28,l932,136r-27,l887,146r-27,l833,155r-18,l769,164r-45,9l679,173r-46,l597,173r-45,l525,173r-45,l443,173r-45,-9l362,155r-27,l317,146,271,136r-18,l226,136,181,118r-18,l145,109r-19,-9l108,100,90,91r-9,l72,82,63,73,45,63r-9,l27,54,9,45,,36,,27r,l,18e" filled="f" strokeweight="0">
                    <v:path arrowok="t" o:connecttype="custom" o:connectlocs="0,45;9,100;36,182;54,237;72,282;99,319;126,355;163,401;199,437;244,474;271,501;335,537;371,547;425,574;470,583;516,592;561,592;606,592;652,583;688,583;751,556;796,537;851,501;887,474;923,446;978,392;1014,364;1050,300;1086,237;1122,164;1150,118;1159,63;1168,36;1159,9;1150,27;1131,54;1086,82;1032,100;978,127;905,136;833,155;724,173;597,173;480,173;362,155;271,136;181,118;126,100;81,91;45,63;9,45;0,27" o:connectangles="0,0,0,0,0,0,0,0,0,0,0,0,0,0,0,0,0,0,0,0,0,0,0,0,0,0,0,0,0,0,0,0,0,0,0,0,0,0,0,0,0,0,0,0,0,0,0,0,0,0,0,0"/>
                  </v:shape>
                  <v:line id="Line 482" o:spid="_x0000_s1193" style="position:absolute;visibility:visible;mso-wrap-style:square" from="8846,4344" to="8846,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483" o:spid="_x0000_s1194" style="position:absolute;visibility:visible;mso-wrap-style:square" from="8902,4344" to="8902,4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group>
                <v:shape id="Text Box 484" o:spid="_x0000_s1195" type="#_x0000_t202" style="position:absolute;left:6480;top:10512;width:259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vMMA&#10;AADbAAAADwAAAGRycy9kb3ducmV2LnhtbESP0WrCQBRE34X+w3ILfRHdKDZqmo1ooeKr0Q+4Zq9J&#10;aPZuyK4m/n1XEPo4zMwZJt0MphF36lxtWcFsGoEgLqyuuVRwPv1MViCcR9bYWCYFD3Kwyd5GKSba&#10;9nyke+5LESDsElRQed8mUrqiIoNualvi4F1tZ9AH2ZVSd9gHuGnkPIpiabDmsFBhS98VFb/5zSi4&#10;Hvrx57q/7P15eVzEO6yXF/tQ6uN92H6B8DT4//CrfdAK1jN4fgk/QG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dvMMAAADbAAAADwAAAAAAAAAAAAAAAACYAgAAZHJzL2Rv&#10;d25yZXYueG1sUEsFBgAAAAAEAAQA9QAAAIgDAAAAAA==&#10;" stroked="f">
                  <v:textbox>
                    <w:txbxContent>
                      <w:p w:rsidR="00962C85" w:rsidRPr="00810772" w:rsidRDefault="00962C85" w:rsidP="004B4AE4">
                        <w:pPr>
                          <w:jc w:val="center"/>
                          <w:rPr>
                            <w:b/>
                          </w:rPr>
                        </w:pPr>
                        <w:r w:rsidRPr="00810772">
                          <w:rPr>
                            <w:b/>
                          </w:rPr>
                          <w:t>Photo B</w:t>
                        </w:r>
                      </w:p>
                    </w:txbxContent>
                  </v:textbox>
                </v:shape>
              </v:group>
            </w:pict>
          </mc:Fallback>
        </mc:AlternateContent>
      </w:r>
      <w:r>
        <w:rPr>
          <w:rFonts w:ascii="Arial" w:hAnsi="Arial" w:cs="Arial"/>
          <w:noProof/>
          <w:sz w:val="24"/>
          <w:szCs w:val="24"/>
          <w:lang w:val="en-ZA" w:eastAsia="en-ZA"/>
        </w:rPr>
        <mc:AlternateContent>
          <mc:Choice Requires="wpg">
            <w:drawing>
              <wp:anchor distT="0" distB="0" distL="114300" distR="114300" simplePos="0" relativeHeight="251695104" behindDoc="0" locked="0" layoutInCell="1" allowOverlap="1" wp14:anchorId="3A4EB039" wp14:editId="77CB3B84">
                <wp:simplePos x="0" y="0"/>
                <wp:positionH relativeFrom="column">
                  <wp:posOffset>504825</wp:posOffset>
                </wp:positionH>
                <wp:positionV relativeFrom="paragraph">
                  <wp:posOffset>122555</wp:posOffset>
                </wp:positionV>
                <wp:extent cx="1746250" cy="2000250"/>
                <wp:effectExtent l="0" t="0" r="25400" b="0"/>
                <wp:wrapNone/>
                <wp:docPr id="254" name="Group 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6250" cy="2000250"/>
                          <a:chOff x="2160" y="6768"/>
                          <a:chExt cx="3368" cy="4176"/>
                        </a:xfrm>
                      </wpg:grpSpPr>
                      <wps:wsp>
                        <wps:cNvPr id="255" name="Rectangle 464"/>
                        <wps:cNvSpPr>
                          <a:spLocks noChangeArrowheads="1"/>
                        </wps:cNvSpPr>
                        <wps:spPr bwMode="auto">
                          <a:xfrm>
                            <a:off x="2160" y="6768"/>
                            <a:ext cx="3368" cy="362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4" name="Group 465"/>
                        <wpg:cNvGrpSpPr>
                          <a:grpSpLocks/>
                        </wpg:cNvGrpSpPr>
                        <wpg:grpSpPr bwMode="auto">
                          <a:xfrm>
                            <a:off x="2736" y="7200"/>
                            <a:ext cx="2160" cy="2812"/>
                            <a:chOff x="2448" y="2304"/>
                            <a:chExt cx="2160" cy="2812"/>
                          </a:xfrm>
                        </wpg:grpSpPr>
                        <wps:wsp>
                          <wps:cNvPr id="65" name="Rectangle 466"/>
                          <wps:cNvSpPr>
                            <a:spLocks noChangeArrowheads="1"/>
                          </wps:cNvSpPr>
                          <wps:spPr bwMode="auto">
                            <a:xfrm>
                              <a:off x="3600" y="2304"/>
                              <a:ext cx="1008" cy="25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66" name="Picture 467"/>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2448" y="3600"/>
                              <a:ext cx="1296" cy="1516"/>
                            </a:xfrm>
                            <a:prstGeom prst="rect">
                              <a:avLst/>
                            </a:prstGeom>
                            <a:noFill/>
                            <a:extLst>
                              <a:ext uri="{909E8E84-426E-40DD-AFC4-6F175D3DCCD1}">
                                <a14:hiddenFill xmlns:a14="http://schemas.microsoft.com/office/drawing/2010/main">
                                  <a:solidFill>
                                    <a:srgbClr val="FFFFFF"/>
                                  </a:solidFill>
                                </a14:hiddenFill>
                              </a:ext>
                            </a:extLst>
                          </pic:spPr>
                        </pic:pic>
                      </wpg:grpSp>
                      <wps:wsp>
                        <wps:cNvPr id="67" name="Text Box 468"/>
                        <wps:cNvSpPr txBox="1">
                          <a:spLocks noChangeArrowheads="1"/>
                        </wps:cNvSpPr>
                        <wps:spPr bwMode="auto">
                          <a:xfrm>
                            <a:off x="2880" y="10512"/>
                            <a:ext cx="230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2C85" w:rsidRPr="00810772" w:rsidRDefault="00962C85" w:rsidP="004B4AE4">
                              <w:pPr>
                                <w:jc w:val="center"/>
                                <w:rPr>
                                  <w:rFonts w:ascii="Arial" w:hAnsi="Arial" w:cs="Arial"/>
                                  <w:b/>
                                </w:rPr>
                              </w:pPr>
                              <w:r w:rsidRPr="00810772">
                                <w:rPr>
                                  <w:rFonts w:ascii="Arial" w:hAnsi="Arial" w:cs="Arial"/>
                                  <w:b/>
                                </w:rPr>
                                <w:t>Photo 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3" o:spid="_x0000_s1196" style="position:absolute;left:0;text-align:left;margin-left:39.75pt;margin-top:9.65pt;width:137.5pt;height:157.5pt;z-index:251695104" coordorigin="2160,6768" coordsize="3368,417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">
                <v:rect id="Rectangle 464" o:spid="_x0000_s1197" style="position:absolute;left:2160;top:6768;width:3368;height:3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6Sa8UA&#10;AADcAAAADwAAAGRycy9kb3ducmV2LnhtbESPQWvCQBSE74X+h+UVeqsbUyJtmlXEYtGjxktvr9nX&#10;JDX7NmTXJPrrXUHocZiZb5hsMZpG9NS52rKC6SQCQVxYXXOp4JCvX95AOI+ssbFMCs7kYDF/fMgw&#10;1XbgHfV7X4oAYZeigsr7NpXSFRUZdBPbEgfv13YGfZBdKXWHQ4CbRsZRNJMGaw4LFba0qqg47k9G&#10;wU8dH/Cyy78i875+9dsx/zt9fyr1/DQuP0B4Gv1/+N7eaAVxksDtTDgC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pJrxQAAANwAAAAPAAAAAAAAAAAAAAAAAJgCAABkcnMv&#10;ZG93bnJldi54bWxQSwUGAAAAAAQABAD1AAAAigMAAAAA&#10;"/>
                <v:group id="Group 465" o:spid="_x0000_s1198" style="position:absolute;left:2736;top:7200;width:2160;height:2812" coordorigin="2448,2304" coordsize="2160,2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rect id="Rectangle 466" o:spid="_x0000_s1199" style="position:absolute;left:3600;top:2304;width:1008;height:2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6de8QA&#10;AADbAAAADwAAAGRycy9kb3ducmV2LnhtbESPQWvCQBSE70L/w/IKvZlNLYq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enXvEAAAA2wAAAA8AAAAAAAAAAAAAAAAAmAIAAGRycy9k&#10;b3ducmV2LnhtbFBLBQYAAAAABAAEAPUAAACJAwAAAAA=&#10;"/>
                  <v:shape id="Picture 467" o:spid="_x0000_s1200" type="#_x0000_t75" style="position:absolute;left:2448;top:3600;width:1296;height:15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4jlPFAAAA2wAAAA8AAABkcnMvZG93bnJldi54bWxEj81qwzAQhO+FvIPYQm+NnB6McaKE4JLS&#10;Xkr98wAba/2TWCtjqYmbp48KhR6HmfmG2exmM4gLTa63rGC1jEAQ11b33CqoysNzAsJ5ZI2DZVLw&#10;Qw5228XDBlNtr5zTpfCtCBB2KSrovB9TKV3dkUG3tCNx8Bo7GfRBTq3UE14D3AzyJYpiabDnsNDh&#10;SFlH9bn4Ngry48p8vr1yFZdNcfpIbllz/sqUenqc92sQnmb/H/5rv2sFcQy/X8IPkN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uI5TxQAAANsAAAAPAAAAAAAAAAAAAAAA&#10;AJ8CAABkcnMvZG93bnJldi54bWxQSwUGAAAAAAQABAD3AAAAkQMAAAAA&#10;">
                    <v:imagedata r:id="rId196" o:title=""/>
                  </v:shape>
                </v:group>
                <v:shape id="Text Box 468" o:spid="_x0000_s1201" type="#_x0000_t202" style="position:absolute;left:2880;top:10512;width:230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4QdMIA&#10;AADbAAAADwAAAGRycy9kb3ducmV2LnhtbESP3YrCMBSE7wXfIRxhb0RTxW21GkUXVrz15wGOzbEt&#10;Nieliba+/UYQ9nKYmW+Y1aYzlXhS40rLCibjCARxZnXJuYLL+Xc0B+E8ssbKMil4kYPNut9bYapt&#10;y0d6nnwuAoRdigoK7+tUSpcVZNCNbU0cvJttDPogm1zqBtsAN5WcRlEsDZYcFgqs6aeg7H56GAW3&#10;Qzv8XrTXvb8kx1m8wzK52pdSX4NuuwThqfP/4U/7oBXEC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jhB0wgAAANsAAAAPAAAAAAAAAAAAAAAAAJgCAABkcnMvZG93&#10;bnJldi54bWxQSwUGAAAAAAQABAD1AAAAhwMAAAAA&#10;" stroked="f">
                  <v:textbox>
                    <w:txbxContent>
                      <w:p w:rsidR="00962C85" w:rsidRPr="00810772" w:rsidRDefault="00962C85" w:rsidP="004B4AE4">
                        <w:pPr>
                          <w:jc w:val="center"/>
                          <w:rPr>
                            <w:rFonts w:ascii="Arial" w:hAnsi="Arial" w:cs="Arial"/>
                            <w:b/>
                          </w:rPr>
                        </w:pPr>
                        <w:r w:rsidRPr="00810772">
                          <w:rPr>
                            <w:rFonts w:ascii="Arial" w:hAnsi="Arial" w:cs="Arial"/>
                            <w:b/>
                          </w:rPr>
                          <w:t>Photo A</w:t>
                        </w:r>
                      </w:p>
                    </w:txbxContent>
                  </v:textbox>
                </v:shape>
              </v:group>
            </w:pict>
          </mc:Fallback>
        </mc:AlternateContent>
      </w:r>
    </w:p>
    <w:p w:rsidR="004B4AE4" w:rsidRPr="00810772" w:rsidRDefault="004B4AE4" w:rsidP="004B4AE4">
      <w:pPr>
        <w:pStyle w:val="BodyTextIndent3"/>
        <w:rPr>
          <w:rFonts w:ascii="Arial" w:hAnsi="Arial" w:cs="Arial"/>
          <w:b/>
          <w:sz w:val="24"/>
          <w:szCs w:val="24"/>
        </w:rPr>
      </w:pPr>
    </w:p>
    <w:p w:rsidR="004B4AE4" w:rsidRPr="00810772" w:rsidRDefault="004B4AE4" w:rsidP="004B4AE4">
      <w:pPr>
        <w:pStyle w:val="BodyTextIndent3"/>
        <w:ind w:left="0"/>
        <w:rPr>
          <w:rFonts w:ascii="Arial" w:hAnsi="Arial" w:cs="Arial"/>
          <w:b/>
          <w:sz w:val="24"/>
          <w:szCs w:val="24"/>
        </w:rPr>
      </w:pPr>
    </w:p>
    <w:p w:rsidR="004B4AE4" w:rsidRPr="00810772" w:rsidRDefault="004B4AE4" w:rsidP="004B4AE4">
      <w:pPr>
        <w:pStyle w:val="BodyTextIndent3"/>
        <w:rPr>
          <w:rFonts w:ascii="Arial" w:hAnsi="Arial" w:cs="Arial"/>
          <w:b/>
          <w:sz w:val="24"/>
          <w:szCs w:val="24"/>
        </w:rPr>
      </w:pPr>
    </w:p>
    <w:p w:rsidR="004B4AE4" w:rsidRDefault="00052FCB" w:rsidP="004B4AE4">
      <w:pPr>
        <w:pStyle w:val="BodyTextIndent3"/>
        <w:ind w:left="7200" w:firstLine="720"/>
        <w:rPr>
          <w:rFonts w:ascii="Arial" w:hAnsi="Arial" w:cs="Arial"/>
          <w:b/>
          <w:sz w:val="24"/>
          <w:szCs w:val="24"/>
        </w:rPr>
      </w:pPr>
      <w:r>
        <w:rPr>
          <w:rFonts w:ascii="Arial" w:hAnsi="Arial" w:cs="Arial"/>
          <w:b/>
          <w:sz w:val="24"/>
          <w:szCs w:val="24"/>
        </w:rPr>
        <w:t xml:space="preserve">                 </w:t>
      </w:r>
    </w:p>
    <w:p w:rsidR="00052FCB" w:rsidRDefault="00052FCB" w:rsidP="004B4AE4">
      <w:pPr>
        <w:pStyle w:val="BodyTextIndent3"/>
        <w:ind w:left="7200" w:firstLine="720"/>
        <w:rPr>
          <w:rFonts w:ascii="Arial" w:hAnsi="Arial" w:cs="Arial"/>
          <w:b/>
          <w:sz w:val="24"/>
          <w:szCs w:val="24"/>
        </w:rPr>
      </w:pPr>
    </w:p>
    <w:p w:rsidR="00052FCB" w:rsidRDefault="00052FCB" w:rsidP="00501937">
      <w:pPr>
        <w:pStyle w:val="BodyTextIndent3"/>
        <w:ind w:left="0"/>
        <w:rPr>
          <w:rFonts w:ascii="Arial" w:hAnsi="Arial" w:cs="Arial"/>
          <w:b/>
          <w:sz w:val="24"/>
          <w:szCs w:val="24"/>
        </w:rPr>
      </w:pPr>
    </w:p>
    <w:p w:rsidR="00501937" w:rsidRDefault="00501937" w:rsidP="00501937">
      <w:pPr>
        <w:pStyle w:val="BodyTextIndent3"/>
        <w:ind w:left="0"/>
        <w:rPr>
          <w:rFonts w:ascii="Arial" w:hAnsi="Arial" w:cs="Arial"/>
          <w:b/>
          <w:sz w:val="24"/>
          <w:szCs w:val="24"/>
        </w:rPr>
      </w:pPr>
    </w:p>
    <w:p w:rsidR="00B56B7A" w:rsidRPr="00810772" w:rsidRDefault="00B56B7A" w:rsidP="00501937">
      <w:pPr>
        <w:pStyle w:val="BodyTextIndent3"/>
        <w:ind w:left="0"/>
        <w:rPr>
          <w:rFonts w:ascii="Arial" w:hAnsi="Arial" w:cs="Arial"/>
          <w:b/>
          <w:sz w:val="24"/>
          <w:szCs w:val="24"/>
        </w:rPr>
      </w:pPr>
    </w:p>
    <w:p w:rsidR="00DD3998" w:rsidRPr="00501937" w:rsidRDefault="004B4AE4" w:rsidP="00501937">
      <w:pPr>
        <w:pStyle w:val="BodyTextIndent3"/>
        <w:rPr>
          <w:rFonts w:ascii="Arial" w:hAnsi="Arial" w:cs="Arial"/>
          <w:b/>
          <w:sz w:val="24"/>
          <w:szCs w:val="24"/>
        </w:rPr>
      </w:pPr>
      <w:r w:rsidRPr="00810772">
        <w:rPr>
          <w:rFonts w:ascii="Arial" w:hAnsi="Arial" w:cs="Arial"/>
          <w:b/>
          <w:sz w:val="24"/>
          <w:szCs w:val="24"/>
        </w:rPr>
        <w:t xml:space="preserve">        _________________                  </w:t>
      </w:r>
      <w:r w:rsidR="00501937">
        <w:rPr>
          <w:rFonts w:ascii="Arial" w:hAnsi="Arial" w:cs="Arial"/>
          <w:b/>
          <w:sz w:val="24"/>
          <w:szCs w:val="24"/>
        </w:rPr>
        <w:t xml:space="preserve">            ___________________</w:t>
      </w:r>
    </w:p>
    <w:p w:rsidR="0053099C" w:rsidRDefault="00A45E03" w:rsidP="0053099C">
      <w:pPr>
        <w:autoSpaceDE w:val="0"/>
        <w:autoSpaceDN w:val="0"/>
        <w:adjustRightInd w:val="0"/>
        <w:spacing w:after="0" w:line="240" w:lineRule="auto"/>
        <w:ind w:firstLine="360"/>
        <w:rPr>
          <w:rFonts w:ascii="Arial" w:hAnsi="Arial" w:cs="Arial"/>
          <w:b/>
          <w:bCs/>
        </w:rPr>
      </w:pPr>
      <w:r>
        <w:rPr>
          <w:rFonts w:ascii="Arial" w:hAnsi="Arial" w:cs="Arial"/>
          <w:bCs/>
          <w:noProof/>
          <w:sz w:val="24"/>
          <w:szCs w:val="24"/>
          <w:lang w:val="en-ZA" w:eastAsia="en-ZA"/>
        </w:rPr>
        <w:drawing>
          <wp:anchor distT="0" distB="0" distL="114300" distR="114300" simplePos="0" relativeHeight="251708416" behindDoc="0" locked="0" layoutInCell="1" allowOverlap="1" wp14:anchorId="41618CD8" wp14:editId="56650638">
            <wp:simplePos x="0" y="0"/>
            <wp:positionH relativeFrom="column">
              <wp:posOffset>733425</wp:posOffset>
            </wp:positionH>
            <wp:positionV relativeFrom="paragraph">
              <wp:posOffset>14605</wp:posOffset>
            </wp:positionV>
            <wp:extent cx="2305050" cy="1352550"/>
            <wp:effectExtent l="0" t="0" r="0" b="0"/>
            <wp:wrapNone/>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306955" cy="1353668"/>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A6C03" w:rsidRDefault="00CA6C03" w:rsidP="0053099C">
      <w:pPr>
        <w:autoSpaceDE w:val="0"/>
        <w:autoSpaceDN w:val="0"/>
        <w:adjustRightInd w:val="0"/>
        <w:spacing w:after="0" w:line="240" w:lineRule="auto"/>
        <w:ind w:firstLine="360"/>
        <w:rPr>
          <w:rFonts w:ascii="Arial" w:hAnsi="Arial" w:cs="Arial"/>
          <w:bCs/>
          <w:sz w:val="24"/>
          <w:szCs w:val="24"/>
        </w:rPr>
      </w:pPr>
      <w:r w:rsidRPr="00CA6C03">
        <w:rPr>
          <w:rFonts w:ascii="Arial" w:hAnsi="Arial" w:cs="Arial"/>
          <w:bCs/>
          <w:sz w:val="24"/>
          <w:szCs w:val="24"/>
        </w:rPr>
        <w:t xml:space="preserve">2.  </w:t>
      </w:r>
    </w:p>
    <w:p w:rsidR="00A22232" w:rsidRDefault="00A22232" w:rsidP="0053099C">
      <w:pPr>
        <w:autoSpaceDE w:val="0"/>
        <w:autoSpaceDN w:val="0"/>
        <w:adjustRightInd w:val="0"/>
        <w:spacing w:after="0" w:line="240" w:lineRule="auto"/>
        <w:ind w:firstLine="360"/>
        <w:rPr>
          <w:rFonts w:ascii="Arial" w:hAnsi="Arial" w:cs="Arial"/>
          <w:bCs/>
          <w:sz w:val="24"/>
          <w:szCs w:val="24"/>
        </w:rPr>
      </w:pPr>
    </w:p>
    <w:p w:rsidR="00A22232" w:rsidRDefault="00A22232" w:rsidP="0053099C">
      <w:pPr>
        <w:autoSpaceDE w:val="0"/>
        <w:autoSpaceDN w:val="0"/>
        <w:adjustRightInd w:val="0"/>
        <w:spacing w:after="0" w:line="240" w:lineRule="auto"/>
        <w:ind w:firstLine="360"/>
        <w:rPr>
          <w:rFonts w:ascii="Arial" w:hAnsi="Arial" w:cs="Arial"/>
          <w:bCs/>
          <w:sz w:val="24"/>
          <w:szCs w:val="24"/>
        </w:rPr>
      </w:pPr>
      <w:r>
        <w:rPr>
          <w:rFonts w:ascii="Arial" w:hAnsi="Arial" w:cs="Arial"/>
          <w:bCs/>
          <w:sz w:val="24"/>
          <w:szCs w:val="24"/>
        </w:rPr>
        <w:tab/>
      </w:r>
    </w:p>
    <w:p w:rsidR="00501937" w:rsidRDefault="00501937" w:rsidP="0053099C">
      <w:pPr>
        <w:autoSpaceDE w:val="0"/>
        <w:autoSpaceDN w:val="0"/>
        <w:adjustRightInd w:val="0"/>
        <w:spacing w:after="0" w:line="240" w:lineRule="auto"/>
        <w:ind w:firstLine="360"/>
        <w:rPr>
          <w:rFonts w:ascii="Arial" w:hAnsi="Arial" w:cs="Arial"/>
          <w:bCs/>
          <w:sz w:val="24"/>
          <w:szCs w:val="24"/>
        </w:rPr>
      </w:pPr>
    </w:p>
    <w:p w:rsidR="00501937" w:rsidRPr="00CA6C03" w:rsidRDefault="00501937" w:rsidP="0053099C">
      <w:pPr>
        <w:autoSpaceDE w:val="0"/>
        <w:autoSpaceDN w:val="0"/>
        <w:adjustRightInd w:val="0"/>
        <w:spacing w:after="0" w:line="240" w:lineRule="auto"/>
        <w:ind w:firstLine="360"/>
        <w:rPr>
          <w:rFonts w:ascii="Arial" w:hAnsi="Arial" w:cs="Arial"/>
          <w:bCs/>
          <w:sz w:val="24"/>
          <w:szCs w:val="24"/>
        </w:rPr>
      </w:pPr>
    </w:p>
    <w:p w:rsidR="0053099C" w:rsidRDefault="0053099C" w:rsidP="0053099C">
      <w:pPr>
        <w:autoSpaceDE w:val="0"/>
        <w:autoSpaceDN w:val="0"/>
        <w:adjustRightInd w:val="0"/>
        <w:spacing w:after="0" w:line="240" w:lineRule="auto"/>
        <w:ind w:firstLine="360"/>
        <w:rPr>
          <w:rFonts w:ascii="Arial" w:hAnsi="Arial" w:cs="Arial"/>
          <w:b/>
          <w:bCs/>
        </w:rPr>
      </w:pPr>
    </w:p>
    <w:p w:rsidR="00852D90" w:rsidRDefault="00852D90" w:rsidP="00A22232">
      <w:pPr>
        <w:autoSpaceDE w:val="0"/>
        <w:autoSpaceDN w:val="0"/>
        <w:adjustRightInd w:val="0"/>
        <w:spacing w:after="0" w:line="240" w:lineRule="auto"/>
        <w:rPr>
          <w:rFonts w:ascii="Arial" w:hAnsi="Arial" w:cs="Arial"/>
          <w:bCs/>
          <w:sz w:val="24"/>
          <w:szCs w:val="24"/>
          <w:lang w:val="en-ZA" w:eastAsia="en-ZA"/>
        </w:rPr>
      </w:pPr>
    </w:p>
    <w:p w:rsidR="00FC00A2" w:rsidRDefault="00FC00A2" w:rsidP="00A22232">
      <w:pPr>
        <w:autoSpaceDE w:val="0"/>
        <w:autoSpaceDN w:val="0"/>
        <w:adjustRightInd w:val="0"/>
        <w:spacing w:after="0" w:line="240" w:lineRule="auto"/>
        <w:rPr>
          <w:rFonts w:ascii="Arial" w:hAnsi="Arial" w:cs="Arial"/>
          <w:bCs/>
          <w:sz w:val="24"/>
          <w:szCs w:val="24"/>
          <w:lang w:val="en-ZA" w:eastAsia="en-ZA"/>
        </w:rPr>
      </w:pPr>
    </w:p>
    <w:p w:rsidR="00A22232" w:rsidRPr="00501937" w:rsidRDefault="00A22232" w:rsidP="00AB45DB">
      <w:pPr>
        <w:numPr>
          <w:ilvl w:val="0"/>
          <w:numId w:val="25"/>
        </w:numPr>
        <w:autoSpaceDE w:val="0"/>
        <w:autoSpaceDN w:val="0"/>
        <w:adjustRightInd w:val="0"/>
        <w:spacing w:after="0" w:line="240" w:lineRule="auto"/>
        <w:rPr>
          <w:rFonts w:ascii="Arial" w:hAnsi="Arial" w:cs="Arial"/>
          <w:sz w:val="24"/>
          <w:szCs w:val="24"/>
          <w:lang w:val="en-ZA" w:eastAsia="en-ZA"/>
        </w:rPr>
      </w:pPr>
      <w:r w:rsidRPr="00501937">
        <w:rPr>
          <w:rFonts w:ascii="Arial" w:hAnsi="Arial" w:cs="Arial"/>
          <w:sz w:val="24"/>
          <w:szCs w:val="24"/>
          <w:lang w:val="en-ZA" w:eastAsia="en-ZA"/>
        </w:rPr>
        <w:t>Draw the view of the object from the right.</w:t>
      </w:r>
      <w:r w:rsidRPr="00501937">
        <w:rPr>
          <w:rFonts w:ascii="Arial" w:hAnsi="Arial" w:cs="Arial"/>
          <w:sz w:val="24"/>
          <w:szCs w:val="24"/>
          <w:lang w:val="en-ZA" w:eastAsia="en-ZA"/>
        </w:rPr>
        <w:tab/>
      </w:r>
      <w:r w:rsidR="00501937" w:rsidRPr="00501937">
        <w:rPr>
          <w:rFonts w:ascii="Arial" w:hAnsi="Arial" w:cs="Arial"/>
          <w:sz w:val="24"/>
          <w:szCs w:val="24"/>
          <w:lang w:val="en-ZA" w:eastAsia="en-ZA"/>
        </w:rPr>
        <w:tab/>
      </w:r>
      <w:r w:rsidR="00501937" w:rsidRPr="00501937">
        <w:rPr>
          <w:rFonts w:ascii="Arial" w:hAnsi="Arial" w:cs="Arial"/>
          <w:sz w:val="24"/>
          <w:szCs w:val="24"/>
          <w:lang w:val="en-ZA" w:eastAsia="en-ZA"/>
        </w:rPr>
        <w:tab/>
      </w:r>
      <w:r w:rsidR="00501937" w:rsidRPr="00501937">
        <w:rPr>
          <w:rFonts w:ascii="Arial" w:hAnsi="Arial" w:cs="Arial"/>
          <w:sz w:val="24"/>
          <w:szCs w:val="24"/>
          <w:lang w:val="en-ZA" w:eastAsia="en-ZA"/>
        </w:rPr>
        <w:tab/>
      </w:r>
      <w:r w:rsidR="00501937" w:rsidRPr="00501937">
        <w:rPr>
          <w:rFonts w:ascii="Arial" w:hAnsi="Arial" w:cs="Arial"/>
          <w:sz w:val="24"/>
          <w:szCs w:val="24"/>
          <w:lang w:val="en-ZA" w:eastAsia="en-ZA"/>
        </w:rPr>
        <w:tab/>
      </w:r>
      <w:r w:rsidR="00501937" w:rsidRPr="00501937">
        <w:rPr>
          <w:rFonts w:ascii="Arial" w:hAnsi="Arial" w:cs="Arial"/>
          <w:sz w:val="24"/>
          <w:szCs w:val="24"/>
          <w:lang w:val="en-ZA" w:eastAsia="en-ZA"/>
        </w:rPr>
        <w:tab/>
      </w:r>
    </w:p>
    <w:p w:rsidR="00A22232" w:rsidRDefault="00A22232" w:rsidP="00A22232">
      <w:pPr>
        <w:autoSpaceDE w:val="0"/>
        <w:autoSpaceDN w:val="0"/>
        <w:adjustRightInd w:val="0"/>
        <w:spacing w:after="0" w:line="240" w:lineRule="auto"/>
        <w:ind w:left="1080"/>
        <w:rPr>
          <w:rFonts w:ascii="Arial" w:hAnsi="Arial" w:cs="Arial"/>
          <w:sz w:val="24"/>
          <w:szCs w:val="24"/>
          <w:lang w:val="en-ZA" w:eastAsia="en-ZA"/>
        </w:rPr>
      </w:pPr>
    </w:p>
    <w:p w:rsidR="00A22232" w:rsidRDefault="00A22232" w:rsidP="00A22232">
      <w:pPr>
        <w:autoSpaceDE w:val="0"/>
        <w:autoSpaceDN w:val="0"/>
        <w:adjustRightInd w:val="0"/>
        <w:spacing w:after="0" w:line="240" w:lineRule="auto"/>
        <w:ind w:left="1080"/>
        <w:rPr>
          <w:rFonts w:ascii="Arial" w:hAnsi="Arial" w:cs="Arial"/>
          <w:sz w:val="24"/>
          <w:szCs w:val="24"/>
          <w:lang w:val="en-ZA" w:eastAsia="en-ZA"/>
        </w:rPr>
      </w:pPr>
    </w:p>
    <w:p w:rsidR="00852D90" w:rsidRDefault="00852D90" w:rsidP="00A22232">
      <w:pPr>
        <w:autoSpaceDE w:val="0"/>
        <w:autoSpaceDN w:val="0"/>
        <w:adjustRightInd w:val="0"/>
        <w:spacing w:after="0" w:line="240" w:lineRule="auto"/>
        <w:ind w:left="1080"/>
        <w:rPr>
          <w:rFonts w:ascii="Arial" w:hAnsi="Arial" w:cs="Arial"/>
          <w:sz w:val="24"/>
          <w:szCs w:val="24"/>
          <w:lang w:val="en-ZA" w:eastAsia="en-ZA"/>
        </w:rPr>
      </w:pPr>
    </w:p>
    <w:p w:rsidR="00F6006F" w:rsidRDefault="00F6006F" w:rsidP="00A22232">
      <w:pPr>
        <w:autoSpaceDE w:val="0"/>
        <w:autoSpaceDN w:val="0"/>
        <w:adjustRightInd w:val="0"/>
        <w:spacing w:after="0" w:line="240" w:lineRule="auto"/>
        <w:ind w:left="1080"/>
        <w:rPr>
          <w:rFonts w:ascii="Arial" w:hAnsi="Arial" w:cs="Arial"/>
          <w:sz w:val="24"/>
          <w:szCs w:val="24"/>
          <w:lang w:val="en-ZA" w:eastAsia="en-ZA"/>
        </w:rPr>
      </w:pPr>
    </w:p>
    <w:p w:rsidR="00852D90" w:rsidRDefault="00852D90" w:rsidP="00852D90">
      <w:pPr>
        <w:autoSpaceDE w:val="0"/>
        <w:autoSpaceDN w:val="0"/>
        <w:adjustRightInd w:val="0"/>
        <w:spacing w:after="0" w:line="240" w:lineRule="auto"/>
        <w:ind w:left="1440"/>
        <w:rPr>
          <w:rFonts w:ascii="Arial" w:hAnsi="Arial" w:cs="Arial"/>
          <w:sz w:val="24"/>
          <w:szCs w:val="24"/>
          <w:lang w:val="en-ZA" w:eastAsia="en-ZA"/>
        </w:rPr>
      </w:pPr>
      <w:r>
        <w:rPr>
          <w:rFonts w:ascii="Arial" w:hAnsi="Arial" w:cs="Arial"/>
          <w:sz w:val="24"/>
          <w:szCs w:val="24"/>
          <w:lang w:val="en-ZA" w:eastAsia="en-ZA"/>
        </w:rPr>
        <w:t>__________________________</w:t>
      </w:r>
    </w:p>
    <w:p w:rsidR="00B56B7A" w:rsidRDefault="00B56B7A" w:rsidP="00B56B7A">
      <w:pPr>
        <w:autoSpaceDE w:val="0"/>
        <w:autoSpaceDN w:val="0"/>
        <w:adjustRightInd w:val="0"/>
        <w:spacing w:after="0" w:line="240" w:lineRule="auto"/>
        <w:ind w:left="1440"/>
        <w:jc w:val="center"/>
        <w:rPr>
          <w:rFonts w:ascii="Arial" w:hAnsi="Arial" w:cs="Arial"/>
          <w:sz w:val="24"/>
          <w:szCs w:val="24"/>
          <w:lang w:val="en-ZA" w:eastAsia="en-ZA"/>
        </w:rPr>
      </w:pPr>
    </w:p>
    <w:p w:rsidR="00B56B7A" w:rsidRDefault="00B56B7A" w:rsidP="00B56B7A">
      <w:pPr>
        <w:autoSpaceDE w:val="0"/>
        <w:autoSpaceDN w:val="0"/>
        <w:adjustRightInd w:val="0"/>
        <w:spacing w:after="0" w:line="240" w:lineRule="auto"/>
        <w:ind w:left="1440"/>
        <w:jc w:val="center"/>
        <w:rPr>
          <w:rFonts w:ascii="Arial" w:hAnsi="Arial" w:cs="Arial"/>
          <w:sz w:val="24"/>
          <w:szCs w:val="24"/>
          <w:lang w:val="en-ZA" w:eastAsia="en-ZA"/>
        </w:rPr>
      </w:pPr>
    </w:p>
    <w:p w:rsidR="00A22232" w:rsidRDefault="00A22232" w:rsidP="00AB45DB">
      <w:pPr>
        <w:numPr>
          <w:ilvl w:val="0"/>
          <w:numId w:val="25"/>
        </w:num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Draw the view of the</w:t>
      </w:r>
      <w:r w:rsidR="00501937">
        <w:rPr>
          <w:rFonts w:ascii="Arial" w:hAnsi="Arial" w:cs="Arial"/>
          <w:sz w:val="24"/>
          <w:szCs w:val="24"/>
          <w:lang w:val="en-ZA" w:eastAsia="en-ZA"/>
        </w:rPr>
        <w:t xml:space="preserve"> object from the back.</w:t>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p>
    <w:p w:rsidR="00A22232" w:rsidRDefault="00A22232" w:rsidP="00A22232">
      <w:pPr>
        <w:autoSpaceDE w:val="0"/>
        <w:autoSpaceDN w:val="0"/>
        <w:adjustRightInd w:val="0"/>
        <w:spacing w:after="0" w:line="240" w:lineRule="auto"/>
        <w:ind w:left="1080"/>
        <w:rPr>
          <w:rFonts w:ascii="Arial" w:hAnsi="Arial" w:cs="Arial"/>
          <w:sz w:val="24"/>
          <w:szCs w:val="24"/>
          <w:lang w:val="en-ZA" w:eastAsia="en-ZA"/>
        </w:rPr>
      </w:pPr>
    </w:p>
    <w:p w:rsidR="00A22232" w:rsidRDefault="00A22232" w:rsidP="00A22232">
      <w:pPr>
        <w:autoSpaceDE w:val="0"/>
        <w:autoSpaceDN w:val="0"/>
        <w:adjustRightInd w:val="0"/>
        <w:spacing w:after="0" w:line="240" w:lineRule="auto"/>
        <w:ind w:left="1080"/>
        <w:rPr>
          <w:rFonts w:ascii="Arial" w:hAnsi="Arial" w:cs="Arial"/>
          <w:sz w:val="24"/>
          <w:szCs w:val="24"/>
          <w:lang w:val="en-ZA" w:eastAsia="en-ZA"/>
        </w:rPr>
      </w:pPr>
    </w:p>
    <w:p w:rsidR="00A22232" w:rsidRDefault="00A22232" w:rsidP="00A22232">
      <w:pPr>
        <w:autoSpaceDE w:val="0"/>
        <w:autoSpaceDN w:val="0"/>
        <w:adjustRightInd w:val="0"/>
        <w:spacing w:after="0" w:line="240" w:lineRule="auto"/>
        <w:ind w:left="1080"/>
        <w:rPr>
          <w:rFonts w:ascii="Arial" w:hAnsi="Arial" w:cs="Arial"/>
          <w:sz w:val="24"/>
          <w:szCs w:val="24"/>
          <w:lang w:val="en-ZA" w:eastAsia="en-ZA"/>
        </w:rPr>
      </w:pPr>
    </w:p>
    <w:p w:rsidR="00A22232" w:rsidRDefault="00A22232" w:rsidP="00A22232">
      <w:pPr>
        <w:autoSpaceDE w:val="0"/>
        <w:autoSpaceDN w:val="0"/>
        <w:adjustRightInd w:val="0"/>
        <w:spacing w:after="0" w:line="240" w:lineRule="auto"/>
        <w:ind w:left="1080"/>
        <w:rPr>
          <w:rFonts w:ascii="Arial" w:hAnsi="Arial" w:cs="Arial"/>
          <w:sz w:val="24"/>
          <w:szCs w:val="24"/>
          <w:lang w:val="en-ZA" w:eastAsia="en-ZA"/>
        </w:rPr>
      </w:pPr>
    </w:p>
    <w:p w:rsidR="00EC10AF" w:rsidRDefault="00EC10AF" w:rsidP="00A22232">
      <w:pPr>
        <w:autoSpaceDE w:val="0"/>
        <w:autoSpaceDN w:val="0"/>
        <w:adjustRightInd w:val="0"/>
        <w:spacing w:after="0" w:line="240" w:lineRule="auto"/>
        <w:ind w:left="1080"/>
        <w:rPr>
          <w:rFonts w:ascii="Arial" w:hAnsi="Arial" w:cs="Arial"/>
          <w:sz w:val="24"/>
          <w:szCs w:val="24"/>
          <w:lang w:val="en-ZA" w:eastAsia="en-ZA"/>
        </w:rPr>
      </w:pPr>
    </w:p>
    <w:p w:rsidR="00EC10AF" w:rsidRDefault="00EC10AF" w:rsidP="00A22232">
      <w:pPr>
        <w:autoSpaceDE w:val="0"/>
        <w:autoSpaceDN w:val="0"/>
        <w:adjustRightInd w:val="0"/>
        <w:spacing w:after="0" w:line="240" w:lineRule="auto"/>
        <w:ind w:left="1080"/>
        <w:rPr>
          <w:rFonts w:ascii="Arial" w:hAnsi="Arial" w:cs="Arial"/>
          <w:sz w:val="24"/>
          <w:szCs w:val="24"/>
          <w:lang w:val="en-ZA" w:eastAsia="en-ZA"/>
        </w:rPr>
      </w:pPr>
    </w:p>
    <w:p w:rsidR="00A22232" w:rsidRDefault="00852D90" w:rsidP="00A22232">
      <w:pPr>
        <w:autoSpaceDE w:val="0"/>
        <w:autoSpaceDN w:val="0"/>
        <w:adjustRightInd w:val="0"/>
        <w:spacing w:after="0" w:line="240" w:lineRule="auto"/>
        <w:ind w:left="1080"/>
        <w:rPr>
          <w:rFonts w:ascii="Arial" w:hAnsi="Arial" w:cs="Arial"/>
          <w:sz w:val="24"/>
          <w:szCs w:val="24"/>
          <w:lang w:val="en-ZA" w:eastAsia="en-ZA"/>
        </w:rPr>
      </w:pPr>
      <w:r>
        <w:rPr>
          <w:rFonts w:ascii="Arial" w:hAnsi="Arial" w:cs="Arial"/>
          <w:sz w:val="24"/>
          <w:szCs w:val="24"/>
          <w:lang w:val="en-ZA" w:eastAsia="en-ZA"/>
        </w:rPr>
        <w:t xml:space="preserve">   ___________________________</w:t>
      </w:r>
    </w:p>
    <w:p w:rsidR="00AD23AB" w:rsidRDefault="00AD23AB" w:rsidP="00A22232">
      <w:pPr>
        <w:autoSpaceDE w:val="0"/>
        <w:autoSpaceDN w:val="0"/>
        <w:adjustRightInd w:val="0"/>
        <w:spacing w:after="0" w:line="240" w:lineRule="auto"/>
        <w:ind w:left="1080"/>
        <w:rPr>
          <w:rFonts w:ascii="Arial" w:hAnsi="Arial" w:cs="Arial"/>
          <w:sz w:val="24"/>
          <w:szCs w:val="24"/>
          <w:lang w:val="en-ZA" w:eastAsia="en-ZA"/>
        </w:rPr>
      </w:pPr>
    </w:p>
    <w:p w:rsidR="0053099C" w:rsidRPr="00A22232" w:rsidRDefault="00A22232" w:rsidP="00A22232">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c. Draw the view of th</w:t>
      </w:r>
      <w:r w:rsidR="00501937">
        <w:rPr>
          <w:rFonts w:ascii="Arial" w:hAnsi="Arial" w:cs="Arial"/>
          <w:sz w:val="24"/>
          <w:szCs w:val="24"/>
          <w:lang w:val="en-ZA" w:eastAsia="en-ZA"/>
        </w:rPr>
        <w:t>e object from the top.</w:t>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p>
    <w:p w:rsidR="0053099C" w:rsidRDefault="0053099C" w:rsidP="007E4AFD">
      <w:pPr>
        <w:autoSpaceDE w:val="0"/>
        <w:autoSpaceDN w:val="0"/>
        <w:adjustRightInd w:val="0"/>
        <w:spacing w:after="0" w:line="240" w:lineRule="auto"/>
        <w:rPr>
          <w:rFonts w:ascii="Arial" w:hAnsi="Arial" w:cs="Arial"/>
          <w:bCs/>
          <w:sz w:val="24"/>
          <w:szCs w:val="24"/>
          <w:lang w:val="en-ZA" w:eastAsia="en-ZA"/>
        </w:rPr>
      </w:pPr>
    </w:p>
    <w:p w:rsidR="00852D90" w:rsidRDefault="00852D90" w:rsidP="007E4AFD">
      <w:pPr>
        <w:autoSpaceDE w:val="0"/>
        <w:autoSpaceDN w:val="0"/>
        <w:adjustRightInd w:val="0"/>
        <w:spacing w:after="0" w:line="240" w:lineRule="auto"/>
        <w:rPr>
          <w:rFonts w:ascii="Arial" w:hAnsi="Arial" w:cs="Arial"/>
          <w:sz w:val="24"/>
          <w:szCs w:val="24"/>
          <w:lang w:val="en-ZA" w:eastAsia="en-ZA"/>
        </w:rPr>
      </w:pPr>
    </w:p>
    <w:p w:rsidR="00852D90" w:rsidRDefault="00852D90" w:rsidP="007E4AFD">
      <w:pPr>
        <w:autoSpaceDE w:val="0"/>
        <w:autoSpaceDN w:val="0"/>
        <w:adjustRightInd w:val="0"/>
        <w:spacing w:after="0" w:line="240" w:lineRule="auto"/>
        <w:rPr>
          <w:rFonts w:ascii="Arial" w:hAnsi="Arial" w:cs="Arial"/>
          <w:sz w:val="24"/>
          <w:szCs w:val="24"/>
          <w:lang w:val="en-ZA" w:eastAsia="en-ZA"/>
        </w:rPr>
      </w:pPr>
    </w:p>
    <w:p w:rsidR="00852D90" w:rsidRDefault="00852D90" w:rsidP="007E4AFD">
      <w:pPr>
        <w:autoSpaceDE w:val="0"/>
        <w:autoSpaceDN w:val="0"/>
        <w:adjustRightInd w:val="0"/>
        <w:spacing w:after="0" w:line="240" w:lineRule="auto"/>
        <w:rPr>
          <w:rFonts w:ascii="Arial" w:hAnsi="Arial" w:cs="Arial"/>
          <w:sz w:val="24"/>
          <w:szCs w:val="24"/>
          <w:lang w:val="en-ZA" w:eastAsia="en-ZA"/>
        </w:rPr>
      </w:pPr>
    </w:p>
    <w:p w:rsidR="00F6006F" w:rsidRDefault="00F6006F" w:rsidP="007E4AFD">
      <w:pPr>
        <w:autoSpaceDE w:val="0"/>
        <w:autoSpaceDN w:val="0"/>
        <w:adjustRightInd w:val="0"/>
        <w:spacing w:after="0" w:line="240" w:lineRule="auto"/>
        <w:rPr>
          <w:rFonts w:ascii="Arial" w:hAnsi="Arial" w:cs="Arial"/>
          <w:sz w:val="24"/>
          <w:szCs w:val="24"/>
          <w:lang w:val="en-ZA" w:eastAsia="en-ZA"/>
        </w:rPr>
      </w:pPr>
    </w:p>
    <w:p w:rsidR="00852D90" w:rsidRDefault="00852D90" w:rsidP="007E4AF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________________</w:t>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r w:rsidR="00501937">
        <w:rPr>
          <w:rFonts w:ascii="Arial" w:hAnsi="Arial" w:cs="Arial"/>
          <w:sz w:val="24"/>
          <w:szCs w:val="24"/>
          <w:lang w:val="en-ZA" w:eastAsia="en-ZA"/>
        </w:rPr>
        <w:tab/>
      </w:r>
    </w:p>
    <w:p w:rsidR="00CA4442" w:rsidRDefault="00CA4442" w:rsidP="007E4AFD">
      <w:pPr>
        <w:autoSpaceDE w:val="0"/>
        <w:autoSpaceDN w:val="0"/>
        <w:adjustRightInd w:val="0"/>
        <w:spacing w:after="0" w:line="240" w:lineRule="auto"/>
        <w:rPr>
          <w:rFonts w:ascii="Arial" w:hAnsi="Arial" w:cs="Arial"/>
          <w:sz w:val="24"/>
          <w:szCs w:val="24"/>
          <w:lang w:val="en-ZA" w:eastAsia="en-ZA"/>
        </w:rPr>
      </w:pPr>
    </w:p>
    <w:p w:rsidR="0053099C" w:rsidRPr="001F2217" w:rsidRDefault="00852D90" w:rsidP="00AB45DB">
      <w:pPr>
        <w:pStyle w:val="ListParagraph"/>
        <w:numPr>
          <w:ilvl w:val="0"/>
          <w:numId w:val="37"/>
        </w:numPr>
        <w:autoSpaceDE w:val="0"/>
        <w:autoSpaceDN w:val="0"/>
        <w:adjustRightInd w:val="0"/>
        <w:spacing w:after="0" w:line="240" w:lineRule="auto"/>
        <w:rPr>
          <w:rFonts w:ascii="Arial" w:hAnsi="Arial" w:cs="Arial"/>
          <w:sz w:val="24"/>
          <w:szCs w:val="24"/>
          <w:lang w:val="en-ZA" w:eastAsia="en-ZA"/>
        </w:rPr>
      </w:pPr>
      <w:r w:rsidRPr="001F2217">
        <w:rPr>
          <w:rFonts w:ascii="Arial" w:hAnsi="Arial" w:cs="Arial"/>
          <w:sz w:val="24"/>
          <w:szCs w:val="24"/>
          <w:lang w:val="en-ZA" w:eastAsia="en-ZA"/>
        </w:rPr>
        <w:lastRenderedPageBreak/>
        <w:t>Draw the view of the 3-D object from the top.</w:t>
      </w:r>
    </w:p>
    <w:p w:rsidR="001F2217" w:rsidRPr="001F2217" w:rsidRDefault="001F2217" w:rsidP="001F2217">
      <w:pPr>
        <w:pStyle w:val="ListParagraph"/>
        <w:autoSpaceDE w:val="0"/>
        <w:autoSpaceDN w:val="0"/>
        <w:adjustRightInd w:val="0"/>
        <w:spacing w:after="0" w:line="240" w:lineRule="auto"/>
        <w:rPr>
          <w:rFonts w:ascii="Arial" w:hAnsi="Arial" w:cs="Arial"/>
          <w:bCs/>
          <w:sz w:val="24"/>
          <w:szCs w:val="24"/>
          <w:lang w:val="en-ZA" w:eastAsia="en-ZA"/>
        </w:rPr>
      </w:pPr>
    </w:p>
    <w:p w:rsidR="0053099C" w:rsidRDefault="00A45E03" w:rsidP="007E4AFD">
      <w:pPr>
        <w:autoSpaceDE w:val="0"/>
        <w:autoSpaceDN w:val="0"/>
        <w:adjustRightInd w:val="0"/>
        <w:spacing w:after="0" w:line="240" w:lineRule="auto"/>
        <w:rPr>
          <w:rFonts w:ascii="Arial" w:hAnsi="Arial" w:cs="Arial"/>
          <w:bCs/>
          <w:sz w:val="24"/>
          <w:szCs w:val="24"/>
          <w:lang w:val="en-ZA" w:eastAsia="en-ZA"/>
        </w:rPr>
      </w:pPr>
      <w:r>
        <w:rPr>
          <w:rFonts w:ascii="Arial" w:hAnsi="Arial" w:cs="Arial"/>
          <w:bCs/>
          <w:noProof/>
          <w:sz w:val="24"/>
          <w:szCs w:val="24"/>
          <w:lang w:val="en-ZA" w:eastAsia="en-ZA"/>
        </w:rPr>
        <w:drawing>
          <wp:anchor distT="0" distB="0" distL="114300" distR="114300" simplePos="0" relativeHeight="251709440" behindDoc="0" locked="0" layoutInCell="1" allowOverlap="1" wp14:anchorId="7CAC84AE" wp14:editId="016B0E76">
            <wp:simplePos x="0" y="0"/>
            <wp:positionH relativeFrom="column">
              <wp:posOffset>1027430</wp:posOffset>
            </wp:positionH>
            <wp:positionV relativeFrom="paragraph">
              <wp:posOffset>68580</wp:posOffset>
            </wp:positionV>
            <wp:extent cx="2080895" cy="1151890"/>
            <wp:effectExtent l="0" t="0" r="0" b="0"/>
            <wp:wrapNone/>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80895" cy="11518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3099C" w:rsidRDefault="00852D90" w:rsidP="007E4AFD">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ab/>
      </w:r>
    </w:p>
    <w:p w:rsidR="0053099C" w:rsidRDefault="0053099C" w:rsidP="007E4AFD">
      <w:pPr>
        <w:autoSpaceDE w:val="0"/>
        <w:autoSpaceDN w:val="0"/>
        <w:adjustRightInd w:val="0"/>
        <w:spacing w:after="0" w:line="240" w:lineRule="auto"/>
        <w:rPr>
          <w:rFonts w:ascii="Arial" w:hAnsi="Arial" w:cs="Arial"/>
          <w:bCs/>
          <w:sz w:val="24"/>
          <w:szCs w:val="24"/>
          <w:lang w:val="en-ZA" w:eastAsia="en-ZA"/>
        </w:rPr>
      </w:pPr>
    </w:p>
    <w:p w:rsidR="0053099C" w:rsidRDefault="0053099C" w:rsidP="007E4AFD">
      <w:pPr>
        <w:autoSpaceDE w:val="0"/>
        <w:autoSpaceDN w:val="0"/>
        <w:adjustRightInd w:val="0"/>
        <w:spacing w:after="0" w:line="240" w:lineRule="auto"/>
        <w:rPr>
          <w:rFonts w:ascii="Arial" w:hAnsi="Arial" w:cs="Arial"/>
          <w:bCs/>
          <w:sz w:val="24"/>
          <w:szCs w:val="24"/>
          <w:lang w:val="en-ZA" w:eastAsia="en-ZA"/>
        </w:rPr>
      </w:pPr>
    </w:p>
    <w:p w:rsidR="00052FCB" w:rsidRDefault="00852D90" w:rsidP="007E4AFD">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r>
      <w:r>
        <w:rPr>
          <w:rFonts w:ascii="Arial" w:hAnsi="Arial" w:cs="Arial"/>
          <w:bCs/>
          <w:sz w:val="24"/>
          <w:szCs w:val="24"/>
          <w:lang w:val="en-ZA" w:eastAsia="en-ZA"/>
        </w:rPr>
        <w:tab/>
        <w:t>__</w:t>
      </w:r>
      <w:r w:rsidR="00501937">
        <w:rPr>
          <w:rFonts w:ascii="Arial" w:hAnsi="Arial" w:cs="Arial"/>
          <w:bCs/>
          <w:sz w:val="24"/>
          <w:szCs w:val="24"/>
          <w:lang w:val="en-ZA" w:eastAsia="en-ZA"/>
        </w:rPr>
        <w:t>__________________________</w:t>
      </w:r>
      <w:r w:rsidR="00501937">
        <w:rPr>
          <w:rFonts w:ascii="Arial" w:hAnsi="Arial" w:cs="Arial"/>
          <w:bCs/>
          <w:sz w:val="24"/>
          <w:szCs w:val="24"/>
          <w:lang w:val="en-ZA" w:eastAsia="en-ZA"/>
        </w:rPr>
        <w:tab/>
      </w:r>
      <w:r w:rsidR="00501937">
        <w:rPr>
          <w:rFonts w:ascii="Arial" w:hAnsi="Arial" w:cs="Arial"/>
          <w:bCs/>
          <w:sz w:val="24"/>
          <w:szCs w:val="24"/>
          <w:lang w:val="en-ZA" w:eastAsia="en-ZA"/>
        </w:rPr>
        <w:tab/>
      </w:r>
    </w:p>
    <w:p w:rsidR="00052FCB" w:rsidRDefault="00052FCB" w:rsidP="007E4AFD">
      <w:pPr>
        <w:autoSpaceDE w:val="0"/>
        <w:autoSpaceDN w:val="0"/>
        <w:adjustRightInd w:val="0"/>
        <w:spacing w:after="0" w:line="240" w:lineRule="auto"/>
        <w:rPr>
          <w:rFonts w:ascii="Arial" w:hAnsi="Arial" w:cs="Arial"/>
          <w:bCs/>
          <w:sz w:val="24"/>
          <w:szCs w:val="24"/>
          <w:lang w:val="en-ZA" w:eastAsia="en-ZA"/>
        </w:rPr>
      </w:pPr>
    </w:p>
    <w:p w:rsidR="00501937" w:rsidRDefault="00501937" w:rsidP="007E2037">
      <w:pPr>
        <w:tabs>
          <w:tab w:val="left" w:pos="540"/>
        </w:tabs>
        <w:jc w:val="both"/>
        <w:rPr>
          <w:rFonts w:ascii="Arial Narrow" w:hAnsi="Arial Narrow"/>
        </w:rPr>
      </w:pPr>
    </w:p>
    <w:p w:rsidR="00501937" w:rsidRPr="000A6A83" w:rsidRDefault="000A6A83" w:rsidP="007E2037">
      <w:pPr>
        <w:tabs>
          <w:tab w:val="left" w:pos="540"/>
        </w:tabs>
        <w:jc w:val="both"/>
        <w:rPr>
          <w:rFonts w:ascii="Arial Narrow" w:hAnsi="Arial Narrow"/>
          <w:b/>
          <w:u w:val="single"/>
        </w:rPr>
      </w:pPr>
      <w:r>
        <w:rPr>
          <w:rFonts w:ascii="Arial Narrow" w:hAnsi="Arial Narrow"/>
          <w:b/>
          <w:u w:val="single"/>
        </w:rPr>
        <w:t>____________________________________________________________________________________________________</w:t>
      </w:r>
    </w:p>
    <w:p w:rsidR="0053099C" w:rsidRPr="00EC10AF" w:rsidRDefault="00EC10AF" w:rsidP="000A6A83">
      <w:pPr>
        <w:autoSpaceDE w:val="0"/>
        <w:autoSpaceDN w:val="0"/>
        <w:adjustRightInd w:val="0"/>
        <w:spacing w:after="0" w:line="240" w:lineRule="auto"/>
        <w:rPr>
          <w:rFonts w:ascii="Arial" w:hAnsi="Arial" w:cs="Arial"/>
          <w:b/>
          <w:bCs/>
          <w:sz w:val="28"/>
          <w:szCs w:val="28"/>
          <w:u w:val="single"/>
          <w:lang w:val="en-ZA" w:eastAsia="en-ZA"/>
        </w:rPr>
      </w:pPr>
      <w:r w:rsidRPr="00EC10AF">
        <w:rPr>
          <w:rFonts w:ascii="Arial" w:hAnsi="Arial" w:cs="Arial"/>
          <w:b/>
          <w:bCs/>
          <w:sz w:val="28"/>
          <w:szCs w:val="28"/>
          <w:lang w:val="en-ZA" w:eastAsia="en-ZA"/>
        </w:rPr>
        <w:t>CONTENT AREA:</w:t>
      </w:r>
      <w:r w:rsidRPr="00EC10AF">
        <w:rPr>
          <w:rFonts w:ascii="Arial" w:hAnsi="Arial" w:cs="Arial"/>
          <w:b/>
          <w:bCs/>
          <w:sz w:val="28"/>
          <w:szCs w:val="28"/>
          <w:u w:val="single"/>
          <w:lang w:val="en-ZA" w:eastAsia="en-ZA"/>
        </w:rPr>
        <w:t xml:space="preserve"> </w:t>
      </w:r>
      <w:r>
        <w:rPr>
          <w:rFonts w:ascii="Arial" w:hAnsi="Arial" w:cs="Arial"/>
          <w:b/>
          <w:bCs/>
          <w:sz w:val="28"/>
          <w:szCs w:val="28"/>
          <w:u w:val="single"/>
          <w:lang w:val="en-ZA" w:eastAsia="en-ZA"/>
        </w:rPr>
        <w:t>MEASUREMENT</w:t>
      </w: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7A2BCD" w:rsidRPr="00D62EFB" w:rsidRDefault="007A2BCD" w:rsidP="007A2BCD">
      <w:pPr>
        <w:autoSpaceDE w:val="0"/>
        <w:autoSpaceDN w:val="0"/>
        <w:adjustRightInd w:val="0"/>
        <w:spacing w:after="0" w:line="240" w:lineRule="auto"/>
        <w:rPr>
          <w:rFonts w:ascii="Arial" w:hAnsi="Arial" w:cs="Arial"/>
          <w:b/>
          <w:sz w:val="24"/>
          <w:szCs w:val="24"/>
          <w:u w:val="single"/>
          <w:lang w:val="en-ZA" w:eastAsia="en-ZA"/>
        </w:rPr>
      </w:pPr>
      <w:r w:rsidRPr="00D62EFB">
        <w:rPr>
          <w:rFonts w:ascii="Arial" w:hAnsi="Arial" w:cs="Arial"/>
          <w:b/>
          <w:sz w:val="24"/>
          <w:szCs w:val="24"/>
          <w:u w:val="single"/>
          <w:lang w:val="en-ZA" w:eastAsia="en-ZA"/>
        </w:rPr>
        <w:t>Length:</w:t>
      </w:r>
    </w:p>
    <w:p w:rsidR="007A2BCD" w:rsidRDefault="007A2BCD" w:rsidP="007A2BCD">
      <w:pPr>
        <w:autoSpaceDE w:val="0"/>
        <w:autoSpaceDN w:val="0"/>
        <w:adjustRightInd w:val="0"/>
        <w:spacing w:after="0" w:line="240" w:lineRule="auto"/>
        <w:rPr>
          <w:rFonts w:ascii="Arial" w:hAnsi="Arial" w:cs="Arial"/>
          <w:sz w:val="24"/>
          <w:szCs w:val="24"/>
          <w:lang w:val="en-ZA" w:eastAsia="en-ZA"/>
        </w:rPr>
      </w:pPr>
    </w:p>
    <w:tbl>
      <w:tblPr>
        <w:tblStyle w:val="TableGrid"/>
        <w:tblW w:w="0" w:type="auto"/>
        <w:tblLook w:val="04A0" w:firstRow="1" w:lastRow="0" w:firstColumn="1" w:lastColumn="0" w:noHBand="0" w:noVBand="1"/>
      </w:tblPr>
      <w:tblGrid>
        <w:gridCol w:w="10682"/>
      </w:tblGrid>
      <w:tr w:rsidR="00D445CF" w:rsidTr="00D445CF">
        <w:tc>
          <w:tcPr>
            <w:tcW w:w="10682" w:type="dxa"/>
          </w:tcPr>
          <w:p w:rsidR="00D445CF" w:rsidRDefault="00D445CF" w:rsidP="00D445CF">
            <w:pPr>
              <w:rPr>
                <w:rFonts w:ascii="Arial" w:hAnsi="Arial" w:cs="Arial"/>
                <w:b/>
                <w:sz w:val="24"/>
                <w:szCs w:val="24"/>
                <w:u w:val="single"/>
              </w:rPr>
            </w:pPr>
            <w:r w:rsidRPr="00B74353">
              <w:rPr>
                <w:rFonts w:ascii="Arial" w:hAnsi="Arial" w:cs="Arial"/>
                <w:b/>
                <w:sz w:val="24"/>
                <w:szCs w:val="24"/>
                <w:u w:val="single"/>
              </w:rPr>
              <w:t>Example</w:t>
            </w:r>
          </w:p>
          <w:p w:rsidR="001F2217" w:rsidRPr="001F2217" w:rsidRDefault="001F2217" w:rsidP="001F2217">
            <w:pPr>
              <w:tabs>
                <w:tab w:val="left" w:pos="539"/>
                <w:tab w:val="left" w:pos="720"/>
                <w:tab w:val="left" w:pos="1077"/>
                <w:tab w:val="left" w:pos="1440"/>
                <w:tab w:val="left" w:pos="3045"/>
              </w:tabs>
              <w:jc w:val="both"/>
              <w:rPr>
                <w:rFonts w:ascii="Arial" w:hAnsi="Arial" w:cs="Arial"/>
                <w:sz w:val="24"/>
                <w:szCs w:val="24"/>
              </w:rPr>
            </w:pPr>
            <w:r w:rsidRPr="001F2217">
              <w:rPr>
                <w:rFonts w:ascii="Arial" w:hAnsi="Arial" w:cs="Arial"/>
                <w:sz w:val="24"/>
                <w:szCs w:val="24"/>
              </w:rPr>
              <w:t>Estimate the lengths of the objects below</w:t>
            </w:r>
          </w:p>
          <w:p w:rsidR="001F2217" w:rsidRDefault="001F2217" w:rsidP="001F2217">
            <w:pPr>
              <w:tabs>
                <w:tab w:val="left" w:pos="539"/>
                <w:tab w:val="left" w:pos="720"/>
                <w:tab w:val="left" w:pos="1077"/>
                <w:tab w:val="left" w:pos="1440"/>
                <w:tab w:val="left" w:pos="3045"/>
              </w:tabs>
              <w:jc w:val="both"/>
            </w:pPr>
          </w:p>
          <w:p w:rsidR="001F2217" w:rsidRPr="00174716" w:rsidRDefault="001F2217" w:rsidP="001F2217">
            <w:pPr>
              <w:tabs>
                <w:tab w:val="left" w:pos="539"/>
                <w:tab w:val="left" w:pos="720"/>
                <w:tab w:val="left" w:pos="1077"/>
                <w:tab w:val="left" w:pos="1440"/>
                <w:tab w:val="left" w:pos="3045"/>
              </w:tabs>
              <w:jc w:val="center"/>
            </w:pPr>
            <w:r>
              <w:rPr>
                <w:noProof/>
                <w:lang w:val="en-ZA" w:eastAsia="en-ZA"/>
              </w:rPr>
              <w:drawing>
                <wp:inline distT="0" distB="0" distL="0" distR="0">
                  <wp:extent cx="2228850" cy="1524000"/>
                  <wp:effectExtent l="0" t="0" r="0" b="0"/>
                  <wp:docPr id="56" name="Picture 56" descr="page-62,-activity-2,-estimating-and-measuring-in-centi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page-62,-activity-2,-estimating-and-measuring-in-centimeters"/>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228850" cy="1524000"/>
                          </a:xfrm>
                          <a:prstGeom prst="rect">
                            <a:avLst/>
                          </a:prstGeom>
                          <a:noFill/>
                          <a:ln>
                            <a:noFill/>
                          </a:ln>
                        </pic:spPr>
                      </pic:pic>
                    </a:graphicData>
                  </a:graphic>
                </wp:inline>
              </w:drawing>
            </w:r>
          </w:p>
          <w:p w:rsidR="000A6A83" w:rsidRPr="000A07EC" w:rsidRDefault="000A07EC" w:rsidP="000A07EC">
            <w:pPr>
              <w:tabs>
                <w:tab w:val="left" w:pos="539"/>
                <w:tab w:val="left" w:pos="720"/>
                <w:tab w:val="left" w:pos="1077"/>
                <w:tab w:val="left" w:pos="1440"/>
                <w:tab w:val="left" w:pos="3045"/>
              </w:tabs>
              <w:jc w:val="both"/>
            </w:pPr>
            <w:r>
              <w:t xml:space="preserve">        </w:t>
            </w:r>
          </w:p>
          <w:p w:rsidR="001F2217" w:rsidRPr="001F2217" w:rsidRDefault="001F2217" w:rsidP="001F2217">
            <w:pPr>
              <w:tabs>
                <w:tab w:val="left" w:pos="539"/>
                <w:tab w:val="left" w:pos="720"/>
                <w:tab w:val="left" w:pos="1077"/>
                <w:tab w:val="left" w:pos="1440"/>
                <w:tab w:val="left" w:pos="3045"/>
              </w:tabs>
              <w:spacing w:after="0" w:line="240" w:lineRule="auto"/>
              <w:jc w:val="both"/>
              <w:rPr>
                <w:rFonts w:ascii="Arial" w:hAnsi="Arial" w:cs="Arial"/>
                <w:b/>
                <w:sz w:val="24"/>
                <w:szCs w:val="24"/>
              </w:rPr>
            </w:pPr>
            <w:r w:rsidRPr="001F2217">
              <w:rPr>
                <w:rFonts w:ascii="Arial" w:hAnsi="Arial" w:cs="Arial"/>
                <w:b/>
                <w:sz w:val="24"/>
                <w:szCs w:val="24"/>
              </w:rPr>
              <w:t>Answer:</w:t>
            </w:r>
          </w:p>
          <w:p w:rsidR="001F2217" w:rsidRPr="001F2217" w:rsidRDefault="001F2217" w:rsidP="001F2217">
            <w:pPr>
              <w:tabs>
                <w:tab w:val="left" w:pos="539"/>
                <w:tab w:val="left" w:pos="720"/>
                <w:tab w:val="left" w:pos="1077"/>
                <w:tab w:val="left" w:pos="1440"/>
                <w:tab w:val="left" w:pos="3045"/>
              </w:tabs>
              <w:spacing w:after="0" w:line="240" w:lineRule="auto"/>
              <w:jc w:val="both"/>
              <w:rPr>
                <w:rFonts w:ascii="Arial" w:hAnsi="Arial" w:cs="Arial"/>
                <w:sz w:val="24"/>
                <w:szCs w:val="24"/>
              </w:rPr>
            </w:pPr>
            <w:r>
              <w:rPr>
                <w:rFonts w:ascii="Arial" w:hAnsi="Arial" w:cs="Arial"/>
                <w:sz w:val="24"/>
                <w:szCs w:val="24"/>
              </w:rPr>
              <w:t xml:space="preserve">         </w:t>
            </w:r>
            <w:r w:rsidRPr="001F2217">
              <w:rPr>
                <w:rFonts w:ascii="Arial" w:hAnsi="Arial" w:cs="Arial"/>
                <w:sz w:val="24"/>
                <w:szCs w:val="24"/>
              </w:rPr>
              <w:t>Matchstick – about 4 cm</w:t>
            </w:r>
            <w:r w:rsidRPr="001F2217">
              <w:rPr>
                <w:rFonts w:ascii="Arial" w:hAnsi="Arial" w:cs="Arial"/>
                <w:sz w:val="24"/>
                <w:szCs w:val="24"/>
              </w:rPr>
              <w:tab/>
            </w:r>
          </w:p>
          <w:p w:rsidR="001F2217" w:rsidRPr="001F2217" w:rsidRDefault="001F2217" w:rsidP="001F2217">
            <w:pPr>
              <w:tabs>
                <w:tab w:val="left" w:pos="539"/>
                <w:tab w:val="left" w:pos="720"/>
                <w:tab w:val="left" w:pos="1077"/>
                <w:tab w:val="left" w:pos="1440"/>
                <w:tab w:val="left" w:pos="3045"/>
              </w:tabs>
              <w:spacing w:after="0" w:line="240" w:lineRule="auto"/>
              <w:jc w:val="both"/>
              <w:rPr>
                <w:rFonts w:ascii="Arial" w:hAnsi="Arial" w:cs="Arial"/>
                <w:sz w:val="24"/>
                <w:szCs w:val="24"/>
              </w:rPr>
            </w:pPr>
            <w:r w:rsidRPr="001F2217">
              <w:rPr>
                <w:rFonts w:ascii="Arial" w:hAnsi="Arial" w:cs="Arial"/>
                <w:sz w:val="24"/>
                <w:szCs w:val="24"/>
              </w:rPr>
              <w:tab/>
              <w:t>Paper clip – about 3</w:t>
            </w:r>
            <w:r w:rsidRPr="001F2217">
              <w:rPr>
                <w:rFonts w:ascii="Arial" w:hAnsi="Arial" w:cs="Arial"/>
                <w:position w:val="-24"/>
                <w:sz w:val="24"/>
                <w:szCs w:val="24"/>
              </w:rPr>
              <w:object w:dxaOrig="240" w:dyaOrig="620">
                <v:shape id="_x0000_i1103" type="#_x0000_t75" style="width:12pt;height:30.75pt" o:ole="">
                  <v:imagedata r:id="rId200" o:title=""/>
                </v:shape>
                <o:OLEObject Type="Embed" ProgID="Equation.3" ShapeID="_x0000_i1103" DrawAspect="Content" ObjectID="_1467443633" r:id="rId201"/>
              </w:object>
            </w:r>
            <w:r w:rsidRPr="001F2217">
              <w:rPr>
                <w:rFonts w:ascii="Arial" w:hAnsi="Arial" w:cs="Arial"/>
                <w:sz w:val="24"/>
                <w:szCs w:val="24"/>
              </w:rPr>
              <w:t xml:space="preserve"> cm</w:t>
            </w:r>
          </w:p>
          <w:p w:rsidR="001F2217" w:rsidRPr="001F2217" w:rsidRDefault="001F2217" w:rsidP="001F2217">
            <w:pPr>
              <w:tabs>
                <w:tab w:val="left" w:pos="539"/>
                <w:tab w:val="left" w:pos="720"/>
                <w:tab w:val="left" w:pos="1077"/>
                <w:tab w:val="left" w:pos="1440"/>
                <w:tab w:val="left" w:pos="3045"/>
              </w:tabs>
              <w:spacing w:after="0" w:line="240" w:lineRule="auto"/>
              <w:jc w:val="both"/>
              <w:rPr>
                <w:rFonts w:ascii="Arial" w:hAnsi="Arial" w:cs="Arial"/>
                <w:sz w:val="24"/>
                <w:szCs w:val="24"/>
              </w:rPr>
            </w:pPr>
            <w:r w:rsidRPr="001F2217">
              <w:rPr>
                <w:rFonts w:ascii="Arial" w:hAnsi="Arial" w:cs="Arial"/>
                <w:sz w:val="24"/>
                <w:szCs w:val="24"/>
              </w:rPr>
              <w:tab/>
              <w:t>Ballpoint pen – about 13 cm</w:t>
            </w:r>
          </w:p>
          <w:p w:rsidR="001F2217" w:rsidRPr="001F2217" w:rsidRDefault="001F2217" w:rsidP="001F2217">
            <w:pPr>
              <w:tabs>
                <w:tab w:val="left" w:pos="539"/>
                <w:tab w:val="left" w:pos="720"/>
                <w:tab w:val="left" w:pos="1077"/>
                <w:tab w:val="left" w:pos="1440"/>
                <w:tab w:val="left" w:pos="3045"/>
              </w:tabs>
              <w:spacing w:after="0" w:line="240" w:lineRule="auto"/>
              <w:jc w:val="both"/>
              <w:rPr>
                <w:rFonts w:ascii="Arial" w:hAnsi="Arial" w:cs="Arial"/>
                <w:sz w:val="24"/>
                <w:szCs w:val="24"/>
              </w:rPr>
            </w:pPr>
            <w:r w:rsidRPr="001F2217">
              <w:rPr>
                <w:rFonts w:ascii="Arial" w:hAnsi="Arial" w:cs="Arial"/>
                <w:sz w:val="24"/>
                <w:szCs w:val="24"/>
              </w:rPr>
              <w:tab/>
              <w:t>Second ballpoint pen – about 11</w:t>
            </w:r>
            <w:r w:rsidRPr="001F2217">
              <w:rPr>
                <w:rFonts w:ascii="Arial" w:hAnsi="Arial" w:cs="Arial"/>
                <w:position w:val="-24"/>
                <w:sz w:val="24"/>
                <w:szCs w:val="24"/>
              </w:rPr>
              <w:object w:dxaOrig="240" w:dyaOrig="620">
                <v:shape id="_x0000_i1104" type="#_x0000_t75" style="width:12pt;height:30.75pt" o:ole="">
                  <v:imagedata r:id="rId202" o:title=""/>
                </v:shape>
                <o:OLEObject Type="Embed" ProgID="Equation.3" ShapeID="_x0000_i1104" DrawAspect="Content" ObjectID="_1467443634" r:id="rId203"/>
              </w:object>
            </w:r>
            <w:r w:rsidRPr="001F2217">
              <w:rPr>
                <w:rFonts w:ascii="Arial" w:hAnsi="Arial" w:cs="Arial"/>
                <w:sz w:val="24"/>
                <w:szCs w:val="24"/>
              </w:rPr>
              <w:t xml:space="preserve"> cm</w:t>
            </w:r>
          </w:p>
          <w:p w:rsidR="001F2217" w:rsidRPr="001F2217" w:rsidRDefault="001F2217" w:rsidP="001F2217">
            <w:pPr>
              <w:tabs>
                <w:tab w:val="left" w:pos="539"/>
                <w:tab w:val="left" w:pos="720"/>
                <w:tab w:val="left" w:pos="1077"/>
                <w:tab w:val="left" w:pos="1440"/>
                <w:tab w:val="left" w:pos="3045"/>
              </w:tabs>
              <w:spacing w:after="0" w:line="240" w:lineRule="auto"/>
              <w:jc w:val="both"/>
              <w:rPr>
                <w:rFonts w:ascii="Arial" w:hAnsi="Arial" w:cs="Arial"/>
                <w:sz w:val="24"/>
                <w:szCs w:val="24"/>
              </w:rPr>
            </w:pPr>
            <w:r w:rsidRPr="001F2217">
              <w:rPr>
                <w:rFonts w:ascii="Arial" w:hAnsi="Arial" w:cs="Arial"/>
                <w:sz w:val="24"/>
                <w:szCs w:val="24"/>
              </w:rPr>
              <w:tab/>
              <w:t>Beetle – about 2 cm</w:t>
            </w:r>
          </w:p>
          <w:p w:rsidR="00D445CF" w:rsidRPr="001F2217" w:rsidRDefault="001F2217" w:rsidP="001F2217">
            <w:pPr>
              <w:tabs>
                <w:tab w:val="left" w:pos="539"/>
                <w:tab w:val="left" w:pos="720"/>
                <w:tab w:val="left" w:pos="1077"/>
                <w:tab w:val="left" w:pos="1440"/>
                <w:tab w:val="left" w:pos="3045"/>
              </w:tabs>
              <w:spacing w:after="0" w:line="240" w:lineRule="auto"/>
              <w:jc w:val="both"/>
              <w:rPr>
                <w:rFonts w:ascii="Arial" w:hAnsi="Arial" w:cs="Arial"/>
                <w:sz w:val="24"/>
                <w:szCs w:val="24"/>
              </w:rPr>
            </w:pPr>
            <w:r w:rsidRPr="001F2217">
              <w:rPr>
                <w:rFonts w:ascii="Arial" w:hAnsi="Arial" w:cs="Arial"/>
                <w:sz w:val="24"/>
                <w:szCs w:val="24"/>
              </w:rPr>
              <w:tab/>
              <w:t>Blade of glass – about 5</w:t>
            </w:r>
            <w:r w:rsidRPr="001F2217">
              <w:rPr>
                <w:rFonts w:ascii="Arial" w:hAnsi="Arial" w:cs="Arial"/>
                <w:position w:val="-24"/>
                <w:sz w:val="24"/>
                <w:szCs w:val="24"/>
              </w:rPr>
              <w:object w:dxaOrig="240" w:dyaOrig="620">
                <v:shape id="_x0000_i1105" type="#_x0000_t75" style="width:12pt;height:30.75pt" o:ole="">
                  <v:imagedata r:id="rId202" o:title=""/>
                </v:shape>
                <o:OLEObject Type="Embed" ProgID="Equation.3" ShapeID="_x0000_i1105" DrawAspect="Content" ObjectID="_1467443635" r:id="rId204"/>
              </w:object>
            </w:r>
            <w:r w:rsidRPr="001F2217">
              <w:rPr>
                <w:rFonts w:ascii="Arial" w:hAnsi="Arial" w:cs="Arial"/>
                <w:sz w:val="24"/>
                <w:szCs w:val="24"/>
              </w:rPr>
              <w:t xml:space="preserve"> cm</w:t>
            </w:r>
          </w:p>
        </w:tc>
      </w:tr>
    </w:tbl>
    <w:p w:rsidR="00D445CF" w:rsidRDefault="00D445CF" w:rsidP="007A2BCD">
      <w:pPr>
        <w:autoSpaceDE w:val="0"/>
        <w:autoSpaceDN w:val="0"/>
        <w:adjustRightInd w:val="0"/>
        <w:spacing w:after="0" w:line="240" w:lineRule="auto"/>
        <w:rPr>
          <w:rFonts w:ascii="Arial" w:hAnsi="Arial" w:cs="Arial"/>
          <w:sz w:val="24"/>
          <w:szCs w:val="24"/>
          <w:lang w:val="en-ZA" w:eastAsia="en-ZA"/>
        </w:rPr>
      </w:pPr>
    </w:p>
    <w:p w:rsidR="007A2BCD" w:rsidRPr="008200E9" w:rsidRDefault="007A2BCD" w:rsidP="00AB45DB">
      <w:pPr>
        <w:pStyle w:val="Style"/>
        <w:numPr>
          <w:ilvl w:val="0"/>
          <w:numId w:val="26"/>
        </w:numPr>
        <w:rPr>
          <w:rFonts w:ascii="Arial" w:hAnsi="Arial" w:cs="Arial"/>
          <w:lang w:val="en-GB"/>
        </w:rPr>
      </w:pPr>
      <w:r w:rsidRPr="008200E9">
        <w:rPr>
          <w:rFonts w:ascii="Arial" w:hAnsi="Arial" w:cs="Arial"/>
          <w:lang w:val="en-GB"/>
        </w:rPr>
        <w:t>Which of the instruments below would you use to measure the following?</w:t>
      </w:r>
    </w:p>
    <w:tbl>
      <w:tblPr>
        <w:tblpPr w:leftFromText="180" w:rightFromText="180" w:vertAnchor="text" w:horzAnchor="margin" w:tblpXSpec="center" w:tblpY="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701"/>
        <w:gridCol w:w="1701"/>
        <w:gridCol w:w="1701"/>
      </w:tblGrid>
      <w:tr w:rsidR="007A2BCD" w:rsidRPr="008200E9" w:rsidTr="001B25FB">
        <w:trPr>
          <w:trHeight w:val="454"/>
        </w:trPr>
        <w:tc>
          <w:tcPr>
            <w:tcW w:w="1701" w:type="dxa"/>
            <w:vAlign w:val="center"/>
          </w:tcPr>
          <w:p w:rsidR="007A2BCD" w:rsidRPr="008200E9" w:rsidRDefault="007A2BCD" w:rsidP="001B25FB">
            <w:pPr>
              <w:pStyle w:val="Style"/>
              <w:rPr>
                <w:rFonts w:ascii="Arial" w:hAnsi="Arial" w:cs="Arial"/>
                <w:lang w:val="en-GB"/>
              </w:rPr>
            </w:pPr>
            <w:r w:rsidRPr="008200E9">
              <w:rPr>
                <w:rFonts w:ascii="Arial" w:hAnsi="Arial" w:cs="Arial"/>
                <w:lang w:val="en-GB"/>
              </w:rPr>
              <w:t>Ruler</w:t>
            </w:r>
          </w:p>
        </w:tc>
        <w:tc>
          <w:tcPr>
            <w:tcW w:w="1701" w:type="dxa"/>
            <w:vAlign w:val="center"/>
          </w:tcPr>
          <w:p w:rsidR="007A2BCD" w:rsidRPr="008200E9" w:rsidRDefault="007A2BCD" w:rsidP="001B25FB">
            <w:pPr>
              <w:pStyle w:val="Style"/>
              <w:rPr>
                <w:rFonts w:ascii="Arial" w:hAnsi="Arial" w:cs="Arial"/>
                <w:lang w:val="en-GB"/>
              </w:rPr>
            </w:pPr>
            <w:r w:rsidRPr="008200E9">
              <w:rPr>
                <w:rFonts w:ascii="Arial" w:hAnsi="Arial" w:cs="Arial"/>
                <w:lang w:val="en-GB"/>
              </w:rPr>
              <w:t>Trundle wheel</w:t>
            </w:r>
          </w:p>
        </w:tc>
        <w:tc>
          <w:tcPr>
            <w:tcW w:w="1701" w:type="dxa"/>
            <w:vAlign w:val="center"/>
          </w:tcPr>
          <w:p w:rsidR="007A2BCD" w:rsidRPr="008200E9" w:rsidRDefault="007A2BCD" w:rsidP="001B25FB">
            <w:pPr>
              <w:pStyle w:val="Style"/>
              <w:rPr>
                <w:rFonts w:ascii="Arial" w:hAnsi="Arial" w:cs="Arial"/>
                <w:lang w:val="en-GB"/>
              </w:rPr>
            </w:pPr>
            <w:r w:rsidRPr="008200E9">
              <w:rPr>
                <w:rFonts w:ascii="Arial" w:hAnsi="Arial" w:cs="Arial"/>
                <w:lang w:val="en-GB"/>
              </w:rPr>
              <w:t>Tape measure</w:t>
            </w:r>
          </w:p>
        </w:tc>
        <w:tc>
          <w:tcPr>
            <w:tcW w:w="1701" w:type="dxa"/>
            <w:vAlign w:val="center"/>
          </w:tcPr>
          <w:p w:rsidR="007A2BCD" w:rsidRPr="008200E9" w:rsidRDefault="007A2BCD" w:rsidP="001B25FB">
            <w:pPr>
              <w:pStyle w:val="Style"/>
              <w:rPr>
                <w:rFonts w:ascii="Arial" w:hAnsi="Arial" w:cs="Arial"/>
                <w:lang w:val="en-GB"/>
              </w:rPr>
            </w:pPr>
            <w:r w:rsidRPr="008200E9">
              <w:rPr>
                <w:rFonts w:ascii="Arial" w:hAnsi="Arial" w:cs="Arial"/>
                <w:lang w:val="en-GB"/>
              </w:rPr>
              <w:t>Metre ruler</w:t>
            </w:r>
          </w:p>
        </w:tc>
      </w:tr>
    </w:tbl>
    <w:p w:rsidR="007A2BCD" w:rsidRPr="008200E9" w:rsidRDefault="007A2BCD" w:rsidP="007A2BCD">
      <w:pPr>
        <w:pStyle w:val="Style"/>
        <w:rPr>
          <w:rFonts w:ascii="Arial" w:hAnsi="Arial" w:cs="Arial"/>
          <w:lang w:val="en-GB"/>
        </w:rPr>
      </w:pPr>
    </w:p>
    <w:p w:rsidR="007A2BCD" w:rsidRPr="008200E9" w:rsidRDefault="007A2BCD" w:rsidP="007A2BCD">
      <w:pPr>
        <w:pStyle w:val="Style"/>
        <w:rPr>
          <w:rFonts w:ascii="Arial" w:hAnsi="Arial" w:cs="Arial"/>
          <w:lang w:val="en-GB"/>
        </w:rPr>
      </w:pPr>
    </w:p>
    <w:p w:rsidR="007A2BCD" w:rsidRPr="008200E9" w:rsidRDefault="007A2BCD" w:rsidP="007A2BCD">
      <w:pPr>
        <w:pStyle w:val="Style"/>
        <w:rPr>
          <w:rFonts w:ascii="Arial" w:hAnsi="Arial" w:cs="Arial"/>
          <w:lang w:val="en-GB"/>
        </w:rPr>
      </w:pPr>
    </w:p>
    <w:p w:rsidR="000A07EC" w:rsidRDefault="007A2BCD" w:rsidP="007A2BCD">
      <w:pPr>
        <w:pStyle w:val="Style"/>
        <w:rPr>
          <w:rFonts w:ascii="Arial" w:hAnsi="Arial" w:cs="Arial"/>
          <w:lang w:val="en-GB"/>
        </w:rPr>
      </w:pPr>
      <w:r w:rsidRPr="008200E9">
        <w:rPr>
          <w:rFonts w:ascii="Arial" w:hAnsi="Arial" w:cs="Arial"/>
          <w:lang w:val="en-GB"/>
        </w:rPr>
        <w:t xml:space="preserve"> </w:t>
      </w:r>
      <w:r w:rsidRPr="008200E9">
        <w:rPr>
          <w:rFonts w:ascii="Arial" w:hAnsi="Arial" w:cs="Arial"/>
          <w:lang w:val="en-GB"/>
        </w:rPr>
        <w:tab/>
      </w:r>
    </w:p>
    <w:p w:rsidR="007A2BCD" w:rsidRDefault="007A2BCD" w:rsidP="007A2BCD">
      <w:pPr>
        <w:pStyle w:val="Style"/>
        <w:rPr>
          <w:rFonts w:ascii="Arial" w:hAnsi="Arial" w:cs="Arial"/>
          <w:lang w:val="en-GB"/>
        </w:rPr>
      </w:pPr>
      <w:r>
        <w:rPr>
          <w:rFonts w:ascii="Arial" w:hAnsi="Arial" w:cs="Arial"/>
          <w:lang w:val="en-GB"/>
        </w:rPr>
        <w:t>1</w:t>
      </w:r>
      <w:r w:rsidRPr="008200E9">
        <w:rPr>
          <w:rFonts w:ascii="Arial" w:hAnsi="Arial" w:cs="Arial"/>
          <w:lang w:val="en-GB"/>
        </w:rPr>
        <w:t>.1</w:t>
      </w:r>
      <w:r w:rsidRPr="008200E9">
        <w:rPr>
          <w:rFonts w:ascii="Arial" w:hAnsi="Arial" w:cs="Arial"/>
          <w:lang w:val="en-GB"/>
        </w:rPr>
        <w:tab/>
        <w:t>the distance to the nearest shopping centre</w:t>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p>
    <w:p w:rsidR="007A2BCD" w:rsidRPr="008200E9" w:rsidRDefault="007A2BCD" w:rsidP="007A2BCD">
      <w:pPr>
        <w:pStyle w:val="Style"/>
        <w:rPr>
          <w:rFonts w:ascii="Arial" w:hAnsi="Arial" w:cs="Arial"/>
          <w:lang w:val="en-GB"/>
        </w:rPr>
      </w:pPr>
      <w:r>
        <w:rPr>
          <w:rFonts w:ascii="Arial" w:hAnsi="Arial" w:cs="Arial"/>
          <w:lang w:val="en-GB"/>
        </w:rPr>
        <w:t xml:space="preserve">                      ________________________________</w:t>
      </w:r>
    </w:p>
    <w:p w:rsidR="007A2BCD" w:rsidRPr="00812BCB" w:rsidRDefault="007A2BCD" w:rsidP="007A2BCD">
      <w:pPr>
        <w:pStyle w:val="Style"/>
        <w:ind w:firstLine="720"/>
        <w:rPr>
          <w:rFonts w:ascii="Arial" w:hAnsi="Arial" w:cs="Arial"/>
          <w:b/>
          <w:lang w:val="en-GB"/>
        </w:rPr>
      </w:pPr>
      <w:r>
        <w:rPr>
          <w:rFonts w:ascii="Arial" w:hAnsi="Arial" w:cs="Arial"/>
          <w:lang w:val="en-GB"/>
        </w:rPr>
        <w:t>1</w:t>
      </w:r>
      <w:r w:rsidRPr="008200E9">
        <w:rPr>
          <w:rFonts w:ascii="Arial" w:hAnsi="Arial" w:cs="Arial"/>
          <w:lang w:val="en-GB"/>
        </w:rPr>
        <w:t>.2</w:t>
      </w:r>
      <w:r w:rsidRPr="008200E9">
        <w:rPr>
          <w:rFonts w:ascii="Arial" w:hAnsi="Arial" w:cs="Arial"/>
          <w:lang w:val="en-GB"/>
        </w:rPr>
        <w:tab/>
        <w:t>the length of the classroom</w:t>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p>
    <w:p w:rsidR="007A2BCD" w:rsidRPr="008200E9" w:rsidRDefault="007A2BCD" w:rsidP="007A2BCD">
      <w:pPr>
        <w:pStyle w:val="Style"/>
        <w:ind w:firstLine="720"/>
        <w:rPr>
          <w:rFonts w:ascii="Arial" w:hAnsi="Arial" w:cs="Arial"/>
          <w:lang w:val="en-GB"/>
        </w:rPr>
      </w:pPr>
      <w:r>
        <w:rPr>
          <w:rFonts w:ascii="Arial" w:hAnsi="Arial" w:cs="Arial"/>
          <w:lang w:val="en-GB"/>
        </w:rPr>
        <w:t xml:space="preserve">           ________________________________</w:t>
      </w:r>
    </w:p>
    <w:p w:rsidR="007A2BCD" w:rsidRPr="008200E9" w:rsidRDefault="007A2BCD" w:rsidP="007A2BCD">
      <w:pPr>
        <w:pStyle w:val="Style"/>
        <w:rPr>
          <w:rFonts w:ascii="Arial" w:hAnsi="Arial" w:cs="Arial"/>
          <w:lang w:val="en-GB"/>
        </w:rPr>
      </w:pPr>
      <w:r>
        <w:rPr>
          <w:rFonts w:ascii="Arial" w:hAnsi="Arial" w:cs="Arial"/>
          <w:lang w:val="en-GB"/>
        </w:rPr>
        <w:t xml:space="preserve"> </w:t>
      </w:r>
      <w:r>
        <w:rPr>
          <w:rFonts w:ascii="Arial" w:hAnsi="Arial" w:cs="Arial"/>
          <w:lang w:val="en-GB"/>
        </w:rPr>
        <w:tab/>
        <w:t>1</w:t>
      </w:r>
      <w:r w:rsidRPr="008200E9">
        <w:rPr>
          <w:rFonts w:ascii="Arial" w:hAnsi="Arial" w:cs="Arial"/>
          <w:lang w:val="en-GB"/>
        </w:rPr>
        <w:t>.3</w:t>
      </w:r>
      <w:r w:rsidRPr="008200E9">
        <w:rPr>
          <w:rFonts w:ascii="Arial" w:hAnsi="Arial" w:cs="Arial"/>
          <w:lang w:val="en-GB"/>
        </w:rPr>
        <w:tab/>
        <w:t>the length of an eraser</w:t>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r>
        <w:rPr>
          <w:rFonts w:ascii="Arial" w:hAnsi="Arial" w:cs="Arial"/>
          <w:lang w:val="en-GB"/>
        </w:rPr>
        <w:tab/>
      </w:r>
    </w:p>
    <w:p w:rsidR="007A2BCD" w:rsidRDefault="007A2BCD" w:rsidP="007A2BCD">
      <w:pPr>
        <w:pStyle w:val="Style"/>
        <w:rPr>
          <w:rFonts w:ascii="Arial" w:hAnsi="Arial" w:cs="Arial"/>
          <w:lang w:val="en-GB"/>
        </w:rPr>
      </w:pPr>
      <w:r w:rsidRPr="008200E9">
        <w:rPr>
          <w:rFonts w:ascii="Arial" w:hAnsi="Arial" w:cs="Arial"/>
          <w:lang w:val="en-GB"/>
        </w:rPr>
        <w:t xml:space="preserve">      </w:t>
      </w:r>
      <w:r>
        <w:rPr>
          <w:rFonts w:ascii="Arial" w:hAnsi="Arial" w:cs="Arial"/>
          <w:lang w:val="en-GB"/>
        </w:rPr>
        <w:t xml:space="preserve">                ________________________________</w:t>
      </w:r>
    </w:p>
    <w:p w:rsidR="007A2BCD" w:rsidRPr="008200E9" w:rsidRDefault="007A2BCD" w:rsidP="007A2BCD">
      <w:pPr>
        <w:pStyle w:val="Style"/>
        <w:rPr>
          <w:rFonts w:ascii="Arial" w:hAnsi="Arial" w:cs="Arial"/>
          <w:lang w:val="en-GB"/>
        </w:rPr>
      </w:pPr>
    </w:p>
    <w:p w:rsidR="007A2BCD" w:rsidRPr="001F2217" w:rsidRDefault="007A2BCD" w:rsidP="00AB45DB">
      <w:pPr>
        <w:pStyle w:val="ListParagraph"/>
        <w:numPr>
          <w:ilvl w:val="0"/>
          <w:numId w:val="26"/>
        </w:numPr>
        <w:tabs>
          <w:tab w:val="left" w:pos="540"/>
        </w:tabs>
        <w:jc w:val="both"/>
        <w:rPr>
          <w:rFonts w:ascii="Arial" w:hAnsi="Arial" w:cs="Arial"/>
          <w:sz w:val="24"/>
          <w:szCs w:val="24"/>
        </w:rPr>
      </w:pPr>
      <w:r w:rsidRPr="001F2217">
        <w:rPr>
          <w:rFonts w:ascii="Arial" w:hAnsi="Arial" w:cs="Arial"/>
          <w:sz w:val="24"/>
          <w:szCs w:val="24"/>
        </w:rPr>
        <w:t xml:space="preserve">Complete the following: </w:t>
      </w:r>
    </w:p>
    <w:p w:rsidR="007A2BCD" w:rsidRPr="00082C43" w:rsidRDefault="007A2BCD" w:rsidP="007A2BCD">
      <w:pPr>
        <w:tabs>
          <w:tab w:val="left" w:pos="540"/>
        </w:tabs>
        <w:jc w:val="both"/>
        <w:rPr>
          <w:rFonts w:ascii="Arial" w:hAnsi="Arial" w:cs="Arial"/>
          <w:sz w:val="24"/>
          <w:szCs w:val="24"/>
        </w:rPr>
      </w:pPr>
      <w:r w:rsidRPr="008200E9">
        <w:rPr>
          <w:rFonts w:ascii="Arial" w:hAnsi="Arial" w:cs="Arial"/>
          <w:sz w:val="24"/>
          <w:szCs w:val="24"/>
        </w:rPr>
        <w:t xml:space="preserve">  </w:t>
      </w:r>
      <w:r w:rsidRPr="008200E9">
        <w:rPr>
          <w:rFonts w:ascii="Arial" w:hAnsi="Arial" w:cs="Arial"/>
          <w:sz w:val="24"/>
          <w:szCs w:val="24"/>
        </w:rPr>
        <w:tab/>
      </w:r>
      <w:r w:rsidRPr="008200E9">
        <w:rPr>
          <w:rFonts w:ascii="Arial" w:hAnsi="Arial" w:cs="Arial"/>
          <w:sz w:val="24"/>
          <w:szCs w:val="24"/>
        </w:rPr>
        <w:tab/>
        <w:t>a)</w:t>
      </w:r>
      <w:r w:rsidRPr="008200E9">
        <w:rPr>
          <w:rFonts w:ascii="Arial" w:hAnsi="Arial" w:cs="Arial"/>
          <w:sz w:val="24"/>
          <w:szCs w:val="24"/>
        </w:rPr>
        <w:tab/>
        <w:t>50 m = _______   cm</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7A2BCD" w:rsidRPr="00082C43" w:rsidRDefault="007A2BCD" w:rsidP="007A2BCD">
      <w:pPr>
        <w:tabs>
          <w:tab w:val="left" w:pos="540"/>
        </w:tabs>
        <w:jc w:val="both"/>
        <w:rPr>
          <w:rFonts w:ascii="Arial" w:hAnsi="Arial" w:cs="Arial"/>
          <w:sz w:val="24"/>
          <w:szCs w:val="24"/>
        </w:rPr>
      </w:pPr>
      <w:r w:rsidRPr="00082C43">
        <w:rPr>
          <w:rFonts w:ascii="Arial" w:hAnsi="Arial" w:cs="Arial"/>
          <w:sz w:val="24"/>
          <w:szCs w:val="24"/>
        </w:rPr>
        <w:t xml:space="preserve"> </w:t>
      </w:r>
      <w:r w:rsidRPr="00082C43">
        <w:rPr>
          <w:rFonts w:ascii="Arial" w:hAnsi="Arial" w:cs="Arial"/>
          <w:sz w:val="24"/>
          <w:szCs w:val="24"/>
        </w:rPr>
        <w:tab/>
        <w:t xml:space="preserve">   b</w:t>
      </w:r>
      <w:r w:rsidR="00EC10AF">
        <w:rPr>
          <w:rFonts w:ascii="Arial" w:hAnsi="Arial" w:cs="Arial"/>
          <w:sz w:val="24"/>
          <w:szCs w:val="24"/>
        </w:rPr>
        <w:t>)</w:t>
      </w:r>
      <w:r w:rsidR="00EC10AF">
        <w:rPr>
          <w:rFonts w:ascii="Arial" w:hAnsi="Arial" w:cs="Arial"/>
          <w:sz w:val="24"/>
          <w:szCs w:val="24"/>
        </w:rPr>
        <w:tab/>
        <w:t>3 km = __________m</w:t>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p>
    <w:p w:rsidR="007A2BCD" w:rsidRPr="00082C43" w:rsidRDefault="007A2BCD" w:rsidP="007A2BCD">
      <w:pPr>
        <w:tabs>
          <w:tab w:val="left" w:pos="540"/>
        </w:tabs>
        <w:jc w:val="both"/>
        <w:rPr>
          <w:rFonts w:ascii="Arial" w:hAnsi="Arial" w:cs="Arial"/>
          <w:sz w:val="24"/>
          <w:szCs w:val="24"/>
        </w:rPr>
      </w:pPr>
      <w:r w:rsidRPr="00082C43">
        <w:rPr>
          <w:rFonts w:ascii="Arial" w:hAnsi="Arial" w:cs="Arial"/>
          <w:sz w:val="24"/>
          <w:szCs w:val="24"/>
        </w:rPr>
        <w:tab/>
        <w:t xml:space="preserve">   c)</w:t>
      </w:r>
      <w:r w:rsidR="00EC10AF">
        <w:rPr>
          <w:rFonts w:ascii="Arial" w:hAnsi="Arial" w:cs="Arial"/>
          <w:sz w:val="24"/>
          <w:szCs w:val="24"/>
        </w:rPr>
        <w:tab/>
        <w:t>55 mm =  ________cm</w:t>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p>
    <w:p w:rsidR="007A2BCD" w:rsidRDefault="007A2BCD" w:rsidP="007A2BCD">
      <w:pPr>
        <w:tabs>
          <w:tab w:val="left" w:pos="540"/>
        </w:tabs>
        <w:jc w:val="both"/>
        <w:rPr>
          <w:rFonts w:ascii="Arial" w:hAnsi="Arial" w:cs="Arial"/>
          <w:sz w:val="24"/>
          <w:szCs w:val="24"/>
        </w:rPr>
      </w:pPr>
      <w:r w:rsidRPr="00082C43">
        <w:rPr>
          <w:rFonts w:ascii="Arial" w:hAnsi="Arial" w:cs="Arial"/>
          <w:sz w:val="24"/>
          <w:szCs w:val="24"/>
        </w:rPr>
        <w:tab/>
      </w:r>
      <w:r w:rsidRPr="00082C43">
        <w:rPr>
          <w:rFonts w:ascii="Arial" w:hAnsi="Arial" w:cs="Arial"/>
          <w:sz w:val="24"/>
          <w:szCs w:val="24"/>
        </w:rPr>
        <w:tab/>
        <w:t>d)</w:t>
      </w:r>
      <w:r w:rsidR="00EC10AF">
        <w:rPr>
          <w:rFonts w:ascii="Arial" w:hAnsi="Arial" w:cs="Arial"/>
          <w:sz w:val="24"/>
          <w:szCs w:val="24"/>
        </w:rPr>
        <w:tab/>
        <w:t>99 m =  _________cm</w:t>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r w:rsidR="00EC10AF">
        <w:rPr>
          <w:rFonts w:ascii="Arial" w:hAnsi="Arial" w:cs="Arial"/>
          <w:sz w:val="24"/>
          <w:szCs w:val="24"/>
        </w:rPr>
        <w:tab/>
      </w:r>
    </w:p>
    <w:p w:rsidR="007A2BCD" w:rsidRPr="001F2217" w:rsidRDefault="007A2BCD" w:rsidP="00AB45DB">
      <w:pPr>
        <w:pStyle w:val="ListParagraph"/>
        <w:numPr>
          <w:ilvl w:val="0"/>
          <w:numId w:val="26"/>
        </w:numPr>
        <w:spacing w:after="240" w:line="240" w:lineRule="atLeast"/>
        <w:rPr>
          <w:rFonts w:ascii="Arial" w:hAnsi="Arial" w:cs="Arial"/>
          <w:sz w:val="24"/>
          <w:szCs w:val="24"/>
          <w:lang w:val="en-ZA"/>
        </w:rPr>
      </w:pPr>
      <w:r w:rsidRPr="001F2217">
        <w:rPr>
          <w:rFonts w:ascii="Arial" w:hAnsi="Arial" w:cs="Arial"/>
          <w:sz w:val="24"/>
          <w:szCs w:val="24"/>
          <w:lang w:val="en-ZA"/>
        </w:rPr>
        <w:t xml:space="preserve">Mount Everest is the highest mountain in the world.  It is 8 848m high.  The second highest                </w:t>
      </w:r>
      <w:r w:rsidR="00EC10AF" w:rsidRPr="001F2217">
        <w:rPr>
          <w:rFonts w:ascii="Arial" w:hAnsi="Arial" w:cs="Arial"/>
          <w:sz w:val="24"/>
          <w:szCs w:val="24"/>
          <w:lang w:val="en-ZA"/>
        </w:rPr>
        <w:t xml:space="preserve">              </w:t>
      </w:r>
      <w:r w:rsidRPr="001F2217">
        <w:rPr>
          <w:rFonts w:ascii="Arial" w:hAnsi="Arial" w:cs="Arial"/>
          <w:sz w:val="24"/>
          <w:szCs w:val="24"/>
          <w:lang w:val="en-ZA"/>
        </w:rPr>
        <w:t>mountain, K2, is 8 611 m high.</w:t>
      </w:r>
    </w:p>
    <w:p w:rsidR="007A2BCD" w:rsidRPr="00861C66" w:rsidRDefault="007A2BCD" w:rsidP="007A2BCD">
      <w:pPr>
        <w:rPr>
          <w:rFonts w:ascii="Arial" w:hAnsi="Arial" w:cs="Arial"/>
          <w:sz w:val="24"/>
          <w:szCs w:val="24"/>
          <w:lang w:val="en-ZA"/>
        </w:rPr>
      </w:pPr>
      <w:r w:rsidRPr="00861C66">
        <w:rPr>
          <w:rFonts w:ascii="Arial" w:hAnsi="Arial" w:cs="Arial"/>
          <w:sz w:val="24"/>
          <w:szCs w:val="24"/>
          <w:lang w:val="en-ZA"/>
        </w:rPr>
        <w:t xml:space="preserve">     </w:t>
      </w:r>
      <w:r w:rsidRPr="00861C66">
        <w:rPr>
          <w:rFonts w:ascii="Arial" w:hAnsi="Arial" w:cs="Arial"/>
          <w:sz w:val="24"/>
          <w:szCs w:val="24"/>
          <w:lang w:val="en-ZA"/>
        </w:rPr>
        <w:tab/>
      </w:r>
      <w:r>
        <w:rPr>
          <w:rFonts w:ascii="Arial" w:hAnsi="Arial" w:cs="Arial"/>
          <w:sz w:val="24"/>
          <w:szCs w:val="24"/>
          <w:lang w:val="en-ZA"/>
        </w:rPr>
        <w:t>3</w:t>
      </w:r>
      <w:r w:rsidRPr="00861C66">
        <w:rPr>
          <w:rFonts w:ascii="Arial" w:hAnsi="Arial" w:cs="Arial"/>
          <w:sz w:val="24"/>
          <w:szCs w:val="24"/>
          <w:lang w:val="en-ZA"/>
        </w:rPr>
        <w:t>.1</w:t>
      </w:r>
      <w:r w:rsidRPr="00861C66">
        <w:rPr>
          <w:rFonts w:ascii="Arial" w:hAnsi="Arial" w:cs="Arial"/>
          <w:sz w:val="24"/>
          <w:szCs w:val="24"/>
          <w:lang w:val="en-ZA"/>
        </w:rPr>
        <w:tab/>
        <w:t>Write Mount Everest’s height in kilometres and metres.</w:t>
      </w:r>
      <w:r w:rsidRPr="00861C66">
        <w:rPr>
          <w:rFonts w:ascii="Arial" w:hAnsi="Arial" w:cs="Arial"/>
          <w:sz w:val="24"/>
          <w:szCs w:val="24"/>
          <w:lang w:val="en-ZA"/>
        </w:rPr>
        <w:tab/>
      </w:r>
      <w:r w:rsidRPr="00861C66">
        <w:rPr>
          <w:rFonts w:ascii="Arial" w:hAnsi="Arial" w:cs="Arial"/>
          <w:sz w:val="24"/>
          <w:szCs w:val="24"/>
          <w:lang w:val="en-ZA"/>
        </w:rPr>
        <w:tab/>
        <w:t xml:space="preserve"> </w:t>
      </w:r>
      <w:r>
        <w:rPr>
          <w:rFonts w:ascii="Arial" w:hAnsi="Arial" w:cs="Arial"/>
          <w:sz w:val="24"/>
          <w:szCs w:val="24"/>
          <w:lang w:val="en-ZA"/>
        </w:rPr>
        <w:tab/>
      </w:r>
      <w:r>
        <w:rPr>
          <w:rFonts w:ascii="Arial" w:hAnsi="Arial" w:cs="Arial"/>
          <w:sz w:val="24"/>
          <w:szCs w:val="24"/>
          <w:lang w:val="en-ZA"/>
        </w:rPr>
        <w:tab/>
      </w:r>
    </w:p>
    <w:p w:rsidR="007A2BCD" w:rsidRPr="00861C66" w:rsidRDefault="007A2BCD" w:rsidP="007A2BCD">
      <w:pPr>
        <w:rPr>
          <w:rFonts w:ascii="Arial" w:hAnsi="Arial" w:cs="Arial"/>
          <w:sz w:val="24"/>
          <w:szCs w:val="24"/>
          <w:lang w:val="en-ZA"/>
        </w:rPr>
      </w:pPr>
      <w:r w:rsidRPr="00861C66">
        <w:rPr>
          <w:rFonts w:ascii="Arial" w:hAnsi="Arial" w:cs="Arial"/>
          <w:sz w:val="24"/>
          <w:szCs w:val="24"/>
          <w:lang w:val="en-ZA"/>
        </w:rPr>
        <w:tab/>
      </w:r>
      <w:r w:rsidRPr="00861C66">
        <w:rPr>
          <w:rFonts w:ascii="Arial" w:hAnsi="Arial" w:cs="Arial"/>
          <w:sz w:val="24"/>
          <w:szCs w:val="24"/>
          <w:lang w:val="en-ZA"/>
        </w:rPr>
        <w:tab/>
        <w:t>___________________________________________________</w:t>
      </w:r>
    </w:p>
    <w:p w:rsidR="007A2BCD" w:rsidRPr="00861C66" w:rsidRDefault="007A2BCD" w:rsidP="007A2BCD">
      <w:pPr>
        <w:ind w:firstLine="720"/>
        <w:rPr>
          <w:rFonts w:ascii="Arial" w:hAnsi="Arial" w:cs="Arial"/>
          <w:sz w:val="24"/>
          <w:szCs w:val="24"/>
          <w:lang w:val="en-ZA"/>
        </w:rPr>
      </w:pPr>
      <w:r>
        <w:rPr>
          <w:rFonts w:ascii="Arial" w:hAnsi="Arial" w:cs="Arial"/>
          <w:sz w:val="24"/>
          <w:szCs w:val="24"/>
          <w:lang w:val="en-ZA"/>
        </w:rPr>
        <w:t>3</w:t>
      </w:r>
      <w:r w:rsidRPr="00861C66">
        <w:rPr>
          <w:rFonts w:ascii="Arial" w:hAnsi="Arial" w:cs="Arial"/>
          <w:sz w:val="24"/>
          <w:szCs w:val="24"/>
          <w:lang w:val="en-ZA"/>
        </w:rPr>
        <w:t>.2</w:t>
      </w:r>
      <w:r w:rsidRPr="00861C66">
        <w:rPr>
          <w:rFonts w:ascii="Arial" w:hAnsi="Arial" w:cs="Arial"/>
          <w:sz w:val="24"/>
          <w:szCs w:val="24"/>
          <w:lang w:val="en-ZA"/>
        </w:rPr>
        <w:tab/>
        <w:t>Write K2’s height in kilometres and metres.</w:t>
      </w:r>
      <w:r w:rsidRPr="00861C66">
        <w:rPr>
          <w:rFonts w:ascii="Arial" w:hAnsi="Arial" w:cs="Arial"/>
          <w:sz w:val="24"/>
          <w:szCs w:val="24"/>
          <w:lang w:val="en-ZA"/>
        </w:rPr>
        <w:tab/>
      </w:r>
      <w:r w:rsidRPr="00861C66">
        <w:rPr>
          <w:rFonts w:ascii="Arial" w:hAnsi="Arial" w:cs="Arial"/>
          <w:sz w:val="24"/>
          <w:szCs w:val="24"/>
          <w:lang w:val="en-ZA"/>
        </w:rPr>
        <w:tab/>
      </w:r>
      <w:r w:rsidRPr="00861C66">
        <w:rPr>
          <w:rFonts w:ascii="Arial" w:hAnsi="Arial" w:cs="Arial"/>
          <w:sz w:val="24"/>
          <w:szCs w:val="24"/>
          <w:lang w:val="en-ZA"/>
        </w:rPr>
        <w:tab/>
      </w:r>
      <w:r w:rsidRPr="00861C66">
        <w:rPr>
          <w:rFonts w:ascii="Arial" w:hAnsi="Arial" w:cs="Arial"/>
          <w:sz w:val="24"/>
          <w:szCs w:val="24"/>
          <w:lang w:val="en-ZA"/>
        </w:rPr>
        <w:tab/>
      </w:r>
      <w:r>
        <w:rPr>
          <w:rFonts w:ascii="Arial" w:hAnsi="Arial" w:cs="Arial"/>
          <w:sz w:val="24"/>
          <w:szCs w:val="24"/>
          <w:lang w:val="en-ZA"/>
        </w:rPr>
        <w:tab/>
      </w:r>
      <w:r>
        <w:rPr>
          <w:rFonts w:ascii="Arial" w:hAnsi="Arial" w:cs="Arial"/>
          <w:sz w:val="24"/>
          <w:szCs w:val="24"/>
          <w:lang w:val="en-ZA"/>
        </w:rPr>
        <w:tab/>
      </w:r>
    </w:p>
    <w:p w:rsidR="007A2BCD" w:rsidRPr="00861C66" w:rsidRDefault="007A2BCD" w:rsidP="007A2BCD">
      <w:pPr>
        <w:ind w:firstLine="720"/>
        <w:rPr>
          <w:rFonts w:ascii="Arial" w:hAnsi="Arial" w:cs="Arial"/>
          <w:sz w:val="24"/>
          <w:szCs w:val="24"/>
          <w:lang w:val="en-ZA"/>
        </w:rPr>
      </w:pPr>
      <w:r w:rsidRPr="00861C66">
        <w:rPr>
          <w:rFonts w:ascii="Arial" w:hAnsi="Arial" w:cs="Arial"/>
          <w:sz w:val="24"/>
          <w:szCs w:val="24"/>
          <w:lang w:val="en-ZA"/>
        </w:rPr>
        <w:tab/>
        <w:t>____________________________________________________</w:t>
      </w:r>
    </w:p>
    <w:p w:rsidR="007A2BCD" w:rsidRPr="00861C66" w:rsidRDefault="007A2BCD" w:rsidP="007A2BCD">
      <w:pPr>
        <w:ind w:left="720"/>
        <w:rPr>
          <w:rFonts w:ascii="Arial" w:hAnsi="Arial" w:cs="Arial"/>
          <w:sz w:val="24"/>
          <w:szCs w:val="24"/>
          <w:lang w:val="en-ZA"/>
        </w:rPr>
      </w:pPr>
      <w:r>
        <w:rPr>
          <w:rFonts w:ascii="Arial" w:hAnsi="Arial" w:cs="Arial"/>
          <w:sz w:val="24"/>
          <w:szCs w:val="24"/>
          <w:lang w:val="en-ZA"/>
        </w:rPr>
        <w:t>3</w:t>
      </w:r>
      <w:r w:rsidRPr="00861C66">
        <w:rPr>
          <w:rFonts w:ascii="Arial" w:hAnsi="Arial" w:cs="Arial"/>
          <w:sz w:val="24"/>
          <w:szCs w:val="24"/>
          <w:lang w:val="en-ZA"/>
        </w:rPr>
        <w:t>.3</w:t>
      </w:r>
      <w:r w:rsidRPr="00861C66">
        <w:rPr>
          <w:rFonts w:ascii="Arial" w:hAnsi="Arial" w:cs="Arial"/>
          <w:sz w:val="24"/>
          <w:szCs w:val="24"/>
          <w:lang w:val="en-ZA"/>
        </w:rPr>
        <w:tab/>
        <w:t>What is the difference in the heights of the two peaks?</w:t>
      </w:r>
      <w:r w:rsidRPr="00861C66">
        <w:rPr>
          <w:rFonts w:ascii="Arial" w:hAnsi="Arial" w:cs="Arial"/>
          <w:sz w:val="24"/>
          <w:szCs w:val="24"/>
          <w:lang w:val="en-ZA"/>
        </w:rPr>
        <w:tab/>
      </w:r>
      <w:r w:rsidRPr="00861C66">
        <w:rPr>
          <w:sz w:val="24"/>
          <w:szCs w:val="24"/>
          <w:lang w:val="en-ZA"/>
        </w:rPr>
        <w:tab/>
      </w:r>
      <w:r>
        <w:rPr>
          <w:sz w:val="24"/>
          <w:szCs w:val="24"/>
          <w:lang w:val="en-ZA"/>
        </w:rPr>
        <w:tab/>
      </w:r>
      <w:r>
        <w:rPr>
          <w:sz w:val="24"/>
          <w:szCs w:val="24"/>
          <w:lang w:val="en-ZA"/>
        </w:rPr>
        <w:tab/>
      </w:r>
    </w:p>
    <w:p w:rsidR="007A2BCD" w:rsidRPr="00861C66" w:rsidRDefault="007A2BCD" w:rsidP="007A2BCD">
      <w:pPr>
        <w:ind w:left="720"/>
        <w:rPr>
          <w:sz w:val="24"/>
          <w:szCs w:val="24"/>
          <w:lang w:val="en-ZA"/>
        </w:rPr>
      </w:pPr>
      <w:r w:rsidRPr="00861C66">
        <w:rPr>
          <w:rFonts w:ascii="Arial" w:hAnsi="Arial" w:cs="Arial"/>
          <w:sz w:val="24"/>
          <w:szCs w:val="24"/>
          <w:lang w:val="en-ZA"/>
        </w:rPr>
        <w:tab/>
        <w:t>____________________________________________________</w:t>
      </w:r>
    </w:p>
    <w:p w:rsidR="007A2BCD" w:rsidRPr="001F2217" w:rsidRDefault="007A2BCD" w:rsidP="00AB45DB">
      <w:pPr>
        <w:pStyle w:val="ListParagraph"/>
        <w:numPr>
          <w:ilvl w:val="0"/>
          <w:numId w:val="26"/>
        </w:numPr>
        <w:rPr>
          <w:rFonts w:ascii="Arial" w:hAnsi="Arial" w:cs="Arial"/>
          <w:sz w:val="24"/>
          <w:szCs w:val="24"/>
        </w:rPr>
      </w:pPr>
      <w:r w:rsidRPr="001F2217">
        <w:rPr>
          <w:rFonts w:ascii="Arial" w:hAnsi="Arial" w:cs="Arial"/>
          <w:sz w:val="24"/>
          <w:szCs w:val="24"/>
        </w:rPr>
        <w:t xml:space="preserve">John has to travel 1834 km from Cape Town to </w:t>
      </w:r>
      <w:proofErr w:type="spellStart"/>
      <w:r w:rsidRPr="001F2217">
        <w:rPr>
          <w:rFonts w:ascii="Arial" w:hAnsi="Arial" w:cs="Arial"/>
          <w:sz w:val="24"/>
          <w:szCs w:val="24"/>
        </w:rPr>
        <w:t>Swakopmund</w:t>
      </w:r>
      <w:proofErr w:type="spellEnd"/>
      <w:r w:rsidRPr="001F2217">
        <w:rPr>
          <w:rFonts w:ascii="Arial" w:hAnsi="Arial" w:cs="Arial"/>
          <w:sz w:val="24"/>
          <w:szCs w:val="24"/>
        </w:rPr>
        <w:t xml:space="preserve"> in Namibia. On the first day he      travels 671 km, on the second day he travels 729 km and he reaches </w:t>
      </w:r>
      <w:proofErr w:type="spellStart"/>
      <w:r w:rsidRPr="001F2217">
        <w:rPr>
          <w:rFonts w:ascii="Arial" w:hAnsi="Arial" w:cs="Arial"/>
          <w:sz w:val="24"/>
          <w:szCs w:val="24"/>
        </w:rPr>
        <w:t>Swakopmund</w:t>
      </w:r>
      <w:proofErr w:type="spellEnd"/>
      <w:r w:rsidRPr="001F2217">
        <w:rPr>
          <w:rFonts w:ascii="Arial" w:hAnsi="Arial" w:cs="Arial"/>
          <w:sz w:val="24"/>
          <w:szCs w:val="24"/>
        </w:rPr>
        <w:t xml:space="preserve"> on the third   day.  What distance does he travel on the third day?</w:t>
      </w:r>
    </w:p>
    <w:p w:rsidR="001F2217" w:rsidRDefault="007A2BCD" w:rsidP="007A2BCD">
      <w:pPr>
        <w:ind w:left="720"/>
        <w:rPr>
          <w:rFonts w:ascii="Arial" w:hAnsi="Arial" w:cs="Arial"/>
          <w:sz w:val="24"/>
          <w:szCs w:val="24"/>
        </w:rPr>
      </w:pPr>
      <w:r>
        <w:rPr>
          <w:rFonts w:ascii="Arial" w:hAnsi="Arial" w:cs="Arial"/>
          <w:sz w:val="24"/>
          <w:szCs w:val="24"/>
        </w:rPr>
        <w:t xml:space="preserve">   </w:t>
      </w:r>
      <w:r w:rsidRPr="00861C66">
        <w:rPr>
          <w:rFonts w:ascii="Arial" w:hAnsi="Arial" w:cs="Arial"/>
          <w:sz w:val="24"/>
          <w:szCs w:val="24"/>
        </w:rPr>
        <w:t xml:space="preserve">________________________________________________________     </w:t>
      </w:r>
      <w:r>
        <w:rPr>
          <w:rFonts w:ascii="Arial" w:hAnsi="Arial" w:cs="Arial"/>
          <w:sz w:val="24"/>
          <w:szCs w:val="24"/>
        </w:rPr>
        <w:tab/>
      </w:r>
    </w:p>
    <w:p w:rsidR="007A2BCD" w:rsidRPr="009E0E79" w:rsidRDefault="007A2BCD" w:rsidP="007A2BCD">
      <w:pPr>
        <w:ind w:left="720"/>
        <w:rPr>
          <w:rFonts w:ascii="Arial" w:hAnsi="Arial" w:cs="Arial"/>
          <w:sz w:val="24"/>
          <w:szCs w:val="24"/>
          <w:lang w:val="en-ZA"/>
        </w:rPr>
      </w:pPr>
      <w:r>
        <w:rPr>
          <w:rFonts w:ascii="Arial" w:hAnsi="Arial" w:cs="Arial"/>
          <w:sz w:val="24"/>
          <w:szCs w:val="24"/>
        </w:rPr>
        <w:t xml:space="preserve">         </w:t>
      </w:r>
      <w:r w:rsidR="00EC10AF">
        <w:rPr>
          <w:rFonts w:ascii="Arial" w:hAnsi="Arial" w:cs="Arial"/>
          <w:sz w:val="24"/>
          <w:szCs w:val="24"/>
        </w:rPr>
        <w:t xml:space="preserve">  </w:t>
      </w:r>
    </w:p>
    <w:p w:rsidR="00200D08" w:rsidRPr="00861C66" w:rsidRDefault="00200D08" w:rsidP="007A2BCD">
      <w:pPr>
        <w:ind w:left="720"/>
        <w:rPr>
          <w:rFonts w:ascii="Arial" w:hAnsi="Arial" w:cs="Arial"/>
          <w:sz w:val="24"/>
          <w:szCs w:val="24"/>
        </w:rPr>
      </w:pPr>
    </w:p>
    <w:p w:rsidR="007A2BCD" w:rsidRPr="00861C66" w:rsidRDefault="007A2BCD" w:rsidP="007A2BCD">
      <w:pPr>
        <w:rPr>
          <w:rFonts w:ascii="Arial" w:hAnsi="Arial" w:cs="Arial"/>
          <w:sz w:val="24"/>
          <w:szCs w:val="24"/>
        </w:rPr>
      </w:pPr>
      <w:r>
        <w:rPr>
          <w:rFonts w:ascii="Arial" w:hAnsi="Arial" w:cs="Arial"/>
          <w:sz w:val="24"/>
          <w:szCs w:val="24"/>
        </w:rPr>
        <w:t xml:space="preserve"> 5. </w:t>
      </w:r>
      <w:r w:rsidRPr="00861C66">
        <w:rPr>
          <w:rFonts w:ascii="Arial" w:hAnsi="Arial" w:cs="Arial"/>
          <w:sz w:val="24"/>
          <w:szCs w:val="24"/>
        </w:rPr>
        <w:t xml:space="preserve"> </w:t>
      </w:r>
      <w:r w:rsidR="00A45E03">
        <w:rPr>
          <w:rFonts w:ascii="Arial" w:hAnsi="Arial" w:cs="Arial"/>
          <w:noProof/>
          <w:sz w:val="24"/>
          <w:szCs w:val="24"/>
          <w:lang w:val="en-ZA" w:eastAsia="en-ZA"/>
        </w:rPr>
        <mc:AlternateContent>
          <mc:Choice Requires="wps">
            <w:drawing>
              <wp:anchor distT="0" distB="0" distL="114300" distR="114300" simplePos="0" relativeHeight="251732992" behindDoc="0" locked="0" layoutInCell="1" allowOverlap="1" wp14:anchorId="04FCF61D" wp14:editId="777A59AC">
                <wp:simplePos x="0" y="0"/>
                <wp:positionH relativeFrom="column">
                  <wp:posOffset>2042795</wp:posOffset>
                </wp:positionH>
                <wp:positionV relativeFrom="paragraph">
                  <wp:posOffset>462280</wp:posOffset>
                </wp:positionV>
                <wp:extent cx="914400" cy="1188720"/>
                <wp:effectExtent l="13970" t="7620" r="14605" b="13335"/>
                <wp:wrapNone/>
                <wp:docPr id="253" name="AutoShape 9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188720"/>
                        </a:xfrm>
                        <a:prstGeom prst="flowChartManualOperation">
                          <a:avLst/>
                        </a:prstGeom>
                        <a:solidFill>
                          <a:srgbClr val="FFFFFF"/>
                        </a:solidFill>
                        <a:ln w="9525">
                          <a:solidFill>
                            <a:srgbClr val="000000"/>
                          </a:solidFill>
                          <a:miter lim="800000"/>
                          <a:headEnd/>
                          <a:tailEnd/>
                        </a:ln>
                      </wps:spPr>
                      <wps:txbx>
                        <w:txbxContent>
                          <w:p w:rsidR="00962C85" w:rsidRDefault="00962C85" w:rsidP="007A2BCD">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9" coordsize="21600,21600" o:spt="119" path="m,l21600,,17240,21600r-12880,xe">
                <v:stroke joinstyle="miter"/>
                <v:path gradientshapeok="t" o:connecttype="custom" o:connectlocs="10800,0;2180,10800;10800,21600;19420,10800" textboxrect="4321,0,17204,21600"/>
              </v:shapetype>
              <v:shape id="AutoShape 909" o:spid="_x0000_s1202" type="#_x0000_t119" style="position:absolute;margin-left:160.85pt;margin-top:36.4pt;width:1in;height:93.6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">
                <v:textbox>
                  <w:txbxContent>
                    <w:p w:rsidR="00962C85" w:rsidRDefault="00962C85" w:rsidP="007A2BCD">
                      <w:r>
                        <w:t xml:space="preserve">    </w:t>
                      </w:r>
                    </w:p>
                  </w:txbxContent>
                </v:textbox>
              </v:shape>
            </w:pict>
          </mc:Fallback>
        </mc:AlternateContent>
      </w:r>
      <w:r w:rsidRPr="00861C66">
        <w:rPr>
          <w:rFonts w:ascii="Arial" w:hAnsi="Arial" w:cs="Arial"/>
          <w:sz w:val="24"/>
          <w:szCs w:val="24"/>
        </w:rPr>
        <w:t>Use the ruler, measure and write down the lengths of sides A and B.</w:t>
      </w:r>
    </w:p>
    <w:p w:rsidR="007A2BCD" w:rsidRPr="00861C66" w:rsidRDefault="007A2BCD" w:rsidP="007A2BCD">
      <w:pPr>
        <w:rPr>
          <w:rFonts w:ascii="Arial" w:hAnsi="Arial" w:cs="Arial"/>
          <w:sz w:val="24"/>
          <w:szCs w:val="24"/>
        </w:rPr>
      </w:pPr>
      <w:r w:rsidRPr="00861C66">
        <w:rPr>
          <w:rFonts w:ascii="Arial" w:hAnsi="Arial" w:cs="Arial"/>
          <w:sz w:val="24"/>
          <w:szCs w:val="24"/>
        </w:rPr>
        <w:t xml:space="preserve">                                                       B</w:t>
      </w:r>
    </w:p>
    <w:p w:rsidR="007A2BCD" w:rsidRPr="00861C66" w:rsidRDefault="007A2BCD" w:rsidP="007A2BCD">
      <w:pPr>
        <w:rPr>
          <w:rFonts w:ascii="Arial" w:hAnsi="Arial" w:cs="Arial"/>
          <w:sz w:val="24"/>
          <w:szCs w:val="24"/>
        </w:rPr>
      </w:pPr>
    </w:p>
    <w:p w:rsidR="007A2BCD" w:rsidRPr="00861C66" w:rsidRDefault="007A2BCD" w:rsidP="007A2BCD">
      <w:pPr>
        <w:rPr>
          <w:rFonts w:ascii="Arial" w:hAnsi="Arial" w:cs="Arial"/>
          <w:sz w:val="24"/>
          <w:szCs w:val="24"/>
        </w:rPr>
      </w:pPr>
      <w:r w:rsidRPr="00861C66">
        <w:rPr>
          <w:rFonts w:ascii="Arial" w:hAnsi="Arial" w:cs="Arial"/>
          <w:sz w:val="24"/>
          <w:szCs w:val="24"/>
        </w:rPr>
        <w:t xml:space="preserve">                                               A</w:t>
      </w:r>
    </w:p>
    <w:p w:rsidR="007A2BCD" w:rsidRPr="00861C66" w:rsidRDefault="007A2BCD" w:rsidP="007A2BCD">
      <w:pPr>
        <w:rPr>
          <w:rFonts w:ascii="Arial" w:hAnsi="Arial" w:cs="Arial"/>
          <w:sz w:val="24"/>
          <w:szCs w:val="24"/>
        </w:rPr>
      </w:pPr>
    </w:p>
    <w:p w:rsidR="007A2BCD" w:rsidRPr="00861C66" w:rsidRDefault="007A2BCD" w:rsidP="007A2BCD">
      <w:pPr>
        <w:pStyle w:val="NoSpacing"/>
        <w:rPr>
          <w:sz w:val="24"/>
          <w:szCs w:val="24"/>
        </w:rPr>
      </w:pPr>
      <w:r w:rsidRPr="00861C66">
        <w:rPr>
          <w:sz w:val="24"/>
          <w:szCs w:val="24"/>
        </w:rPr>
        <w:t xml:space="preserve">        </w:t>
      </w:r>
    </w:p>
    <w:p w:rsidR="007A2BCD" w:rsidRPr="00861C66" w:rsidRDefault="007A2BCD" w:rsidP="007A2BCD">
      <w:pPr>
        <w:ind w:left="720" w:firstLine="720"/>
        <w:rPr>
          <w:rFonts w:ascii="Arial" w:hAnsi="Arial" w:cs="Arial"/>
          <w:sz w:val="24"/>
          <w:szCs w:val="24"/>
        </w:rPr>
      </w:pPr>
      <w:r w:rsidRPr="00861C66">
        <w:rPr>
          <w:rFonts w:ascii="Arial" w:hAnsi="Arial" w:cs="Arial"/>
          <w:sz w:val="24"/>
          <w:szCs w:val="24"/>
        </w:rPr>
        <w:t xml:space="preserve">A  =   _____________ cm  </w:t>
      </w:r>
      <w:r w:rsidRPr="00861C66">
        <w:rPr>
          <w:rFonts w:ascii="Arial" w:hAnsi="Arial" w:cs="Arial"/>
          <w:sz w:val="24"/>
          <w:szCs w:val="24"/>
        </w:rPr>
        <w:tab/>
      </w:r>
      <w:r w:rsidRPr="00861C66">
        <w:rPr>
          <w:rFonts w:ascii="Arial" w:hAnsi="Arial" w:cs="Arial"/>
          <w:sz w:val="24"/>
          <w:szCs w:val="24"/>
        </w:rPr>
        <w:tab/>
      </w:r>
      <w:r w:rsidRPr="00861C66">
        <w:rPr>
          <w:rFonts w:ascii="Arial" w:hAnsi="Arial" w:cs="Arial"/>
          <w:sz w:val="24"/>
          <w:szCs w:val="24"/>
        </w:rPr>
        <w:tab/>
      </w:r>
      <w:r w:rsidRPr="00861C66">
        <w:rPr>
          <w:rFonts w:ascii="Arial" w:hAnsi="Arial" w:cs="Arial"/>
          <w:sz w:val="24"/>
          <w:szCs w:val="24"/>
        </w:rPr>
        <w:tab/>
      </w:r>
      <w:r w:rsidRPr="00861C66">
        <w:rPr>
          <w:rFonts w:ascii="Arial" w:hAnsi="Arial" w:cs="Arial"/>
          <w:sz w:val="24"/>
          <w:szCs w:val="24"/>
        </w:rPr>
        <w:tab/>
      </w:r>
      <w:r w:rsidRPr="00861C66">
        <w:rPr>
          <w:rFonts w:ascii="Arial" w:hAnsi="Arial" w:cs="Arial"/>
          <w:sz w:val="24"/>
          <w:szCs w:val="24"/>
        </w:rPr>
        <w:tab/>
      </w:r>
      <w:r>
        <w:rPr>
          <w:rFonts w:ascii="Arial" w:hAnsi="Arial" w:cs="Arial"/>
          <w:sz w:val="24"/>
          <w:szCs w:val="24"/>
        </w:rPr>
        <w:tab/>
        <w:t xml:space="preserve">           </w:t>
      </w:r>
    </w:p>
    <w:p w:rsidR="007A2BCD" w:rsidRPr="00861C66" w:rsidRDefault="007A2BCD" w:rsidP="007A2BCD">
      <w:pPr>
        <w:rPr>
          <w:rFonts w:ascii="Arial" w:hAnsi="Arial" w:cs="Arial"/>
          <w:sz w:val="24"/>
          <w:szCs w:val="24"/>
        </w:rPr>
      </w:pPr>
      <w:r w:rsidRPr="00861C66">
        <w:rPr>
          <w:rFonts w:ascii="Arial" w:hAnsi="Arial" w:cs="Arial"/>
          <w:sz w:val="24"/>
          <w:szCs w:val="24"/>
        </w:rPr>
        <w:t xml:space="preserve">              </w:t>
      </w:r>
      <w:r w:rsidRPr="00861C66">
        <w:rPr>
          <w:rFonts w:ascii="Arial" w:hAnsi="Arial" w:cs="Arial"/>
          <w:sz w:val="24"/>
          <w:szCs w:val="24"/>
        </w:rPr>
        <w:tab/>
        <w:t xml:space="preserve"> B  =  ______________ cm</w:t>
      </w:r>
      <w:r w:rsidRPr="00861C66">
        <w:rPr>
          <w:rFonts w:ascii="Arial" w:hAnsi="Arial" w:cs="Arial"/>
          <w:sz w:val="24"/>
          <w:szCs w:val="24"/>
        </w:rPr>
        <w:tab/>
      </w:r>
      <w:r w:rsidRPr="00861C66">
        <w:rPr>
          <w:rFonts w:ascii="Arial" w:hAnsi="Arial" w:cs="Arial"/>
          <w:sz w:val="24"/>
          <w:szCs w:val="24"/>
        </w:rPr>
        <w:tab/>
      </w:r>
      <w:r w:rsidRPr="00861C66">
        <w:rPr>
          <w:rFonts w:ascii="Arial" w:hAnsi="Arial" w:cs="Arial"/>
          <w:sz w:val="24"/>
          <w:szCs w:val="24"/>
        </w:rPr>
        <w:tab/>
      </w:r>
      <w:r w:rsidRPr="00861C66">
        <w:rPr>
          <w:rFonts w:ascii="Arial" w:hAnsi="Arial" w:cs="Arial"/>
          <w:sz w:val="24"/>
          <w:szCs w:val="24"/>
        </w:rPr>
        <w:tab/>
      </w:r>
      <w:r w:rsidRPr="00861C66">
        <w:rPr>
          <w:rFonts w:ascii="Arial" w:hAnsi="Arial" w:cs="Arial"/>
          <w:sz w:val="24"/>
          <w:szCs w:val="24"/>
        </w:rPr>
        <w:tab/>
      </w:r>
      <w:r w:rsidRPr="00861C66">
        <w:rPr>
          <w:rFonts w:ascii="Arial" w:hAnsi="Arial" w:cs="Arial"/>
          <w:sz w:val="24"/>
          <w:szCs w:val="24"/>
        </w:rPr>
        <w:tab/>
      </w:r>
      <w:r>
        <w:rPr>
          <w:rFonts w:ascii="Arial" w:hAnsi="Arial" w:cs="Arial"/>
          <w:sz w:val="24"/>
          <w:szCs w:val="24"/>
        </w:rPr>
        <w:tab/>
      </w:r>
      <w:r>
        <w:rPr>
          <w:rFonts w:ascii="Arial" w:hAnsi="Arial" w:cs="Arial"/>
          <w:sz w:val="24"/>
          <w:szCs w:val="24"/>
        </w:rPr>
        <w:tab/>
      </w:r>
    </w:p>
    <w:p w:rsidR="007A2BCD" w:rsidRPr="00861C66" w:rsidRDefault="007A2BCD" w:rsidP="007A2BCD">
      <w:pPr>
        <w:spacing w:after="240" w:line="240" w:lineRule="atLeast"/>
        <w:rPr>
          <w:rFonts w:ascii="Arial" w:hAnsi="Arial" w:cs="Arial"/>
          <w:sz w:val="24"/>
          <w:szCs w:val="24"/>
        </w:rPr>
      </w:pPr>
      <w:r>
        <w:rPr>
          <w:rFonts w:ascii="Arial" w:hAnsi="Arial" w:cs="Arial"/>
          <w:sz w:val="24"/>
          <w:szCs w:val="24"/>
        </w:rPr>
        <w:t xml:space="preserve">6.  </w:t>
      </w:r>
      <w:r w:rsidRPr="00861C66">
        <w:rPr>
          <w:rFonts w:ascii="Arial" w:hAnsi="Arial" w:cs="Arial"/>
          <w:sz w:val="24"/>
          <w:szCs w:val="24"/>
          <w:lang w:val="en-ZA"/>
        </w:rPr>
        <w:t xml:space="preserve">Which is longer?     </w:t>
      </w:r>
      <w:r w:rsidRPr="00861C66">
        <w:rPr>
          <w:rFonts w:ascii="Arial" w:hAnsi="Arial" w:cs="Arial"/>
          <w:sz w:val="24"/>
          <w:szCs w:val="24"/>
          <w:lang w:val="en-ZA"/>
        </w:rPr>
        <w:sym w:font="MS Reference Specialty" w:char="F082"/>
      </w:r>
      <w:r w:rsidRPr="00861C66">
        <w:rPr>
          <w:rFonts w:ascii="Arial" w:hAnsi="Arial" w:cs="Arial"/>
          <w:sz w:val="24"/>
          <w:szCs w:val="24"/>
          <w:lang w:val="en-ZA"/>
        </w:rPr>
        <w:t xml:space="preserve"> Km or </w:t>
      </w:r>
      <w:r w:rsidR="00EC10AF">
        <w:rPr>
          <w:rFonts w:ascii="Arial" w:hAnsi="Arial" w:cs="Arial"/>
          <w:sz w:val="24"/>
          <w:szCs w:val="24"/>
          <w:lang w:val="en-ZA"/>
        </w:rPr>
        <w:t xml:space="preserve"> </w:t>
      </w:r>
      <w:r w:rsidRPr="00861C66">
        <w:rPr>
          <w:rFonts w:ascii="Arial" w:hAnsi="Arial" w:cs="Arial"/>
          <w:sz w:val="24"/>
          <w:szCs w:val="24"/>
          <w:lang w:val="en-ZA"/>
        </w:rPr>
        <w:t>150m?</w:t>
      </w:r>
      <w:r w:rsidRPr="00861C66">
        <w:rPr>
          <w:rFonts w:ascii="Arial" w:hAnsi="Arial" w:cs="Arial"/>
          <w:sz w:val="24"/>
          <w:szCs w:val="24"/>
          <w:lang w:val="en-ZA"/>
        </w:rPr>
        <w:tab/>
      </w:r>
      <w:r w:rsidRPr="00861C66">
        <w:rPr>
          <w:rFonts w:ascii="Arial" w:hAnsi="Arial" w:cs="Arial"/>
          <w:sz w:val="24"/>
          <w:szCs w:val="24"/>
          <w:lang w:val="en-ZA"/>
        </w:rPr>
        <w:tab/>
      </w:r>
      <w:r w:rsidRPr="00861C66">
        <w:rPr>
          <w:rFonts w:ascii="Arial" w:hAnsi="Arial" w:cs="Arial"/>
          <w:sz w:val="24"/>
          <w:szCs w:val="24"/>
          <w:lang w:val="en-ZA"/>
        </w:rPr>
        <w:tab/>
      </w:r>
      <w:r w:rsidRPr="00861C66">
        <w:rPr>
          <w:rFonts w:ascii="Arial" w:hAnsi="Arial" w:cs="Arial"/>
          <w:sz w:val="24"/>
          <w:szCs w:val="24"/>
          <w:lang w:val="en-ZA"/>
        </w:rPr>
        <w:tab/>
      </w:r>
      <w:r w:rsidRPr="00861C66">
        <w:rPr>
          <w:rFonts w:ascii="Arial" w:hAnsi="Arial" w:cs="Arial"/>
          <w:sz w:val="24"/>
          <w:szCs w:val="24"/>
          <w:lang w:val="en-ZA"/>
        </w:rPr>
        <w:tab/>
      </w:r>
      <w:r w:rsidRPr="00861C66">
        <w:rPr>
          <w:rFonts w:ascii="Arial" w:hAnsi="Arial" w:cs="Arial"/>
          <w:sz w:val="24"/>
          <w:szCs w:val="24"/>
          <w:lang w:val="en-ZA"/>
        </w:rPr>
        <w:tab/>
        <w:t xml:space="preserve"> </w:t>
      </w:r>
      <w:r>
        <w:rPr>
          <w:rFonts w:ascii="Arial" w:hAnsi="Arial" w:cs="Arial"/>
          <w:sz w:val="24"/>
          <w:szCs w:val="24"/>
          <w:lang w:val="en-ZA"/>
        </w:rPr>
        <w:t xml:space="preserve">          </w:t>
      </w:r>
      <w:r>
        <w:rPr>
          <w:rFonts w:ascii="Arial" w:hAnsi="Arial" w:cs="Arial"/>
          <w:sz w:val="24"/>
          <w:szCs w:val="24"/>
          <w:lang w:val="en-ZA"/>
        </w:rPr>
        <w:tab/>
        <w:t>___________________________</w:t>
      </w:r>
      <w:r>
        <w:rPr>
          <w:rFonts w:ascii="Arial" w:hAnsi="Arial" w:cs="Arial"/>
          <w:sz w:val="24"/>
          <w:szCs w:val="24"/>
          <w:lang w:val="en-ZA"/>
        </w:rPr>
        <w:tab/>
      </w:r>
      <w:r>
        <w:rPr>
          <w:rFonts w:ascii="Arial" w:hAnsi="Arial" w:cs="Arial"/>
          <w:sz w:val="24"/>
          <w:szCs w:val="24"/>
          <w:lang w:val="en-ZA"/>
        </w:rPr>
        <w:tab/>
      </w:r>
      <w:r>
        <w:rPr>
          <w:rFonts w:ascii="Arial" w:hAnsi="Arial" w:cs="Arial"/>
          <w:sz w:val="24"/>
          <w:szCs w:val="24"/>
          <w:lang w:val="en-ZA"/>
        </w:rPr>
        <w:tab/>
      </w:r>
      <w:r>
        <w:rPr>
          <w:rFonts w:ascii="Arial" w:hAnsi="Arial" w:cs="Arial"/>
          <w:sz w:val="24"/>
          <w:szCs w:val="24"/>
          <w:lang w:val="en-ZA"/>
        </w:rPr>
        <w:tab/>
      </w:r>
      <w:r>
        <w:rPr>
          <w:rFonts w:ascii="Arial" w:hAnsi="Arial" w:cs="Arial"/>
          <w:sz w:val="24"/>
          <w:szCs w:val="24"/>
          <w:lang w:val="en-ZA"/>
        </w:rPr>
        <w:tab/>
      </w:r>
      <w:r>
        <w:rPr>
          <w:rFonts w:ascii="Arial" w:hAnsi="Arial" w:cs="Arial"/>
          <w:sz w:val="24"/>
          <w:szCs w:val="24"/>
          <w:lang w:val="en-ZA"/>
        </w:rPr>
        <w:tab/>
      </w:r>
      <w:r>
        <w:rPr>
          <w:rFonts w:ascii="Arial" w:hAnsi="Arial" w:cs="Arial"/>
          <w:sz w:val="24"/>
          <w:szCs w:val="24"/>
          <w:lang w:val="en-ZA"/>
        </w:rPr>
        <w:tab/>
        <w:t xml:space="preserve">           </w:t>
      </w:r>
    </w:p>
    <w:p w:rsidR="007A2BCD" w:rsidRPr="00861C66" w:rsidRDefault="007A2BCD" w:rsidP="007A2BCD">
      <w:pPr>
        <w:ind w:left="720" w:hanging="720"/>
        <w:rPr>
          <w:rFonts w:ascii="Arial" w:hAnsi="Arial" w:cs="Arial"/>
          <w:sz w:val="24"/>
          <w:szCs w:val="24"/>
          <w:lang w:val="en-ZA"/>
        </w:rPr>
      </w:pPr>
      <w:r>
        <w:rPr>
          <w:rFonts w:ascii="Arial" w:hAnsi="Arial" w:cs="Arial"/>
          <w:sz w:val="24"/>
          <w:szCs w:val="24"/>
        </w:rPr>
        <w:t xml:space="preserve"> 7.  </w:t>
      </w:r>
      <w:r w:rsidRPr="00861C66">
        <w:rPr>
          <w:rFonts w:ascii="Arial" w:hAnsi="Arial" w:cs="Arial"/>
          <w:sz w:val="24"/>
          <w:szCs w:val="24"/>
          <w:lang w:val="en-ZA"/>
        </w:rPr>
        <w:t xml:space="preserve">Peter jogs </w:t>
      </w:r>
      <w:r w:rsidRPr="00861C66">
        <w:rPr>
          <w:rFonts w:ascii="Arial" w:hAnsi="Arial" w:cs="Arial"/>
          <w:sz w:val="24"/>
          <w:szCs w:val="24"/>
          <w:lang w:val="en-ZA"/>
        </w:rPr>
        <w:sym w:font="MS Reference Specialty" w:char="F092"/>
      </w:r>
      <w:r w:rsidRPr="00861C66">
        <w:rPr>
          <w:rFonts w:ascii="Arial" w:hAnsi="Arial" w:cs="Arial"/>
          <w:sz w:val="24"/>
          <w:szCs w:val="24"/>
          <w:lang w:val="en-ZA"/>
        </w:rPr>
        <w:t xml:space="preserve"> km in 15 minutes.  If he keeps jogging at </w:t>
      </w:r>
      <w:r w:rsidR="00985FD7">
        <w:rPr>
          <w:rFonts w:ascii="Arial" w:hAnsi="Arial" w:cs="Arial"/>
          <w:sz w:val="24"/>
          <w:szCs w:val="24"/>
          <w:lang w:val="en-ZA"/>
        </w:rPr>
        <w:t>that speed, how far will he jog</w:t>
      </w:r>
      <w:r w:rsidRPr="00861C66">
        <w:rPr>
          <w:rFonts w:ascii="Arial" w:hAnsi="Arial" w:cs="Arial"/>
          <w:sz w:val="24"/>
          <w:szCs w:val="24"/>
          <w:lang w:val="en-ZA"/>
        </w:rPr>
        <w:t xml:space="preserve"> in 1</w:t>
      </w:r>
      <w:r w:rsidRPr="00861C66">
        <w:rPr>
          <w:rFonts w:ascii="Arial" w:hAnsi="Arial" w:cs="Arial"/>
          <w:sz w:val="24"/>
          <w:szCs w:val="24"/>
          <w:lang w:val="en-ZA"/>
        </w:rPr>
        <w:sym w:font="MS Reference Specialty" w:char="F079"/>
      </w:r>
      <w:r w:rsidRPr="00861C66">
        <w:rPr>
          <w:rFonts w:ascii="Arial" w:hAnsi="Arial" w:cs="Arial"/>
          <w:sz w:val="24"/>
          <w:szCs w:val="24"/>
          <w:lang w:val="en-ZA"/>
        </w:rPr>
        <w:t xml:space="preserve">  hours?  Circle the correct answer below.</w:t>
      </w:r>
    </w:p>
    <w:p w:rsidR="007A2BCD" w:rsidRPr="00861C66" w:rsidRDefault="007A2BCD" w:rsidP="007A2BCD">
      <w:pPr>
        <w:ind w:firstLine="720"/>
        <w:rPr>
          <w:rFonts w:ascii="Arial" w:hAnsi="Arial" w:cs="Arial"/>
          <w:sz w:val="24"/>
          <w:szCs w:val="24"/>
          <w:lang w:val="en-ZA"/>
        </w:rPr>
      </w:pPr>
      <w:r w:rsidRPr="00861C66">
        <w:rPr>
          <w:rFonts w:ascii="Arial" w:hAnsi="Arial" w:cs="Arial"/>
          <w:sz w:val="24"/>
          <w:szCs w:val="24"/>
          <w:lang w:val="en-ZA"/>
        </w:rPr>
        <w:t xml:space="preserve">a)  3 km </w:t>
      </w:r>
      <w:r w:rsidRPr="00861C66">
        <w:rPr>
          <w:rFonts w:ascii="Arial" w:hAnsi="Arial" w:cs="Arial"/>
          <w:sz w:val="24"/>
          <w:szCs w:val="24"/>
          <w:lang w:val="en-ZA"/>
        </w:rPr>
        <w:tab/>
        <w:t>b) 30 km</w:t>
      </w:r>
      <w:r w:rsidRPr="00861C66">
        <w:rPr>
          <w:rFonts w:ascii="Arial" w:hAnsi="Arial" w:cs="Arial"/>
          <w:sz w:val="24"/>
          <w:szCs w:val="24"/>
          <w:lang w:val="en-ZA"/>
        </w:rPr>
        <w:tab/>
        <w:t xml:space="preserve">c) 4 km </w:t>
      </w:r>
      <w:r w:rsidRPr="00861C66">
        <w:rPr>
          <w:rFonts w:ascii="Arial" w:hAnsi="Arial" w:cs="Arial"/>
          <w:sz w:val="24"/>
          <w:szCs w:val="24"/>
          <w:lang w:val="en-ZA"/>
        </w:rPr>
        <w:tab/>
        <w:t>d) 2</w:t>
      </w:r>
      <w:r w:rsidRPr="00861C66">
        <w:rPr>
          <w:rFonts w:ascii="Arial" w:hAnsi="Arial" w:cs="Arial"/>
          <w:sz w:val="24"/>
          <w:szCs w:val="24"/>
          <w:lang w:val="en-ZA"/>
        </w:rPr>
        <w:sym w:font="MS Reference Specialty" w:char="F085"/>
      </w:r>
      <w:r w:rsidRPr="00861C66">
        <w:rPr>
          <w:rFonts w:ascii="Arial" w:hAnsi="Arial" w:cs="Arial"/>
          <w:sz w:val="24"/>
          <w:szCs w:val="24"/>
          <w:lang w:val="en-ZA"/>
        </w:rPr>
        <w:t xml:space="preserve"> km</w:t>
      </w:r>
      <w:r w:rsidRPr="00861C66">
        <w:rPr>
          <w:rFonts w:ascii="Arial" w:hAnsi="Arial" w:cs="Arial"/>
          <w:sz w:val="24"/>
          <w:szCs w:val="24"/>
          <w:lang w:val="en-ZA"/>
        </w:rPr>
        <w:tab/>
        <w:t>e) 2</w:t>
      </w:r>
      <w:r w:rsidRPr="00861C66">
        <w:rPr>
          <w:rFonts w:ascii="Arial" w:hAnsi="Arial" w:cs="Arial"/>
          <w:sz w:val="24"/>
          <w:szCs w:val="24"/>
          <w:lang w:val="en-ZA"/>
        </w:rPr>
        <w:sym w:font="MS Reference Specialty" w:char="F092"/>
      </w:r>
      <w:r w:rsidRPr="00861C66">
        <w:rPr>
          <w:rFonts w:ascii="Arial" w:hAnsi="Arial" w:cs="Arial"/>
          <w:sz w:val="24"/>
          <w:szCs w:val="24"/>
          <w:lang w:val="en-ZA"/>
        </w:rPr>
        <w:t xml:space="preserve"> km               </w:t>
      </w:r>
      <w:r>
        <w:rPr>
          <w:rFonts w:ascii="Arial" w:hAnsi="Arial" w:cs="Arial"/>
          <w:sz w:val="24"/>
          <w:szCs w:val="24"/>
          <w:lang w:val="en-ZA"/>
        </w:rPr>
        <w:tab/>
      </w:r>
      <w:r>
        <w:rPr>
          <w:rFonts w:ascii="Arial" w:hAnsi="Arial" w:cs="Arial"/>
          <w:sz w:val="24"/>
          <w:szCs w:val="24"/>
          <w:lang w:val="en-ZA"/>
        </w:rPr>
        <w:tab/>
        <w:t xml:space="preserve">         </w:t>
      </w:r>
      <w:r w:rsidR="00EC10AF">
        <w:rPr>
          <w:rFonts w:ascii="Arial" w:hAnsi="Arial" w:cs="Arial"/>
          <w:sz w:val="24"/>
          <w:szCs w:val="24"/>
          <w:lang w:val="en-ZA"/>
        </w:rPr>
        <w:t xml:space="preserve">  </w:t>
      </w:r>
    </w:p>
    <w:p w:rsidR="007A2BCD" w:rsidRPr="00861C66" w:rsidRDefault="007A2BCD" w:rsidP="007A2BCD">
      <w:pPr>
        <w:autoSpaceDE w:val="0"/>
        <w:autoSpaceDN w:val="0"/>
        <w:adjustRightInd w:val="0"/>
        <w:spacing w:after="0" w:line="240" w:lineRule="auto"/>
        <w:rPr>
          <w:rFonts w:ascii="Arial" w:hAnsi="Arial" w:cs="Arial"/>
          <w:bCs/>
          <w:i/>
          <w:iCs/>
          <w:sz w:val="24"/>
          <w:szCs w:val="24"/>
          <w:lang w:val="en-ZA" w:eastAsia="en-ZA"/>
        </w:rPr>
      </w:pPr>
      <w:r>
        <w:rPr>
          <w:rFonts w:ascii="Arial" w:hAnsi="Arial" w:cs="Arial"/>
          <w:bCs/>
          <w:i/>
          <w:iCs/>
          <w:sz w:val="24"/>
          <w:szCs w:val="24"/>
          <w:lang w:val="en-ZA" w:eastAsia="en-ZA"/>
        </w:rPr>
        <w:lastRenderedPageBreak/>
        <w:t xml:space="preserve">8.  </w:t>
      </w:r>
      <w:r w:rsidRPr="00861C66">
        <w:rPr>
          <w:rFonts w:ascii="Arial" w:hAnsi="Arial" w:cs="Arial"/>
          <w:bCs/>
          <w:i/>
          <w:iCs/>
          <w:sz w:val="24"/>
          <w:szCs w:val="24"/>
          <w:lang w:val="en-ZA" w:eastAsia="en-ZA"/>
        </w:rPr>
        <w:t>Draw a circle around the letter of the correct answer.</w:t>
      </w:r>
    </w:p>
    <w:p w:rsidR="007A2BCD" w:rsidRPr="00861C66" w:rsidRDefault="007A2BCD" w:rsidP="007A2BCD">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861C66">
        <w:rPr>
          <w:rFonts w:ascii="Arial" w:hAnsi="Arial" w:cs="Arial"/>
          <w:bCs/>
          <w:sz w:val="24"/>
          <w:szCs w:val="24"/>
          <w:lang w:val="en-ZA" w:eastAsia="en-ZA"/>
        </w:rPr>
        <w:t>4 boys each write “12 km and 300 m” in the different ways shown below:</w:t>
      </w:r>
    </w:p>
    <w:p w:rsidR="007A2BCD" w:rsidRPr="00861C66" w:rsidRDefault="00A45E03" w:rsidP="007A2BCD">
      <w:pPr>
        <w:tabs>
          <w:tab w:val="left" w:pos="540"/>
        </w:tabs>
        <w:jc w:val="both"/>
        <w:rPr>
          <w:rFonts w:ascii="Arial" w:hAnsi="Arial" w:cs="Arial"/>
          <w:sz w:val="24"/>
          <w:szCs w:val="24"/>
        </w:rPr>
      </w:pPr>
      <w:r>
        <w:rPr>
          <w:rFonts w:ascii="Arial" w:hAnsi="Arial" w:cs="Arial"/>
          <w:noProof/>
          <w:sz w:val="24"/>
          <w:szCs w:val="24"/>
          <w:lang w:val="en-ZA" w:eastAsia="en-ZA"/>
        </w:rPr>
        <w:drawing>
          <wp:anchor distT="0" distB="0" distL="114300" distR="114300" simplePos="0" relativeHeight="251734016" behindDoc="0" locked="0" layoutInCell="1" allowOverlap="1" wp14:anchorId="2BCF22F5" wp14:editId="447CD411">
            <wp:simplePos x="0" y="0"/>
            <wp:positionH relativeFrom="column">
              <wp:posOffset>190500</wp:posOffset>
            </wp:positionH>
            <wp:positionV relativeFrom="paragraph">
              <wp:posOffset>192405</wp:posOffset>
            </wp:positionV>
            <wp:extent cx="1558541" cy="771525"/>
            <wp:effectExtent l="0" t="0" r="3810" b="0"/>
            <wp:wrapNone/>
            <wp:docPr id="252"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rotWithShape="1">
                    <a:blip r:embed="rId205">
                      <a:extLst>
                        <a:ext uri="{28A0092B-C50C-407E-A947-70E740481C1C}">
                          <a14:useLocalDpi xmlns:a14="http://schemas.microsoft.com/office/drawing/2010/main" val="0"/>
                        </a:ext>
                      </a:extLst>
                    </a:blip>
                    <a:srcRect b="25000"/>
                    <a:stretch/>
                  </pic:blipFill>
                  <pic:spPr bwMode="auto">
                    <a:xfrm>
                      <a:off x="0" y="0"/>
                      <a:ext cx="1565275" cy="774859"/>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A2BCD">
        <w:rPr>
          <w:rFonts w:ascii="Arial" w:hAnsi="Arial" w:cs="Arial"/>
          <w:bCs/>
          <w:sz w:val="24"/>
          <w:szCs w:val="24"/>
          <w:lang w:val="en-ZA" w:eastAsia="en-ZA"/>
        </w:rPr>
        <w:t xml:space="preserve">     </w:t>
      </w:r>
      <w:r w:rsidR="007A2BCD" w:rsidRPr="00861C66">
        <w:rPr>
          <w:rFonts w:ascii="Arial" w:hAnsi="Arial" w:cs="Arial"/>
          <w:bCs/>
          <w:sz w:val="24"/>
          <w:szCs w:val="24"/>
          <w:lang w:val="en-ZA" w:eastAsia="en-ZA"/>
        </w:rPr>
        <w:t>One of these ways is not correct. Which one is it?</w:t>
      </w:r>
      <w:r w:rsidR="007A2BCD" w:rsidRPr="00861C66">
        <w:rPr>
          <w:rFonts w:ascii="Arial" w:hAnsi="Arial" w:cs="Arial"/>
          <w:sz w:val="24"/>
          <w:szCs w:val="24"/>
        </w:rPr>
        <w:tab/>
      </w:r>
      <w:r w:rsidR="007A2BCD" w:rsidRPr="00861C66">
        <w:rPr>
          <w:rFonts w:ascii="Arial" w:hAnsi="Arial" w:cs="Arial"/>
          <w:sz w:val="24"/>
          <w:szCs w:val="24"/>
        </w:rPr>
        <w:tab/>
      </w:r>
      <w:r w:rsidR="007A2BCD" w:rsidRPr="00861C66">
        <w:rPr>
          <w:rFonts w:ascii="Arial" w:hAnsi="Arial" w:cs="Arial"/>
          <w:sz w:val="24"/>
          <w:szCs w:val="24"/>
        </w:rPr>
        <w:tab/>
      </w:r>
      <w:r w:rsidR="007A2BCD" w:rsidRPr="00861C66">
        <w:rPr>
          <w:rFonts w:ascii="Arial" w:hAnsi="Arial" w:cs="Arial"/>
          <w:sz w:val="24"/>
          <w:szCs w:val="24"/>
        </w:rPr>
        <w:tab/>
      </w:r>
      <w:r w:rsidR="007A2BCD" w:rsidRPr="00861C66">
        <w:rPr>
          <w:rFonts w:ascii="Arial" w:hAnsi="Arial" w:cs="Arial"/>
          <w:sz w:val="24"/>
          <w:szCs w:val="24"/>
        </w:rPr>
        <w:tab/>
      </w:r>
      <w:r w:rsidR="007A2BCD" w:rsidRPr="00861C66">
        <w:rPr>
          <w:rFonts w:ascii="Arial" w:hAnsi="Arial" w:cs="Arial"/>
          <w:sz w:val="24"/>
          <w:szCs w:val="24"/>
        </w:rPr>
        <w:tab/>
      </w:r>
    </w:p>
    <w:p w:rsidR="007A2BCD" w:rsidRPr="00861C66" w:rsidRDefault="007A2BCD" w:rsidP="007A2BCD">
      <w:pPr>
        <w:autoSpaceDE w:val="0"/>
        <w:autoSpaceDN w:val="0"/>
        <w:adjustRightInd w:val="0"/>
        <w:spacing w:after="0" w:line="240" w:lineRule="auto"/>
        <w:rPr>
          <w:rFonts w:ascii="Arial" w:hAnsi="Arial" w:cs="Arial"/>
          <w:sz w:val="24"/>
          <w:szCs w:val="24"/>
          <w:lang w:val="en-ZA" w:eastAsia="en-ZA"/>
        </w:rPr>
      </w:pPr>
    </w:p>
    <w:p w:rsidR="007A2BCD" w:rsidRPr="00861C66" w:rsidRDefault="007A2BCD" w:rsidP="007A2BCD">
      <w:pPr>
        <w:autoSpaceDE w:val="0"/>
        <w:autoSpaceDN w:val="0"/>
        <w:adjustRightInd w:val="0"/>
        <w:spacing w:after="0" w:line="240" w:lineRule="auto"/>
        <w:rPr>
          <w:rFonts w:ascii="Arial" w:hAnsi="Arial" w:cs="Arial"/>
          <w:sz w:val="24"/>
          <w:szCs w:val="24"/>
          <w:lang w:val="en-ZA" w:eastAsia="en-ZA"/>
        </w:rPr>
      </w:pPr>
    </w:p>
    <w:p w:rsidR="007A2BCD" w:rsidRPr="00861C66" w:rsidRDefault="007A2BCD" w:rsidP="007A2BCD">
      <w:pPr>
        <w:autoSpaceDE w:val="0"/>
        <w:autoSpaceDN w:val="0"/>
        <w:adjustRightInd w:val="0"/>
        <w:spacing w:after="0" w:line="240" w:lineRule="auto"/>
        <w:rPr>
          <w:rFonts w:ascii="Arial" w:hAnsi="Arial" w:cs="Arial"/>
          <w:sz w:val="24"/>
          <w:szCs w:val="24"/>
          <w:lang w:val="en-ZA" w:eastAsia="en-ZA"/>
        </w:rPr>
      </w:pPr>
    </w:p>
    <w:p w:rsidR="007A2BCD" w:rsidRPr="00861C66" w:rsidRDefault="00EC10AF" w:rsidP="007A2BC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B56B7A" w:rsidRPr="00861C66" w:rsidRDefault="000A6A83" w:rsidP="007A2BC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7A2BCD" w:rsidRDefault="007A2BCD" w:rsidP="007A2BCD">
      <w:pPr>
        <w:autoSpaceDE w:val="0"/>
        <w:autoSpaceDN w:val="0"/>
        <w:adjustRightInd w:val="0"/>
        <w:spacing w:after="0" w:line="240" w:lineRule="auto"/>
        <w:rPr>
          <w:rFonts w:ascii="Arial" w:hAnsi="Arial" w:cs="Arial"/>
          <w:sz w:val="24"/>
          <w:szCs w:val="24"/>
          <w:lang w:val="en-ZA" w:eastAsia="en-ZA"/>
        </w:rPr>
      </w:pPr>
      <w:r w:rsidRPr="00861C66">
        <w:rPr>
          <w:rFonts w:ascii="Arial" w:hAnsi="Arial" w:cs="Arial"/>
          <w:sz w:val="24"/>
          <w:szCs w:val="24"/>
          <w:lang w:val="en-ZA" w:eastAsia="en-ZA"/>
        </w:rPr>
        <w:t>9.</w:t>
      </w:r>
      <w:r>
        <w:rPr>
          <w:rFonts w:ascii="Arial" w:hAnsi="Arial" w:cs="Arial"/>
          <w:sz w:val="24"/>
          <w:szCs w:val="24"/>
          <w:lang w:val="en-ZA" w:eastAsia="en-ZA"/>
        </w:rPr>
        <w:t xml:space="preserve">  The length of my scarf is 2 metres. How long is it in cen</w:t>
      </w:r>
      <w:r w:rsidR="00EC10AF">
        <w:rPr>
          <w:rFonts w:ascii="Arial" w:hAnsi="Arial" w:cs="Arial"/>
          <w:sz w:val="24"/>
          <w:szCs w:val="24"/>
          <w:lang w:val="en-ZA" w:eastAsia="en-ZA"/>
        </w:rPr>
        <w:t>timetres?</w:t>
      </w:r>
      <w:r w:rsidR="00EC10AF">
        <w:rPr>
          <w:rFonts w:ascii="Arial" w:hAnsi="Arial" w:cs="Arial"/>
          <w:sz w:val="24"/>
          <w:szCs w:val="24"/>
          <w:lang w:val="en-ZA" w:eastAsia="en-ZA"/>
        </w:rPr>
        <w:tab/>
        <w:t xml:space="preserve">______________     </w:t>
      </w: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0A6A83" w:rsidRDefault="000A6A83" w:rsidP="007A2BCD">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b/>
          <w:sz w:val="24"/>
          <w:szCs w:val="24"/>
          <w:u w:val="single"/>
          <w:lang w:val="en-ZA" w:eastAsia="en-ZA"/>
        </w:rPr>
        <w:t>______________________________________________________________________________</w:t>
      </w:r>
    </w:p>
    <w:p w:rsidR="000A6A83" w:rsidRDefault="000A6A83" w:rsidP="007A2BCD">
      <w:pPr>
        <w:autoSpaceDE w:val="0"/>
        <w:autoSpaceDN w:val="0"/>
        <w:adjustRightInd w:val="0"/>
        <w:spacing w:after="0" w:line="240" w:lineRule="auto"/>
        <w:rPr>
          <w:rFonts w:ascii="Arial" w:hAnsi="Arial" w:cs="Arial"/>
          <w:b/>
          <w:sz w:val="24"/>
          <w:szCs w:val="24"/>
          <w:u w:val="single"/>
          <w:lang w:val="en-ZA" w:eastAsia="en-ZA"/>
        </w:rPr>
      </w:pPr>
    </w:p>
    <w:p w:rsidR="007A2BCD" w:rsidRDefault="007A2BCD" w:rsidP="007A2BCD">
      <w:pPr>
        <w:autoSpaceDE w:val="0"/>
        <w:autoSpaceDN w:val="0"/>
        <w:adjustRightInd w:val="0"/>
        <w:spacing w:after="0" w:line="240" w:lineRule="auto"/>
        <w:rPr>
          <w:rFonts w:ascii="Arial" w:hAnsi="Arial" w:cs="Arial"/>
          <w:b/>
          <w:sz w:val="24"/>
          <w:szCs w:val="24"/>
          <w:u w:val="single"/>
          <w:lang w:val="en-ZA" w:eastAsia="en-ZA"/>
        </w:rPr>
      </w:pPr>
      <w:r w:rsidRPr="00F4351F">
        <w:rPr>
          <w:rFonts w:ascii="Arial" w:hAnsi="Arial" w:cs="Arial"/>
          <w:b/>
          <w:sz w:val="24"/>
          <w:szCs w:val="24"/>
          <w:u w:val="single"/>
          <w:lang w:val="en-ZA" w:eastAsia="en-ZA"/>
        </w:rPr>
        <w:t>Capacity:</w:t>
      </w:r>
    </w:p>
    <w:p w:rsidR="001F2217" w:rsidRDefault="001F2217" w:rsidP="007A2BCD">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1F2217" w:rsidTr="001F2217">
        <w:tc>
          <w:tcPr>
            <w:tcW w:w="10682" w:type="dxa"/>
          </w:tcPr>
          <w:p w:rsidR="001F2217" w:rsidRDefault="001F2217" w:rsidP="00155F83">
            <w:pPr>
              <w:spacing w:after="0"/>
              <w:rPr>
                <w:rFonts w:ascii="Arial" w:hAnsi="Arial" w:cs="Arial"/>
                <w:b/>
                <w:sz w:val="24"/>
                <w:szCs w:val="24"/>
                <w:u w:val="single"/>
              </w:rPr>
            </w:pPr>
            <w:r w:rsidRPr="00B74353">
              <w:rPr>
                <w:rFonts w:ascii="Arial" w:hAnsi="Arial" w:cs="Arial"/>
                <w:b/>
                <w:sz w:val="24"/>
                <w:szCs w:val="24"/>
                <w:u w:val="single"/>
              </w:rPr>
              <w:t>Example</w:t>
            </w:r>
          </w:p>
          <w:p w:rsidR="00155F83" w:rsidRDefault="00155F83" w:rsidP="00155F83">
            <w:pPr>
              <w:spacing w:after="0"/>
              <w:rPr>
                <w:rFonts w:ascii="Arial" w:hAnsi="Arial" w:cs="Arial"/>
                <w:b/>
                <w:sz w:val="24"/>
                <w:szCs w:val="24"/>
                <w:u w:val="single"/>
              </w:rPr>
            </w:pPr>
          </w:p>
          <w:p w:rsidR="001F2217" w:rsidRDefault="00155F83" w:rsidP="00155F83">
            <w:pPr>
              <w:autoSpaceDE w:val="0"/>
              <w:autoSpaceDN w:val="0"/>
              <w:adjustRightInd w:val="0"/>
              <w:spacing w:after="0" w:line="240" w:lineRule="auto"/>
              <w:rPr>
                <w:rFonts w:ascii="Arial" w:hAnsi="Arial" w:cs="Arial"/>
                <w:b/>
                <w:sz w:val="24"/>
                <w:szCs w:val="24"/>
                <w:u w:val="single"/>
                <w:lang w:val="en-ZA" w:eastAsia="en-ZA"/>
              </w:rPr>
            </w:pPr>
            <w:r>
              <w:rPr>
                <w:noProof/>
                <w:lang w:val="en-ZA" w:eastAsia="en-ZA"/>
              </w:rPr>
              <w:drawing>
                <wp:inline distT="0" distB="0" distL="0" distR="0" wp14:anchorId="0F9939DF" wp14:editId="044DCCF9">
                  <wp:extent cx="1571625" cy="1143000"/>
                  <wp:effectExtent l="0" t="0" r="9525" b="0"/>
                  <wp:docPr id="58" name="Picture 58" descr="page-13,-question-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page-13,-question-4"/>
                          <pic:cNvPicPr>
                            <a:picLocks noChangeAspect="1" noChangeArrowheads="1"/>
                          </pic:cNvPicPr>
                        </pic:nvPicPr>
                        <pic:blipFill rotWithShape="1">
                          <a:blip r:embed="rId206">
                            <a:extLst>
                              <a:ext uri="{28A0092B-C50C-407E-A947-70E740481C1C}">
                                <a14:useLocalDpi xmlns:a14="http://schemas.microsoft.com/office/drawing/2010/main" val="0"/>
                              </a:ext>
                            </a:extLst>
                          </a:blip>
                          <a:srcRect l="7303"/>
                          <a:stretch/>
                        </pic:blipFill>
                        <pic:spPr bwMode="auto">
                          <a:xfrm>
                            <a:off x="0" y="0"/>
                            <a:ext cx="1571625" cy="1143000"/>
                          </a:xfrm>
                          <a:prstGeom prst="rect">
                            <a:avLst/>
                          </a:prstGeom>
                          <a:noFill/>
                          <a:ln>
                            <a:noFill/>
                          </a:ln>
                          <a:extLst>
                            <a:ext uri="{53640926-AAD7-44D8-BBD7-CCE9431645EC}">
                              <a14:shadowObscured xmlns:a14="http://schemas.microsoft.com/office/drawing/2010/main"/>
                            </a:ext>
                          </a:extLst>
                        </pic:spPr>
                      </pic:pic>
                    </a:graphicData>
                  </a:graphic>
                </wp:inline>
              </w:drawing>
            </w:r>
          </w:p>
          <w:p w:rsidR="00155F83" w:rsidRPr="00200D08" w:rsidRDefault="00155F83" w:rsidP="00AB45DB">
            <w:pPr>
              <w:numPr>
                <w:ilvl w:val="0"/>
                <w:numId w:val="38"/>
              </w:numPr>
              <w:tabs>
                <w:tab w:val="left" w:pos="539"/>
                <w:tab w:val="left" w:pos="1077"/>
              </w:tabs>
              <w:spacing w:after="0" w:line="240" w:lineRule="auto"/>
              <w:ind w:left="0" w:firstLine="0"/>
              <w:jc w:val="both"/>
              <w:rPr>
                <w:rFonts w:ascii="Arial" w:hAnsi="Arial" w:cs="Arial"/>
                <w:sz w:val="24"/>
                <w:szCs w:val="24"/>
              </w:rPr>
            </w:pPr>
            <w:r w:rsidRPr="00155F83">
              <w:rPr>
                <w:rFonts w:ascii="Arial" w:hAnsi="Arial" w:cs="Arial"/>
                <w:sz w:val="24"/>
                <w:szCs w:val="24"/>
              </w:rPr>
              <w:t xml:space="preserve">About how much </w:t>
            </w:r>
            <w:proofErr w:type="spellStart"/>
            <w:r w:rsidRPr="00155F83">
              <w:rPr>
                <w:rFonts w:ascii="Arial" w:hAnsi="Arial" w:cs="Arial"/>
                <w:sz w:val="24"/>
                <w:szCs w:val="24"/>
              </w:rPr>
              <w:t>cooldrink</w:t>
            </w:r>
            <w:proofErr w:type="spellEnd"/>
            <w:r w:rsidRPr="00155F83">
              <w:rPr>
                <w:rFonts w:ascii="Arial" w:hAnsi="Arial" w:cs="Arial"/>
                <w:sz w:val="24"/>
                <w:szCs w:val="24"/>
              </w:rPr>
              <w:t xml:space="preserve"> is in jug B?</w:t>
            </w:r>
          </w:p>
          <w:p w:rsidR="00155F83" w:rsidRPr="00200D08" w:rsidRDefault="00155F83" w:rsidP="00AB45DB">
            <w:pPr>
              <w:numPr>
                <w:ilvl w:val="0"/>
                <w:numId w:val="38"/>
              </w:numPr>
              <w:tabs>
                <w:tab w:val="left" w:pos="539"/>
                <w:tab w:val="left" w:pos="1077"/>
              </w:tabs>
              <w:spacing w:after="0" w:line="240" w:lineRule="auto"/>
              <w:ind w:left="0" w:firstLine="0"/>
              <w:jc w:val="both"/>
              <w:rPr>
                <w:rFonts w:ascii="Arial" w:hAnsi="Arial" w:cs="Arial"/>
                <w:sz w:val="24"/>
                <w:szCs w:val="24"/>
              </w:rPr>
            </w:pPr>
            <w:r w:rsidRPr="00155F83">
              <w:rPr>
                <w:rFonts w:ascii="Arial" w:hAnsi="Arial" w:cs="Arial"/>
                <w:sz w:val="24"/>
                <w:szCs w:val="24"/>
              </w:rPr>
              <w:t xml:space="preserve">Exactly how much </w:t>
            </w:r>
            <w:proofErr w:type="spellStart"/>
            <w:r w:rsidRPr="00155F83">
              <w:rPr>
                <w:rFonts w:ascii="Arial" w:hAnsi="Arial" w:cs="Arial"/>
                <w:sz w:val="24"/>
                <w:szCs w:val="24"/>
              </w:rPr>
              <w:t>cooldrink</w:t>
            </w:r>
            <w:proofErr w:type="spellEnd"/>
            <w:r w:rsidRPr="00155F83">
              <w:rPr>
                <w:rFonts w:ascii="Arial" w:hAnsi="Arial" w:cs="Arial"/>
                <w:sz w:val="24"/>
                <w:szCs w:val="24"/>
              </w:rPr>
              <w:t xml:space="preserve"> is in the jug?</w:t>
            </w:r>
          </w:p>
          <w:p w:rsidR="00155F83" w:rsidRPr="00155F83" w:rsidRDefault="00155F83" w:rsidP="00AB45DB">
            <w:pPr>
              <w:numPr>
                <w:ilvl w:val="0"/>
                <w:numId w:val="38"/>
              </w:numPr>
              <w:tabs>
                <w:tab w:val="left" w:pos="539"/>
                <w:tab w:val="left" w:pos="1077"/>
              </w:tabs>
              <w:spacing w:after="0" w:line="240" w:lineRule="auto"/>
              <w:ind w:left="0" w:firstLine="0"/>
              <w:jc w:val="both"/>
              <w:rPr>
                <w:rFonts w:ascii="Arial" w:hAnsi="Arial" w:cs="Arial"/>
                <w:sz w:val="24"/>
                <w:szCs w:val="24"/>
              </w:rPr>
            </w:pPr>
            <w:r w:rsidRPr="00155F83">
              <w:rPr>
                <w:rFonts w:ascii="Arial" w:hAnsi="Arial" w:cs="Arial"/>
                <w:sz w:val="24"/>
                <w:szCs w:val="24"/>
              </w:rPr>
              <w:t>If 250 m</w:t>
            </w:r>
            <w:r w:rsidRPr="00155F83">
              <w:rPr>
                <w:rFonts w:ascii="Arial" w:hAnsi="Arial" w:cs="Arial"/>
                <w:position w:val="-6"/>
                <w:sz w:val="24"/>
                <w:szCs w:val="24"/>
              </w:rPr>
              <w:object w:dxaOrig="180" w:dyaOrig="280">
                <v:shape id="_x0000_i1106" type="#_x0000_t75" style="width:9pt;height:14.25pt" o:ole="">
                  <v:imagedata r:id="rId207" o:title=""/>
                </v:shape>
                <o:OLEObject Type="Embed" ProgID="Equation.3" ShapeID="_x0000_i1106" DrawAspect="Content" ObjectID="_1467443636" r:id="rId208"/>
              </w:object>
            </w:r>
            <w:r w:rsidRPr="00155F83">
              <w:rPr>
                <w:rFonts w:ascii="Arial" w:hAnsi="Arial" w:cs="Arial"/>
                <w:sz w:val="24"/>
                <w:szCs w:val="24"/>
              </w:rPr>
              <w:t xml:space="preserve"> of </w:t>
            </w:r>
            <w:proofErr w:type="spellStart"/>
            <w:r w:rsidRPr="00155F83">
              <w:rPr>
                <w:rFonts w:ascii="Arial" w:hAnsi="Arial" w:cs="Arial"/>
                <w:sz w:val="24"/>
                <w:szCs w:val="24"/>
              </w:rPr>
              <w:t>cooldrink</w:t>
            </w:r>
            <w:proofErr w:type="spellEnd"/>
            <w:r w:rsidRPr="00155F83">
              <w:rPr>
                <w:rFonts w:ascii="Arial" w:hAnsi="Arial" w:cs="Arial"/>
                <w:sz w:val="24"/>
                <w:szCs w:val="24"/>
              </w:rPr>
              <w:t xml:space="preserve"> is poured out, how much will be left?</w:t>
            </w:r>
          </w:p>
          <w:p w:rsidR="000A6A83" w:rsidRDefault="000A6A83" w:rsidP="00155F83">
            <w:pPr>
              <w:tabs>
                <w:tab w:val="left" w:pos="539"/>
                <w:tab w:val="left" w:pos="1077"/>
              </w:tabs>
              <w:spacing w:after="0" w:line="240" w:lineRule="auto"/>
              <w:jc w:val="both"/>
              <w:rPr>
                <w:rFonts w:ascii="Arial" w:hAnsi="Arial" w:cs="Arial"/>
                <w:b/>
                <w:sz w:val="24"/>
                <w:szCs w:val="24"/>
                <w:u w:val="single"/>
              </w:rPr>
            </w:pPr>
          </w:p>
          <w:p w:rsidR="00155F83" w:rsidRPr="00155F83" w:rsidRDefault="00155F83" w:rsidP="00155F83">
            <w:pPr>
              <w:tabs>
                <w:tab w:val="left" w:pos="539"/>
                <w:tab w:val="left" w:pos="1077"/>
              </w:tabs>
              <w:spacing w:after="0" w:line="240" w:lineRule="auto"/>
              <w:jc w:val="both"/>
              <w:rPr>
                <w:rFonts w:ascii="Arial" w:hAnsi="Arial" w:cs="Arial"/>
                <w:b/>
                <w:sz w:val="24"/>
                <w:szCs w:val="24"/>
                <w:u w:val="single"/>
              </w:rPr>
            </w:pPr>
            <w:r w:rsidRPr="00155F83">
              <w:rPr>
                <w:rFonts w:ascii="Arial" w:hAnsi="Arial" w:cs="Arial"/>
                <w:b/>
                <w:sz w:val="24"/>
                <w:szCs w:val="24"/>
                <w:u w:val="single"/>
              </w:rPr>
              <w:t>Answer</w:t>
            </w:r>
          </w:p>
          <w:p w:rsidR="00155F83" w:rsidRPr="00155F83" w:rsidRDefault="00155F83" w:rsidP="00155F83">
            <w:pPr>
              <w:tabs>
                <w:tab w:val="left" w:pos="539"/>
                <w:tab w:val="left" w:pos="1077"/>
              </w:tabs>
              <w:spacing w:after="0" w:line="240" w:lineRule="auto"/>
              <w:jc w:val="both"/>
              <w:rPr>
                <w:rFonts w:ascii="Arial" w:hAnsi="Arial" w:cs="Arial"/>
                <w:sz w:val="24"/>
                <w:szCs w:val="24"/>
              </w:rPr>
            </w:pPr>
            <w:r w:rsidRPr="00155F83">
              <w:rPr>
                <w:rFonts w:ascii="Arial" w:hAnsi="Arial" w:cs="Arial"/>
                <w:sz w:val="24"/>
                <w:szCs w:val="24"/>
              </w:rPr>
              <w:t>a)</w:t>
            </w:r>
            <w:r w:rsidRPr="00155F83">
              <w:rPr>
                <w:rFonts w:ascii="Arial" w:hAnsi="Arial" w:cs="Arial"/>
                <w:sz w:val="24"/>
                <w:szCs w:val="24"/>
              </w:rPr>
              <w:tab/>
              <w:t xml:space="preserve">About </w:t>
            </w:r>
            <w:r w:rsidRPr="00155F83">
              <w:rPr>
                <w:rFonts w:ascii="Arial" w:hAnsi="Arial" w:cs="Arial"/>
                <w:position w:val="-24"/>
                <w:sz w:val="24"/>
                <w:szCs w:val="24"/>
              </w:rPr>
              <w:object w:dxaOrig="360" w:dyaOrig="620">
                <v:shape id="_x0000_i1107" type="#_x0000_t75" style="width:18pt;height:30.75pt" o:ole="">
                  <v:imagedata r:id="rId209" o:title=""/>
                </v:shape>
                <o:OLEObject Type="Embed" ProgID="Equation.3" ShapeID="_x0000_i1107" DrawAspect="Content" ObjectID="_1467443637" r:id="rId210"/>
              </w:object>
            </w:r>
            <w:r w:rsidRPr="00155F83">
              <w:rPr>
                <w:rFonts w:ascii="Arial" w:hAnsi="Arial" w:cs="Arial"/>
                <w:sz w:val="24"/>
                <w:szCs w:val="24"/>
              </w:rPr>
              <w:t xml:space="preserve"> or 600 m</w:t>
            </w:r>
            <w:r w:rsidRPr="00155F83">
              <w:rPr>
                <w:rFonts w:ascii="Arial" w:hAnsi="Arial" w:cs="Arial"/>
                <w:position w:val="-6"/>
                <w:sz w:val="24"/>
                <w:szCs w:val="24"/>
              </w:rPr>
              <w:object w:dxaOrig="180" w:dyaOrig="280">
                <v:shape id="_x0000_i1108" type="#_x0000_t75" style="width:9pt;height:14.25pt" o:ole="">
                  <v:imagedata r:id="rId207" o:title=""/>
                </v:shape>
                <o:OLEObject Type="Embed" ProgID="Equation.3" ShapeID="_x0000_i1108" DrawAspect="Content" ObjectID="_1467443638" r:id="rId211"/>
              </w:object>
            </w:r>
            <w:r w:rsidRPr="00155F83">
              <w:rPr>
                <w:rFonts w:ascii="Arial" w:hAnsi="Arial" w:cs="Arial"/>
                <w:sz w:val="24"/>
                <w:szCs w:val="24"/>
              </w:rPr>
              <w:t xml:space="preserve"> or 800 m</w:t>
            </w:r>
            <w:r w:rsidRPr="00155F83">
              <w:rPr>
                <w:rFonts w:ascii="Arial" w:hAnsi="Arial" w:cs="Arial"/>
                <w:position w:val="-6"/>
                <w:sz w:val="24"/>
                <w:szCs w:val="24"/>
              </w:rPr>
              <w:object w:dxaOrig="180" w:dyaOrig="280">
                <v:shape id="_x0000_i1109" type="#_x0000_t75" style="width:9pt;height:14.25pt" o:ole="">
                  <v:imagedata r:id="rId207" o:title=""/>
                </v:shape>
                <o:OLEObject Type="Embed" ProgID="Equation.3" ShapeID="_x0000_i1109" DrawAspect="Content" ObjectID="_1467443639" r:id="rId212"/>
              </w:object>
            </w:r>
          </w:p>
          <w:p w:rsidR="00155F83" w:rsidRPr="00155F83" w:rsidRDefault="00155F83" w:rsidP="00155F83">
            <w:pPr>
              <w:tabs>
                <w:tab w:val="left" w:pos="539"/>
                <w:tab w:val="left" w:pos="1077"/>
              </w:tabs>
              <w:spacing w:after="0" w:line="240" w:lineRule="auto"/>
              <w:jc w:val="both"/>
              <w:rPr>
                <w:rFonts w:ascii="Arial" w:hAnsi="Arial" w:cs="Arial"/>
                <w:sz w:val="24"/>
                <w:szCs w:val="24"/>
              </w:rPr>
            </w:pPr>
            <w:r w:rsidRPr="00155F83">
              <w:rPr>
                <w:rFonts w:ascii="Arial" w:hAnsi="Arial" w:cs="Arial"/>
                <w:sz w:val="24"/>
                <w:szCs w:val="24"/>
              </w:rPr>
              <w:t>b)</w:t>
            </w:r>
            <w:r w:rsidRPr="00155F83">
              <w:rPr>
                <w:rFonts w:ascii="Arial" w:hAnsi="Arial" w:cs="Arial"/>
                <w:sz w:val="24"/>
                <w:szCs w:val="24"/>
              </w:rPr>
              <w:tab/>
              <w:t>700 m</w:t>
            </w:r>
            <w:r w:rsidRPr="00155F83">
              <w:rPr>
                <w:rFonts w:ascii="Arial" w:hAnsi="Arial" w:cs="Arial"/>
                <w:position w:val="-6"/>
                <w:sz w:val="24"/>
                <w:szCs w:val="24"/>
              </w:rPr>
              <w:object w:dxaOrig="180" w:dyaOrig="280">
                <v:shape id="_x0000_i1110" type="#_x0000_t75" style="width:9pt;height:14.25pt" o:ole="">
                  <v:imagedata r:id="rId207" o:title=""/>
                </v:shape>
                <o:OLEObject Type="Embed" ProgID="Equation.3" ShapeID="_x0000_i1110" DrawAspect="Content" ObjectID="_1467443640" r:id="rId213"/>
              </w:object>
            </w:r>
          </w:p>
          <w:p w:rsidR="00155F83" w:rsidRPr="00155F83" w:rsidRDefault="00155F83" w:rsidP="00155F83">
            <w:pPr>
              <w:tabs>
                <w:tab w:val="left" w:pos="539"/>
                <w:tab w:val="left" w:pos="1077"/>
              </w:tabs>
              <w:spacing w:after="0" w:line="240" w:lineRule="auto"/>
              <w:jc w:val="both"/>
              <w:rPr>
                <w:rFonts w:ascii="Arial" w:hAnsi="Arial" w:cs="Arial"/>
                <w:sz w:val="24"/>
                <w:szCs w:val="24"/>
              </w:rPr>
            </w:pPr>
            <w:r w:rsidRPr="00155F83">
              <w:rPr>
                <w:rFonts w:ascii="Arial" w:hAnsi="Arial" w:cs="Arial"/>
                <w:sz w:val="24"/>
                <w:szCs w:val="24"/>
              </w:rPr>
              <w:t>c)</w:t>
            </w:r>
            <w:r w:rsidRPr="00155F83">
              <w:rPr>
                <w:rFonts w:ascii="Arial" w:hAnsi="Arial" w:cs="Arial"/>
                <w:sz w:val="24"/>
                <w:szCs w:val="24"/>
              </w:rPr>
              <w:tab/>
              <w:t>700 m</w:t>
            </w:r>
            <w:r w:rsidRPr="00155F83">
              <w:rPr>
                <w:rFonts w:ascii="Arial" w:hAnsi="Arial" w:cs="Arial"/>
                <w:position w:val="-6"/>
                <w:sz w:val="24"/>
                <w:szCs w:val="24"/>
              </w:rPr>
              <w:object w:dxaOrig="180" w:dyaOrig="279">
                <v:shape id="_x0000_i1111" type="#_x0000_t75" style="width:15pt;height:14.25pt" o:ole="">
                  <v:imagedata r:id="rId214" o:title=""/>
                </v:shape>
                <o:OLEObject Type="Embed" ProgID="Equation.3" ShapeID="_x0000_i1111" DrawAspect="Content" ObjectID="_1467443641" r:id="rId215"/>
              </w:object>
            </w:r>
            <w:r w:rsidRPr="00155F83">
              <w:rPr>
                <w:rFonts w:ascii="Arial" w:hAnsi="Arial" w:cs="Arial"/>
                <w:sz w:val="24"/>
                <w:szCs w:val="24"/>
              </w:rPr>
              <w:t xml:space="preserve"> - 250 m</w:t>
            </w:r>
            <w:r w:rsidRPr="00155F83">
              <w:rPr>
                <w:rFonts w:ascii="Arial" w:hAnsi="Arial" w:cs="Arial"/>
                <w:position w:val="-6"/>
                <w:sz w:val="24"/>
                <w:szCs w:val="24"/>
              </w:rPr>
              <w:object w:dxaOrig="180" w:dyaOrig="280">
                <v:shape id="_x0000_i1112" type="#_x0000_t75" style="width:9pt;height:14.25pt" o:ole="">
                  <v:imagedata r:id="rId207" o:title=""/>
                </v:shape>
                <o:OLEObject Type="Embed" ProgID="Equation.3" ShapeID="_x0000_i1112" DrawAspect="Content" ObjectID="_1467443642" r:id="rId216"/>
              </w:object>
            </w:r>
            <w:r w:rsidRPr="00155F83">
              <w:rPr>
                <w:rFonts w:ascii="Arial" w:hAnsi="Arial" w:cs="Arial"/>
                <w:sz w:val="24"/>
                <w:szCs w:val="24"/>
              </w:rPr>
              <w:t xml:space="preserve"> = 450 </w:t>
            </w:r>
            <w:r w:rsidRPr="00155F83">
              <w:rPr>
                <w:rFonts w:ascii="Arial" w:hAnsi="Arial" w:cs="Arial"/>
                <w:position w:val="-6"/>
                <w:sz w:val="24"/>
                <w:szCs w:val="24"/>
              </w:rPr>
              <w:object w:dxaOrig="180" w:dyaOrig="280">
                <v:shape id="_x0000_i1113" type="#_x0000_t75" style="width:9pt;height:14.25pt" o:ole="">
                  <v:imagedata r:id="rId207" o:title=""/>
                </v:shape>
                <o:OLEObject Type="Embed" ProgID="Equation.3" ShapeID="_x0000_i1113" DrawAspect="Content" ObjectID="_1467443643" r:id="rId217"/>
              </w:object>
            </w:r>
            <w:r w:rsidRPr="00155F83">
              <w:rPr>
                <w:rFonts w:ascii="Arial" w:hAnsi="Arial" w:cs="Arial"/>
                <w:sz w:val="24"/>
                <w:szCs w:val="24"/>
              </w:rPr>
              <w:t>will be left</w:t>
            </w:r>
          </w:p>
          <w:p w:rsidR="00155F83" w:rsidRDefault="00155F83" w:rsidP="00155F83">
            <w:pPr>
              <w:autoSpaceDE w:val="0"/>
              <w:autoSpaceDN w:val="0"/>
              <w:adjustRightInd w:val="0"/>
              <w:spacing w:after="0" w:line="240" w:lineRule="auto"/>
              <w:rPr>
                <w:rFonts w:ascii="Arial" w:hAnsi="Arial" w:cs="Arial"/>
                <w:b/>
                <w:sz w:val="24"/>
                <w:szCs w:val="24"/>
                <w:u w:val="single"/>
                <w:lang w:val="en-ZA" w:eastAsia="en-ZA"/>
              </w:rPr>
            </w:pPr>
          </w:p>
        </w:tc>
      </w:tr>
    </w:tbl>
    <w:p w:rsidR="001F2217" w:rsidRDefault="001F2217" w:rsidP="007A2BCD">
      <w:pPr>
        <w:autoSpaceDE w:val="0"/>
        <w:autoSpaceDN w:val="0"/>
        <w:adjustRightInd w:val="0"/>
        <w:spacing w:after="0" w:line="240" w:lineRule="auto"/>
        <w:rPr>
          <w:rFonts w:ascii="Arial" w:hAnsi="Arial" w:cs="Arial"/>
          <w:b/>
          <w:sz w:val="24"/>
          <w:szCs w:val="24"/>
          <w:u w:val="single"/>
          <w:lang w:val="en-ZA" w:eastAsia="en-ZA"/>
        </w:rPr>
      </w:pPr>
      <w:r>
        <w:rPr>
          <w:rFonts w:ascii="Arial" w:hAnsi="Arial" w:cs="Arial"/>
          <w:bCs/>
          <w:noProof/>
          <w:sz w:val="24"/>
          <w:szCs w:val="24"/>
          <w:lang w:val="en-ZA" w:eastAsia="en-ZA"/>
        </w:rPr>
        <w:drawing>
          <wp:anchor distT="0" distB="0" distL="114300" distR="114300" simplePos="0" relativeHeight="251736064" behindDoc="0" locked="0" layoutInCell="1" allowOverlap="1" wp14:anchorId="0280F617" wp14:editId="286D8841">
            <wp:simplePos x="0" y="0"/>
            <wp:positionH relativeFrom="column">
              <wp:posOffset>5114925</wp:posOffset>
            </wp:positionH>
            <wp:positionV relativeFrom="paragraph">
              <wp:posOffset>146685</wp:posOffset>
            </wp:positionV>
            <wp:extent cx="557530" cy="952500"/>
            <wp:effectExtent l="0" t="0" r="0" b="0"/>
            <wp:wrapNone/>
            <wp:docPr id="251"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57530"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A2BCD" w:rsidRDefault="007A2BCD" w:rsidP="007A2BCD">
      <w:pPr>
        <w:autoSpaceDE w:val="0"/>
        <w:autoSpaceDN w:val="0"/>
        <w:adjustRightInd w:val="0"/>
        <w:spacing w:after="0" w:line="240" w:lineRule="auto"/>
        <w:rPr>
          <w:rFonts w:ascii="Arial" w:hAnsi="Arial" w:cs="Arial"/>
          <w:b/>
          <w:sz w:val="24"/>
          <w:szCs w:val="24"/>
          <w:u w:val="single"/>
          <w:lang w:val="en-ZA" w:eastAsia="en-ZA"/>
        </w:rPr>
      </w:pPr>
    </w:p>
    <w:p w:rsidR="007A2BCD" w:rsidRPr="001F2217" w:rsidRDefault="007A2BCD" w:rsidP="00DB58AC">
      <w:pPr>
        <w:pStyle w:val="ListParagraph"/>
        <w:numPr>
          <w:ilvl w:val="1"/>
          <w:numId w:val="16"/>
        </w:numPr>
        <w:autoSpaceDE w:val="0"/>
        <w:autoSpaceDN w:val="0"/>
        <w:adjustRightInd w:val="0"/>
        <w:spacing w:after="0" w:line="240" w:lineRule="auto"/>
        <w:rPr>
          <w:rFonts w:ascii="Arial" w:hAnsi="Arial" w:cs="Arial"/>
          <w:bCs/>
          <w:sz w:val="24"/>
          <w:szCs w:val="24"/>
          <w:lang w:val="en-ZA" w:eastAsia="en-ZA"/>
        </w:rPr>
      </w:pPr>
      <w:r w:rsidRPr="001F2217">
        <w:rPr>
          <w:rFonts w:ascii="Arial" w:hAnsi="Arial" w:cs="Arial"/>
          <w:bCs/>
          <w:sz w:val="24"/>
          <w:szCs w:val="24"/>
          <w:lang w:val="en-ZA" w:eastAsia="en-ZA"/>
        </w:rPr>
        <w:t>Poppy buys a 2 ℓ bottle of milk. She uses 250 mℓ of milk to bake a cake.</w:t>
      </w:r>
    </w:p>
    <w:p w:rsidR="00985FD7" w:rsidRDefault="007A2BCD" w:rsidP="007A2BCD">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031560">
        <w:rPr>
          <w:rFonts w:ascii="Arial" w:hAnsi="Arial" w:cs="Arial"/>
          <w:bCs/>
          <w:sz w:val="24"/>
          <w:szCs w:val="24"/>
          <w:lang w:val="en-ZA" w:eastAsia="en-ZA"/>
        </w:rPr>
        <w:t>How much milk is left in the bottle?</w:t>
      </w:r>
      <w:r>
        <w:rPr>
          <w:rFonts w:ascii="Arial" w:hAnsi="Arial" w:cs="Arial"/>
          <w:bCs/>
          <w:sz w:val="24"/>
          <w:szCs w:val="24"/>
          <w:lang w:val="en-ZA" w:eastAsia="en-ZA"/>
        </w:rPr>
        <w:tab/>
      </w:r>
    </w:p>
    <w:p w:rsidR="007A2BCD" w:rsidRPr="00031560" w:rsidRDefault="007A2BCD" w:rsidP="007A2BCD">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ab/>
      </w:r>
    </w:p>
    <w:p w:rsidR="007A2BCD" w:rsidRPr="00031560" w:rsidRDefault="007A2BCD" w:rsidP="007A2BCD">
      <w:pPr>
        <w:autoSpaceDE w:val="0"/>
        <w:autoSpaceDN w:val="0"/>
        <w:adjustRightInd w:val="0"/>
        <w:spacing w:after="0" w:line="240" w:lineRule="auto"/>
        <w:ind w:firstLine="720"/>
        <w:rPr>
          <w:rFonts w:ascii="Arial" w:hAnsi="Arial" w:cs="Arial"/>
          <w:sz w:val="24"/>
          <w:szCs w:val="24"/>
          <w:lang w:val="en-ZA" w:eastAsia="en-ZA"/>
        </w:rPr>
      </w:pPr>
      <w:r w:rsidRPr="00985FD7">
        <w:rPr>
          <w:rFonts w:ascii="Arial" w:hAnsi="Arial" w:cs="Arial"/>
          <w:bCs/>
          <w:sz w:val="24"/>
          <w:szCs w:val="24"/>
          <w:u w:val="single"/>
          <w:lang w:val="en-ZA" w:eastAsia="en-ZA"/>
        </w:rPr>
        <w:t>__________</w:t>
      </w:r>
      <w:r w:rsidR="00985FD7" w:rsidRPr="00985FD7">
        <w:rPr>
          <w:rFonts w:ascii="Arial" w:hAnsi="Arial" w:cs="Arial"/>
          <w:bCs/>
          <w:sz w:val="24"/>
          <w:szCs w:val="24"/>
          <w:u w:val="single"/>
          <w:lang w:val="en-ZA" w:eastAsia="en-ZA"/>
        </w:rPr>
        <w:t xml:space="preserve"> ℓ</w:t>
      </w:r>
      <w:r>
        <w:rPr>
          <w:rFonts w:ascii="Arial" w:hAnsi="Arial" w:cs="Arial"/>
          <w:bCs/>
          <w:sz w:val="24"/>
          <w:szCs w:val="24"/>
          <w:lang w:val="en-ZA" w:eastAsia="en-ZA"/>
        </w:rPr>
        <w:t xml:space="preserve">__________ </w:t>
      </w:r>
      <w:r w:rsidRPr="00031560">
        <w:rPr>
          <w:rFonts w:ascii="Arial" w:hAnsi="Arial" w:cs="Arial"/>
          <w:bCs/>
          <w:sz w:val="24"/>
          <w:szCs w:val="24"/>
          <w:lang w:val="en-ZA" w:eastAsia="en-ZA"/>
        </w:rPr>
        <w:t>mℓ</w:t>
      </w:r>
      <w:r w:rsidR="00F87865">
        <w:rPr>
          <w:rFonts w:ascii="Arial" w:hAnsi="Arial" w:cs="Arial"/>
          <w:bCs/>
          <w:sz w:val="24"/>
          <w:szCs w:val="24"/>
          <w:lang w:val="en-ZA" w:eastAsia="en-ZA"/>
        </w:rPr>
        <w:tab/>
      </w:r>
      <w:r w:rsidR="00F87865">
        <w:rPr>
          <w:rFonts w:ascii="Arial" w:hAnsi="Arial" w:cs="Arial"/>
          <w:bCs/>
          <w:sz w:val="24"/>
          <w:szCs w:val="24"/>
          <w:lang w:val="en-ZA" w:eastAsia="en-ZA"/>
        </w:rPr>
        <w:tab/>
      </w:r>
      <w:r w:rsidR="00F87865">
        <w:rPr>
          <w:rFonts w:ascii="Arial" w:hAnsi="Arial" w:cs="Arial"/>
          <w:bCs/>
          <w:sz w:val="24"/>
          <w:szCs w:val="24"/>
          <w:lang w:val="en-ZA" w:eastAsia="en-ZA"/>
        </w:rPr>
        <w:tab/>
      </w:r>
      <w:r w:rsidR="00F87865">
        <w:rPr>
          <w:rFonts w:ascii="Arial" w:hAnsi="Arial" w:cs="Arial"/>
          <w:bCs/>
          <w:sz w:val="24"/>
          <w:szCs w:val="24"/>
          <w:lang w:val="en-ZA" w:eastAsia="en-ZA"/>
        </w:rPr>
        <w:tab/>
      </w:r>
      <w:r w:rsidR="00F87865">
        <w:rPr>
          <w:rFonts w:ascii="Arial" w:hAnsi="Arial" w:cs="Arial"/>
          <w:bCs/>
          <w:sz w:val="24"/>
          <w:szCs w:val="24"/>
          <w:lang w:val="en-ZA" w:eastAsia="en-ZA"/>
        </w:rPr>
        <w:tab/>
      </w:r>
      <w:r w:rsidR="00F87865">
        <w:rPr>
          <w:rFonts w:ascii="Arial" w:hAnsi="Arial" w:cs="Arial"/>
          <w:bCs/>
          <w:sz w:val="24"/>
          <w:szCs w:val="24"/>
          <w:lang w:val="en-ZA" w:eastAsia="en-ZA"/>
        </w:rPr>
        <w:tab/>
      </w:r>
      <w:r w:rsidR="00F87865">
        <w:rPr>
          <w:rFonts w:ascii="Arial" w:hAnsi="Arial" w:cs="Arial"/>
          <w:bCs/>
          <w:sz w:val="24"/>
          <w:szCs w:val="24"/>
          <w:lang w:val="en-ZA" w:eastAsia="en-ZA"/>
        </w:rPr>
        <w:tab/>
      </w:r>
      <w:r w:rsidR="00F87865">
        <w:rPr>
          <w:rFonts w:ascii="Arial" w:hAnsi="Arial" w:cs="Arial"/>
          <w:bCs/>
          <w:sz w:val="24"/>
          <w:szCs w:val="24"/>
          <w:lang w:val="en-ZA" w:eastAsia="en-ZA"/>
        </w:rPr>
        <w:tab/>
      </w:r>
      <w:r w:rsidR="00F87865">
        <w:rPr>
          <w:rFonts w:ascii="Arial" w:hAnsi="Arial" w:cs="Arial"/>
          <w:bCs/>
          <w:sz w:val="24"/>
          <w:szCs w:val="24"/>
          <w:lang w:val="en-ZA" w:eastAsia="en-ZA"/>
        </w:rPr>
        <w:tab/>
      </w: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7A2BCD" w:rsidRPr="001F2217" w:rsidRDefault="007A2BCD" w:rsidP="00DB58AC">
      <w:pPr>
        <w:pStyle w:val="ListParagraph"/>
        <w:numPr>
          <w:ilvl w:val="1"/>
          <w:numId w:val="16"/>
        </w:numPr>
        <w:autoSpaceDE w:val="0"/>
        <w:autoSpaceDN w:val="0"/>
        <w:adjustRightInd w:val="0"/>
        <w:spacing w:after="0" w:line="240" w:lineRule="auto"/>
        <w:rPr>
          <w:rFonts w:ascii="Arial" w:hAnsi="Arial" w:cs="Arial"/>
          <w:sz w:val="24"/>
          <w:szCs w:val="24"/>
          <w:lang w:val="en-ZA" w:eastAsia="en-ZA"/>
        </w:rPr>
      </w:pPr>
      <w:r w:rsidRPr="001F2217">
        <w:rPr>
          <w:rFonts w:ascii="Arial" w:hAnsi="Arial" w:cs="Arial"/>
          <w:sz w:val="24"/>
          <w:szCs w:val="24"/>
          <w:lang w:val="en-ZA" w:eastAsia="en-ZA"/>
        </w:rPr>
        <w:t xml:space="preserve">Edward sold 4 002 litres of paraffin in January, 98 000 millilitres of paraffin in February and </w:t>
      </w:r>
    </w:p>
    <w:p w:rsidR="007A2BCD" w:rsidRDefault="00985FD7" w:rsidP="007A2BCD">
      <w:pPr>
        <w:autoSpaceDE w:val="0"/>
        <w:autoSpaceDN w:val="0"/>
        <w:adjustRightInd w:val="0"/>
        <w:spacing w:after="0" w:line="240" w:lineRule="auto"/>
        <w:ind w:left="360"/>
        <w:rPr>
          <w:rFonts w:ascii="Arial" w:hAnsi="Arial" w:cs="Arial"/>
          <w:sz w:val="24"/>
          <w:szCs w:val="24"/>
          <w:lang w:val="en-ZA" w:eastAsia="en-ZA"/>
        </w:rPr>
      </w:pPr>
      <w:r>
        <w:rPr>
          <w:rFonts w:ascii="Arial" w:hAnsi="Arial" w:cs="Arial"/>
          <w:sz w:val="24"/>
          <w:szCs w:val="24"/>
          <w:lang w:val="en-ZA" w:eastAsia="en-ZA"/>
        </w:rPr>
        <w:t xml:space="preserve">1 703 </w:t>
      </w:r>
      <w:r w:rsidR="007A2BCD">
        <w:rPr>
          <w:rFonts w:ascii="Arial" w:hAnsi="Arial" w:cs="Arial"/>
          <w:sz w:val="24"/>
          <w:szCs w:val="24"/>
          <w:lang w:val="en-ZA" w:eastAsia="en-ZA"/>
        </w:rPr>
        <w:t>litres of paraffin in March. How many litres of paraffin did he sell altogether?</w:t>
      </w:r>
    </w:p>
    <w:p w:rsidR="00985FD7" w:rsidRDefault="00985FD7" w:rsidP="007A2BCD">
      <w:pPr>
        <w:autoSpaceDE w:val="0"/>
        <w:autoSpaceDN w:val="0"/>
        <w:adjustRightInd w:val="0"/>
        <w:spacing w:after="0" w:line="240" w:lineRule="auto"/>
        <w:ind w:left="360"/>
        <w:rPr>
          <w:rFonts w:ascii="Arial" w:hAnsi="Arial" w:cs="Arial"/>
          <w:sz w:val="24"/>
          <w:szCs w:val="24"/>
          <w:lang w:val="en-ZA" w:eastAsia="en-ZA"/>
        </w:rPr>
      </w:pPr>
    </w:p>
    <w:p w:rsidR="007A2BCD" w:rsidRDefault="007A2BCD" w:rsidP="007A2BCD">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_____________________________</w:t>
      </w:r>
      <w:r w:rsidR="00F87865">
        <w:rPr>
          <w:rFonts w:ascii="Arial" w:hAnsi="Arial" w:cs="Arial"/>
          <w:sz w:val="24"/>
          <w:szCs w:val="24"/>
          <w:lang w:val="en-ZA" w:eastAsia="en-ZA"/>
        </w:rPr>
        <w:t>__________________________</w:t>
      </w:r>
      <w:r w:rsidR="00F87865">
        <w:rPr>
          <w:rFonts w:ascii="Arial" w:hAnsi="Arial" w:cs="Arial"/>
          <w:sz w:val="24"/>
          <w:szCs w:val="24"/>
          <w:lang w:val="en-ZA" w:eastAsia="en-ZA"/>
        </w:rPr>
        <w:tab/>
      </w:r>
      <w:r w:rsidR="00F87865">
        <w:rPr>
          <w:rFonts w:ascii="Arial" w:hAnsi="Arial" w:cs="Arial"/>
          <w:sz w:val="24"/>
          <w:szCs w:val="24"/>
          <w:lang w:val="en-ZA" w:eastAsia="en-ZA"/>
        </w:rPr>
        <w:tab/>
      </w:r>
      <w:r w:rsidR="00F87865">
        <w:rPr>
          <w:rFonts w:ascii="Arial" w:hAnsi="Arial" w:cs="Arial"/>
          <w:sz w:val="24"/>
          <w:szCs w:val="24"/>
          <w:lang w:val="en-ZA" w:eastAsia="en-ZA"/>
        </w:rPr>
        <w:tab/>
      </w:r>
    </w:p>
    <w:p w:rsidR="001F2217" w:rsidRDefault="001F2217" w:rsidP="007A2BCD">
      <w:pPr>
        <w:autoSpaceDE w:val="0"/>
        <w:autoSpaceDN w:val="0"/>
        <w:adjustRightInd w:val="0"/>
        <w:spacing w:after="0" w:line="240" w:lineRule="auto"/>
        <w:rPr>
          <w:rFonts w:ascii="Arial" w:hAnsi="Arial" w:cs="Arial"/>
          <w:sz w:val="24"/>
          <w:szCs w:val="24"/>
          <w:lang w:val="en-ZA" w:eastAsia="en-ZA"/>
        </w:rPr>
      </w:pPr>
    </w:p>
    <w:p w:rsidR="007A2BCD" w:rsidRPr="00FE380A" w:rsidRDefault="007A2BCD" w:rsidP="007A2BCD">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3.  </w:t>
      </w:r>
      <w:r w:rsidRPr="00FE380A">
        <w:rPr>
          <w:rFonts w:ascii="Arial" w:hAnsi="Arial" w:cs="Arial"/>
          <w:bCs/>
          <w:sz w:val="24"/>
          <w:szCs w:val="24"/>
          <w:lang w:val="en-ZA" w:eastAsia="en-ZA"/>
        </w:rPr>
        <w:t>Pat has 2 litres of orange juice.</w:t>
      </w:r>
    </w:p>
    <w:p w:rsidR="007A2BCD" w:rsidRPr="00FE380A" w:rsidRDefault="007A2BCD" w:rsidP="007A2BCD">
      <w:pPr>
        <w:autoSpaceDE w:val="0"/>
        <w:autoSpaceDN w:val="0"/>
        <w:adjustRightInd w:val="0"/>
        <w:spacing w:after="0" w:line="240" w:lineRule="auto"/>
        <w:rPr>
          <w:rFonts w:ascii="Arial" w:hAnsi="Arial" w:cs="Arial"/>
          <w:sz w:val="24"/>
          <w:szCs w:val="24"/>
          <w:lang w:val="en-ZA" w:eastAsia="en-ZA"/>
        </w:rPr>
      </w:pPr>
      <w:r w:rsidRPr="00FE380A">
        <w:rPr>
          <w:rFonts w:ascii="Arial" w:hAnsi="Arial" w:cs="Arial"/>
          <w:bCs/>
          <w:sz w:val="24"/>
          <w:szCs w:val="24"/>
          <w:lang w:val="en-ZA" w:eastAsia="en-ZA"/>
        </w:rPr>
        <w:t>a.</w:t>
      </w:r>
      <w:r>
        <w:rPr>
          <w:rFonts w:ascii="Arial" w:hAnsi="Arial" w:cs="Arial"/>
          <w:sz w:val="24"/>
          <w:szCs w:val="24"/>
          <w:lang w:val="en-ZA" w:eastAsia="en-ZA"/>
        </w:rPr>
        <w:t xml:space="preserve">   </w:t>
      </w:r>
      <w:r w:rsidRPr="00FE380A">
        <w:rPr>
          <w:rFonts w:ascii="Arial" w:hAnsi="Arial" w:cs="Arial"/>
          <w:sz w:val="24"/>
          <w:szCs w:val="24"/>
          <w:lang w:val="en-ZA" w:eastAsia="en-ZA"/>
        </w:rPr>
        <w:t xml:space="preserve">How many </w:t>
      </w:r>
      <w:r w:rsidRPr="00FE380A">
        <w:rPr>
          <w:rFonts w:ascii="Arial" w:hAnsi="Arial" w:cs="Arial"/>
          <w:bCs/>
          <w:sz w:val="24"/>
          <w:szCs w:val="24"/>
          <w:lang w:val="en-ZA" w:eastAsia="en-ZA"/>
        </w:rPr>
        <w:t xml:space="preserve">millilitres </w:t>
      </w:r>
      <w:r w:rsidRPr="00FE380A">
        <w:rPr>
          <w:rFonts w:ascii="Arial" w:hAnsi="Arial" w:cs="Arial"/>
          <w:sz w:val="24"/>
          <w:szCs w:val="24"/>
          <w:lang w:val="en-ZA" w:eastAsia="en-ZA"/>
        </w:rPr>
        <w:t>(</w:t>
      </w:r>
      <w:r w:rsidRPr="00FE380A">
        <w:rPr>
          <w:rFonts w:ascii="Arial" w:hAnsi="Arial" w:cs="Arial"/>
          <w:i/>
          <w:iCs/>
          <w:sz w:val="24"/>
          <w:szCs w:val="24"/>
          <w:lang w:val="en-ZA" w:eastAsia="en-ZA"/>
        </w:rPr>
        <w:t>m</w:t>
      </w:r>
      <w:r w:rsidRPr="00FE380A">
        <w:rPr>
          <w:rFonts w:ascii="Arial" w:hAnsi="Arial" w:cs="Arial"/>
          <w:sz w:val="24"/>
          <w:szCs w:val="24"/>
          <w:lang w:val="en-ZA" w:eastAsia="en-ZA"/>
        </w:rPr>
        <w:t>l) of orange juice does Pat have?</w:t>
      </w:r>
    </w:p>
    <w:p w:rsidR="007A2BCD" w:rsidRPr="00FE380A" w:rsidRDefault="007A2BCD" w:rsidP="007A2BCD">
      <w:pPr>
        <w:autoSpaceDE w:val="0"/>
        <w:autoSpaceDN w:val="0"/>
        <w:adjustRightInd w:val="0"/>
        <w:spacing w:after="0" w:line="240" w:lineRule="auto"/>
        <w:ind w:firstLine="720"/>
        <w:rPr>
          <w:rFonts w:ascii="Arial" w:hAnsi="Arial" w:cs="Arial"/>
          <w:sz w:val="24"/>
          <w:szCs w:val="24"/>
          <w:lang w:val="en-ZA" w:eastAsia="en-ZA"/>
        </w:rPr>
      </w:pPr>
      <w:r w:rsidRPr="00FE380A">
        <w:rPr>
          <w:rFonts w:ascii="Arial" w:hAnsi="Arial" w:cs="Arial"/>
          <w:sz w:val="24"/>
          <w:szCs w:val="24"/>
          <w:lang w:val="en-ZA" w:eastAsia="en-ZA"/>
        </w:rPr>
        <w:t>___________________________________</w:t>
      </w:r>
      <w:r w:rsidR="00F87865">
        <w:rPr>
          <w:rFonts w:ascii="Arial" w:hAnsi="Arial" w:cs="Arial"/>
          <w:sz w:val="24"/>
          <w:szCs w:val="24"/>
          <w:lang w:val="en-ZA" w:eastAsia="en-ZA"/>
        </w:rPr>
        <w:tab/>
      </w:r>
      <w:r w:rsidR="00F87865">
        <w:rPr>
          <w:rFonts w:ascii="Arial" w:hAnsi="Arial" w:cs="Arial"/>
          <w:sz w:val="24"/>
          <w:szCs w:val="24"/>
          <w:lang w:val="en-ZA" w:eastAsia="en-ZA"/>
        </w:rPr>
        <w:tab/>
      </w:r>
      <w:r w:rsidR="00F87865">
        <w:rPr>
          <w:rFonts w:ascii="Arial" w:hAnsi="Arial" w:cs="Arial"/>
          <w:sz w:val="24"/>
          <w:szCs w:val="24"/>
          <w:lang w:val="en-ZA" w:eastAsia="en-ZA"/>
        </w:rPr>
        <w:tab/>
      </w:r>
      <w:r w:rsidR="00F87865">
        <w:rPr>
          <w:rFonts w:ascii="Arial" w:hAnsi="Arial" w:cs="Arial"/>
          <w:sz w:val="24"/>
          <w:szCs w:val="24"/>
          <w:lang w:val="en-ZA" w:eastAsia="en-ZA"/>
        </w:rPr>
        <w:tab/>
      </w:r>
      <w:r w:rsidR="00F87865">
        <w:rPr>
          <w:rFonts w:ascii="Arial" w:hAnsi="Arial" w:cs="Arial"/>
          <w:sz w:val="24"/>
          <w:szCs w:val="24"/>
          <w:lang w:val="en-ZA" w:eastAsia="en-ZA"/>
        </w:rPr>
        <w:tab/>
      </w:r>
      <w:r w:rsidR="00F87865">
        <w:rPr>
          <w:rFonts w:ascii="Arial" w:hAnsi="Arial" w:cs="Arial"/>
          <w:sz w:val="24"/>
          <w:szCs w:val="24"/>
          <w:lang w:val="en-ZA" w:eastAsia="en-ZA"/>
        </w:rPr>
        <w:tab/>
      </w:r>
      <w:r w:rsidR="00F87865">
        <w:rPr>
          <w:rFonts w:ascii="Arial" w:hAnsi="Arial" w:cs="Arial"/>
          <w:sz w:val="24"/>
          <w:szCs w:val="24"/>
          <w:lang w:val="en-ZA" w:eastAsia="en-ZA"/>
        </w:rPr>
        <w:tab/>
      </w:r>
    </w:p>
    <w:p w:rsidR="007A2BCD" w:rsidRPr="00985FD7" w:rsidRDefault="007A2BCD" w:rsidP="00985FD7">
      <w:pPr>
        <w:pStyle w:val="ListParagraph"/>
        <w:numPr>
          <w:ilvl w:val="0"/>
          <w:numId w:val="16"/>
        </w:numPr>
        <w:autoSpaceDE w:val="0"/>
        <w:autoSpaceDN w:val="0"/>
        <w:adjustRightInd w:val="0"/>
        <w:spacing w:after="0" w:line="240" w:lineRule="auto"/>
        <w:rPr>
          <w:rFonts w:ascii="Arial" w:hAnsi="Arial" w:cs="Arial"/>
          <w:sz w:val="24"/>
          <w:szCs w:val="24"/>
          <w:lang w:val="en-ZA" w:eastAsia="en-ZA"/>
        </w:rPr>
      </w:pPr>
      <w:r w:rsidRPr="00985FD7">
        <w:rPr>
          <w:rFonts w:ascii="Arial" w:hAnsi="Arial" w:cs="Arial"/>
          <w:sz w:val="24"/>
          <w:szCs w:val="24"/>
          <w:lang w:val="en-ZA" w:eastAsia="en-ZA"/>
        </w:rPr>
        <w:t xml:space="preserve">How many 250 </w:t>
      </w:r>
      <w:r w:rsidRPr="00985FD7">
        <w:rPr>
          <w:rFonts w:ascii="Arial" w:hAnsi="Arial" w:cs="Arial"/>
          <w:i/>
          <w:iCs/>
          <w:sz w:val="24"/>
          <w:szCs w:val="24"/>
          <w:lang w:val="en-ZA" w:eastAsia="en-ZA"/>
        </w:rPr>
        <w:t>m</w:t>
      </w:r>
      <w:r w:rsidRPr="00985FD7">
        <w:rPr>
          <w:rFonts w:ascii="Arial" w:hAnsi="Arial" w:cs="Arial"/>
          <w:sz w:val="24"/>
          <w:szCs w:val="24"/>
          <w:lang w:val="en-ZA" w:eastAsia="en-ZA"/>
        </w:rPr>
        <w:t>l full cups can Pat pour to empty the jug?</w:t>
      </w:r>
    </w:p>
    <w:p w:rsidR="00985FD7" w:rsidRPr="00985FD7" w:rsidRDefault="00985FD7" w:rsidP="00985FD7">
      <w:pPr>
        <w:pStyle w:val="ListParagraph"/>
        <w:autoSpaceDE w:val="0"/>
        <w:autoSpaceDN w:val="0"/>
        <w:adjustRightInd w:val="0"/>
        <w:spacing w:after="0" w:line="240" w:lineRule="auto"/>
        <w:rPr>
          <w:rFonts w:ascii="Arial" w:hAnsi="Arial" w:cs="Arial"/>
          <w:sz w:val="24"/>
          <w:szCs w:val="24"/>
          <w:lang w:val="en-ZA" w:eastAsia="en-ZA"/>
        </w:rPr>
      </w:pPr>
    </w:p>
    <w:p w:rsidR="007A2BCD" w:rsidRDefault="007A2BCD" w:rsidP="007A2BC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sidRPr="00FE380A">
        <w:rPr>
          <w:rFonts w:ascii="Arial" w:hAnsi="Arial" w:cs="Arial"/>
          <w:sz w:val="24"/>
          <w:szCs w:val="24"/>
          <w:lang w:val="en-ZA" w:eastAsia="en-ZA"/>
        </w:rPr>
        <w:t>_____________________________________________________</w:t>
      </w:r>
      <w:r w:rsidR="00F87865">
        <w:rPr>
          <w:rFonts w:ascii="Arial" w:hAnsi="Arial" w:cs="Arial"/>
          <w:sz w:val="24"/>
          <w:szCs w:val="24"/>
          <w:lang w:val="en-ZA" w:eastAsia="en-ZA"/>
        </w:rPr>
        <w:tab/>
      </w:r>
      <w:r w:rsidR="00F87865">
        <w:rPr>
          <w:rFonts w:ascii="Arial" w:hAnsi="Arial" w:cs="Arial"/>
          <w:sz w:val="24"/>
          <w:szCs w:val="24"/>
          <w:lang w:val="en-ZA" w:eastAsia="en-ZA"/>
        </w:rPr>
        <w:tab/>
      </w:r>
      <w:r w:rsidR="00F87865">
        <w:rPr>
          <w:rFonts w:ascii="Arial" w:hAnsi="Arial" w:cs="Arial"/>
          <w:sz w:val="24"/>
          <w:szCs w:val="24"/>
          <w:lang w:val="en-ZA" w:eastAsia="en-ZA"/>
        </w:rPr>
        <w:tab/>
      </w:r>
      <w:r w:rsidR="00F87865">
        <w:rPr>
          <w:rFonts w:ascii="Arial" w:hAnsi="Arial" w:cs="Arial"/>
          <w:sz w:val="24"/>
          <w:szCs w:val="24"/>
          <w:lang w:val="en-ZA" w:eastAsia="en-ZA"/>
        </w:rPr>
        <w:tab/>
      </w:r>
    </w:p>
    <w:p w:rsidR="007A2BCD" w:rsidRDefault="007A2BCD" w:rsidP="007A2BCD">
      <w:pPr>
        <w:autoSpaceDE w:val="0"/>
        <w:autoSpaceDN w:val="0"/>
        <w:adjustRightInd w:val="0"/>
        <w:spacing w:after="0" w:line="240" w:lineRule="auto"/>
        <w:rPr>
          <w:rFonts w:ascii="Arial" w:hAnsi="Arial" w:cs="Arial"/>
          <w:color w:val="000000"/>
          <w:sz w:val="24"/>
          <w:szCs w:val="24"/>
          <w:lang w:val="en-ZA" w:eastAsia="en-ZA"/>
        </w:rPr>
      </w:pPr>
    </w:p>
    <w:p w:rsidR="00985FD7" w:rsidRPr="00FE380A" w:rsidRDefault="00985FD7" w:rsidP="007A2BCD">
      <w:pPr>
        <w:autoSpaceDE w:val="0"/>
        <w:autoSpaceDN w:val="0"/>
        <w:adjustRightInd w:val="0"/>
        <w:spacing w:after="0" w:line="240" w:lineRule="auto"/>
        <w:rPr>
          <w:rFonts w:ascii="Arial" w:hAnsi="Arial" w:cs="Arial"/>
          <w:color w:val="000000"/>
          <w:sz w:val="24"/>
          <w:szCs w:val="24"/>
          <w:lang w:val="en-ZA" w:eastAsia="en-ZA"/>
        </w:rPr>
      </w:pPr>
    </w:p>
    <w:p w:rsidR="007A2BCD" w:rsidRPr="00FE380A" w:rsidRDefault="007A2BCD" w:rsidP="007A2BCD">
      <w:pPr>
        <w:autoSpaceDE w:val="0"/>
        <w:autoSpaceDN w:val="0"/>
        <w:adjustRightInd w:val="0"/>
        <w:spacing w:after="0" w:line="240" w:lineRule="auto"/>
        <w:rPr>
          <w:rFonts w:ascii="Arial" w:hAnsi="Arial" w:cs="Arial"/>
          <w:color w:val="000000"/>
          <w:sz w:val="24"/>
          <w:szCs w:val="24"/>
          <w:lang w:val="en-ZA" w:eastAsia="en-ZA"/>
        </w:rPr>
      </w:pPr>
      <w:r>
        <w:rPr>
          <w:rFonts w:ascii="Arial" w:hAnsi="Arial" w:cs="Arial"/>
          <w:bCs/>
          <w:color w:val="000000"/>
          <w:sz w:val="24"/>
          <w:szCs w:val="24"/>
          <w:lang w:val="en-ZA" w:eastAsia="en-ZA"/>
        </w:rPr>
        <w:t xml:space="preserve">4.  </w:t>
      </w:r>
      <w:r w:rsidRPr="00FE380A">
        <w:rPr>
          <w:rFonts w:ascii="Arial" w:hAnsi="Arial" w:cs="Arial"/>
          <w:bCs/>
          <w:color w:val="000000"/>
          <w:sz w:val="24"/>
          <w:szCs w:val="24"/>
          <w:lang w:val="en-ZA" w:eastAsia="en-ZA"/>
        </w:rPr>
        <w:t>I ha</w:t>
      </w:r>
      <w:r w:rsidR="00D62576">
        <w:rPr>
          <w:rFonts w:ascii="Arial" w:hAnsi="Arial" w:cs="Arial"/>
          <w:bCs/>
          <w:color w:val="000000"/>
          <w:sz w:val="24"/>
          <w:szCs w:val="24"/>
          <w:lang w:val="en-ZA" w:eastAsia="en-ZA"/>
        </w:rPr>
        <w:t>ve 2</w:t>
      </w:r>
      <w:r w:rsidRPr="00FE380A">
        <w:rPr>
          <w:rFonts w:ascii="Arial" w:hAnsi="Arial" w:cs="Arial"/>
          <w:bCs/>
          <w:color w:val="000000"/>
          <w:sz w:val="24"/>
          <w:szCs w:val="24"/>
          <w:lang w:val="en-ZA" w:eastAsia="en-ZA"/>
        </w:rPr>
        <w:t xml:space="preserve"> litres</w:t>
      </w:r>
      <w:r w:rsidR="00D62576">
        <w:rPr>
          <w:rFonts w:ascii="Arial" w:hAnsi="Arial" w:cs="Arial"/>
          <w:bCs/>
          <w:color w:val="000000"/>
          <w:sz w:val="24"/>
          <w:szCs w:val="24"/>
          <w:lang w:val="en-ZA" w:eastAsia="en-ZA"/>
        </w:rPr>
        <w:t xml:space="preserve"> 200 ml </w:t>
      </w:r>
      <w:r w:rsidRPr="00FE380A">
        <w:rPr>
          <w:rFonts w:ascii="Arial" w:hAnsi="Arial" w:cs="Arial"/>
          <w:bCs/>
          <w:color w:val="000000"/>
          <w:sz w:val="24"/>
          <w:szCs w:val="24"/>
          <w:lang w:val="en-ZA" w:eastAsia="en-ZA"/>
        </w:rPr>
        <w:t xml:space="preserve">of orange juice. </w:t>
      </w:r>
    </w:p>
    <w:p w:rsidR="007A2BCD" w:rsidRPr="00FE380A" w:rsidRDefault="007A2BCD" w:rsidP="007A2BCD">
      <w:pPr>
        <w:autoSpaceDE w:val="0"/>
        <w:autoSpaceDN w:val="0"/>
        <w:adjustRightInd w:val="0"/>
        <w:spacing w:before="120" w:after="120" w:line="240" w:lineRule="auto"/>
        <w:rPr>
          <w:rFonts w:ascii="Arial" w:hAnsi="Arial" w:cs="Arial"/>
          <w:color w:val="000000"/>
          <w:sz w:val="24"/>
          <w:szCs w:val="24"/>
          <w:lang w:val="en-ZA" w:eastAsia="en-ZA"/>
        </w:rPr>
      </w:pPr>
      <w:r w:rsidRPr="00FE380A">
        <w:rPr>
          <w:rFonts w:ascii="Arial" w:hAnsi="Arial" w:cs="Arial"/>
          <w:color w:val="000000"/>
          <w:sz w:val="24"/>
          <w:szCs w:val="24"/>
          <w:lang w:val="en-ZA" w:eastAsia="en-ZA"/>
        </w:rPr>
        <w:t>a.</w:t>
      </w:r>
      <w:r>
        <w:rPr>
          <w:rFonts w:ascii="Arial" w:hAnsi="Arial" w:cs="Arial"/>
          <w:color w:val="000000"/>
          <w:sz w:val="24"/>
          <w:szCs w:val="24"/>
          <w:lang w:val="en-ZA" w:eastAsia="en-ZA"/>
        </w:rPr>
        <w:t xml:space="preserve">  </w:t>
      </w:r>
      <w:r w:rsidRPr="00FE380A">
        <w:rPr>
          <w:rFonts w:ascii="Arial" w:hAnsi="Arial" w:cs="Arial"/>
          <w:color w:val="000000"/>
          <w:sz w:val="24"/>
          <w:szCs w:val="24"/>
          <w:lang w:val="en-ZA" w:eastAsia="en-ZA"/>
        </w:rPr>
        <w:t xml:space="preserve"> How many </w:t>
      </w:r>
      <w:r w:rsidRPr="00FE380A">
        <w:rPr>
          <w:rFonts w:ascii="Arial" w:hAnsi="Arial" w:cs="Arial"/>
          <w:bCs/>
          <w:color w:val="000000"/>
          <w:sz w:val="24"/>
          <w:szCs w:val="24"/>
          <w:lang w:val="en-ZA" w:eastAsia="en-ZA"/>
        </w:rPr>
        <w:t xml:space="preserve">millilitres (ml) </w:t>
      </w:r>
      <w:r w:rsidRPr="00FE380A">
        <w:rPr>
          <w:rFonts w:ascii="Arial" w:hAnsi="Arial" w:cs="Arial"/>
          <w:color w:val="000000"/>
          <w:sz w:val="24"/>
          <w:szCs w:val="24"/>
          <w:lang w:val="en-ZA" w:eastAsia="en-ZA"/>
        </w:rPr>
        <w:t xml:space="preserve">of orange juice do I have in total? </w:t>
      </w:r>
    </w:p>
    <w:p w:rsidR="007A2BCD" w:rsidRPr="00FE380A" w:rsidRDefault="007A2BCD" w:rsidP="007A2BCD">
      <w:pPr>
        <w:autoSpaceDE w:val="0"/>
        <w:autoSpaceDN w:val="0"/>
        <w:adjustRightInd w:val="0"/>
        <w:spacing w:before="120" w:after="120" w:line="240" w:lineRule="auto"/>
        <w:ind w:firstLine="720"/>
        <w:rPr>
          <w:rFonts w:ascii="Arial" w:hAnsi="Arial" w:cs="Arial"/>
          <w:color w:val="000000"/>
          <w:sz w:val="24"/>
          <w:szCs w:val="24"/>
          <w:lang w:val="en-ZA" w:eastAsia="en-ZA"/>
        </w:rPr>
      </w:pPr>
      <w:r w:rsidRPr="00FE380A">
        <w:rPr>
          <w:rFonts w:ascii="Arial" w:hAnsi="Arial" w:cs="Arial"/>
          <w:color w:val="000000"/>
          <w:sz w:val="24"/>
          <w:szCs w:val="24"/>
          <w:lang w:val="en-ZA" w:eastAsia="en-ZA"/>
        </w:rPr>
        <w:t xml:space="preserve">__________________________________________ </w:t>
      </w:r>
      <w:r w:rsidR="00F87865">
        <w:rPr>
          <w:rFonts w:ascii="Arial" w:hAnsi="Arial" w:cs="Arial"/>
          <w:color w:val="000000"/>
          <w:sz w:val="24"/>
          <w:szCs w:val="24"/>
          <w:lang w:val="en-ZA" w:eastAsia="en-ZA"/>
        </w:rPr>
        <w:tab/>
      </w:r>
      <w:r w:rsidR="00F87865">
        <w:rPr>
          <w:rFonts w:ascii="Arial" w:hAnsi="Arial" w:cs="Arial"/>
          <w:color w:val="000000"/>
          <w:sz w:val="24"/>
          <w:szCs w:val="24"/>
          <w:lang w:val="en-ZA" w:eastAsia="en-ZA"/>
        </w:rPr>
        <w:tab/>
      </w:r>
      <w:r w:rsidR="00F87865">
        <w:rPr>
          <w:rFonts w:ascii="Arial" w:hAnsi="Arial" w:cs="Arial"/>
          <w:color w:val="000000"/>
          <w:sz w:val="24"/>
          <w:szCs w:val="24"/>
          <w:lang w:val="en-ZA" w:eastAsia="en-ZA"/>
        </w:rPr>
        <w:tab/>
      </w:r>
      <w:r w:rsidR="00F87865">
        <w:rPr>
          <w:rFonts w:ascii="Arial" w:hAnsi="Arial" w:cs="Arial"/>
          <w:color w:val="000000"/>
          <w:sz w:val="24"/>
          <w:szCs w:val="24"/>
          <w:lang w:val="en-ZA" w:eastAsia="en-ZA"/>
        </w:rPr>
        <w:tab/>
      </w:r>
      <w:r w:rsidR="00F87865">
        <w:rPr>
          <w:rFonts w:ascii="Arial" w:hAnsi="Arial" w:cs="Arial"/>
          <w:color w:val="000000"/>
          <w:sz w:val="24"/>
          <w:szCs w:val="24"/>
          <w:lang w:val="en-ZA" w:eastAsia="en-ZA"/>
        </w:rPr>
        <w:tab/>
      </w:r>
      <w:r w:rsidR="00F87865">
        <w:rPr>
          <w:rFonts w:ascii="Arial" w:hAnsi="Arial" w:cs="Arial"/>
          <w:color w:val="000000"/>
          <w:sz w:val="24"/>
          <w:szCs w:val="24"/>
          <w:lang w:val="en-ZA" w:eastAsia="en-ZA"/>
        </w:rPr>
        <w:tab/>
      </w:r>
    </w:p>
    <w:p w:rsidR="007A2BCD" w:rsidRPr="00FE380A" w:rsidRDefault="007A2BCD" w:rsidP="007A2BCD">
      <w:pPr>
        <w:autoSpaceDE w:val="0"/>
        <w:autoSpaceDN w:val="0"/>
        <w:adjustRightInd w:val="0"/>
        <w:spacing w:before="120" w:after="120" w:line="240" w:lineRule="auto"/>
        <w:rPr>
          <w:rFonts w:ascii="Arial" w:hAnsi="Arial" w:cs="Arial"/>
          <w:color w:val="000000"/>
          <w:sz w:val="24"/>
          <w:szCs w:val="24"/>
          <w:lang w:val="en-ZA" w:eastAsia="en-ZA"/>
        </w:rPr>
      </w:pPr>
      <w:r w:rsidRPr="00FE380A">
        <w:rPr>
          <w:rFonts w:ascii="Arial" w:hAnsi="Arial" w:cs="Arial"/>
          <w:color w:val="000000"/>
          <w:sz w:val="24"/>
          <w:szCs w:val="24"/>
          <w:lang w:val="en-ZA" w:eastAsia="en-ZA"/>
        </w:rPr>
        <w:t>b.</w:t>
      </w:r>
      <w:r>
        <w:rPr>
          <w:rFonts w:ascii="Arial" w:hAnsi="Arial" w:cs="Arial"/>
          <w:color w:val="000000"/>
          <w:sz w:val="24"/>
          <w:szCs w:val="24"/>
          <w:lang w:val="en-ZA" w:eastAsia="en-ZA"/>
        </w:rPr>
        <w:t xml:space="preserve"> </w:t>
      </w:r>
      <w:r w:rsidRPr="00FE380A">
        <w:rPr>
          <w:rFonts w:ascii="Arial" w:hAnsi="Arial" w:cs="Arial"/>
          <w:color w:val="000000"/>
          <w:sz w:val="24"/>
          <w:szCs w:val="24"/>
          <w:lang w:val="en-ZA" w:eastAsia="en-ZA"/>
        </w:rPr>
        <w:t xml:space="preserve"> How many full cups of 250 ml each can I pour? </w:t>
      </w:r>
    </w:p>
    <w:p w:rsidR="007A2BCD" w:rsidRPr="00FE380A" w:rsidRDefault="007A2BCD" w:rsidP="007A2BCD">
      <w:pPr>
        <w:autoSpaceDE w:val="0"/>
        <w:autoSpaceDN w:val="0"/>
        <w:adjustRightInd w:val="0"/>
        <w:spacing w:before="120" w:after="120" w:line="240" w:lineRule="auto"/>
        <w:ind w:firstLine="720"/>
        <w:rPr>
          <w:rFonts w:ascii="Arial" w:hAnsi="Arial" w:cs="Arial"/>
          <w:color w:val="000000"/>
          <w:sz w:val="24"/>
          <w:szCs w:val="24"/>
          <w:lang w:val="en-ZA" w:eastAsia="en-ZA"/>
        </w:rPr>
      </w:pPr>
      <w:r w:rsidRPr="00FE380A">
        <w:rPr>
          <w:rFonts w:ascii="Arial" w:hAnsi="Arial" w:cs="Arial"/>
          <w:color w:val="000000"/>
          <w:sz w:val="24"/>
          <w:szCs w:val="24"/>
          <w:lang w:val="en-ZA" w:eastAsia="en-ZA"/>
        </w:rPr>
        <w:t>________________________________</w:t>
      </w:r>
      <w:r>
        <w:rPr>
          <w:rFonts w:ascii="Arial" w:hAnsi="Arial" w:cs="Arial"/>
          <w:color w:val="000000"/>
          <w:sz w:val="24"/>
          <w:szCs w:val="24"/>
          <w:lang w:val="en-ZA" w:eastAsia="en-ZA"/>
        </w:rPr>
        <w:t>_________________________</w:t>
      </w:r>
    </w:p>
    <w:p w:rsidR="007A2BCD" w:rsidRDefault="007A2BCD" w:rsidP="007A2BCD">
      <w:pPr>
        <w:autoSpaceDE w:val="0"/>
        <w:autoSpaceDN w:val="0"/>
        <w:adjustRightInd w:val="0"/>
        <w:spacing w:after="0" w:line="240" w:lineRule="auto"/>
        <w:ind w:firstLine="720"/>
        <w:rPr>
          <w:rFonts w:ascii="Arial" w:hAnsi="Arial" w:cs="Arial"/>
          <w:sz w:val="24"/>
          <w:szCs w:val="24"/>
          <w:lang w:val="en-ZA" w:eastAsia="en-ZA"/>
        </w:rPr>
      </w:pPr>
      <w:r w:rsidRPr="00FE380A">
        <w:rPr>
          <w:rFonts w:ascii="Arial" w:hAnsi="Arial" w:cs="Arial"/>
          <w:color w:val="000000"/>
          <w:sz w:val="24"/>
          <w:szCs w:val="24"/>
          <w:lang w:val="en-ZA" w:eastAsia="en-ZA"/>
        </w:rPr>
        <w:t>________________________________________________________</w:t>
      </w:r>
      <w:r w:rsidR="00F87865">
        <w:rPr>
          <w:rFonts w:ascii="Arial" w:hAnsi="Arial" w:cs="Arial"/>
          <w:color w:val="000000"/>
          <w:sz w:val="24"/>
          <w:szCs w:val="24"/>
          <w:lang w:val="en-ZA" w:eastAsia="en-ZA"/>
        </w:rPr>
        <w:tab/>
      </w:r>
      <w:r w:rsidR="00F87865">
        <w:rPr>
          <w:rFonts w:ascii="Arial" w:hAnsi="Arial" w:cs="Arial"/>
          <w:color w:val="000000"/>
          <w:sz w:val="24"/>
          <w:szCs w:val="24"/>
          <w:lang w:val="en-ZA" w:eastAsia="en-ZA"/>
        </w:rPr>
        <w:tab/>
      </w:r>
      <w:r w:rsidR="00F87865">
        <w:rPr>
          <w:rFonts w:ascii="Arial" w:hAnsi="Arial" w:cs="Arial"/>
          <w:color w:val="000000"/>
          <w:sz w:val="24"/>
          <w:szCs w:val="24"/>
          <w:lang w:val="en-ZA" w:eastAsia="en-ZA"/>
        </w:rPr>
        <w:tab/>
      </w:r>
    </w:p>
    <w:p w:rsidR="00EC10AF" w:rsidRDefault="00EC10AF" w:rsidP="007A2BCD">
      <w:pPr>
        <w:autoSpaceDE w:val="0"/>
        <w:autoSpaceDN w:val="0"/>
        <w:adjustRightInd w:val="0"/>
        <w:spacing w:after="0" w:line="240" w:lineRule="auto"/>
        <w:rPr>
          <w:rFonts w:ascii="Arial" w:hAnsi="Arial" w:cs="Arial"/>
          <w:sz w:val="24"/>
          <w:szCs w:val="24"/>
          <w:lang w:val="en-ZA" w:eastAsia="en-ZA"/>
        </w:rPr>
      </w:pPr>
    </w:p>
    <w:p w:rsidR="007A2BCD" w:rsidRDefault="007A2BCD" w:rsidP="007A2BCD">
      <w:pPr>
        <w:tabs>
          <w:tab w:val="left" w:pos="539"/>
          <w:tab w:val="left" w:pos="1077"/>
        </w:tabs>
        <w:jc w:val="both"/>
        <w:rPr>
          <w:rFonts w:ascii="Arial" w:hAnsi="Arial" w:cs="Arial"/>
          <w:sz w:val="24"/>
          <w:szCs w:val="24"/>
        </w:rPr>
      </w:pPr>
      <w:r>
        <w:rPr>
          <w:rFonts w:ascii="Arial" w:hAnsi="Arial" w:cs="Arial"/>
          <w:sz w:val="24"/>
          <w:szCs w:val="24"/>
        </w:rPr>
        <w:t xml:space="preserve">5.  </w:t>
      </w:r>
      <w:r w:rsidRPr="003A1C14">
        <w:rPr>
          <w:rFonts w:ascii="Arial" w:hAnsi="Arial" w:cs="Arial"/>
          <w:sz w:val="24"/>
          <w:szCs w:val="24"/>
        </w:rPr>
        <w:t>Look at the diagram below a</w:t>
      </w:r>
      <w:r>
        <w:rPr>
          <w:rFonts w:ascii="Arial" w:hAnsi="Arial" w:cs="Arial"/>
          <w:sz w:val="24"/>
          <w:szCs w:val="24"/>
        </w:rPr>
        <w:t>nd answer questions that follow:</w:t>
      </w:r>
    </w:p>
    <w:p w:rsidR="007A2BCD" w:rsidRPr="003A1C14" w:rsidRDefault="007A2BCD" w:rsidP="007A2BCD">
      <w:pPr>
        <w:tabs>
          <w:tab w:val="left" w:pos="539"/>
          <w:tab w:val="left" w:pos="1077"/>
        </w:tabs>
        <w:rPr>
          <w:rFonts w:ascii="Arial" w:hAnsi="Arial" w:cs="Arial"/>
          <w:sz w:val="24"/>
          <w:szCs w:val="24"/>
        </w:rPr>
      </w:pPr>
      <w:r w:rsidRPr="003A1C14">
        <w:rPr>
          <w:rFonts w:ascii="Arial" w:hAnsi="Arial" w:cs="Arial"/>
          <w:sz w:val="24"/>
          <w:szCs w:val="24"/>
        </w:rPr>
        <w:t xml:space="preserve">   </w:t>
      </w:r>
      <w:r>
        <w:rPr>
          <w:rFonts w:ascii="Arial" w:hAnsi="Arial" w:cs="Arial"/>
          <w:sz w:val="24"/>
          <w:szCs w:val="24"/>
        </w:rPr>
        <w:t xml:space="preserve">             </w:t>
      </w:r>
      <w:r w:rsidRPr="003A1C14">
        <w:rPr>
          <w:rFonts w:ascii="Arial" w:hAnsi="Arial" w:cs="Arial"/>
          <w:sz w:val="24"/>
          <w:szCs w:val="24"/>
        </w:rPr>
        <w:t xml:space="preserve">  </w:t>
      </w:r>
      <w:r w:rsidR="00A45E03">
        <w:rPr>
          <w:rFonts w:ascii="Arial" w:hAnsi="Arial" w:cs="Arial"/>
          <w:noProof/>
          <w:sz w:val="24"/>
          <w:szCs w:val="24"/>
          <w:lang w:val="en-ZA" w:eastAsia="en-ZA"/>
        </w:rPr>
        <w:drawing>
          <wp:inline distT="0" distB="0" distL="0" distR="0" wp14:anchorId="097F542E" wp14:editId="74CD30DD">
            <wp:extent cx="1162050" cy="1257300"/>
            <wp:effectExtent l="0" t="0" r="0" b="0"/>
            <wp:docPr id="103" name="Picture 103" descr="page-12,-activity-3,-markings-on-measuring-jugs-and-contain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page-12,-activity-3,-markings-on-measuring-jugs-and-containers"/>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162050" cy="1257300"/>
                    </a:xfrm>
                    <a:prstGeom prst="rect">
                      <a:avLst/>
                    </a:prstGeom>
                    <a:noFill/>
                    <a:ln>
                      <a:noFill/>
                    </a:ln>
                  </pic:spPr>
                </pic:pic>
              </a:graphicData>
            </a:graphic>
          </wp:inline>
        </w:drawing>
      </w:r>
    </w:p>
    <w:p w:rsidR="007A2BCD" w:rsidRPr="003A1C14" w:rsidRDefault="007A2BCD" w:rsidP="007A2BCD">
      <w:pPr>
        <w:tabs>
          <w:tab w:val="left" w:pos="539"/>
          <w:tab w:val="left" w:pos="1077"/>
        </w:tabs>
        <w:jc w:val="both"/>
        <w:rPr>
          <w:rFonts w:ascii="Arial" w:hAnsi="Arial" w:cs="Arial"/>
          <w:sz w:val="24"/>
          <w:szCs w:val="24"/>
        </w:rPr>
      </w:pPr>
      <w:r w:rsidRPr="003A1C14">
        <w:rPr>
          <w:rFonts w:ascii="Arial" w:hAnsi="Arial" w:cs="Arial"/>
          <w:sz w:val="24"/>
          <w:szCs w:val="24"/>
        </w:rPr>
        <w:t>a)</w:t>
      </w:r>
      <w:r w:rsidRPr="003A1C14">
        <w:rPr>
          <w:rFonts w:ascii="Arial" w:hAnsi="Arial" w:cs="Arial"/>
          <w:sz w:val="24"/>
          <w:szCs w:val="24"/>
        </w:rPr>
        <w:tab/>
        <w:t>How much water is in jug A? ____________________</w:t>
      </w:r>
      <w:r w:rsidRPr="003A1C14">
        <w:rPr>
          <w:rFonts w:ascii="Arial" w:hAnsi="Arial" w:cs="Arial"/>
          <w:sz w:val="24"/>
          <w:szCs w:val="24"/>
        </w:rPr>
        <w:tab/>
      </w:r>
      <w:r w:rsidRPr="003A1C14">
        <w:rPr>
          <w:rFonts w:ascii="Arial" w:hAnsi="Arial" w:cs="Arial"/>
          <w:sz w:val="24"/>
          <w:szCs w:val="24"/>
        </w:rPr>
        <w:tab/>
      </w:r>
      <w:r w:rsidRPr="003A1C14">
        <w:rPr>
          <w:rFonts w:ascii="Arial" w:hAnsi="Arial" w:cs="Arial"/>
          <w:sz w:val="24"/>
          <w:szCs w:val="24"/>
        </w:rPr>
        <w:tab/>
      </w:r>
      <w:r w:rsidRPr="003A1C14">
        <w:rPr>
          <w:rFonts w:ascii="Arial" w:hAnsi="Arial" w:cs="Arial"/>
          <w:sz w:val="24"/>
          <w:szCs w:val="24"/>
        </w:rPr>
        <w:tab/>
        <w:t xml:space="preserve">    </w:t>
      </w:r>
      <w:r>
        <w:rPr>
          <w:rFonts w:ascii="Arial" w:hAnsi="Arial" w:cs="Arial"/>
          <w:sz w:val="24"/>
          <w:szCs w:val="24"/>
        </w:rPr>
        <w:tab/>
        <w:t xml:space="preserve">       </w:t>
      </w:r>
      <w:r w:rsidR="00F87865">
        <w:rPr>
          <w:rFonts w:ascii="Arial" w:hAnsi="Arial" w:cs="Arial"/>
          <w:sz w:val="24"/>
          <w:szCs w:val="24"/>
        </w:rPr>
        <w:t xml:space="preserve"> </w:t>
      </w:r>
    </w:p>
    <w:p w:rsidR="007A2BCD" w:rsidRPr="003A1C14" w:rsidRDefault="007A2BCD" w:rsidP="007A2BCD">
      <w:pPr>
        <w:tabs>
          <w:tab w:val="left" w:pos="539"/>
          <w:tab w:val="left" w:pos="1077"/>
        </w:tabs>
        <w:jc w:val="both"/>
        <w:rPr>
          <w:rFonts w:ascii="Arial" w:hAnsi="Arial" w:cs="Arial"/>
          <w:sz w:val="24"/>
          <w:szCs w:val="24"/>
        </w:rPr>
      </w:pPr>
      <w:r w:rsidRPr="003A1C14">
        <w:rPr>
          <w:rFonts w:ascii="Arial" w:hAnsi="Arial" w:cs="Arial"/>
          <w:sz w:val="24"/>
          <w:szCs w:val="24"/>
        </w:rPr>
        <w:t>b)</w:t>
      </w:r>
      <w:r w:rsidRPr="003A1C14">
        <w:rPr>
          <w:rFonts w:ascii="Arial" w:hAnsi="Arial" w:cs="Arial"/>
          <w:sz w:val="24"/>
          <w:szCs w:val="24"/>
        </w:rPr>
        <w:tab/>
        <w:t>What do the numbers 100, 200,300,400 and 500 on the jug show?</w:t>
      </w:r>
    </w:p>
    <w:p w:rsidR="007A2BCD" w:rsidRPr="003A1C14" w:rsidRDefault="007A2BCD" w:rsidP="007A2BCD">
      <w:pPr>
        <w:tabs>
          <w:tab w:val="left" w:pos="539"/>
          <w:tab w:val="left" w:pos="1077"/>
        </w:tabs>
        <w:jc w:val="both"/>
        <w:rPr>
          <w:rFonts w:ascii="Arial" w:hAnsi="Arial" w:cs="Arial"/>
          <w:sz w:val="24"/>
          <w:szCs w:val="24"/>
        </w:rPr>
      </w:pPr>
      <w:r w:rsidRPr="003A1C14">
        <w:rPr>
          <w:rFonts w:ascii="Arial" w:hAnsi="Arial" w:cs="Arial"/>
          <w:sz w:val="24"/>
          <w:szCs w:val="24"/>
        </w:rPr>
        <w:t xml:space="preserve">         ________________________________________________</w:t>
      </w:r>
      <w:r w:rsidRPr="003A1C14">
        <w:rPr>
          <w:rFonts w:ascii="Arial" w:hAnsi="Arial" w:cs="Arial"/>
          <w:sz w:val="24"/>
          <w:szCs w:val="24"/>
        </w:rPr>
        <w:tab/>
      </w:r>
      <w:r w:rsidRPr="003A1C14">
        <w:rPr>
          <w:rFonts w:ascii="Arial" w:hAnsi="Arial" w:cs="Arial"/>
          <w:sz w:val="24"/>
          <w:szCs w:val="24"/>
        </w:rPr>
        <w:tab/>
      </w:r>
      <w:r w:rsidRPr="003A1C14">
        <w:rPr>
          <w:rFonts w:ascii="Arial" w:hAnsi="Arial" w:cs="Arial"/>
          <w:sz w:val="24"/>
          <w:szCs w:val="24"/>
        </w:rPr>
        <w:tab/>
      </w:r>
      <w:r w:rsidRPr="003A1C14">
        <w:rPr>
          <w:rFonts w:ascii="Arial" w:hAnsi="Arial" w:cs="Arial"/>
          <w:sz w:val="24"/>
          <w:szCs w:val="24"/>
        </w:rPr>
        <w:tab/>
        <w:t xml:space="preserve">   </w:t>
      </w:r>
      <w:r>
        <w:rPr>
          <w:rFonts w:ascii="Arial" w:hAnsi="Arial" w:cs="Arial"/>
          <w:sz w:val="24"/>
          <w:szCs w:val="24"/>
        </w:rPr>
        <w:t xml:space="preserve">  </w:t>
      </w:r>
      <w:r w:rsidRPr="003A1C14">
        <w:rPr>
          <w:rFonts w:ascii="Arial" w:hAnsi="Arial" w:cs="Arial"/>
          <w:sz w:val="24"/>
          <w:szCs w:val="24"/>
        </w:rPr>
        <w:t xml:space="preserve"> </w:t>
      </w:r>
      <w:r>
        <w:rPr>
          <w:rFonts w:ascii="Arial" w:hAnsi="Arial" w:cs="Arial"/>
          <w:sz w:val="24"/>
          <w:szCs w:val="24"/>
        </w:rPr>
        <w:t xml:space="preserve"> </w:t>
      </w:r>
      <w:r w:rsidR="00F87865">
        <w:rPr>
          <w:rFonts w:ascii="Arial" w:hAnsi="Arial" w:cs="Arial"/>
          <w:sz w:val="24"/>
          <w:szCs w:val="24"/>
        </w:rPr>
        <w:t xml:space="preserve"> </w:t>
      </w:r>
    </w:p>
    <w:p w:rsidR="007A2BCD" w:rsidRPr="003A1C14" w:rsidRDefault="007A2BCD" w:rsidP="007A2BCD">
      <w:pPr>
        <w:tabs>
          <w:tab w:val="left" w:pos="1077"/>
        </w:tabs>
        <w:spacing w:after="0" w:line="240" w:lineRule="auto"/>
        <w:jc w:val="both"/>
        <w:rPr>
          <w:rFonts w:ascii="Arial" w:hAnsi="Arial" w:cs="Arial"/>
          <w:sz w:val="24"/>
          <w:szCs w:val="24"/>
        </w:rPr>
      </w:pPr>
      <w:r>
        <w:rPr>
          <w:rFonts w:ascii="Arial" w:hAnsi="Arial" w:cs="Arial"/>
          <w:sz w:val="24"/>
          <w:szCs w:val="24"/>
        </w:rPr>
        <w:t>c)</w:t>
      </w:r>
      <w:r w:rsidRPr="003A1C14">
        <w:rPr>
          <w:rFonts w:ascii="Arial" w:hAnsi="Arial" w:cs="Arial"/>
          <w:sz w:val="24"/>
          <w:szCs w:val="24"/>
        </w:rPr>
        <w:t xml:space="preserve"> </w:t>
      </w:r>
      <w:r>
        <w:rPr>
          <w:rFonts w:ascii="Arial" w:hAnsi="Arial" w:cs="Arial"/>
          <w:sz w:val="24"/>
          <w:szCs w:val="24"/>
        </w:rPr>
        <w:t xml:space="preserve">  </w:t>
      </w:r>
      <w:r w:rsidRPr="003A1C14">
        <w:rPr>
          <w:rFonts w:ascii="Arial" w:hAnsi="Arial" w:cs="Arial"/>
          <w:sz w:val="24"/>
          <w:szCs w:val="24"/>
        </w:rPr>
        <w:t>What does each small line in between these numbers show?</w:t>
      </w:r>
    </w:p>
    <w:p w:rsidR="007A2BCD" w:rsidRPr="003A1C14" w:rsidRDefault="007A2BCD" w:rsidP="007A2BCD">
      <w:pPr>
        <w:tabs>
          <w:tab w:val="left" w:pos="539"/>
          <w:tab w:val="left" w:pos="1077"/>
        </w:tabs>
        <w:ind w:left="540"/>
        <w:jc w:val="both"/>
        <w:rPr>
          <w:rFonts w:ascii="Arial" w:hAnsi="Arial" w:cs="Arial"/>
          <w:sz w:val="24"/>
          <w:szCs w:val="24"/>
        </w:rPr>
      </w:pPr>
      <w:r w:rsidRPr="003A1C14">
        <w:rPr>
          <w:rFonts w:ascii="Arial" w:hAnsi="Arial" w:cs="Arial"/>
          <w:sz w:val="24"/>
          <w:szCs w:val="24"/>
        </w:rPr>
        <w:t>______________________________________________</w:t>
      </w:r>
      <w:r w:rsidRPr="003A1C14">
        <w:rPr>
          <w:rFonts w:ascii="Arial" w:hAnsi="Arial" w:cs="Arial"/>
          <w:sz w:val="24"/>
          <w:szCs w:val="24"/>
        </w:rPr>
        <w:tab/>
      </w:r>
      <w:r w:rsidRPr="003A1C14">
        <w:rPr>
          <w:rFonts w:ascii="Arial" w:hAnsi="Arial" w:cs="Arial"/>
          <w:sz w:val="24"/>
          <w:szCs w:val="24"/>
        </w:rPr>
        <w:tab/>
      </w:r>
      <w:r w:rsidRPr="003A1C14">
        <w:rPr>
          <w:rFonts w:ascii="Arial" w:hAnsi="Arial" w:cs="Arial"/>
          <w:sz w:val="24"/>
          <w:szCs w:val="24"/>
        </w:rPr>
        <w:tab/>
      </w:r>
      <w:r w:rsidRPr="003A1C14">
        <w:rPr>
          <w:rFonts w:ascii="Arial" w:hAnsi="Arial" w:cs="Arial"/>
          <w:sz w:val="24"/>
          <w:szCs w:val="24"/>
        </w:rPr>
        <w:tab/>
        <w:t xml:space="preserve">    </w:t>
      </w:r>
      <w:r>
        <w:rPr>
          <w:rFonts w:ascii="Arial" w:hAnsi="Arial" w:cs="Arial"/>
          <w:sz w:val="24"/>
          <w:szCs w:val="24"/>
        </w:rPr>
        <w:t xml:space="preserve">  </w:t>
      </w:r>
      <w:r w:rsidR="00F87865">
        <w:rPr>
          <w:rFonts w:ascii="Arial" w:hAnsi="Arial" w:cs="Arial"/>
          <w:sz w:val="24"/>
          <w:szCs w:val="24"/>
        </w:rPr>
        <w:t xml:space="preserve"> </w:t>
      </w:r>
    </w:p>
    <w:p w:rsidR="00F87865" w:rsidRPr="00D62576" w:rsidRDefault="007A2BCD" w:rsidP="00D62576">
      <w:pPr>
        <w:tabs>
          <w:tab w:val="left" w:pos="539"/>
          <w:tab w:val="left" w:pos="1077"/>
        </w:tabs>
        <w:jc w:val="both"/>
        <w:rPr>
          <w:rFonts w:ascii="Arial" w:hAnsi="Arial" w:cs="Arial"/>
          <w:sz w:val="24"/>
          <w:szCs w:val="24"/>
        </w:rPr>
      </w:pPr>
      <w:r w:rsidRPr="003A1C14">
        <w:rPr>
          <w:rFonts w:ascii="Arial" w:hAnsi="Arial" w:cs="Arial"/>
          <w:sz w:val="24"/>
          <w:szCs w:val="24"/>
        </w:rPr>
        <w:t>d)     Complete: 500 ml =   _________ l (</w:t>
      </w:r>
      <w:proofErr w:type="spellStart"/>
      <w:r w:rsidRPr="003A1C14">
        <w:rPr>
          <w:rFonts w:ascii="Arial" w:hAnsi="Arial" w:cs="Arial"/>
          <w:sz w:val="24"/>
          <w:szCs w:val="24"/>
        </w:rPr>
        <w:t>litres</w:t>
      </w:r>
      <w:proofErr w:type="spellEnd"/>
      <w:r w:rsidRPr="003A1C14">
        <w:rPr>
          <w:rFonts w:ascii="Arial" w:hAnsi="Arial" w:cs="Arial"/>
          <w:sz w:val="24"/>
          <w:szCs w:val="24"/>
        </w:rPr>
        <w:t>).</w:t>
      </w:r>
      <w:r w:rsidRPr="003A1C14">
        <w:rPr>
          <w:rFonts w:ascii="Arial" w:hAnsi="Arial" w:cs="Arial"/>
          <w:sz w:val="24"/>
          <w:szCs w:val="24"/>
        </w:rPr>
        <w:tab/>
      </w:r>
      <w:r w:rsidRPr="003A1C14">
        <w:rPr>
          <w:rFonts w:ascii="Arial" w:hAnsi="Arial" w:cs="Arial"/>
          <w:sz w:val="24"/>
          <w:szCs w:val="24"/>
        </w:rPr>
        <w:tab/>
      </w:r>
      <w:r w:rsidRPr="003A1C14">
        <w:rPr>
          <w:rFonts w:ascii="Arial" w:hAnsi="Arial" w:cs="Arial"/>
          <w:sz w:val="24"/>
          <w:szCs w:val="24"/>
        </w:rPr>
        <w:tab/>
      </w:r>
      <w:r w:rsidRPr="003A1C14">
        <w:rPr>
          <w:rFonts w:ascii="Arial" w:hAnsi="Arial" w:cs="Arial"/>
          <w:sz w:val="24"/>
          <w:szCs w:val="24"/>
        </w:rPr>
        <w:tab/>
      </w:r>
      <w:r w:rsidRPr="003A1C14">
        <w:rPr>
          <w:rFonts w:ascii="Arial" w:hAnsi="Arial" w:cs="Arial"/>
          <w:sz w:val="24"/>
          <w:szCs w:val="24"/>
        </w:rPr>
        <w:tab/>
      </w:r>
      <w:r w:rsidRPr="003A1C14">
        <w:rPr>
          <w:rFonts w:ascii="Arial" w:hAnsi="Arial" w:cs="Arial"/>
          <w:sz w:val="24"/>
          <w:szCs w:val="24"/>
        </w:rPr>
        <w:tab/>
        <w:t xml:space="preserve">   </w:t>
      </w:r>
      <w:r>
        <w:rPr>
          <w:rFonts w:ascii="Arial" w:hAnsi="Arial" w:cs="Arial"/>
          <w:sz w:val="24"/>
          <w:szCs w:val="24"/>
        </w:rPr>
        <w:t xml:space="preserve">          </w:t>
      </w:r>
      <w:r w:rsidRPr="003A1C14">
        <w:rPr>
          <w:rFonts w:ascii="Arial" w:hAnsi="Arial" w:cs="Arial"/>
          <w:sz w:val="24"/>
          <w:szCs w:val="24"/>
        </w:rPr>
        <w:t xml:space="preserve"> </w:t>
      </w:r>
      <w:r w:rsidR="00F87865">
        <w:rPr>
          <w:rFonts w:ascii="Arial" w:hAnsi="Arial" w:cs="Arial"/>
          <w:sz w:val="24"/>
          <w:szCs w:val="24"/>
        </w:rPr>
        <w:t xml:space="preserve">  </w:t>
      </w:r>
    </w:p>
    <w:p w:rsidR="007A2BCD" w:rsidRDefault="007A2BCD" w:rsidP="007A2BCD">
      <w:pPr>
        <w:autoSpaceDE w:val="0"/>
        <w:autoSpaceDN w:val="0"/>
        <w:adjustRightInd w:val="0"/>
        <w:spacing w:after="0" w:line="240" w:lineRule="auto"/>
        <w:rPr>
          <w:rFonts w:ascii="Arial" w:hAnsi="Arial" w:cs="Arial"/>
          <w:b/>
          <w:sz w:val="24"/>
          <w:szCs w:val="24"/>
          <w:u w:val="single"/>
          <w:lang w:val="en-ZA" w:eastAsia="en-ZA"/>
        </w:rPr>
      </w:pPr>
      <w:r w:rsidRPr="00031560">
        <w:rPr>
          <w:rFonts w:ascii="Arial" w:hAnsi="Arial" w:cs="Arial"/>
          <w:b/>
          <w:sz w:val="24"/>
          <w:szCs w:val="24"/>
          <w:u w:val="single"/>
          <w:lang w:val="en-ZA" w:eastAsia="en-ZA"/>
        </w:rPr>
        <w:t>Mass:</w:t>
      </w:r>
    </w:p>
    <w:p w:rsidR="00155F83" w:rsidRDefault="00155F83" w:rsidP="007A2BCD">
      <w:pPr>
        <w:autoSpaceDE w:val="0"/>
        <w:autoSpaceDN w:val="0"/>
        <w:adjustRightInd w:val="0"/>
        <w:spacing w:after="0" w:line="240" w:lineRule="auto"/>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155F83" w:rsidTr="00155F83">
        <w:tc>
          <w:tcPr>
            <w:tcW w:w="10682" w:type="dxa"/>
          </w:tcPr>
          <w:p w:rsidR="00155F83" w:rsidRDefault="00155F83" w:rsidP="00155F83">
            <w:pPr>
              <w:spacing w:after="0"/>
              <w:rPr>
                <w:rFonts w:ascii="Arial" w:hAnsi="Arial" w:cs="Arial"/>
                <w:b/>
                <w:sz w:val="24"/>
                <w:szCs w:val="24"/>
                <w:u w:val="single"/>
              </w:rPr>
            </w:pPr>
            <w:r w:rsidRPr="00B74353">
              <w:rPr>
                <w:rFonts w:ascii="Arial" w:hAnsi="Arial" w:cs="Arial"/>
                <w:b/>
                <w:sz w:val="24"/>
                <w:szCs w:val="24"/>
                <w:u w:val="single"/>
              </w:rPr>
              <w:t>Example</w:t>
            </w:r>
          </w:p>
          <w:p w:rsidR="00F76D22" w:rsidRDefault="00F76D22" w:rsidP="00155F83">
            <w:pPr>
              <w:spacing w:after="0"/>
              <w:rPr>
                <w:rFonts w:ascii="Arial" w:hAnsi="Arial" w:cs="Arial"/>
                <w:b/>
                <w:sz w:val="24"/>
                <w:szCs w:val="24"/>
                <w:u w:val="single"/>
              </w:rPr>
            </w:pPr>
          </w:p>
          <w:p w:rsidR="00155F83" w:rsidRDefault="00155F83" w:rsidP="007A2BCD">
            <w:pPr>
              <w:autoSpaceDE w:val="0"/>
              <w:autoSpaceDN w:val="0"/>
              <w:adjustRightInd w:val="0"/>
              <w:spacing w:after="0" w:line="240" w:lineRule="auto"/>
              <w:rPr>
                <w:rFonts w:ascii="Arial" w:hAnsi="Arial" w:cs="Arial"/>
                <w:b/>
                <w:sz w:val="24"/>
                <w:szCs w:val="24"/>
                <w:u w:val="single"/>
                <w:lang w:val="en-ZA" w:eastAsia="en-ZA"/>
              </w:rPr>
            </w:pPr>
            <w:r>
              <w:rPr>
                <w:noProof/>
                <w:lang w:val="en-ZA" w:eastAsia="en-ZA"/>
              </w:rPr>
              <w:drawing>
                <wp:inline distT="0" distB="0" distL="0" distR="0">
                  <wp:extent cx="1695450" cy="1676400"/>
                  <wp:effectExtent l="0" t="0" r="0" b="0"/>
                  <wp:docPr id="59" name="Picture 59" descr="page-16,-exercise-3,-reading-sca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page-16,-exercise-3,-reading-scales"/>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95450" cy="1676400"/>
                          </a:xfrm>
                          <a:prstGeom prst="rect">
                            <a:avLst/>
                          </a:prstGeom>
                          <a:noFill/>
                          <a:ln>
                            <a:noFill/>
                          </a:ln>
                        </pic:spPr>
                      </pic:pic>
                    </a:graphicData>
                  </a:graphic>
                </wp:inline>
              </w:drawing>
            </w:r>
          </w:p>
          <w:p w:rsidR="00155F83" w:rsidRDefault="00155F83" w:rsidP="007A2BCD">
            <w:pPr>
              <w:autoSpaceDE w:val="0"/>
              <w:autoSpaceDN w:val="0"/>
              <w:adjustRightInd w:val="0"/>
              <w:spacing w:after="0" w:line="240" w:lineRule="auto"/>
              <w:rPr>
                <w:rFonts w:ascii="Arial" w:hAnsi="Arial" w:cs="Arial"/>
                <w:b/>
                <w:sz w:val="24"/>
                <w:szCs w:val="24"/>
                <w:u w:val="single"/>
                <w:lang w:val="en-ZA" w:eastAsia="en-ZA"/>
              </w:rPr>
            </w:pPr>
          </w:p>
          <w:p w:rsidR="00155F83" w:rsidRPr="00155F83" w:rsidRDefault="00155F83" w:rsidP="00AB45DB">
            <w:pPr>
              <w:numPr>
                <w:ilvl w:val="0"/>
                <w:numId w:val="39"/>
              </w:numPr>
              <w:tabs>
                <w:tab w:val="left" w:pos="539"/>
                <w:tab w:val="left" w:pos="1077"/>
              </w:tabs>
              <w:spacing w:after="0" w:line="240" w:lineRule="auto"/>
              <w:ind w:left="0" w:firstLine="0"/>
              <w:jc w:val="both"/>
              <w:rPr>
                <w:rFonts w:ascii="Arial" w:hAnsi="Arial" w:cs="Arial"/>
                <w:sz w:val="24"/>
                <w:szCs w:val="24"/>
              </w:rPr>
            </w:pPr>
            <w:r w:rsidRPr="00155F83">
              <w:rPr>
                <w:rFonts w:ascii="Arial" w:hAnsi="Arial" w:cs="Arial"/>
                <w:sz w:val="24"/>
                <w:szCs w:val="24"/>
              </w:rPr>
              <w:t>What do the numbers 100 to 1 000 on the scale show?</w:t>
            </w:r>
          </w:p>
          <w:p w:rsidR="00155F83" w:rsidRPr="00155F83" w:rsidRDefault="00155F83" w:rsidP="00AB45DB">
            <w:pPr>
              <w:pStyle w:val="ListParagraph"/>
              <w:numPr>
                <w:ilvl w:val="0"/>
                <w:numId w:val="39"/>
              </w:numPr>
              <w:tabs>
                <w:tab w:val="left" w:pos="539"/>
                <w:tab w:val="left" w:pos="1077"/>
              </w:tabs>
              <w:spacing w:after="0" w:line="240" w:lineRule="auto"/>
              <w:jc w:val="both"/>
              <w:rPr>
                <w:rFonts w:ascii="Arial" w:hAnsi="Arial" w:cs="Arial"/>
                <w:sz w:val="24"/>
                <w:szCs w:val="24"/>
              </w:rPr>
            </w:pPr>
            <w:r w:rsidRPr="00155F83">
              <w:rPr>
                <w:rFonts w:ascii="Arial" w:hAnsi="Arial" w:cs="Arial"/>
                <w:sz w:val="24"/>
                <w:szCs w:val="24"/>
              </w:rPr>
              <w:t>What does each small marking between them show?</w:t>
            </w:r>
          </w:p>
          <w:p w:rsidR="00155F83" w:rsidRPr="00155F83" w:rsidRDefault="00155F83" w:rsidP="00AB45DB">
            <w:pPr>
              <w:pStyle w:val="ListParagraph"/>
              <w:numPr>
                <w:ilvl w:val="0"/>
                <w:numId w:val="39"/>
              </w:numPr>
              <w:tabs>
                <w:tab w:val="left" w:pos="539"/>
                <w:tab w:val="left" w:pos="1077"/>
              </w:tabs>
              <w:spacing w:after="0" w:line="240" w:lineRule="auto"/>
              <w:jc w:val="both"/>
              <w:rPr>
                <w:rFonts w:ascii="Arial" w:hAnsi="Arial" w:cs="Arial"/>
                <w:sz w:val="24"/>
                <w:szCs w:val="24"/>
              </w:rPr>
            </w:pPr>
            <w:r w:rsidRPr="00155F83">
              <w:rPr>
                <w:rFonts w:ascii="Arial" w:hAnsi="Arial" w:cs="Arial"/>
                <w:sz w:val="24"/>
                <w:szCs w:val="24"/>
              </w:rPr>
              <w:t>How much flour is on the scale?</w:t>
            </w:r>
          </w:p>
          <w:p w:rsidR="00155F83" w:rsidRPr="00155F83" w:rsidRDefault="00155F83" w:rsidP="00AB45DB">
            <w:pPr>
              <w:pStyle w:val="ListParagraph"/>
              <w:numPr>
                <w:ilvl w:val="0"/>
                <w:numId w:val="39"/>
              </w:numPr>
              <w:tabs>
                <w:tab w:val="left" w:pos="539"/>
                <w:tab w:val="left" w:pos="1077"/>
              </w:tabs>
              <w:spacing w:after="0" w:line="240" w:lineRule="auto"/>
              <w:jc w:val="both"/>
              <w:rPr>
                <w:rFonts w:ascii="Arial" w:hAnsi="Arial" w:cs="Arial"/>
                <w:sz w:val="24"/>
                <w:szCs w:val="24"/>
              </w:rPr>
            </w:pPr>
            <w:r w:rsidRPr="00155F83">
              <w:rPr>
                <w:rFonts w:ascii="Arial" w:hAnsi="Arial" w:cs="Arial"/>
                <w:sz w:val="24"/>
                <w:szCs w:val="24"/>
              </w:rPr>
              <w:t>How much more flour is needed to make 1 kg?</w:t>
            </w:r>
          </w:p>
          <w:p w:rsidR="00155F83" w:rsidRPr="00155F83" w:rsidRDefault="00155F83" w:rsidP="00155F83">
            <w:pPr>
              <w:tabs>
                <w:tab w:val="left" w:pos="539"/>
                <w:tab w:val="left" w:pos="1077"/>
              </w:tabs>
              <w:spacing w:after="0" w:line="240" w:lineRule="auto"/>
              <w:jc w:val="both"/>
              <w:rPr>
                <w:rFonts w:ascii="Arial" w:hAnsi="Arial" w:cs="Arial"/>
                <w:b/>
                <w:sz w:val="24"/>
                <w:szCs w:val="24"/>
                <w:u w:val="single"/>
              </w:rPr>
            </w:pPr>
            <w:r>
              <w:rPr>
                <w:rFonts w:ascii="Arial" w:hAnsi="Arial" w:cs="Arial"/>
                <w:b/>
                <w:sz w:val="24"/>
                <w:szCs w:val="24"/>
                <w:u w:val="single"/>
              </w:rPr>
              <w:t>Answer</w:t>
            </w:r>
          </w:p>
          <w:p w:rsidR="00155F83" w:rsidRPr="00155F83" w:rsidRDefault="00155F83" w:rsidP="00155F83">
            <w:pPr>
              <w:tabs>
                <w:tab w:val="left" w:pos="539"/>
                <w:tab w:val="left" w:pos="1077"/>
              </w:tabs>
              <w:spacing w:after="0" w:line="240" w:lineRule="auto"/>
              <w:jc w:val="both"/>
              <w:rPr>
                <w:rFonts w:ascii="Arial" w:hAnsi="Arial" w:cs="Arial"/>
                <w:sz w:val="24"/>
                <w:szCs w:val="24"/>
              </w:rPr>
            </w:pPr>
            <w:r w:rsidRPr="00155F83">
              <w:rPr>
                <w:rFonts w:ascii="Arial" w:hAnsi="Arial" w:cs="Arial"/>
                <w:sz w:val="24"/>
                <w:szCs w:val="24"/>
              </w:rPr>
              <w:t>a)</w:t>
            </w:r>
            <w:r w:rsidRPr="00155F83">
              <w:rPr>
                <w:rFonts w:ascii="Arial" w:hAnsi="Arial" w:cs="Arial"/>
                <w:sz w:val="24"/>
                <w:szCs w:val="24"/>
              </w:rPr>
              <w:tab/>
            </w:r>
            <w:r>
              <w:rPr>
                <w:rFonts w:ascii="Arial" w:hAnsi="Arial" w:cs="Arial"/>
                <w:sz w:val="24"/>
                <w:szCs w:val="24"/>
              </w:rPr>
              <w:t>Grams</w:t>
            </w:r>
          </w:p>
          <w:p w:rsidR="00155F83" w:rsidRPr="00155F83" w:rsidRDefault="00155F83" w:rsidP="00155F83">
            <w:pPr>
              <w:tabs>
                <w:tab w:val="left" w:pos="539"/>
                <w:tab w:val="left" w:pos="1077"/>
              </w:tabs>
              <w:spacing w:after="0" w:line="240" w:lineRule="auto"/>
              <w:jc w:val="both"/>
              <w:rPr>
                <w:rFonts w:ascii="Arial" w:hAnsi="Arial" w:cs="Arial"/>
                <w:sz w:val="24"/>
                <w:szCs w:val="24"/>
              </w:rPr>
            </w:pPr>
            <w:r>
              <w:rPr>
                <w:rFonts w:ascii="Arial" w:hAnsi="Arial" w:cs="Arial"/>
                <w:sz w:val="24"/>
                <w:szCs w:val="24"/>
              </w:rPr>
              <w:t>b)</w:t>
            </w:r>
            <w:r>
              <w:rPr>
                <w:rFonts w:ascii="Arial" w:hAnsi="Arial" w:cs="Arial"/>
                <w:sz w:val="24"/>
                <w:szCs w:val="24"/>
              </w:rPr>
              <w:tab/>
              <w:t>50 g</w:t>
            </w:r>
            <w:r>
              <w:rPr>
                <w:rFonts w:ascii="Arial" w:hAnsi="Arial" w:cs="Arial"/>
                <w:sz w:val="24"/>
                <w:szCs w:val="24"/>
              </w:rPr>
              <w:tab/>
            </w:r>
          </w:p>
          <w:p w:rsidR="00155F83" w:rsidRPr="00155F83" w:rsidRDefault="00155F83" w:rsidP="00155F83">
            <w:pPr>
              <w:tabs>
                <w:tab w:val="left" w:pos="539"/>
                <w:tab w:val="left" w:pos="1077"/>
              </w:tabs>
              <w:spacing w:after="0" w:line="240" w:lineRule="auto"/>
              <w:jc w:val="both"/>
              <w:rPr>
                <w:rFonts w:ascii="Arial" w:hAnsi="Arial" w:cs="Arial"/>
                <w:sz w:val="24"/>
                <w:szCs w:val="24"/>
              </w:rPr>
            </w:pPr>
            <w:r>
              <w:rPr>
                <w:rFonts w:ascii="Arial" w:hAnsi="Arial" w:cs="Arial"/>
                <w:sz w:val="24"/>
                <w:szCs w:val="24"/>
              </w:rPr>
              <w:t>c)</w:t>
            </w:r>
            <w:r>
              <w:rPr>
                <w:rFonts w:ascii="Arial" w:hAnsi="Arial" w:cs="Arial"/>
                <w:sz w:val="24"/>
                <w:szCs w:val="24"/>
              </w:rPr>
              <w:tab/>
              <w:t>900 g</w:t>
            </w:r>
          </w:p>
          <w:p w:rsidR="00155F83" w:rsidRPr="00155F83" w:rsidRDefault="00155F83" w:rsidP="00155F83">
            <w:pPr>
              <w:tabs>
                <w:tab w:val="left" w:pos="539"/>
                <w:tab w:val="left" w:pos="1077"/>
              </w:tabs>
              <w:spacing w:after="0" w:line="240" w:lineRule="auto"/>
              <w:jc w:val="both"/>
              <w:rPr>
                <w:rFonts w:ascii="Arial" w:hAnsi="Arial" w:cs="Arial"/>
                <w:sz w:val="24"/>
                <w:szCs w:val="24"/>
              </w:rPr>
            </w:pPr>
            <w:r w:rsidRPr="00155F83">
              <w:rPr>
                <w:rFonts w:ascii="Arial" w:hAnsi="Arial" w:cs="Arial"/>
                <w:sz w:val="24"/>
                <w:szCs w:val="24"/>
              </w:rPr>
              <w:t>d)</w:t>
            </w:r>
            <w:r w:rsidRPr="00155F83">
              <w:rPr>
                <w:rFonts w:ascii="Arial" w:hAnsi="Arial" w:cs="Arial"/>
                <w:sz w:val="24"/>
                <w:szCs w:val="24"/>
              </w:rPr>
              <w:tab/>
              <w:t>1 000 g – 900 g = 100 g; 100 g is needed to make 1 kg.</w:t>
            </w:r>
          </w:p>
          <w:p w:rsidR="00155F83" w:rsidRDefault="00155F83" w:rsidP="007A2BCD">
            <w:pPr>
              <w:autoSpaceDE w:val="0"/>
              <w:autoSpaceDN w:val="0"/>
              <w:adjustRightInd w:val="0"/>
              <w:spacing w:after="0" w:line="240" w:lineRule="auto"/>
              <w:rPr>
                <w:rFonts w:ascii="Arial" w:hAnsi="Arial" w:cs="Arial"/>
                <w:b/>
                <w:sz w:val="24"/>
                <w:szCs w:val="24"/>
                <w:u w:val="single"/>
                <w:lang w:val="en-ZA" w:eastAsia="en-ZA"/>
              </w:rPr>
            </w:pPr>
          </w:p>
        </w:tc>
      </w:tr>
    </w:tbl>
    <w:p w:rsidR="00155F83" w:rsidRPr="00031560" w:rsidRDefault="00155F83" w:rsidP="007A2BCD">
      <w:pPr>
        <w:autoSpaceDE w:val="0"/>
        <w:autoSpaceDN w:val="0"/>
        <w:adjustRightInd w:val="0"/>
        <w:spacing w:after="0" w:line="240" w:lineRule="auto"/>
        <w:rPr>
          <w:rFonts w:ascii="Arial" w:hAnsi="Arial" w:cs="Arial"/>
          <w:b/>
          <w:sz w:val="24"/>
          <w:szCs w:val="24"/>
          <w:u w:val="single"/>
          <w:lang w:val="en-ZA" w:eastAsia="en-ZA"/>
        </w:rPr>
      </w:pPr>
    </w:p>
    <w:p w:rsidR="007A2BCD" w:rsidRPr="00031560" w:rsidRDefault="007A2BCD" w:rsidP="007A2BCD">
      <w:pPr>
        <w:autoSpaceDE w:val="0"/>
        <w:autoSpaceDN w:val="0"/>
        <w:adjustRightInd w:val="0"/>
        <w:spacing w:after="0" w:line="240" w:lineRule="auto"/>
        <w:rPr>
          <w:rFonts w:ascii="Arial" w:hAnsi="Arial" w:cs="Arial"/>
          <w:bCs/>
          <w:sz w:val="24"/>
          <w:szCs w:val="24"/>
          <w:lang w:val="en-ZA" w:eastAsia="en-ZA"/>
        </w:rPr>
      </w:pPr>
    </w:p>
    <w:p w:rsidR="007A2BCD" w:rsidRPr="00DB58AC" w:rsidRDefault="007A2BCD" w:rsidP="00AB45DB">
      <w:pPr>
        <w:pStyle w:val="ListParagraph"/>
        <w:numPr>
          <w:ilvl w:val="0"/>
          <w:numId w:val="40"/>
        </w:numPr>
        <w:autoSpaceDE w:val="0"/>
        <w:autoSpaceDN w:val="0"/>
        <w:adjustRightInd w:val="0"/>
        <w:spacing w:after="0" w:line="240" w:lineRule="auto"/>
        <w:rPr>
          <w:rFonts w:ascii="Arial" w:hAnsi="Arial" w:cs="Arial"/>
          <w:sz w:val="24"/>
          <w:szCs w:val="24"/>
          <w:lang w:val="en-ZA" w:eastAsia="en-ZA"/>
        </w:rPr>
      </w:pPr>
      <w:r w:rsidRPr="00DB58AC">
        <w:rPr>
          <w:rFonts w:ascii="Arial" w:hAnsi="Arial" w:cs="Arial"/>
          <w:sz w:val="24"/>
          <w:szCs w:val="24"/>
          <w:lang w:val="en-ZA" w:eastAsia="en-ZA"/>
        </w:rPr>
        <w:t>Shade in the blocks in the table that give the total mass of the pumpkin.</w:t>
      </w:r>
    </w:p>
    <w:p w:rsidR="007A2BCD" w:rsidRDefault="00A45E03" w:rsidP="007A2BCD">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37088" behindDoc="0" locked="0" layoutInCell="1" allowOverlap="1" wp14:anchorId="3A7B37D2" wp14:editId="24194C75">
            <wp:simplePos x="0" y="0"/>
            <wp:positionH relativeFrom="column">
              <wp:posOffset>526415</wp:posOffset>
            </wp:positionH>
            <wp:positionV relativeFrom="paragraph">
              <wp:posOffset>24765</wp:posOffset>
            </wp:positionV>
            <wp:extent cx="2090420" cy="1611630"/>
            <wp:effectExtent l="0" t="0" r="0" b="0"/>
            <wp:wrapNone/>
            <wp:docPr id="249"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090420" cy="1611630"/>
                    </a:xfrm>
                    <a:prstGeom prst="rect">
                      <a:avLst/>
                    </a:prstGeom>
                    <a:noFill/>
                    <a:ln>
                      <a:noFill/>
                    </a:ln>
                  </pic:spPr>
                </pic:pic>
              </a:graphicData>
            </a:graphic>
            <wp14:sizeRelH relativeFrom="page">
              <wp14:pctWidth>0</wp14:pctWidth>
            </wp14:sizeRelH>
            <wp14:sizeRelV relativeFrom="page">
              <wp14:pctHeight>0</wp14:pctHeight>
            </wp14:sizeRelV>
          </wp:anchor>
        </w:drawing>
      </w:r>
      <w:r w:rsidR="007A2BCD">
        <w:rPr>
          <w:rFonts w:ascii="Arial" w:hAnsi="Arial" w:cs="Arial"/>
          <w:sz w:val="24"/>
          <w:szCs w:val="24"/>
          <w:lang w:val="en-ZA" w:eastAsia="en-ZA"/>
        </w:rPr>
        <w:tab/>
      </w: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7A2BCD" w:rsidRDefault="00F87865" w:rsidP="007A2BC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F87865" w:rsidRDefault="00F87865" w:rsidP="007A2BCD">
      <w:pPr>
        <w:autoSpaceDE w:val="0"/>
        <w:autoSpaceDN w:val="0"/>
        <w:adjustRightInd w:val="0"/>
        <w:spacing w:after="0" w:line="240" w:lineRule="auto"/>
        <w:rPr>
          <w:rFonts w:ascii="Arial" w:hAnsi="Arial" w:cs="Arial"/>
          <w:sz w:val="24"/>
          <w:szCs w:val="24"/>
          <w:lang w:val="en-ZA" w:eastAsia="en-ZA"/>
        </w:rPr>
      </w:pPr>
    </w:p>
    <w:p w:rsidR="00F87865" w:rsidRDefault="00F87865" w:rsidP="007A2BCD">
      <w:pPr>
        <w:autoSpaceDE w:val="0"/>
        <w:autoSpaceDN w:val="0"/>
        <w:adjustRightInd w:val="0"/>
        <w:spacing w:after="0" w:line="240" w:lineRule="auto"/>
        <w:rPr>
          <w:rFonts w:ascii="Arial" w:hAnsi="Arial" w:cs="Arial"/>
          <w:sz w:val="24"/>
          <w:szCs w:val="24"/>
          <w:lang w:val="en-ZA" w:eastAsia="en-ZA"/>
        </w:rPr>
      </w:pPr>
    </w:p>
    <w:p w:rsidR="007A2BCD" w:rsidRPr="009C4104" w:rsidRDefault="007A2BCD" w:rsidP="00AB45DB">
      <w:pPr>
        <w:pStyle w:val="ListParagraph"/>
        <w:numPr>
          <w:ilvl w:val="0"/>
          <w:numId w:val="40"/>
        </w:numPr>
        <w:tabs>
          <w:tab w:val="left" w:pos="539"/>
          <w:tab w:val="left" w:pos="1077"/>
        </w:tabs>
        <w:spacing w:after="0" w:line="240" w:lineRule="auto"/>
        <w:jc w:val="both"/>
        <w:rPr>
          <w:rFonts w:ascii="Arial" w:hAnsi="Arial" w:cs="Arial"/>
          <w:sz w:val="24"/>
          <w:szCs w:val="24"/>
        </w:rPr>
      </w:pPr>
      <w:r w:rsidRPr="009C4104">
        <w:rPr>
          <w:rFonts w:ascii="Arial" w:hAnsi="Arial" w:cs="Arial"/>
          <w:sz w:val="24"/>
          <w:szCs w:val="24"/>
        </w:rPr>
        <w:t>Convert the following:</w:t>
      </w:r>
    </w:p>
    <w:p w:rsidR="007A2BCD" w:rsidRPr="00FA5C70" w:rsidRDefault="007A2BCD" w:rsidP="007A2BCD">
      <w:pPr>
        <w:tabs>
          <w:tab w:val="left" w:pos="539"/>
          <w:tab w:val="left" w:pos="1077"/>
        </w:tabs>
        <w:jc w:val="both"/>
        <w:rPr>
          <w:rFonts w:ascii="Arial" w:hAnsi="Arial" w:cs="Arial"/>
          <w:sz w:val="24"/>
          <w:szCs w:val="24"/>
        </w:rPr>
      </w:pPr>
      <w:r w:rsidRPr="00FA5C70">
        <w:rPr>
          <w:rFonts w:ascii="Arial" w:hAnsi="Arial" w:cs="Arial"/>
          <w:sz w:val="24"/>
          <w:szCs w:val="24"/>
        </w:rPr>
        <w:tab/>
        <w:t>a)</w:t>
      </w:r>
      <w:r w:rsidRPr="00FA5C70">
        <w:rPr>
          <w:rFonts w:ascii="Arial" w:hAnsi="Arial" w:cs="Arial"/>
          <w:sz w:val="24"/>
          <w:szCs w:val="24"/>
        </w:rPr>
        <w:tab/>
        <w:t>4 kg = __________ g</w:t>
      </w:r>
    </w:p>
    <w:p w:rsidR="007A2BCD" w:rsidRPr="00FA5C70" w:rsidRDefault="007A2BCD" w:rsidP="007A2BCD">
      <w:pPr>
        <w:tabs>
          <w:tab w:val="left" w:pos="539"/>
          <w:tab w:val="left" w:pos="1077"/>
        </w:tabs>
        <w:jc w:val="both"/>
        <w:rPr>
          <w:rFonts w:ascii="Arial" w:hAnsi="Arial" w:cs="Arial"/>
          <w:sz w:val="24"/>
          <w:szCs w:val="24"/>
        </w:rPr>
      </w:pPr>
      <w:r w:rsidRPr="00FA5C70">
        <w:rPr>
          <w:rFonts w:ascii="Arial" w:hAnsi="Arial" w:cs="Arial"/>
          <w:sz w:val="24"/>
          <w:szCs w:val="24"/>
        </w:rPr>
        <w:tab/>
        <w:t>b)</w:t>
      </w:r>
      <w:r w:rsidRPr="00FA5C70">
        <w:rPr>
          <w:rFonts w:ascii="Arial" w:hAnsi="Arial" w:cs="Arial"/>
          <w:sz w:val="24"/>
          <w:szCs w:val="24"/>
        </w:rPr>
        <w:tab/>
        <w:t>500 g = _________kg</w:t>
      </w:r>
    </w:p>
    <w:p w:rsidR="007A2BCD" w:rsidRPr="00FA5C70" w:rsidRDefault="007A2BCD" w:rsidP="007A2BCD">
      <w:pPr>
        <w:tabs>
          <w:tab w:val="left" w:pos="539"/>
          <w:tab w:val="left" w:pos="1077"/>
        </w:tabs>
        <w:jc w:val="both"/>
        <w:rPr>
          <w:rFonts w:ascii="Arial" w:hAnsi="Arial" w:cs="Arial"/>
          <w:sz w:val="24"/>
          <w:szCs w:val="24"/>
        </w:rPr>
      </w:pPr>
      <w:r w:rsidRPr="00FA5C70">
        <w:rPr>
          <w:rFonts w:ascii="Arial" w:hAnsi="Arial" w:cs="Arial"/>
          <w:sz w:val="24"/>
          <w:szCs w:val="24"/>
        </w:rPr>
        <w:tab/>
        <w:t>c)</w:t>
      </w:r>
      <w:r w:rsidRPr="00FA5C70">
        <w:rPr>
          <w:rFonts w:ascii="Arial" w:hAnsi="Arial" w:cs="Arial"/>
          <w:sz w:val="24"/>
          <w:szCs w:val="24"/>
        </w:rPr>
        <w:tab/>
      </w:r>
      <w:r w:rsidRPr="00FA5C70">
        <w:rPr>
          <w:rFonts w:ascii="Arial" w:hAnsi="Arial" w:cs="Arial"/>
          <w:position w:val="-24"/>
          <w:sz w:val="24"/>
          <w:szCs w:val="24"/>
        </w:rPr>
        <w:object w:dxaOrig="240" w:dyaOrig="620">
          <v:shape id="_x0000_i1114" type="#_x0000_t75" style="width:12pt;height:35.25pt" o:ole="">
            <v:imagedata r:id="rId222" o:title=""/>
          </v:shape>
          <o:OLEObject Type="Embed" ProgID="Equation.3" ShapeID="_x0000_i1114" DrawAspect="Content" ObjectID="_1467443644" r:id="rId223"/>
        </w:object>
      </w:r>
      <w:r w:rsidRPr="00FA5C70">
        <w:rPr>
          <w:rFonts w:ascii="Arial" w:hAnsi="Arial" w:cs="Arial"/>
          <w:sz w:val="24"/>
          <w:szCs w:val="24"/>
        </w:rPr>
        <w:t xml:space="preserve"> kg = _________ g</w:t>
      </w:r>
    </w:p>
    <w:p w:rsidR="007A2BCD" w:rsidRPr="00FA5C70" w:rsidRDefault="007A2BCD" w:rsidP="007A2BCD">
      <w:pPr>
        <w:tabs>
          <w:tab w:val="left" w:pos="539"/>
          <w:tab w:val="left" w:pos="1077"/>
        </w:tabs>
        <w:jc w:val="both"/>
        <w:rPr>
          <w:rFonts w:ascii="Arial" w:hAnsi="Arial" w:cs="Arial"/>
          <w:sz w:val="24"/>
          <w:szCs w:val="24"/>
        </w:rPr>
      </w:pPr>
      <w:r w:rsidRPr="00FA5C70">
        <w:rPr>
          <w:rFonts w:ascii="Arial" w:hAnsi="Arial" w:cs="Arial"/>
          <w:sz w:val="24"/>
          <w:szCs w:val="24"/>
        </w:rPr>
        <w:tab/>
        <w:t>d)</w:t>
      </w:r>
      <w:r w:rsidRPr="00FA5C70">
        <w:rPr>
          <w:rFonts w:ascii="Arial" w:hAnsi="Arial" w:cs="Arial"/>
          <w:sz w:val="24"/>
          <w:szCs w:val="24"/>
        </w:rPr>
        <w:tab/>
        <w:t>3 400 g can be written as _____kg and _____g</w:t>
      </w:r>
    </w:p>
    <w:p w:rsidR="007A2BCD" w:rsidRPr="00FA5C70" w:rsidRDefault="007A2BCD" w:rsidP="007A2BCD">
      <w:pPr>
        <w:tabs>
          <w:tab w:val="left" w:pos="539"/>
          <w:tab w:val="left" w:pos="1077"/>
        </w:tabs>
        <w:jc w:val="both"/>
        <w:rPr>
          <w:rFonts w:ascii="Arial" w:hAnsi="Arial" w:cs="Arial"/>
          <w:sz w:val="24"/>
          <w:szCs w:val="24"/>
        </w:rPr>
      </w:pPr>
      <w:r w:rsidRPr="00FA5C70">
        <w:rPr>
          <w:rFonts w:ascii="Arial" w:hAnsi="Arial" w:cs="Arial"/>
          <w:sz w:val="24"/>
          <w:szCs w:val="24"/>
        </w:rPr>
        <w:tab/>
        <w:t>e)</w:t>
      </w:r>
      <w:r w:rsidRPr="00FA5C70">
        <w:rPr>
          <w:rFonts w:ascii="Arial" w:hAnsi="Arial" w:cs="Arial"/>
          <w:sz w:val="24"/>
          <w:szCs w:val="24"/>
        </w:rPr>
        <w:tab/>
        <w:t>0, 5 kg = ________ g</w:t>
      </w:r>
    </w:p>
    <w:p w:rsidR="007A2BCD" w:rsidRPr="00FA5C70" w:rsidRDefault="007A2BCD" w:rsidP="007A2BCD">
      <w:pPr>
        <w:tabs>
          <w:tab w:val="left" w:pos="539"/>
          <w:tab w:val="left" w:pos="1077"/>
        </w:tabs>
        <w:jc w:val="both"/>
        <w:rPr>
          <w:rFonts w:ascii="Arial" w:hAnsi="Arial" w:cs="Arial"/>
          <w:sz w:val="24"/>
          <w:szCs w:val="24"/>
        </w:rPr>
      </w:pPr>
      <w:r w:rsidRPr="00FA5C70">
        <w:rPr>
          <w:rFonts w:ascii="Arial" w:hAnsi="Arial" w:cs="Arial"/>
          <w:sz w:val="24"/>
          <w:szCs w:val="24"/>
        </w:rPr>
        <w:tab/>
        <w:t xml:space="preserve"> f)</w:t>
      </w:r>
      <w:r w:rsidRPr="00FA5C70">
        <w:rPr>
          <w:rFonts w:ascii="Arial" w:hAnsi="Arial" w:cs="Arial"/>
          <w:sz w:val="24"/>
          <w:szCs w:val="24"/>
        </w:rPr>
        <w:tab/>
        <w:t>3 500 g = ________ kg</w:t>
      </w:r>
      <w:r w:rsidRPr="00FA5C70">
        <w:rPr>
          <w:rFonts w:ascii="Arial" w:hAnsi="Arial" w:cs="Arial"/>
          <w:sz w:val="24"/>
          <w:szCs w:val="24"/>
        </w:rPr>
        <w:tab/>
      </w:r>
      <w:r w:rsidR="00597C11">
        <w:rPr>
          <w:rFonts w:ascii="Arial" w:hAnsi="Arial" w:cs="Arial"/>
          <w:sz w:val="24"/>
          <w:szCs w:val="24"/>
        </w:rPr>
        <w:t>_______g</w:t>
      </w:r>
      <w:r w:rsidRPr="00FA5C70">
        <w:rPr>
          <w:rFonts w:ascii="Arial" w:hAnsi="Arial" w:cs="Arial"/>
          <w:sz w:val="24"/>
          <w:szCs w:val="24"/>
        </w:rPr>
        <w:tab/>
      </w:r>
      <w:r w:rsidRPr="00FA5C70">
        <w:rPr>
          <w:rFonts w:ascii="Arial" w:hAnsi="Arial" w:cs="Arial"/>
          <w:sz w:val="24"/>
          <w:szCs w:val="24"/>
        </w:rPr>
        <w:tab/>
      </w:r>
      <w:r w:rsidRPr="00FA5C70">
        <w:rPr>
          <w:rFonts w:ascii="Arial" w:hAnsi="Arial" w:cs="Arial"/>
          <w:sz w:val="24"/>
          <w:szCs w:val="24"/>
        </w:rPr>
        <w:tab/>
      </w:r>
      <w:r w:rsidRPr="00FA5C70">
        <w:rPr>
          <w:rFonts w:ascii="Arial" w:hAnsi="Arial" w:cs="Arial"/>
          <w:sz w:val="24"/>
          <w:szCs w:val="24"/>
        </w:rPr>
        <w:tab/>
      </w:r>
      <w:r w:rsidRPr="00FA5C70">
        <w:rPr>
          <w:rFonts w:ascii="Arial" w:hAnsi="Arial" w:cs="Arial"/>
          <w:sz w:val="24"/>
          <w:szCs w:val="24"/>
        </w:rPr>
        <w:tab/>
      </w:r>
      <w:r w:rsidRPr="00FA5C70">
        <w:rPr>
          <w:rFonts w:ascii="Arial" w:hAnsi="Arial" w:cs="Arial"/>
          <w:sz w:val="24"/>
          <w:szCs w:val="24"/>
        </w:rPr>
        <w:tab/>
      </w:r>
      <w:r>
        <w:rPr>
          <w:rFonts w:ascii="Arial" w:hAnsi="Arial" w:cs="Arial"/>
          <w:sz w:val="24"/>
          <w:szCs w:val="24"/>
        </w:rPr>
        <w:t xml:space="preserve">                       </w:t>
      </w:r>
    </w:p>
    <w:p w:rsidR="007A2BCD" w:rsidRDefault="007A2BCD" w:rsidP="00AB45DB">
      <w:pPr>
        <w:pStyle w:val="ListParagraph"/>
        <w:numPr>
          <w:ilvl w:val="0"/>
          <w:numId w:val="40"/>
        </w:numPr>
        <w:tabs>
          <w:tab w:val="left" w:pos="539"/>
          <w:tab w:val="left" w:pos="1077"/>
        </w:tabs>
        <w:spacing w:after="0" w:line="240" w:lineRule="auto"/>
        <w:jc w:val="both"/>
        <w:rPr>
          <w:rFonts w:ascii="Arial" w:hAnsi="Arial" w:cs="Arial"/>
          <w:sz w:val="24"/>
          <w:szCs w:val="24"/>
        </w:rPr>
      </w:pPr>
      <w:r w:rsidRPr="009C4104">
        <w:rPr>
          <w:rFonts w:ascii="Arial" w:hAnsi="Arial" w:cs="Arial"/>
          <w:sz w:val="24"/>
          <w:szCs w:val="24"/>
        </w:rPr>
        <w:t>Study the scale below and answer questions that follow:</w:t>
      </w:r>
    </w:p>
    <w:p w:rsidR="00597C11" w:rsidRPr="009C4104" w:rsidRDefault="00597C11" w:rsidP="00597C11">
      <w:pPr>
        <w:pStyle w:val="ListParagraph"/>
        <w:tabs>
          <w:tab w:val="left" w:pos="539"/>
          <w:tab w:val="left" w:pos="1077"/>
        </w:tabs>
        <w:spacing w:after="0" w:line="240" w:lineRule="auto"/>
        <w:ind w:left="786"/>
        <w:jc w:val="both"/>
        <w:rPr>
          <w:rFonts w:ascii="Arial" w:hAnsi="Arial" w:cs="Arial"/>
          <w:sz w:val="24"/>
          <w:szCs w:val="24"/>
        </w:rPr>
      </w:pPr>
    </w:p>
    <w:p w:rsidR="007A2BCD" w:rsidRDefault="00A45E03" w:rsidP="007A2BCD">
      <w:pPr>
        <w:tabs>
          <w:tab w:val="left" w:pos="539"/>
          <w:tab w:val="left" w:pos="1077"/>
        </w:tabs>
        <w:jc w:val="center"/>
        <w:rPr>
          <w:rFonts w:ascii="Arial" w:hAnsi="Arial" w:cs="Arial"/>
          <w:sz w:val="24"/>
          <w:szCs w:val="24"/>
        </w:rPr>
      </w:pPr>
      <w:r>
        <w:rPr>
          <w:rFonts w:ascii="Arial" w:hAnsi="Arial" w:cs="Arial"/>
          <w:noProof/>
          <w:sz w:val="24"/>
          <w:szCs w:val="24"/>
          <w:lang w:val="en-ZA" w:eastAsia="en-ZA"/>
        </w:rPr>
        <w:drawing>
          <wp:inline distT="0" distB="0" distL="0" distR="0" wp14:anchorId="3A138949" wp14:editId="1A867729">
            <wp:extent cx="2028825" cy="1581150"/>
            <wp:effectExtent l="0" t="0" r="9525" b="0"/>
            <wp:docPr id="105" name="Picture 5" descr="page-15,-actoivity-6,-markings-on-a-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ge-15,-actoivity-6,-markings-on-a-scale"/>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2028825" cy="1581150"/>
                    </a:xfrm>
                    <a:prstGeom prst="rect">
                      <a:avLst/>
                    </a:prstGeom>
                    <a:noFill/>
                    <a:ln>
                      <a:noFill/>
                    </a:ln>
                  </pic:spPr>
                </pic:pic>
              </a:graphicData>
            </a:graphic>
          </wp:inline>
        </w:drawing>
      </w:r>
    </w:p>
    <w:p w:rsidR="00597C11" w:rsidRPr="00FA5C70" w:rsidRDefault="00597C11" w:rsidP="007A2BCD">
      <w:pPr>
        <w:tabs>
          <w:tab w:val="left" w:pos="539"/>
          <w:tab w:val="left" w:pos="1077"/>
        </w:tabs>
        <w:jc w:val="center"/>
        <w:rPr>
          <w:rFonts w:ascii="Arial" w:hAnsi="Arial" w:cs="Arial"/>
          <w:sz w:val="24"/>
          <w:szCs w:val="24"/>
        </w:rPr>
      </w:pPr>
    </w:p>
    <w:p w:rsidR="007A2BCD" w:rsidRDefault="007A2BCD" w:rsidP="00AB45DB">
      <w:pPr>
        <w:numPr>
          <w:ilvl w:val="0"/>
          <w:numId w:val="27"/>
        </w:numPr>
        <w:tabs>
          <w:tab w:val="left" w:pos="539"/>
          <w:tab w:val="left" w:pos="1077"/>
        </w:tabs>
        <w:spacing w:after="0" w:line="240" w:lineRule="auto"/>
        <w:ind w:left="0" w:firstLine="0"/>
        <w:jc w:val="both"/>
        <w:rPr>
          <w:rFonts w:ascii="Arial" w:hAnsi="Arial" w:cs="Arial"/>
          <w:sz w:val="24"/>
          <w:szCs w:val="24"/>
        </w:rPr>
      </w:pPr>
      <w:r w:rsidRPr="00FA5C70">
        <w:rPr>
          <w:rFonts w:ascii="Arial" w:hAnsi="Arial" w:cs="Arial"/>
          <w:sz w:val="24"/>
          <w:szCs w:val="24"/>
        </w:rPr>
        <w:t>About how much is Martin’s mass? Is it closer to 40 kg or 50 kg? _____________</w:t>
      </w:r>
    </w:p>
    <w:p w:rsidR="007A2BCD" w:rsidRPr="00FA5C70" w:rsidRDefault="007A2BCD" w:rsidP="007A2BCD">
      <w:pPr>
        <w:tabs>
          <w:tab w:val="left" w:pos="539"/>
          <w:tab w:val="left" w:pos="1077"/>
        </w:tabs>
        <w:spacing w:after="0" w:line="240" w:lineRule="auto"/>
        <w:jc w:val="both"/>
        <w:rPr>
          <w:rFonts w:ascii="Arial" w:hAnsi="Arial" w:cs="Arial"/>
          <w:sz w:val="24"/>
          <w:szCs w:val="24"/>
        </w:rPr>
      </w:pPr>
    </w:p>
    <w:p w:rsidR="007A2BCD" w:rsidRPr="00FA5C70" w:rsidRDefault="007A2BCD" w:rsidP="00AB45DB">
      <w:pPr>
        <w:numPr>
          <w:ilvl w:val="0"/>
          <w:numId w:val="27"/>
        </w:numPr>
        <w:tabs>
          <w:tab w:val="left" w:pos="539"/>
          <w:tab w:val="left" w:pos="1077"/>
        </w:tabs>
        <w:spacing w:after="0" w:line="240" w:lineRule="auto"/>
        <w:ind w:left="0" w:firstLine="0"/>
        <w:jc w:val="both"/>
        <w:rPr>
          <w:rFonts w:ascii="Arial" w:hAnsi="Arial" w:cs="Arial"/>
          <w:sz w:val="24"/>
          <w:szCs w:val="24"/>
        </w:rPr>
      </w:pPr>
      <w:r w:rsidRPr="00FA5C70">
        <w:rPr>
          <w:rFonts w:ascii="Arial" w:hAnsi="Arial" w:cs="Arial"/>
          <w:sz w:val="24"/>
          <w:szCs w:val="24"/>
        </w:rPr>
        <w:t>What does each small marking between the 40 kg and 50 kg on the scale show?</w:t>
      </w:r>
    </w:p>
    <w:p w:rsidR="007A2BCD" w:rsidRPr="00FA5C70" w:rsidRDefault="007A2BCD" w:rsidP="007A2BCD">
      <w:pPr>
        <w:tabs>
          <w:tab w:val="left" w:pos="539"/>
          <w:tab w:val="left" w:pos="1077"/>
        </w:tabs>
        <w:jc w:val="both"/>
        <w:rPr>
          <w:rFonts w:ascii="Arial" w:hAnsi="Arial" w:cs="Arial"/>
          <w:sz w:val="24"/>
          <w:szCs w:val="24"/>
        </w:rPr>
      </w:pPr>
      <w:r w:rsidRPr="00FA5C70">
        <w:rPr>
          <w:rFonts w:ascii="Arial" w:hAnsi="Arial" w:cs="Arial"/>
          <w:sz w:val="24"/>
          <w:szCs w:val="24"/>
        </w:rPr>
        <w:tab/>
      </w:r>
      <w:r>
        <w:rPr>
          <w:rFonts w:ascii="Arial" w:hAnsi="Arial" w:cs="Arial"/>
          <w:sz w:val="24"/>
          <w:szCs w:val="24"/>
        </w:rPr>
        <w:t xml:space="preserve">  </w:t>
      </w:r>
      <w:r w:rsidRPr="00FA5C70">
        <w:rPr>
          <w:rFonts w:ascii="Arial" w:hAnsi="Arial" w:cs="Arial"/>
          <w:sz w:val="24"/>
          <w:szCs w:val="24"/>
        </w:rPr>
        <w:t>________________________________________________</w:t>
      </w:r>
    </w:p>
    <w:p w:rsidR="007A2BCD" w:rsidRPr="00FA5C70" w:rsidRDefault="007A2BCD" w:rsidP="00AB45DB">
      <w:pPr>
        <w:numPr>
          <w:ilvl w:val="0"/>
          <w:numId w:val="27"/>
        </w:numPr>
        <w:tabs>
          <w:tab w:val="left" w:pos="539"/>
          <w:tab w:val="left" w:pos="1077"/>
        </w:tabs>
        <w:spacing w:after="0" w:line="240" w:lineRule="auto"/>
        <w:ind w:left="0" w:firstLine="0"/>
        <w:jc w:val="both"/>
        <w:rPr>
          <w:rFonts w:ascii="Arial" w:hAnsi="Arial" w:cs="Arial"/>
          <w:sz w:val="24"/>
          <w:szCs w:val="24"/>
        </w:rPr>
      </w:pPr>
      <w:r w:rsidRPr="00FA5C70">
        <w:rPr>
          <w:rFonts w:ascii="Arial" w:hAnsi="Arial" w:cs="Arial"/>
          <w:sz w:val="24"/>
          <w:szCs w:val="24"/>
        </w:rPr>
        <w:t>Now say exactly how much Martin weighs.</w:t>
      </w:r>
    </w:p>
    <w:p w:rsidR="007A2BCD" w:rsidRPr="00FA5C70" w:rsidRDefault="007A2BCD" w:rsidP="007A2BCD">
      <w:pPr>
        <w:tabs>
          <w:tab w:val="left" w:pos="539"/>
          <w:tab w:val="left" w:pos="1077"/>
        </w:tabs>
        <w:jc w:val="both"/>
        <w:rPr>
          <w:rFonts w:ascii="Arial" w:hAnsi="Arial" w:cs="Arial"/>
          <w:sz w:val="24"/>
          <w:szCs w:val="24"/>
        </w:rPr>
      </w:pPr>
      <w:r w:rsidRPr="00FA5C70">
        <w:rPr>
          <w:rFonts w:ascii="Arial" w:hAnsi="Arial" w:cs="Arial"/>
          <w:sz w:val="24"/>
          <w:szCs w:val="24"/>
        </w:rPr>
        <w:tab/>
      </w:r>
      <w:r>
        <w:rPr>
          <w:rFonts w:ascii="Arial" w:hAnsi="Arial" w:cs="Arial"/>
          <w:sz w:val="24"/>
          <w:szCs w:val="24"/>
        </w:rPr>
        <w:t xml:space="preserve"> </w:t>
      </w:r>
      <w:r w:rsidRPr="00FA5C70">
        <w:rPr>
          <w:rFonts w:ascii="Arial" w:hAnsi="Arial" w:cs="Arial"/>
          <w:sz w:val="24"/>
          <w:szCs w:val="24"/>
        </w:rPr>
        <w:t>_______________________________________</w:t>
      </w:r>
    </w:p>
    <w:p w:rsidR="007A2BCD" w:rsidRPr="00CB7172" w:rsidRDefault="007A2BCD" w:rsidP="007A2BCD">
      <w:pPr>
        <w:autoSpaceDE w:val="0"/>
        <w:autoSpaceDN w:val="0"/>
        <w:adjustRightInd w:val="0"/>
        <w:spacing w:after="0" w:line="240" w:lineRule="auto"/>
        <w:rPr>
          <w:rFonts w:ascii="Arial" w:hAnsi="Arial" w:cs="Arial"/>
          <w:sz w:val="24"/>
          <w:szCs w:val="24"/>
          <w:lang w:val="en-ZA" w:eastAsia="en-ZA"/>
        </w:rPr>
      </w:pPr>
      <w:r w:rsidRPr="00CB7172">
        <w:rPr>
          <w:rFonts w:ascii="Arial" w:hAnsi="Arial" w:cs="Arial"/>
          <w:sz w:val="24"/>
          <w:szCs w:val="24"/>
        </w:rPr>
        <w:t>d)</w:t>
      </w:r>
      <w:r>
        <w:rPr>
          <w:rFonts w:ascii="Arial" w:hAnsi="Arial" w:cs="Arial"/>
          <w:sz w:val="24"/>
          <w:szCs w:val="24"/>
        </w:rPr>
        <w:t xml:space="preserve">    </w:t>
      </w:r>
      <w:r w:rsidRPr="00FA5C70">
        <w:rPr>
          <w:rFonts w:ascii="Arial" w:hAnsi="Arial" w:cs="Arial"/>
          <w:sz w:val="24"/>
          <w:szCs w:val="24"/>
        </w:rPr>
        <w:t>If Martin loses 3 kg what will his new mass be? ___________________</w:t>
      </w:r>
      <w:r w:rsidRPr="00FA5C70">
        <w:rPr>
          <w:rFonts w:ascii="Arial" w:hAnsi="Arial" w:cs="Arial"/>
          <w:sz w:val="24"/>
          <w:szCs w:val="24"/>
        </w:rPr>
        <w:tab/>
      </w:r>
      <w:r w:rsidRPr="00FA5C70">
        <w:rPr>
          <w:rFonts w:ascii="Arial" w:hAnsi="Arial" w:cs="Arial"/>
          <w:sz w:val="24"/>
          <w:szCs w:val="24"/>
        </w:rPr>
        <w:tab/>
      </w:r>
      <w:r w:rsidRPr="00CB7172">
        <w:rPr>
          <w:rFonts w:ascii="Arial" w:hAnsi="Arial" w:cs="Arial"/>
          <w:sz w:val="24"/>
          <w:szCs w:val="24"/>
        </w:rPr>
        <w:t xml:space="preserve">   </w:t>
      </w:r>
      <w:r>
        <w:rPr>
          <w:rFonts w:ascii="Arial" w:hAnsi="Arial" w:cs="Arial"/>
          <w:sz w:val="24"/>
          <w:szCs w:val="24"/>
        </w:rPr>
        <w:t xml:space="preserve">       </w:t>
      </w:r>
    </w:p>
    <w:p w:rsidR="007A2BCD" w:rsidRDefault="007A2BCD" w:rsidP="007A2BCD">
      <w:pPr>
        <w:autoSpaceDE w:val="0"/>
        <w:autoSpaceDN w:val="0"/>
        <w:adjustRightInd w:val="0"/>
        <w:spacing w:after="0" w:line="240" w:lineRule="auto"/>
        <w:rPr>
          <w:rFonts w:ascii="Arial" w:hAnsi="Arial" w:cs="Arial"/>
          <w:sz w:val="24"/>
          <w:szCs w:val="24"/>
          <w:lang w:val="en-ZA" w:eastAsia="en-ZA"/>
        </w:rPr>
      </w:pPr>
    </w:p>
    <w:p w:rsidR="000A6A83" w:rsidRDefault="000A6A83" w:rsidP="007A2BCD">
      <w:pPr>
        <w:autoSpaceDE w:val="0"/>
        <w:autoSpaceDN w:val="0"/>
        <w:adjustRightInd w:val="0"/>
        <w:spacing w:after="0" w:line="240" w:lineRule="auto"/>
        <w:rPr>
          <w:rFonts w:ascii="Arial" w:hAnsi="Arial" w:cs="Arial"/>
          <w:b/>
          <w:sz w:val="36"/>
          <w:szCs w:val="24"/>
          <w:u w:val="single"/>
          <w:lang w:val="en-ZA" w:eastAsia="en-ZA"/>
        </w:rPr>
      </w:pPr>
      <w:r>
        <w:rPr>
          <w:rFonts w:ascii="Arial" w:hAnsi="Arial" w:cs="Arial"/>
          <w:b/>
          <w:sz w:val="36"/>
          <w:szCs w:val="24"/>
          <w:u w:val="single"/>
          <w:lang w:val="en-ZA" w:eastAsia="en-ZA"/>
        </w:rPr>
        <w:t>____________________________________________________</w:t>
      </w:r>
    </w:p>
    <w:p w:rsidR="000A6A83" w:rsidRDefault="000A6A83" w:rsidP="007A2BCD">
      <w:pPr>
        <w:autoSpaceDE w:val="0"/>
        <w:autoSpaceDN w:val="0"/>
        <w:adjustRightInd w:val="0"/>
        <w:spacing w:after="0" w:line="240" w:lineRule="auto"/>
        <w:rPr>
          <w:rFonts w:ascii="Arial" w:hAnsi="Arial" w:cs="Arial"/>
          <w:b/>
          <w:sz w:val="36"/>
          <w:szCs w:val="24"/>
          <w:u w:val="single"/>
          <w:lang w:val="en-ZA" w:eastAsia="en-ZA"/>
        </w:rPr>
      </w:pPr>
    </w:p>
    <w:p w:rsidR="00597C11" w:rsidRDefault="00597C11" w:rsidP="007A2BCD">
      <w:pPr>
        <w:autoSpaceDE w:val="0"/>
        <w:autoSpaceDN w:val="0"/>
        <w:adjustRightInd w:val="0"/>
        <w:spacing w:after="0" w:line="240" w:lineRule="auto"/>
        <w:rPr>
          <w:rFonts w:ascii="Arial" w:hAnsi="Arial" w:cs="Arial"/>
          <w:b/>
          <w:sz w:val="36"/>
          <w:szCs w:val="24"/>
          <w:u w:val="single"/>
          <w:lang w:val="en-ZA" w:eastAsia="en-ZA"/>
        </w:rPr>
      </w:pPr>
    </w:p>
    <w:p w:rsidR="007A2BCD" w:rsidRPr="000A6A83" w:rsidRDefault="007A2BCD" w:rsidP="007A2BCD">
      <w:pPr>
        <w:autoSpaceDE w:val="0"/>
        <w:autoSpaceDN w:val="0"/>
        <w:adjustRightInd w:val="0"/>
        <w:spacing w:after="0" w:line="240" w:lineRule="auto"/>
        <w:rPr>
          <w:rFonts w:ascii="Arial" w:hAnsi="Arial" w:cs="Arial"/>
          <w:b/>
          <w:sz w:val="24"/>
          <w:szCs w:val="24"/>
          <w:u w:val="single"/>
          <w:lang w:val="en-ZA" w:eastAsia="en-ZA"/>
        </w:rPr>
      </w:pPr>
      <w:r w:rsidRPr="000A6A83">
        <w:rPr>
          <w:rFonts w:ascii="Arial" w:hAnsi="Arial" w:cs="Arial"/>
          <w:b/>
          <w:sz w:val="24"/>
          <w:szCs w:val="24"/>
          <w:u w:val="single"/>
          <w:lang w:val="en-ZA" w:eastAsia="en-ZA"/>
        </w:rPr>
        <w:lastRenderedPageBreak/>
        <w:t>Time</w:t>
      </w:r>
    </w:p>
    <w:p w:rsidR="00FF501B" w:rsidRDefault="00FF501B" w:rsidP="007E4AFD">
      <w:pPr>
        <w:autoSpaceDE w:val="0"/>
        <w:autoSpaceDN w:val="0"/>
        <w:adjustRightInd w:val="0"/>
        <w:spacing w:after="0" w:line="240" w:lineRule="auto"/>
        <w:rPr>
          <w:rFonts w:ascii="Arial" w:hAnsi="Arial" w:cs="Arial"/>
          <w:b/>
          <w:bCs/>
          <w:sz w:val="24"/>
          <w:szCs w:val="24"/>
          <w:u w:val="single"/>
          <w:lang w:val="en-ZA" w:eastAsia="en-ZA"/>
        </w:rPr>
      </w:pPr>
      <w:r w:rsidRPr="000A6A83">
        <w:rPr>
          <w:rFonts w:ascii="Arial" w:hAnsi="Arial" w:cs="Arial"/>
          <w:b/>
          <w:bCs/>
          <w:sz w:val="24"/>
          <w:szCs w:val="24"/>
          <w:u w:val="single"/>
          <w:lang w:val="en-ZA" w:eastAsia="en-ZA"/>
        </w:rPr>
        <w:t>Reads,</w:t>
      </w:r>
      <w:r>
        <w:rPr>
          <w:rFonts w:ascii="Arial" w:hAnsi="Arial" w:cs="Arial"/>
          <w:b/>
          <w:bCs/>
          <w:sz w:val="24"/>
          <w:szCs w:val="24"/>
          <w:u w:val="single"/>
          <w:lang w:val="en-ZA" w:eastAsia="en-ZA"/>
        </w:rPr>
        <w:t xml:space="preserve"> tells and writes analogue, digital and 24-hour time:</w:t>
      </w:r>
    </w:p>
    <w:p w:rsidR="00F76D22" w:rsidRDefault="00F76D22" w:rsidP="007E4AFD">
      <w:pPr>
        <w:autoSpaceDE w:val="0"/>
        <w:autoSpaceDN w:val="0"/>
        <w:adjustRightInd w:val="0"/>
        <w:spacing w:after="0" w:line="240" w:lineRule="auto"/>
        <w:rPr>
          <w:rFonts w:ascii="Arial" w:hAnsi="Arial" w:cs="Arial"/>
          <w:b/>
          <w:bCs/>
          <w:sz w:val="24"/>
          <w:szCs w:val="24"/>
          <w:u w:val="single"/>
          <w:lang w:val="en-ZA" w:eastAsia="en-ZA"/>
        </w:rPr>
      </w:pPr>
    </w:p>
    <w:tbl>
      <w:tblPr>
        <w:tblStyle w:val="TableGrid"/>
        <w:tblW w:w="0" w:type="auto"/>
        <w:tblLook w:val="04A0" w:firstRow="1" w:lastRow="0" w:firstColumn="1" w:lastColumn="0" w:noHBand="0" w:noVBand="1"/>
      </w:tblPr>
      <w:tblGrid>
        <w:gridCol w:w="10682"/>
      </w:tblGrid>
      <w:tr w:rsidR="00F76D22" w:rsidTr="00F76D22">
        <w:tc>
          <w:tcPr>
            <w:tcW w:w="10682" w:type="dxa"/>
          </w:tcPr>
          <w:p w:rsidR="00F76D22" w:rsidRDefault="00F76D22" w:rsidP="00F76D22">
            <w:pPr>
              <w:spacing w:after="0"/>
              <w:rPr>
                <w:rFonts w:ascii="Arial" w:hAnsi="Arial" w:cs="Arial"/>
                <w:b/>
                <w:sz w:val="24"/>
                <w:szCs w:val="24"/>
                <w:u w:val="single"/>
              </w:rPr>
            </w:pPr>
            <w:r w:rsidRPr="00B74353">
              <w:rPr>
                <w:rFonts w:ascii="Arial" w:hAnsi="Arial" w:cs="Arial"/>
                <w:b/>
                <w:sz w:val="24"/>
                <w:szCs w:val="24"/>
                <w:u w:val="single"/>
              </w:rPr>
              <w:t>Example</w:t>
            </w:r>
          </w:p>
          <w:p w:rsidR="00D36408" w:rsidRPr="00D36408" w:rsidRDefault="00D36408" w:rsidP="00D36408">
            <w:pPr>
              <w:spacing w:after="0"/>
              <w:jc w:val="both"/>
              <w:rPr>
                <w:rFonts w:ascii="Arial" w:hAnsi="Arial" w:cs="Arial"/>
                <w:sz w:val="24"/>
                <w:szCs w:val="24"/>
              </w:rPr>
            </w:pPr>
            <w:r w:rsidRPr="00D36408">
              <w:rPr>
                <w:rFonts w:ascii="Arial" w:hAnsi="Arial" w:cs="Arial"/>
                <w:sz w:val="24"/>
                <w:szCs w:val="24"/>
              </w:rPr>
              <w:t>Answer the following questions:</w:t>
            </w:r>
          </w:p>
          <w:p w:rsidR="00D36408" w:rsidRPr="00D36408" w:rsidRDefault="00D36408" w:rsidP="00D36408">
            <w:pPr>
              <w:spacing w:after="0"/>
              <w:ind w:left="540" w:hanging="540"/>
              <w:jc w:val="both"/>
              <w:rPr>
                <w:rFonts w:ascii="Arial" w:hAnsi="Arial" w:cs="Arial"/>
                <w:sz w:val="24"/>
                <w:szCs w:val="24"/>
              </w:rPr>
            </w:pPr>
            <w:r w:rsidRPr="00D36408">
              <w:rPr>
                <w:rFonts w:ascii="Arial" w:hAnsi="Arial" w:cs="Arial"/>
                <w:sz w:val="24"/>
                <w:szCs w:val="24"/>
              </w:rPr>
              <w:t>a)</w:t>
            </w:r>
            <w:r w:rsidRPr="00D36408">
              <w:rPr>
                <w:rFonts w:ascii="Arial" w:hAnsi="Arial" w:cs="Arial"/>
                <w:sz w:val="24"/>
                <w:szCs w:val="24"/>
              </w:rPr>
              <w:tab/>
              <w:t>In 5 weeks we go to school for ___________________ days.</w:t>
            </w:r>
          </w:p>
          <w:p w:rsidR="00D36408" w:rsidRPr="00D36408" w:rsidRDefault="007079FD" w:rsidP="00D36408">
            <w:pPr>
              <w:spacing w:after="0"/>
              <w:ind w:left="540" w:hanging="540"/>
              <w:jc w:val="both"/>
              <w:rPr>
                <w:rFonts w:ascii="Arial" w:hAnsi="Arial" w:cs="Arial"/>
                <w:sz w:val="24"/>
                <w:szCs w:val="24"/>
              </w:rPr>
            </w:pPr>
            <w:r>
              <w:rPr>
                <w:rFonts w:ascii="Arial" w:hAnsi="Arial" w:cs="Arial"/>
                <w:sz w:val="24"/>
                <w:szCs w:val="24"/>
              </w:rPr>
              <w:t>b)</w:t>
            </w:r>
            <w:r>
              <w:rPr>
                <w:rFonts w:ascii="Arial" w:hAnsi="Arial" w:cs="Arial"/>
                <w:sz w:val="24"/>
                <w:szCs w:val="24"/>
              </w:rPr>
              <w:tab/>
              <w:t xml:space="preserve">In a </w:t>
            </w:r>
            <w:r w:rsidR="00FA781A">
              <w:rPr>
                <w:rFonts w:ascii="Arial" w:hAnsi="Arial" w:cs="Arial"/>
                <w:sz w:val="24"/>
                <w:szCs w:val="24"/>
              </w:rPr>
              <w:t xml:space="preserve">week </w:t>
            </w:r>
            <w:r w:rsidR="00D36408" w:rsidRPr="00D36408">
              <w:rPr>
                <w:rFonts w:ascii="Arial" w:hAnsi="Arial" w:cs="Arial"/>
                <w:sz w:val="24"/>
                <w:szCs w:val="24"/>
              </w:rPr>
              <w:t>we go to school for ___________________</w:t>
            </w:r>
            <w:r>
              <w:rPr>
                <w:rFonts w:ascii="Arial" w:hAnsi="Arial" w:cs="Arial"/>
                <w:sz w:val="24"/>
                <w:szCs w:val="24"/>
              </w:rPr>
              <w:t xml:space="preserve"> hours</w:t>
            </w:r>
            <w:r w:rsidR="00D36408" w:rsidRPr="00D36408">
              <w:rPr>
                <w:rFonts w:ascii="Arial" w:hAnsi="Arial" w:cs="Arial"/>
                <w:sz w:val="24"/>
                <w:szCs w:val="24"/>
              </w:rPr>
              <w:t>.</w:t>
            </w:r>
          </w:p>
          <w:p w:rsidR="00D36408" w:rsidRPr="00D36408" w:rsidRDefault="00FA781A" w:rsidP="00D36408">
            <w:pPr>
              <w:spacing w:after="0"/>
              <w:ind w:left="540" w:hanging="540"/>
              <w:jc w:val="both"/>
              <w:rPr>
                <w:rFonts w:ascii="Arial" w:hAnsi="Arial" w:cs="Arial"/>
                <w:sz w:val="24"/>
                <w:szCs w:val="24"/>
              </w:rPr>
            </w:pPr>
            <w:r>
              <w:rPr>
                <w:rFonts w:ascii="Arial" w:hAnsi="Arial" w:cs="Arial"/>
                <w:sz w:val="24"/>
                <w:szCs w:val="24"/>
              </w:rPr>
              <w:t>c)</w:t>
            </w:r>
            <w:r>
              <w:rPr>
                <w:rFonts w:ascii="Arial" w:hAnsi="Arial" w:cs="Arial"/>
                <w:sz w:val="24"/>
                <w:szCs w:val="24"/>
              </w:rPr>
              <w:tab/>
              <w:t>In the month of May</w:t>
            </w:r>
            <w:r w:rsidR="00D36408" w:rsidRPr="00D36408">
              <w:rPr>
                <w:rFonts w:ascii="Arial" w:hAnsi="Arial" w:cs="Arial"/>
                <w:sz w:val="24"/>
                <w:szCs w:val="24"/>
              </w:rPr>
              <w:t xml:space="preserve"> we go to school for ____________________ days.</w:t>
            </w:r>
          </w:p>
          <w:p w:rsidR="00D36408" w:rsidRPr="00D36408" w:rsidRDefault="00D36408" w:rsidP="00D36408">
            <w:pPr>
              <w:spacing w:after="0"/>
              <w:ind w:left="540" w:hanging="540"/>
              <w:jc w:val="both"/>
              <w:rPr>
                <w:rFonts w:ascii="Arial" w:hAnsi="Arial" w:cs="Arial"/>
                <w:sz w:val="24"/>
                <w:szCs w:val="24"/>
              </w:rPr>
            </w:pPr>
            <w:r w:rsidRPr="00D36408">
              <w:rPr>
                <w:rFonts w:ascii="Arial" w:hAnsi="Arial" w:cs="Arial"/>
                <w:sz w:val="24"/>
                <w:szCs w:val="24"/>
              </w:rPr>
              <w:t>d)</w:t>
            </w:r>
            <w:r w:rsidRPr="00D36408">
              <w:rPr>
                <w:rFonts w:ascii="Arial" w:hAnsi="Arial" w:cs="Arial"/>
                <w:sz w:val="24"/>
                <w:szCs w:val="24"/>
              </w:rPr>
              <w:tab/>
              <w:t>In 8 weeks we go to school for __________________ days.</w:t>
            </w:r>
          </w:p>
          <w:p w:rsidR="00D36408" w:rsidRPr="00D36408" w:rsidRDefault="00D36408" w:rsidP="00D36408">
            <w:pPr>
              <w:spacing w:after="0"/>
              <w:ind w:left="540" w:hanging="540"/>
              <w:jc w:val="both"/>
              <w:rPr>
                <w:rFonts w:ascii="Arial" w:hAnsi="Arial" w:cs="Arial"/>
                <w:sz w:val="24"/>
                <w:szCs w:val="24"/>
              </w:rPr>
            </w:pPr>
            <w:r w:rsidRPr="00D36408">
              <w:rPr>
                <w:rFonts w:ascii="Arial" w:hAnsi="Arial" w:cs="Arial"/>
                <w:sz w:val="24"/>
                <w:szCs w:val="24"/>
              </w:rPr>
              <w:t>e)</w:t>
            </w:r>
            <w:r w:rsidRPr="00D36408">
              <w:rPr>
                <w:rFonts w:ascii="Arial" w:hAnsi="Arial" w:cs="Arial"/>
                <w:sz w:val="24"/>
                <w:szCs w:val="24"/>
              </w:rPr>
              <w:tab/>
              <w:t>In 6 weeks we go to school for _____________________ days.</w:t>
            </w:r>
          </w:p>
          <w:p w:rsidR="00D36408" w:rsidRPr="00D36408" w:rsidRDefault="00D36408" w:rsidP="00D36408">
            <w:pPr>
              <w:spacing w:after="0"/>
              <w:jc w:val="both"/>
              <w:rPr>
                <w:rFonts w:ascii="Arial" w:hAnsi="Arial" w:cs="Arial"/>
                <w:b/>
                <w:sz w:val="24"/>
                <w:szCs w:val="24"/>
                <w:u w:val="single"/>
              </w:rPr>
            </w:pPr>
            <w:r>
              <w:rPr>
                <w:rFonts w:ascii="Arial" w:hAnsi="Arial" w:cs="Arial"/>
                <w:b/>
                <w:sz w:val="24"/>
                <w:szCs w:val="24"/>
                <w:u w:val="single"/>
              </w:rPr>
              <w:t>Answer</w:t>
            </w:r>
          </w:p>
          <w:p w:rsidR="00D36408" w:rsidRPr="00D36408" w:rsidRDefault="00D36408" w:rsidP="00D36408">
            <w:pPr>
              <w:spacing w:after="0"/>
              <w:ind w:left="540" w:hanging="540"/>
              <w:jc w:val="both"/>
              <w:rPr>
                <w:rFonts w:ascii="Arial" w:hAnsi="Arial" w:cs="Arial"/>
                <w:sz w:val="24"/>
                <w:szCs w:val="24"/>
              </w:rPr>
            </w:pPr>
            <w:r>
              <w:rPr>
                <w:rFonts w:ascii="Arial" w:hAnsi="Arial" w:cs="Arial"/>
                <w:sz w:val="24"/>
                <w:szCs w:val="24"/>
              </w:rPr>
              <w:t>a)</w:t>
            </w:r>
            <w:r>
              <w:rPr>
                <w:rFonts w:ascii="Arial" w:hAnsi="Arial" w:cs="Arial"/>
                <w:sz w:val="24"/>
                <w:szCs w:val="24"/>
              </w:rPr>
              <w:tab/>
              <w:t>25 days</w:t>
            </w:r>
          </w:p>
          <w:p w:rsidR="00FA781A" w:rsidRDefault="00FA781A" w:rsidP="00D36408">
            <w:pPr>
              <w:spacing w:after="0"/>
              <w:ind w:left="540" w:hanging="540"/>
              <w:jc w:val="both"/>
              <w:rPr>
                <w:rFonts w:ascii="Arial" w:hAnsi="Arial" w:cs="Arial"/>
                <w:sz w:val="24"/>
                <w:szCs w:val="24"/>
              </w:rPr>
            </w:pPr>
            <w:r>
              <w:rPr>
                <w:rFonts w:ascii="Arial" w:hAnsi="Arial" w:cs="Arial"/>
                <w:sz w:val="24"/>
                <w:szCs w:val="24"/>
              </w:rPr>
              <w:t>b)</w:t>
            </w:r>
            <w:r>
              <w:rPr>
                <w:rFonts w:ascii="Arial" w:hAnsi="Arial" w:cs="Arial"/>
                <w:sz w:val="24"/>
                <w:szCs w:val="24"/>
              </w:rPr>
              <w:tab/>
              <w:t>27 and a half hours</w:t>
            </w:r>
          </w:p>
          <w:p w:rsidR="00D36408" w:rsidRPr="00D36408" w:rsidRDefault="00FA781A" w:rsidP="00D36408">
            <w:pPr>
              <w:spacing w:after="0"/>
              <w:ind w:left="540" w:hanging="540"/>
              <w:jc w:val="both"/>
              <w:rPr>
                <w:rFonts w:ascii="Arial" w:hAnsi="Arial" w:cs="Arial"/>
                <w:sz w:val="24"/>
                <w:szCs w:val="24"/>
              </w:rPr>
            </w:pPr>
            <w:r>
              <w:rPr>
                <w:rFonts w:ascii="Arial" w:hAnsi="Arial" w:cs="Arial"/>
                <w:sz w:val="24"/>
                <w:szCs w:val="24"/>
              </w:rPr>
              <w:t>c)</w:t>
            </w:r>
            <w:r>
              <w:rPr>
                <w:rFonts w:ascii="Arial" w:hAnsi="Arial" w:cs="Arial"/>
                <w:sz w:val="24"/>
                <w:szCs w:val="24"/>
              </w:rPr>
              <w:tab/>
              <w:t>31</w:t>
            </w:r>
            <w:r w:rsidR="00D36408">
              <w:rPr>
                <w:rFonts w:ascii="Arial" w:hAnsi="Arial" w:cs="Arial"/>
                <w:sz w:val="24"/>
                <w:szCs w:val="24"/>
              </w:rPr>
              <w:t xml:space="preserve"> days</w:t>
            </w:r>
          </w:p>
          <w:p w:rsidR="00D36408" w:rsidRPr="00D36408" w:rsidRDefault="00D36408" w:rsidP="00D36408">
            <w:pPr>
              <w:spacing w:after="0"/>
              <w:ind w:left="540" w:hanging="540"/>
              <w:jc w:val="both"/>
              <w:rPr>
                <w:rFonts w:ascii="Arial" w:hAnsi="Arial" w:cs="Arial"/>
                <w:sz w:val="24"/>
                <w:szCs w:val="24"/>
              </w:rPr>
            </w:pPr>
            <w:r>
              <w:rPr>
                <w:rFonts w:ascii="Arial" w:hAnsi="Arial" w:cs="Arial"/>
                <w:sz w:val="24"/>
                <w:szCs w:val="24"/>
              </w:rPr>
              <w:t>d)</w:t>
            </w:r>
            <w:r>
              <w:rPr>
                <w:rFonts w:ascii="Arial" w:hAnsi="Arial" w:cs="Arial"/>
                <w:sz w:val="24"/>
                <w:szCs w:val="24"/>
              </w:rPr>
              <w:tab/>
              <w:t>40 days</w:t>
            </w:r>
          </w:p>
          <w:p w:rsidR="00D36408" w:rsidRDefault="00D36408" w:rsidP="00D36408">
            <w:pPr>
              <w:spacing w:after="0"/>
              <w:ind w:left="540" w:hanging="540"/>
              <w:jc w:val="both"/>
              <w:rPr>
                <w:rFonts w:ascii="Arial" w:hAnsi="Arial" w:cs="Arial"/>
                <w:sz w:val="24"/>
                <w:szCs w:val="24"/>
              </w:rPr>
            </w:pPr>
            <w:r>
              <w:rPr>
                <w:rFonts w:ascii="Arial" w:hAnsi="Arial" w:cs="Arial"/>
                <w:sz w:val="24"/>
                <w:szCs w:val="24"/>
              </w:rPr>
              <w:t>e)</w:t>
            </w:r>
            <w:r>
              <w:rPr>
                <w:rFonts w:ascii="Arial" w:hAnsi="Arial" w:cs="Arial"/>
                <w:sz w:val="24"/>
                <w:szCs w:val="24"/>
              </w:rPr>
              <w:tab/>
              <w:t>30 days</w:t>
            </w:r>
          </w:p>
          <w:p w:rsidR="00D36408" w:rsidRPr="00D36408" w:rsidRDefault="00D36408" w:rsidP="000A6A83">
            <w:pPr>
              <w:spacing w:after="0"/>
              <w:jc w:val="both"/>
              <w:rPr>
                <w:rFonts w:ascii="Arial" w:hAnsi="Arial" w:cs="Arial"/>
                <w:sz w:val="24"/>
                <w:szCs w:val="24"/>
              </w:rPr>
            </w:pPr>
          </w:p>
        </w:tc>
      </w:tr>
    </w:tbl>
    <w:p w:rsidR="00FF501B" w:rsidRDefault="00FF501B" w:rsidP="007E4AFD">
      <w:pPr>
        <w:autoSpaceDE w:val="0"/>
        <w:autoSpaceDN w:val="0"/>
        <w:adjustRightInd w:val="0"/>
        <w:spacing w:after="0" w:line="240" w:lineRule="auto"/>
        <w:rPr>
          <w:rFonts w:ascii="Arial" w:hAnsi="Arial" w:cs="Arial"/>
          <w:b/>
          <w:bCs/>
          <w:sz w:val="24"/>
          <w:szCs w:val="24"/>
          <w:u w:val="single"/>
          <w:lang w:val="en-ZA" w:eastAsia="en-ZA"/>
        </w:rPr>
      </w:pPr>
    </w:p>
    <w:p w:rsidR="00FF501B" w:rsidRPr="00C36187" w:rsidRDefault="00C36187" w:rsidP="00C36187">
      <w:pPr>
        <w:autoSpaceDE w:val="0"/>
        <w:autoSpaceDN w:val="0"/>
        <w:adjustRightInd w:val="0"/>
        <w:spacing w:after="0" w:line="240" w:lineRule="auto"/>
        <w:rPr>
          <w:rFonts w:ascii="Arial" w:hAnsi="Arial" w:cs="Arial"/>
          <w:bCs/>
          <w:sz w:val="24"/>
          <w:szCs w:val="24"/>
          <w:lang w:val="en-ZA" w:eastAsia="en-ZA"/>
        </w:rPr>
      </w:pPr>
      <w:r w:rsidRPr="00C36187">
        <w:rPr>
          <w:rFonts w:ascii="Arial" w:hAnsi="Arial" w:cs="Arial"/>
          <w:bCs/>
          <w:sz w:val="24"/>
          <w:szCs w:val="24"/>
          <w:lang w:val="en-ZA" w:eastAsia="en-ZA"/>
        </w:rPr>
        <w:t>1.</w:t>
      </w:r>
      <w:r>
        <w:rPr>
          <w:rFonts w:ascii="Arial" w:hAnsi="Arial" w:cs="Arial"/>
          <w:bCs/>
          <w:sz w:val="24"/>
          <w:szCs w:val="24"/>
          <w:lang w:val="en-ZA" w:eastAsia="en-ZA"/>
        </w:rPr>
        <w:t xml:space="preserve">  </w:t>
      </w:r>
      <w:r w:rsidRPr="00C36187">
        <w:rPr>
          <w:rFonts w:ascii="Arial" w:hAnsi="Arial" w:cs="Arial"/>
          <w:bCs/>
          <w:sz w:val="24"/>
          <w:szCs w:val="24"/>
          <w:lang w:val="en-ZA" w:eastAsia="en-ZA"/>
        </w:rPr>
        <w:t>Use the watch below to answer the question:</w:t>
      </w:r>
    </w:p>
    <w:p w:rsidR="00C36187" w:rsidRPr="00C36187" w:rsidRDefault="00A45E03" w:rsidP="00C36187">
      <w:pPr>
        <w:autoSpaceDE w:val="0"/>
        <w:autoSpaceDN w:val="0"/>
        <w:adjustRightInd w:val="0"/>
        <w:spacing w:after="0" w:line="240" w:lineRule="auto"/>
        <w:rPr>
          <w:rFonts w:ascii="Arial" w:hAnsi="Arial" w:cs="Arial"/>
          <w:bCs/>
          <w:sz w:val="24"/>
          <w:szCs w:val="24"/>
          <w:lang w:val="en-ZA" w:eastAsia="en-ZA"/>
        </w:rPr>
      </w:pPr>
      <w:r>
        <w:rPr>
          <w:rFonts w:ascii="Arial" w:hAnsi="Arial" w:cs="Arial"/>
          <w:bCs/>
          <w:noProof/>
          <w:sz w:val="24"/>
          <w:szCs w:val="24"/>
          <w:lang w:val="en-ZA" w:eastAsia="en-ZA"/>
        </w:rPr>
        <w:drawing>
          <wp:anchor distT="0" distB="0" distL="114300" distR="114300" simplePos="0" relativeHeight="251710464" behindDoc="0" locked="0" layoutInCell="1" allowOverlap="1" wp14:anchorId="339617DE" wp14:editId="201E6D6D">
            <wp:simplePos x="0" y="0"/>
            <wp:positionH relativeFrom="column">
              <wp:posOffset>1080770</wp:posOffset>
            </wp:positionH>
            <wp:positionV relativeFrom="paragraph">
              <wp:posOffset>11430</wp:posOffset>
            </wp:positionV>
            <wp:extent cx="1375410" cy="1090295"/>
            <wp:effectExtent l="0" t="0" r="0" b="0"/>
            <wp:wrapNone/>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375410" cy="1090295"/>
                    </a:xfrm>
                    <a:prstGeom prst="rect">
                      <a:avLst/>
                    </a:prstGeom>
                    <a:noFill/>
                    <a:ln>
                      <a:noFill/>
                    </a:ln>
                  </pic:spPr>
                </pic:pic>
              </a:graphicData>
            </a:graphic>
            <wp14:sizeRelH relativeFrom="page">
              <wp14:pctWidth>0</wp14:pctWidth>
            </wp14:sizeRelH>
            <wp14:sizeRelV relativeFrom="page">
              <wp14:pctHeight>0</wp14:pctHeight>
            </wp14:sizeRelV>
          </wp:anchor>
        </w:drawing>
      </w:r>
      <w:r w:rsidR="00C36187" w:rsidRPr="00C36187">
        <w:rPr>
          <w:rFonts w:ascii="Arial" w:hAnsi="Arial" w:cs="Arial"/>
          <w:bCs/>
          <w:sz w:val="24"/>
          <w:szCs w:val="24"/>
          <w:lang w:val="en-ZA" w:eastAsia="en-ZA"/>
        </w:rPr>
        <w:tab/>
      </w:r>
      <w:r w:rsidR="00C36187" w:rsidRPr="00C36187">
        <w:rPr>
          <w:rFonts w:ascii="Arial" w:hAnsi="Arial" w:cs="Arial"/>
          <w:bCs/>
          <w:sz w:val="24"/>
          <w:szCs w:val="24"/>
          <w:lang w:val="en-ZA" w:eastAsia="en-ZA"/>
        </w:rPr>
        <w:tab/>
      </w:r>
    </w:p>
    <w:p w:rsidR="00C36187" w:rsidRPr="00C36187" w:rsidRDefault="00C36187" w:rsidP="00C36187">
      <w:pPr>
        <w:autoSpaceDE w:val="0"/>
        <w:autoSpaceDN w:val="0"/>
        <w:adjustRightInd w:val="0"/>
        <w:spacing w:after="0" w:line="240" w:lineRule="auto"/>
        <w:rPr>
          <w:rFonts w:ascii="Arial" w:hAnsi="Arial" w:cs="Arial"/>
          <w:bCs/>
          <w:sz w:val="24"/>
          <w:szCs w:val="24"/>
          <w:lang w:val="en-ZA" w:eastAsia="en-ZA"/>
        </w:rPr>
      </w:pPr>
    </w:p>
    <w:p w:rsidR="00C36187" w:rsidRPr="00C36187" w:rsidRDefault="00C36187" w:rsidP="00C36187">
      <w:pPr>
        <w:autoSpaceDE w:val="0"/>
        <w:autoSpaceDN w:val="0"/>
        <w:adjustRightInd w:val="0"/>
        <w:spacing w:after="0" w:line="240" w:lineRule="auto"/>
        <w:rPr>
          <w:rFonts w:ascii="Arial" w:hAnsi="Arial" w:cs="Arial"/>
          <w:bCs/>
          <w:sz w:val="24"/>
          <w:szCs w:val="24"/>
          <w:lang w:val="en-ZA" w:eastAsia="en-ZA"/>
        </w:rPr>
      </w:pPr>
    </w:p>
    <w:p w:rsidR="00C36187" w:rsidRPr="00C36187" w:rsidRDefault="00C36187" w:rsidP="00C36187">
      <w:pPr>
        <w:autoSpaceDE w:val="0"/>
        <w:autoSpaceDN w:val="0"/>
        <w:adjustRightInd w:val="0"/>
        <w:spacing w:after="0" w:line="240" w:lineRule="auto"/>
        <w:rPr>
          <w:rFonts w:ascii="Arial" w:hAnsi="Arial" w:cs="Arial"/>
          <w:bCs/>
          <w:sz w:val="24"/>
          <w:szCs w:val="24"/>
          <w:lang w:val="en-ZA" w:eastAsia="en-ZA"/>
        </w:rPr>
      </w:pPr>
    </w:p>
    <w:p w:rsidR="00C36187" w:rsidRDefault="00C36187" w:rsidP="00C36187">
      <w:pPr>
        <w:autoSpaceDE w:val="0"/>
        <w:autoSpaceDN w:val="0"/>
        <w:adjustRightInd w:val="0"/>
        <w:spacing w:after="0" w:line="240" w:lineRule="auto"/>
        <w:rPr>
          <w:rFonts w:ascii="Arial" w:hAnsi="Arial" w:cs="Arial"/>
          <w:bCs/>
          <w:sz w:val="24"/>
          <w:szCs w:val="24"/>
          <w:lang w:val="en-ZA" w:eastAsia="en-ZA"/>
        </w:rPr>
      </w:pPr>
      <w:r w:rsidRPr="00C36187">
        <w:rPr>
          <w:rFonts w:ascii="Arial" w:hAnsi="Arial" w:cs="Arial"/>
          <w:bCs/>
          <w:sz w:val="24"/>
          <w:szCs w:val="24"/>
          <w:lang w:val="en-ZA" w:eastAsia="en-ZA"/>
        </w:rPr>
        <w:t xml:space="preserve">   </w:t>
      </w:r>
    </w:p>
    <w:p w:rsidR="00C36187" w:rsidRDefault="00C36187" w:rsidP="00C36187">
      <w:pPr>
        <w:autoSpaceDE w:val="0"/>
        <w:autoSpaceDN w:val="0"/>
        <w:adjustRightInd w:val="0"/>
        <w:spacing w:after="0" w:line="240" w:lineRule="auto"/>
        <w:rPr>
          <w:rFonts w:ascii="Arial" w:hAnsi="Arial" w:cs="Arial"/>
          <w:bCs/>
          <w:sz w:val="24"/>
          <w:szCs w:val="24"/>
          <w:lang w:val="en-ZA" w:eastAsia="en-ZA"/>
        </w:rPr>
      </w:pPr>
    </w:p>
    <w:p w:rsidR="00F87865" w:rsidRDefault="00C36187" w:rsidP="00C36187">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C36187">
        <w:rPr>
          <w:rFonts w:ascii="Arial" w:hAnsi="Arial" w:cs="Arial"/>
          <w:bCs/>
          <w:sz w:val="24"/>
          <w:szCs w:val="24"/>
          <w:lang w:val="en-ZA" w:eastAsia="en-ZA"/>
        </w:rPr>
        <w:t xml:space="preserve"> </w:t>
      </w:r>
    </w:p>
    <w:p w:rsidR="00F76D22" w:rsidRDefault="00C36187" w:rsidP="00C36187">
      <w:pPr>
        <w:autoSpaceDE w:val="0"/>
        <w:autoSpaceDN w:val="0"/>
        <w:adjustRightInd w:val="0"/>
        <w:spacing w:after="0" w:line="240" w:lineRule="auto"/>
        <w:rPr>
          <w:rFonts w:ascii="Arial" w:hAnsi="Arial" w:cs="Arial"/>
          <w:bCs/>
          <w:sz w:val="24"/>
          <w:szCs w:val="24"/>
          <w:lang w:val="en-ZA" w:eastAsia="en-ZA"/>
        </w:rPr>
      </w:pPr>
      <w:r w:rsidRPr="00C36187">
        <w:rPr>
          <w:rFonts w:ascii="Arial" w:hAnsi="Arial" w:cs="Arial"/>
          <w:bCs/>
          <w:sz w:val="24"/>
          <w:szCs w:val="24"/>
          <w:lang w:val="en-ZA" w:eastAsia="en-ZA"/>
        </w:rPr>
        <w:t>Write the time shown on the clock as a 24-hour clock time.</w:t>
      </w:r>
      <w:r w:rsidR="00F87865">
        <w:rPr>
          <w:rFonts w:ascii="Arial" w:hAnsi="Arial" w:cs="Arial"/>
          <w:bCs/>
          <w:sz w:val="24"/>
          <w:szCs w:val="24"/>
          <w:lang w:val="en-ZA" w:eastAsia="en-ZA"/>
        </w:rPr>
        <w:t xml:space="preserve"> _________________</w:t>
      </w:r>
      <w:r w:rsidR="00F87865">
        <w:rPr>
          <w:rFonts w:ascii="Arial" w:hAnsi="Arial" w:cs="Arial"/>
          <w:bCs/>
          <w:sz w:val="24"/>
          <w:szCs w:val="24"/>
          <w:lang w:val="en-ZA" w:eastAsia="en-ZA"/>
        </w:rPr>
        <w:tab/>
      </w:r>
    </w:p>
    <w:p w:rsidR="00C36187" w:rsidRDefault="00C36187" w:rsidP="00C36187">
      <w:pPr>
        <w:autoSpaceDE w:val="0"/>
        <w:autoSpaceDN w:val="0"/>
        <w:adjustRightInd w:val="0"/>
        <w:spacing w:after="0" w:line="240" w:lineRule="auto"/>
        <w:rPr>
          <w:rFonts w:ascii="Arial" w:hAnsi="Arial" w:cs="Arial"/>
          <w:bCs/>
          <w:sz w:val="24"/>
          <w:szCs w:val="24"/>
          <w:lang w:val="en-ZA" w:eastAsia="en-ZA"/>
        </w:rPr>
      </w:pPr>
    </w:p>
    <w:p w:rsidR="00C36187" w:rsidRPr="00C36187" w:rsidRDefault="00C36187" w:rsidP="00C36187">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2.  </w:t>
      </w:r>
      <w:r w:rsidRPr="00F87865">
        <w:rPr>
          <w:rFonts w:ascii="Arial" w:hAnsi="Arial" w:cs="Arial"/>
          <w:bCs/>
          <w:sz w:val="24"/>
          <w:szCs w:val="24"/>
          <w:lang w:val="en-ZA" w:eastAsia="en-ZA"/>
        </w:rPr>
        <w:t>Draw the hour and minute hands on the clock face to match the time on the digital clock.</w:t>
      </w:r>
    </w:p>
    <w:p w:rsidR="00C36187" w:rsidRDefault="00A45E03" w:rsidP="00C36187">
      <w:pPr>
        <w:autoSpaceDE w:val="0"/>
        <w:autoSpaceDN w:val="0"/>
        <w:adjustRightInd w:val="0"/>
        <w:spacing w:after="0" w:line="240" w:lineRule="auto"/>
        <w:rPr>
          <w:rFonts w:ascii="Arial" w:hAnsi="Arial" w:cs="Arial"/>
          <w:lang w:val="en-ZA" w:eastAsia="en-ZA"/>
        </w:rPr>
      </w:pPr>
      <w:r>
        <w:rPr>
          <w:rFonts w:ascii="Arial" w:hAnsi="Arial" w:cs="Arial"/>
          <w:noProof/>
          <w:lang w:val="en-ZA" w:eastAsia="en-ZA"/>
        </w:rPr>
        <w:drawing>
          <wp:anchor distT="0" distB="0" distL="114300" distR="114300" simplePos="0" relativeHeight="251711488" behindDoc="0" locked="0" layoutInCell="1" allowOverlap="1" wp14:anchorId="4A58B6E7" wp14:editId="486DA09F">
            <wp:simplePos x="0" y="0"/>
            <wp:positionH relativeFrom="column">
              <wp:posOffset>867410</wp:posOffset>
            </wp:positionH>
            <wp:positionV relativeFrom="paragraph">
              <wp:posOffset>71120</wp:posOffset>
            </wp:positionV>
            <wp:extent cx="3204210" cy="1778635"/>
            <wp:effectExtent l="0" t="0" r="0" b="0"/>
            <wp:wrapNone/>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3204210" cy="1778635"/>
                    </a:xfrm>
                    <a:prstGeom prst="rect">
                      <a:avLst/>
                    </a:prstGeom>
                    <a:noFill/>
                    <a:ln>
                      <a:noFill/>
                    </a:ln>
                  </pic:spPr>
                </pic:pic>
              </a:graphicData>
            </a:graphic>
            <wp14:sizeRelH relativeFrom="page">
              <wp14:pctWidth>0</wp14:pctWidth>
            </wp14:sizeRelH>
            <wp14:sizeRelV relativeFrom="page">
              <wp14:pctHeight>0</wp14:pctHeight>
            </wp14:sizeRelV>
          </wp:anchor>
        </w:drawing>
      </w:r>
      <w:r w:rsidR="00C36187">
        <w:rPr>
          <w:rFonts w:ascii="Arial" w:hAnsi="Arial" w:cs="Arial"/>
          <w:lang w:val="en-ZA" w:eastAsia="en-ZA"/>
        </w:rPr>
        <w:tab/>
      </w:r>
      <w:r w:rsidR="00C36187">
        <w:rPr>
          <w:rFonts w:ascii="Arial" w:hAnsi="Arial" w:cs="Arial"/>
          <w:lang w:val="en-ZA" w:eastAsia="en-ZA"/>
        </w:rPr>
        <w:tab/>
      </w:r>
    </w:p>
    <w:p w:rsidR="00C36187" w:rsidRDefault="00C36187" w:rsidP="00C36187">
      <w:pPr>
        <w:autoSpaceDE w:val="0"/>
        <w:autoSpaceDN w:val="0"/>
        <w:adjustRightInd w:val="0"/>
        <w:spacing w:after="0" w:line="240" w:lineRule="auto"/>
        <w:rPr>
          <w:rFonts w:ascii="Arial" w:hAnsi="Arial" w:cs="Arial"/>
          <w:lang w:val="en-ZA" w:eastAsia="en-ZA"/>
        </w:rPr>
      </w:pPr>
    </w:p>
    <w:p w:rsidR="00C36187" w:rsidRDefault="00C36187" w:rsidP="00C36187">
      <w:pPr>
        <w:autoSpaceDE w:val="0"/>
        <w:autoSpaceDN w:val="0"/>
        <w:adjustRightInd w:val="0"/>
        <w:spacing w:after="0" w:line="240" w:lineRule="auto"/>
        <w:rPr>
          <w:rFonts w:ascii="Arial" w:hAnsi="Arial" w:cs="Arial"/>
          <w:lang w:val="en-ZA" w:eastAsia="en-ZA"/>
        </w:rPr>
      </w:pPr>
    </w:p>
    <w:p w:rsidR="00C36187" w:rsidRDefault="00C36187" w:rsidP="00C36187">
      <w:pPr>
        <w:autoSpaceDE w:val="0"/>
        <w:autoSpaceDN w:val="0"/>
        <w:adjustRightInd w:val="0"/>
        <w:spacing w:after="0" w:line="240" w:lineRule="auto"/>
        <w:rPr>
          <w:rFonts w:ascii="Arial" w:hAnsi="Arial" w:cs="Arial"/>
          <w:lang w:val="en-ZA" w:eastAsia="en-ZA"/>
        </w:rPr>
      </w:pPr>
    </w:p>
    <w:p w:rsidR="00C36187" w:rsidRDefault="00C36187" w:rsidP="00C36187">
      <w:pPr>
        <w:autoSpaceDE w:val="0"/>
        <w:autoSpaceDN w:val="0"/>
        <w:adjustRightInd w:val="0"/>
        <w:spacing w:after="0" w:line="240" w:lineRule="auto"/>
        <w:rPr>
          <w:rFonts w:ascii="Arial" w:hAnsi="Arial" w:cs="Arial"/>
          <w:lang w:val="en-ZA" w:eastAsia="en-ZA"/>
        </w:rPr>
      </w:pPr>
    </w:p>
    <w:p w:rsidR="00C36187" w:rsidRDefault="00C36187" w:rsidP="00C36187">
      <w:pPr>
        <w:autoSpaceDE w:val="0"/>
        <w:autoSpaceDN w:val="0"/>
        <w:adjustRightInd w:val="0"/>
        <w:spacing w:after="0" w:line="240" w:lineRule="auto"/>
        <w:rPr>
          <w:rFonts w:ascii="Arial" w:hAnsi="Arial" w:cs="Arial"/>
          <w:lang w:val="en-ZA" w:eastAsia="en-ZA"/>
        </w:rPr>
      </w:pPr>
    </w:p>
    <w:p w:rsidR="00C36187" w:rsidRDefault="00C36187" w:rsidP="00C36187">
      <w:pPr>
        <w:autoSpaceDE w:val="0"/>
        <w:autoSpaceDN w:val="0"/>
        <w:adjustRightInd w:val="0"/>
        <w:spacing w:after="0" w:line="240" w:lineRule="auto"/>
        <w:rPr>
          <w:rFonts w:ascii="Arial" w:hAnsi="Arial" w:cs="Arial"/>
          <w:lang w:val="en-ZA" w:eastAsia="en-ZA"/>
        </w:rPr>
      </w:pPr>
    </w:p>
    <w:p w:rsidR="00C36187" w:rsidRDefault="00C36187" w:rsidP="00C36187">
      <w:pPr>
        <w:autoSpaceDE w:val="0"/>
        <w:autoSpaceDN w:val="0"/>
        <w:adjustRightInd w:val="0"/>
        <w:spacing w:after="0" w:line="240" w:lineRule="auto"/>
        <w:rPr>
          <w:rFonts w:ascii="Arial" w:hAnsi="Arial" w:cs="Arial"/>
          <w:lang w:val="en-ZA" w:eastAsia="en-ZA"/>
        </w:rPr>
      </w:pPr>
    </w:p>
    <w:p w:rsidR="00C36187" w:rsidRDefault="00C36187" w:rsidP="00C36187">
      <w:pPr>
        <w:autoSpaceDE w:val="0"/>
        <w:autoSpaceDN w:val="0"/>
        <w:adjustRightInd w:val="0"/>
        <w:spacing w:after="0" w:line="240" w:lineRule="auto"/>
        <w:rPr>
          <w:rFonts w:ascii="Arial" w:hAnsi="Arial" w:cs="Arial"/>
          <w:lang w:val="en-ZA" w:eastAsia="en-ZA"/>
        </w:rPr>
      </w:pPr>
    </w:p>
    <w:p w:rsidR="00C36187" w:rsidRDefault="00C36187" w:rsidP="00C36187">
      <w:pPr>
        <w:autoSpaceDE w:val="0"/>
        <w:autoSpaceDN w:val="0"/>
        <w:adjustRightInd w:val="0"/>
        <w:spacing w:after="0" w:line="240" w:lineRule="auto"/>
        <w:rPr>
          <w:rFonts w:ascii="Arial" w:hAnsi="Arial" w:cs="Arial"/>
          <w:lang w:val="en-ZA" w:eastAsia="en-ZA"/>
        </w:rPr>
      </w:pPr>
    </w:p>
    <w:p w:rsidR="00F768F5" w:rsidRDefault="00F768F5" w:rsidP="00C36187">
      <w:pPr>
        <w:autoSpaceDE w:val="0"/>
        <w:autoSpaceDN w:val="0"/>
        <w:adjustRightInd w:val="0"/>
        <w:spacing w:after="0" w:line="240" w:lineRule="auto"/>
        <w:rPr>
          <w:rFonts w:ascii="Arial" w:hAnsi="Arial" w:cs="Arial"/>
          <w:lang w:val="en-ZA" w:eastAsia="en-ZA"/>
        </w:rPr>
      </w:pPr>
    </w:p>
    <w:p w:rsidR="00597C11" w:rsidRDefault="00597C11" w:rsidP="00C36187">
      <w:pPr>
        <w:autoSpaceDE w:val="0"/>
        <w:autoSpaceDN w:val="0"/>
        <w:adjustRightInd w:val="0"/>
        <w:spacing w:after="0" w:line="240" w:lineRule="auto"/>
        <w:rPr>
          <w:rFonts w:ascii="Arial" w:hAnsi="Arial" w:cs="Arial"/>
          <w:lang w:val="en-ZA" w:eastAsia="en-ZA"/>
        </w:rPr>
      </w:pPr>
    </w:p>
    <w:p w:rsidR="00C36187" w:rsidRDefault="00C36187" w:rsidP="00C36187">
      <w:pPr>
        <w:autoSpaceDE w:val="0"/>
        <w:autoSpaceDN w:val="0"/>
        <w:adjustRightInd w:val="0"/>
        <w:spacing w:after="0" w:line="240" w:lineRule="auto"/>
        <w:rPr>
          <w:rFonts w:ascii="Arial" w:hAnsi="Arial" w:cs="Arial"/>
          <w:sz w:val="24"/>
          <w:szCs w:val="24"/>
          <w:lang w:val="en-ZA" w:eastAsia="en-ZA"/>
        </w:rPr>
      </w:pPr>
      <w:r>
        <w:rPr>
          <w:rFonts w:ascii="Arial" w:hAnsi="Arial" w:cs="Arial"/>
          <w:lang w:val="en-ZA" w:eastAsia="en-ZA"/>
        </w:rPr>
        <w:t xml:space="preserve">3.    </w:t>
      </w:r>
      <w:r>
        <w:rPr>
          <w:rFonts w:ascii="Arial" w:hAnsi="Arial" w:cs="Arial"/>
          <w:sz w:val="24"/>
          <w:szCs w:val="24"/>
          <w:lang w:val="en-ZA" w:eastAsia="en-ZA"/>
        </w:rPr>
        <w:t>Write each 24-hour time in analogue time.</w:t>
      </w:r>
    </w:p>
    <w:p w:rsidR="00C36187" w:rsidRDefault="00C36187" w:rsidP="00C36187">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06:00</w:t>
      </w:r>
      <w:r w:rsidR="00BF10C7">
        <w:rPr>
          <w:rFonts w:ascii="Arial" w:hAnsi="Arial" w:cs="Arial"/>
          <w:sz w:val="24"/>
          <w:szCs w:val="24"/>
          <w:lang w:val="en-ZA" w:eastAsia="en-ZA"/>
        </w:rPr>
        <w:tab/>
      </w:r>
      <w:r w:rsidR="00BF10C7">
        <w:rPr>
          <w:rFonts w:ascii="Arial" w:hAnsi="Arial" w:cs="Arial"/>
          <w:sz w:val="24"/>
          <w:szCs w:val="24"/>
          <w:lang w:val="en-ZA" w:eastAsia="en-ZA"/>
        </w:rPr>
        <w:tab/>
        <w:t>__________________</w:t>
      </w:r>
    </w:p>
    <w:p w:rsidR="00BF10C7" w:rsidRDefault="00BF10C7" w:rsidP="00C36187">
      <w:pPr>
        <w:autoSpaceDE w:val="0"/>
        <w:autoSpaceDN w:val="0"/>
        <w:adjustRightInd w:val="0"/>
        <w:spacing w:after="0" w:line="240" w:lineRule="auto"/>
        <w:ind w:firstLine="720"/>
        <w:rPr>
          <w:rFonts w:ascii="Arial" w:hAnsi="Arial" w:cs="Arial"/>
          <w:sz w:val="24"/>
          <w:szCs w:val="24"/>
          <w:lang w:val="en-ZA" w:eastAsia="en-ZA"/>
        </w:rPr>
      </w:pPr>
    </w:p>
    <w:p w:rsidR="00C36187" w:rsidRDefault="00C36187" w:rsidP="00C36187">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b. 21:30</w:t>
      </w:r>
      <w:r w:rsidR="00BF10C7">
        <w:rPr>
          <w:rFonts w:ascii="Arial" w:hAnsi="Arial" w:cs="Arial"/>
          <w:sz w:val="24"/>
          <w:szCs w:val="24"/>
          <w:lang w:val="en-ZA" w:eastAsia="en-ZA"/>
        </w:rPr>
        <w:tab/>
      </w:r>
      <w:r w:rsidR="00BF10C7">
        <w:rPr>
          <w:rFonts w:ascii="Arial" w:hAnsi="Arial" w:cs="Arial"/>
          <w:sz w:val="24"/>
          <w:szCs w:val="24"/>
          <w:lang w:val="en-ZA" w:eastAsia="en-ZA"/>
        </w:rPr>
        <w:tab/>
        <w:t>__________________</w:t>
      </w:r>
    </w:p>
    <w:p w:rsidR="00BF10C7" w:rsidRDefault="00BF10C7" w:rsidP="00C36187">
      <w:pPr>
        <w:autoSpaceDE w:val="0"/>
        <w:autoSpaceDN w:val="0"/>
        <w:adjustRightInd w:val="0"/>
        <w:spacing w:after="0" w:line="240" w:lineRule="auto"/>
        <w:ind w:firstLine="720"/>
        <w:rPr>
          <w:rFonts w:ascii="Arial" w:hAnsi="Arial" w:cs="Arial"/>
          <w:sz w:val="24"/>
          <w:szCs w:val="24"/>
          <w:lang w:val="en-ZA" w:eastAsia="en-ZA"/>
        </w:rPr>
      </w:pPr>
    </w:p>
    <w:p w:rsidR="00C36187" w:rsidRDefault="00C36187" w:rsidP="00C36187">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c. 23:15</w:t>
      </w:r>
      <w:r>
        <w:rPr>
          <w:rFonts w:ascii="Arial" w:hAnsi="Arial" w:cs="Arial"/>
          <w:sz w:val="24"/>
          <w:szCs w:val="24"/>
          <w:lang w:val="en-ZA" w:eastAsia="en-ZA"/>
        </w:rPr>
        <w:tab/>
      </w:r>
      <w:r w:rsidR="00F768F5">
        <w:rPr>
          <w:rFonts w:ascii="Arial" w:hAnsi="Arial" w:cs="Arial"/>
          <w:sz w:val="24"/>
          <w:szCs w:val="24"/>
          <w:lang w:val="en-ZA" w:eastAsia="en-ZA"/>
        </w:rPr>
        <w:tab/>
        <w:t>__________________</w:t>
      </w:r>
      <w:r w:rsidR="00F768F5">
        <w:rPr>
          <w:rFonts w:ascii="Arial" w:hAnsi="Arial" w:cs="Arial"/>
          <w:sz w:val="24"/>
          <w:szCs w:val="24"/>
          <w:lang w:val="en-ZA" w:eastAsia="en-ZA"/>
        </w:rPr>
        <w:tab/>
      </w:r>
      <w:r w:rsidR="00F768F5">
        <w:rPr>
          <w:rFonts w:ascii="Arial" w:hAnsi="Arial" w:cs="Arial"/>
          <w:sz w:val="24"/>
          <w:szCs w:val="24"/>
          <w:lang w:val="en-ZA" w:eastAsia="en-ZA"/>
        </w:rPr>
        <w:tab/>
      </w:r>
      <w:r w:rsidR="00F768F5">
        <w:rPr>
          <w:rFonts w:ascii="Arial" w:hAnsi="Arial" w:cs="Arial"/>
          <w:sz w:val="24"/>
          <w:szCs w:val="24"/>
          <w:lang w:val="en-ZA" w:eastAsia="en-ZA"/>
        </w:rPr>
        <w:tab/>
      </w:r>
      <w:r w:rsidR="00F768F5">
        <w:rPr>
          <w:rFonts w:ascii="Arial" w:hAnsi="Arial" w:cs="Arial"/>
          <w:sz w:val="24"/>
          <w:szCs w:val="24"/>
          <w:lang w:val="en-ZA" w:eastAsia="en-ZA"/>
        </w:rPr>
        <w:tab/>
      </w:r>
      <w:r w:rsidR="00F768F5">
        <w:rPr>
          <w:rFonts w:ascii="Arial" w:hAnsi="Arial" w:cs="Arial"/>
          <w:sz w:val="24"/>
          <w:szCs w:val="24"/>
          <w:lang w:val="en-ZA" w:eastAsia="en-ZA"/>
        </w:rPr>
        <w:tab/>
      </w:r>
      <w:r w:rsidR="00F768F5">
        <w:rPr>
          <w:rFonts w:ascii="Arial" w:hAnsi="Arial" w:cs="Arial"/>
          <w:sz w:val="24"/>
          <w:szCs w:val="24"/>
          <w:lang w:val="en-ZA" w:eastAsia="en-ZA"/>
        </w:rPr>
        <w:tab/>
      </w:r>
    </w:p>
    <w:p w:rsidR="00BF10C7" w:rsidRDefault="00BF10C7" w:rsidP="00C36187">
      <w:pPr>
        <w:autoSpaceDE w:val="0"/>
        <w:autoSpaceDN w:val="0"/>
        <w:adjustRightInd w:val="0"/>
        <w:spacing w:after="0" w:line="240" w:lineRule="auto"/>
        <w:ind w:firstLine="720"/>
        <w:rPr>
          <w:rFonts w:ascii="Arial" w:hAnsi="Arial" w:cs="Arial"/>
          <w:sz w:val="24"/>
          <w:szCs w:val="24"/>
          <w:lang w:val="en-ZA" w:eastAsia="en-ZA"/>
        </w:rPr>
      </w:pPr>
    </w:p>
    <w:p w:rsidR="00C36187" w:rsidRDefault="00BF10C7" w:rsidP="00C36187">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4.  </w:t>
      </w:r>
      <w:r w:rsidR="00C36187">
        <w:rPr>
          <w:rFonts w:ascii="Arial" w:hAnsi="Arial" w:cs="Arial"/>
          <w:sz w:val="24"/>
          <w:szCs w:val="24"/>
          <w:lang w:val="en-ZA" w:eastAsia="en-ZA"/>
        </w:rPr>
        <w:t xml:space="preserve"> Write each of the following in 24-hour time.</w:t>
      </w:r>
    </w:p>
    <w:p w:rsidR="00C36187" w:rsidRDefault="00C36187" w:rsidP="00BF10C7">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Quarter past 5 in the evening.</w:t>
      </w:r>
      <w:r w:rsidR="00BF10C7">
        <w:rPr>
          <w:rFonts w:ascii="Arial" w:hAnsi="Arial" w:cs="Arial"/>
          <w:sz w:val="24"/>
          <w:szCs w:val="24"/>
          <w:lang w:val="en-ZA" w:eastAsia="en-ZA"/>
        </w:rPr>
        <w:tab/>
      </w:r>
      <w:r w:rsidR="00BF10C7">
        <w:rPr>
          <w:rFonts w:ascii="Arial" w:hAnsi="Arial" w:cs="Arial"/>
          <w:sz w:val="24"/>
          <w:szCs w:val="24"/>
          <w:lang w:val="en-ZA" w:eastAsia="en-ZA"/>
        </w:rPr>
        <w:tab/>
        <w:t>___________________</w:t>
      </w:r>
    </w:p>
    <w:p w:rsidR="00BF10C7" w:rsidRDefault="00BF10C7" w:rsidP="00BF10C7">
      <w:pPr>
        <w:autoSpaceDE w:val="0"/>
        <w:autoSpaceDN w:val="0"/>
        <w:adjustRightInd w:val="0"/>
        <w:spacing w:after="0" w:line="240" w:lineRule="auto"/>
        <w:ind w:firstLine="720"/>
        <w:rPr>
          <w:rFonts w:ascii="Arial" w:hAnsi="Arial" w:cs="Arial"/>
          <w:sz w:val="24"/>
          <w:szCs w:val="24"/>
          <w:lang w:val="en-ZA" w:eastAsia="en-ZA"/>
        </w:rPr>
      </w:pPr>
    </w:p>
    <w:p w:rsidR="00C36187" w:rsidRDefault="00C36187" w:rsidP="00BF10C7">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b. Quarter to 8 in the evening.</w:t>
      </w:r>
      <w:r w:rsidR="00BF10C7">
        <w:rPr>
          <w:rFonts w:ascii="Arial" w:hAnsi="Arial" w:cs="Arial"/>
          <w:sz w:val="24"/>
          <w:szCs w:val="24"/>
          <w:lang w:val="en-ZA" w:eastAsia="en-ZA"/>
        </w:rPr>
        <w:tab/>
      </w:r>
      <w:r w:rsidR="00BF10C7">
        <w:rPr>
          <w:rFonts w:ascii="Arial" w:hAnsi="Arial" w:cs="Arial"/>
          <w:sz w:val="24"/>
          <w:szCs w:val="24"/>
          <w:lang w:val="en-ZA" w:eastAsia="en-ZA"/>
        </w:rPr>
        <w:tab/>
        <w:t>___________________</w:t>
      </w:r>
    </w:p>
    <w:p w:rsidR="00BF10C7" w:rsidRDefault="00BF10C7" w:rsidP="00BF10C7">
      <w:pPr>
        <w:autoSpaceDE w:val="0"/>
        <w:autoSpaceDN w:val="0"/>
        <w:adjustRightInd w:val="0"/>
        <w:spacing w:after="0" w:line="240" w:lineRule="auto"/>
        <w:ind w:firstLine="720"/>
        <w:rPr>
          <w:rFonts w:ascii="Arial" w:hAnsi="Arial" w:cs="Arial"/>
          <w:sz w:val="24"/>
          <w:szCs w:val="24"/>
          <w:lang w:val="en-ZA" w:eastAsia="en-ZA"/>
        </w:rPr>
      </w:pPr>
    </w:p>
    <w:p w:rsidR="00C36187" w:rsidRDefault="00C36187" w:rsidP="00BF10C7">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c. Half past 2 in the morning.</w:t>
      </w:r>
      <w:r w:rsidR="00BF10C7">
        <w:rPr>
          <w:rFonts w:ascii="Arial" w:hAnsi="Arial" w:cs="Arial"/>
          <w:sz w:val="24"/>
          <w:szCs w:val="24"/>
          <w:lang w:val="en-ZA" w:eastAsia="en-ZA"/>
        </w:rPr>
        <w:tab/>
      </w:r>
      <w:r w:rsidR="00BF10C7">
        <w:rPr>
          <w:rFonts w:ascii="Arial" w:hAnsi="Arial" w:cs="Arial"/>
          <w:sz w:val="24"/>
          <w:szCs w:val="24"/>
          <w:lang w:val="en-ZA" w:eastAsia="en-ZA"/>
        </w:rPr>
        <w:tab/>
        <w:t>___________________</w:t>
      </w:r>
      <w:r w:rsidR="00BF10C7">
        <w:rPr>
          <w:rFonts w:ascii="Arial" w:hAnsi="Arial" w:cs="Arial"/>
          <w:sz w:val="24"/>
          <w:szCs w:val="24"/>
          <w:lang w:val="en-ZA" w:eastAsia="en-ZA"/>
        </w:rPr>
        <w:tab/>
      </w:r>
      <w:r w:rsidR="00BF10C7">
        <w:rPr>
          <w:rFonts w:ascii="Arial" w:hAnsi="Arial" w:cs="Arial"/>
          <w:sz w:val="24"/>
          <w:szCs w:val="24"/>
          <w:lang w:val="en-ZA" w:eastAsia="en-ZA"/>
        </w:rPr>
        <w:tab/>
      </w:r>
      <w:r w:rsidR="00BF10C7">
        <w:rPr>
          <w:rFonts w:ascii="Arial" w:hAnsi="Arial" w:cs="Arial"/>
          <w:sz w:val="24"/>
          <w:szCs w:val="24"/>
          <w:lang w:val="en-ZA" w:eastAsia="en-ZA"/>
        </w:rPr>
        <w:tab/>
      </w:r>
      <w:r w:rsidR="00BF10C7">
        <w:rPr>
          <w:rFonts w:ascii="Arial" w:hAnsi="Arial" w:cs="Arial"/>
          <w:sz w:val="24"/>
          <w:szCs w:val="24"/>
          <w:lang w:val="en-ZA" w:eastAsia="en-ZA"/>
        </w:rPr>
        <w:tab/>
      </w:r>
    </w:p>
    <w:p w:rsidR="00180C82" w:rsidRDefault="00180C82" w:rsidP="00BF10C7">
      <w:pPr>
        <w:autoSpaceDE w:val="0"/>
        <w:autoSpaceDN w:val="0"/>
        <w:adjustRightInd w:val="0"/>
        <w:spacing w:after="0" w:line="240" w:lineRule="auto"/>
        <w:ind w:firstLine="720"/>
        <w:rPr>
          <w:rFonts w:ascii="Arial" w:hAnsi="Arial" w:cs="Arial"/>
          <w:sz w:val="24"/>
          <w:szCs w:val="24"/>
          <w:lang w:val="en-ZA" w:eastAsia="en-ZA"/>
        </w:rPr>
      </w:pPr>
    </w:p>
    <w:p w:rsidR="00F43A0E" w:rsidRDefault="00A45E03" w:rsidP="00F43A0E">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12512" behindDoc="0" locked="0" layoutInCell="1" allowOverlap="1" wp14:anchorId="30B7D266" wp14:editId="170F5658">
            <wp:simplePos x="0" y="0"/>
            <wp:positionH relativeFrom="column">
              <wp:posOffset>395605</wp:posOffset>
            </wp:positionH>
            <wp:positionV relativeFrom="paragraph">
              <wp:posOffset>8890</wp:posOffset>
            </wp:positionV>
            <wp:extent cx="1202055" cy="499110"/>
            <wp:effectExtent l="0" t="0" r="0" b="0"/>
            <wp:wrapNone/>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202055" cy="499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3A0E" w:rsidRDefault="00F43A0E" w:rsidP="00AB45DB">
      <w:pPr>
        <w:numPr>
          <w:ilvl w:val="0"/>
          <w:numId w:val="40"/>
        </w:num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p>
    <w:p w:rsidR="00F43A0E" w:rsidRDefault="00F43A0E" w:rsidP="00F43A0E">
      <w:pPr>
        <w:autoSpaceDE w:val="0"/>
        <w:autoSpaceDN w:val="0"/>
        <w:adjustRightInd w:val="0"/>
        <w:spacing w:after="0" w:line="240" w:lineRule="auto"/>
        <w:ind w:left="360"/>
        <w:rPr>
          <w:rFonts w:ascii="Arial" w:hAnsi="Arial" w:cs="Arial"/>
          <w:sz w:val="24"/>
          <w:szCs w:val="24"/>
          <w:lang w:val="en-ZA" w:eastAsia="en-ZA"/>
        </w:rPr>
      </w:pPr>
    </w:p>
    <w:p w:rsidR="00F43A0E" w:rsidRDefault="00F43A0E" w:rsidP="00F43A0E">
      <w:pPr>
        <w:autoSpaceDE w:val="0"/>
        <w:autoSpaceDN w:val="0"/>
        <w:adjustRightInd w:val="0"/>
        <w:spacing w:after="0" w:line="240" w:lineRule="auto"/>
        <w:ind w:firstLine="360"/>
        <w:rPr>
          <w:rFonts w:ascii="Arial" w:hAnsi="Arial" w:cs="Arial"/>
          <w:sz w:val="24"/>
          <w:szCs w:val="24"/>
          <w:lang w:val="en-ZA" w:eastAsia="en-ZA"/>
        </w:rPr>
      </w:pPr>
      <w:r>
        <w:rPr>
          <w:rFonts w:ascii="Arial" w:hAnsi="Arial" w:cs="Arial"/>
          <w:sz w:val="24"/>
          <w:szCs w:val="24"/>
          <w:lang w:val="en-ZA" w:eastAsia="en-ZA"/>
        </w:rPr>
        <w:t>Write the digital time, shown above, as an</w:t>
      </w:r>
      <w:r w:rsidR="00F768F5">
        <w:rPr>
          <w:rFonts w:ascii="Arial" w:hAnsi="Arial" w:cs="Arial"/>
          <w:sz w:val="24"/>
          <w:szCs w:val="24"/>
          <w:lang w:val="en-ZA" w:eastAsia="en-ZA"/>
        </w:rPr>
        <w:t>alogue time ____________.</w:t>
      </w:r>
      <w:r w:rsidR="00F768F5">
        <w:rPr>
          <w:rFonts w:ascii="Arial" w:hAnsi="Arial" w:cs="Arial"/>
          <w:sz w:val="24"/>
          <w:szCs w:val="24"/>
          <w:lang w:val="en-ZA" w:eastAsia="en-ZA"/>
        </w:rPr>
        <w:tab/>
      </w:r>
      <w:r w:rsidR="00F768F5">
        <w:rPr>
          <w:rFonts w:ascii="Arial" w:hAnsi="Arial" w:cs="Arial"/>
          <w:sz w:val="24"/>
          <w:szCs w:val="24"/>
          <w:lang w:val="en-ZA" w:eastAsia="en-ZA"/>
        </w:rPr>
        <w:tab/>
      </w:r>
      <w:r w:rsidR="00F768F5">
        <w:rPr>
          <w:rFonts w:ascii="Arial" w:hAnsi="Arial" w:cs="Arial"/>
          <w:sz w:val="24"/>
          <w:szCs w:val="24"/>
          <w:lang w:val="en-ZA" w:eastAsia="en-ZA"/>
        </w:rPr>
        <w:tab/>
      </w:r>
      <w:r w:rsidR="00F768F5">
        <w:rPr>
          <w:rFonts w:ascii="Arial" w:hAnsi="Arial" w:cs="Arial"/>
          <w:sz w:val="24"/>
          <w:szCs w:val="24"/>
          <w:lang w:val="en-ZA" w:eastAsia="en-ZA"/>
        </w:rPr>
        <w:tab/>
      </w:r>
    </w:p>
    <w:p w:rsidR="00FA781A" w:rsidRDefault="00FA781A" w:rsidP="00F43A0E">
      <w:pPr>
        <w:autoSpaceDE w:val="0"/>
        <w:autoSpaceDN w:val="0"/>
        <w:adjustRightInd w:val="0"/>
        <w:spacing w:after="0" w:line="240" w:lineRule="auto"/>
        <w:rPr>
          <w:rFonts w:ascii="Arial" w:hAnsi="Arial" w:cs="Arial"/>
          <w:sz w:val="24"/>
          <w:szCs w:val="24"/>
          <w:lang w:val="en-ZA" w:eastAsia="en-ZA"/>
        </w:rPr>
      </w:pPr>
    </w:p>
    <w:p w:rsidR="00F768F5" w:rsidRDefault="00F768F5" w:rsidP="00F43A0E">
      <w:pPr>
        <w:autoSpaceDE w:val="0"/>
        <w:autoSpaceDN w:val="0"/>
        <w:adjustRightInd w:val="0"/>
        <w:spacing w:after="0" w:line="240" w:lineRule="auto"/>
        <w:rPr>
          <w:rFonts w:ascii="Arial" w:hAnsi="Arial" w:cs="Arial"/>
          <w:sz w:val="24"/>
          <w:szCs w:val="24"/>
          <w:lang w:val="en-ZA" w:eastAsia="en-ZA"/>
        </w:rPr>
      </w:pPr>
    </w:p>
    <w:p w:rsidR="00180C82" w:rsidRPr="00644DCA" w:rsidRDefault="00180C82" w:rsidP="00AB45DB">
      <w:pPr>
        <w:pStyle w:val="NoSpacing"/>
        <w:numPr>
          <w:ilvl w:val="0"/>
          <w:numId w:val="40"/>
        </w:numPr>
        <w:rPr>
          <w:rFonts w:ascii="Arial" w:hAnsi="Arial" w:cs="Arial"/>
          <w:sz w:val="24"/>
          <w:szCs w:val="24"/>
        </w:rPr>
      </w:pPr>
      <w:r w:rsidRPr="00644DCA">
        <w:rPr>
          <w:rFonts w:ascii="Arial" w:hAnsi="Arial" w:cs="Arial"/>
          <w:sz w:val="24"/>
          <w:szCs w:val="24"/>
        </w:rPr>
        <w:t>On the other clock, draw and write the time 15 minutes later.</w:t>
      </w:r>
    </w:p>
    <w:p w:rsidR="00180C82" w:rsidRPr="00644DCA" w:rsidRDefault="00A45E03" w:rsidP="00180C82">
      <w:pPr>
        <w:pStyle w:val="NoSpacing"/>
        <w:rPr>
          <w:rFonts w:ascii="Arial" w:hAnsi="Arial" w:cs="Arial"/>
          <w:sz w:val="24"/>
          <w:szCs w:val="24"/>
        </w:rPr>
      </w:pPr>
      <w:r>
        <w:rPr>
          <w:rFonts w:ascii="Arial" w:hAnsi="Arial" w:cs="Arial"/>
          <w:noProof/>
          <w:sz w:val="24"/>
          <w:szCs w:val="24"/>
          <w:lang w:val="en-ZA" w:eastAsia="en-ZA"/>
        </w:rPr>
        <mc:AlternateContent>
          <mc:Choice Requires="wpg">
            <w:drawing>
              <wp:anchor distT="0" distB="0" distL="114300" distR="114300" simplePos="0" relativeHeight="251714560" behindDoc="0" locked="0" layoutInCell="1" allowOverlap="1" wp14:anchorId="268B8925" wp14:editId="521908A3">
                <wp:simplePos x="0" y="0"/>
                <wp:positionH relativeFrom="column">
                  <wp:posOffset>4133850</wp:posOffset>
                </wp:positionH>
                <wp:positionV relativeFrom="paragraph">
                  <wp:posOffset>167640</wp:posOffset>
                </wp:positionV>
                <wp:extent cx="2422525" cy="3114675"/>
                <wp:effectExtent l="0" t="0" r="15875" b="28575"/>
                <wp:wrapNone/>
                <wp:docPr id="230" name="Group 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2525" cy="3114675"/>
                          <a:chOff x="7071" y="11143"/>
                          <a:chExt cx="3815" cy="4711"/>
                        </a:xfrm>
                      </wpg:grpSpPr>
                      <wpg:grpSp>
                        <wpg:cNvPr id="232" name="Group 735"/>
                        <wpg:cNvGrpSpPr>
                          <a:grpSpLocks/>
                        </wpg:cNvGrpSpPr>
                        <wpg:grpSpPr bwMode="auto">
                          <a:xfrm>
                            <a:off x="7071" y="11143"/>
                            <a:ext cx="3815" cy="3789"/>
                            <a:chOff x="7071" y="10719"/>
                            <a:chExt cx="3815" cy="3789"/>
                          </a:xfrm>
                        </wpg:grpSpPr>
                        <wpg:grpSp>
                          <wpg:cNvPr id="233" name="Group 736"/>
                          <wpg:cNvGrpSpPr>
                            <a:grpSpLocks/>
                          </wpg:cNvGrpSpPr>
                          <wpg:grpSpPr bwMode="auto">
                            <a:xfrm>
                              <a:off x="7071" y="10719"/>
                              <a:ext cx="3815" cy="3789"/>
                              <a:chOff x="1467" y="10719"/>
                              <a:chExt cx="3815" cy="3789"/>
                            </a:xfrm>
                          </wpg:grpSpPr>
                          <wps:wsp>
                            <wps:cNvPr id="234" name="Oval 737"/>
                            <wps:cNvSpPr>
                              <a:spLocks noChangeArrowheads="1"/>
                            </wps:cNvSpPr>
                            <wps:spPr bwMode="auto">
                              <a:xfrm>
                                <a:off x="1467" y="10719"/>
                                <a:ext cx="3815" cy="3789"/>
                              </a:xfrm>
                              <a:prstGeom prst="ellipse">
                                <a:avLst/>
                              </a:prstGeom>
                              <a:solidFill>
                                <a:srgbClr val="FFFFFF"/>
                              </a:solidFill>
                              <a:ln w="9525">
                                <a:solidFill>
                                  <a:srgbClr val="000000"/>
                                </a:solidFill>
                                <a:round/>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s:wsp>
                            <wps:cNvPr id="235" name="Text Box 738"/>
                            <wps:cNvSpPr txBox="1">
                              <a:spLocks noChangeArrowheads="1"/>
                            </wps:cNvSpPr>
                            <wps:spPr bwMode="auto">
                              <a:xfrm>
                                <a:off x="3025" y="10952"/>
                                <a:ext cx="734" cy="519"/>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12</w:t>
                                  </w:r>
                                </w:p>
                              </w:txbxContent>
                            </wps:txbx>
                            <wps:bodyPr rot="0" vert="horz" wrap="square" lIns="91440" tIns="45720" rIns="91440" bIns="45720" anchor="t" anchorCtr="0" upright="1">
                              <a:noAutofit/>
                            </wps:bodyPr>
                          </wps:wsp>
                          <wps:wsp>
                            <wps:cNvPr id="236" name="Text Box 739"/>
                            <wps:cNvSpPr txBox="1">
                              <a:spLocks noChangeArrowheads="1"/>
                            </wps:cNvSpPr>
                            <wps:spPr bwMode="auto">
                              <a:xfrm>
                                <a:off x="3805" y="1120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1</w:t>
                                  </w:r>
                                </w:p>
                              </w:txbxContent>
                            </wps:txbx>
                            <wps:bodyPr rot="0" vert="horz" wrap="square" lIns="91440" tIns="45720" rIns="91440" bIns="45720" anchor="t" anchorCtr="0" upright="1">
                              <a:noAutofit/>
                            </wps:bodyPr>
                          </wps:wsp>
                          <wps:wsp>
                            <wps:cNvPr id="237" name="Text Box 740"/>
                            <wps:cNvSpPr txBox="1">
                              <a:spLocks noChangeArrowheads="1"/>
                            </wps:cNvSpPr>
                            <wps:spPr bwMode="auto">
                              <a:xfrm>
                                <a:off x="4297" y="11741"/>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2</w:t>
                                  </w:r>
                                </w:p>
                              </w:txbxContent>
                            </wps:txbx>
                            <wps:bodyPr rot="0" vert="horz" wrap="square" lIns="91440" tIns="45720" rIns="91440" bIns="45720" anchor="t" anchorCtr="0" upright="1">
                              <a:noAutofit/>
                            </wps:bodyPr>
                          </wps:wsp>
                          <wps:wsp>
                            <wps:cNvPr id="238" name="Text Box 741"/>
                            <wps:cNvSpPr txBox="1">
                              <a:spLocks noChangeArrowheads="1"/>
                            </wps:cNvSpPr>
                            <wps:spPr bwMode="auto">
                              <a:xfrm>
                                <a:off x="4462" y="12344"/>
                                <a:ext cx="609" cy="567"/>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3</w:t>
                                  </w:r>
                                </w:p>
                              </w:txbxContent>
                            </wps:txbx>
                            <wps:bodyPr rot="0" vert="horz" wrap="square" lIns="91440" tIns="45720" rIns="91440" bIns="45720" anchor="t" anchorCtr="0" upright="1">
                              <a:noAutofit/>
                            </wps:bodyPr>
                          </wps:wsp>
                          <wps:wsp>
                            <wps:cNvPr id="239" name="Text Box 742"/>
                            <wps:cNvSpPr txBox="1">
                              <a:spLocks noChangeArrowheads="1"/>
                            </wps:cNvSpPr>
                            <wps:spPr bwMode="auto">
                              <a:xfrm>
                                <a:off x="4297" y="12950"/>
                                <a:ext cx="610" cy="376"/>
                              </a:xfrm>
                              <a:prstGeom prst="rect">
                                <a:avLst/>
                              </a:prstGeom>
                              <a:solidFill>
                                <a:srgbClr val="FFFFFF"/>
                              </a:solidFill>
                              <a:ln w="9525">
                                <a:solidFill>
                                  <a:srgbClr val="FFFFFF"/>
                                </a:solidFill>
                                <a:miter lim="800000"/>
                                <a:headEnd/>
                                <a:tailEnd/>
                              </a:ln>
                            </wps:spPr>
                            <wps:txbx>
                              <w:txbxContent>
                                <w:p w:rsidR="00962C85" w:rsidRPr="001360C7" w:rsidRDefault="00962C85" w:rsidP="00180C82">
                                  <w:pPr>
                                    <w:jc w:val="center"/>
                                  </w:pPr>
                                  <w:r>
                                    <w:t>4</w:t>
                                  </w:r>
                                </w:p>
                              </w:txbxContent>
                            </wps:txbx>
                            <wps:bodyPr rot="0" vert="horz" wrap="square" lIns="91440" tIns="45720" rIns="91440" bIns="45720" anchor="t" anchorCtr="0" upright="1">
                              <a:noAutofit/>
                            </wps:bodyPr>
                          </wps:wsp>
                          <wps:wsp>
                            <wps:cNvPr id="240" name="Text Box 743"/>
                            <wps:cNvSpPr txBox="1">
                              <a:spLocks noChangeArrowheads="1"/>
                            </wps:cNvSpPr>
                            <wps:spPr bwMode="auto">
                              <a:xfrm>
                                <a:off x="3969" y="1362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5</w:t>
                                  </w:r>
                                </w:p>
                              </w:txbxContent>
                            </wps:txbx>
                            <wps:bodyPr rot="0" vert="horz" wrap="square" lIns="91440" tIns="45720" rIns="91440" bIns="45720" anchor="t" anchorCtr="0" upright="1">
                              <a:noAutofit/>
                            </wps:bodyPr>
                          </wps:wsp>
                          <wps:wsp>
                            <wps:cNvPr id="241" name="Text Box 744"/>
                            <wps:cNvSpPr txBox="1">
                              <a:spLocks noChangeArrowheads="1"/>
                            </wps:cNvSpPr>
                            <wps:spPr bwMode="auto">
                              <a:xfrm>
                                <a:off x="2985" y="13811"/>
                                <a:ext cx="610" cy="566"/>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6</w:t>
                                  </w:r>
                                </w:p>
                              </w:txbxContent>
                            </wps:txbx>
                            <wps:bodyPr rot="0" vert="horz" wrap="square" lIns="91440" tIns="45720" rIns="91440" bIns="45720" anchor="t" anchorCtr="0" upright="1">
                              <a:noAutofit/>
                            </wps:bodyPr>
                          </wps:wsp>
                          <wps:wsp>
                            <wps:cNvPr id="242" name="Text Box 745"/>
                            <wps:cNvSpPr txBox="1">
                              <a:spLocks noChangeArrowheads="1"/>
                            </wps:cNvSpPr>
                            <wps:spPr bwMode="auto">
                              <a:xfrm>
                                <a:off x="2201" y="1120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11</w:t>
                                  </w:r>
                                </w:p>
                              </w:txbxContent>
                            </wps:txbx>
                            <wps:bodyPr rot="0" vert="horz" wrap="square" lIns="91440" tIns="45720" rIns="91440" bIns="45720" anchor="t" anchorCtr="0" upright="1">
                              <a:noAutofit/>
                            </wps:bodyPr>
                          </wps:wsp>
                          <wps:wsp>
                            <wps:cNvPr id="243" name="Text Box 746"/>
                            <wps:cNvSpPr txBox="1">
                              <a:spLocks noChangeArrowheads="1"/>
                            </wps:cNvSpPr>
                            <wps:spPr bwMode="auto">
                              <a:xfrm>
                                <a:off x="1836" y="11741"/>
                                <a:ext cx="610" cy="510"/>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10</w:t>
                                  </w:r>
                                </w:p>
                              </w:txbxContent>
                            </wps:txbx>
                            <wps:bodyPr rot="0" vert="horz" wrap="square" lIns="91440" tIns="45720" rIns="91440" bIns="45720" anchor="t" anchorCtr="0" upright="1">
                              <a:noAutofit/>
                            </wps:bodyPr>
                          </wps:wsp>
                          <wps:wsp>
                            <wps:cNvPr id="244" name="Text Box 747"/>
                            <wps:cNvSpPr txBox="1">
                              <a:spLocks noChangeArrowheads="1"/>
                            </wps:cNvSpPr>
                            <wps:spPr bwMode="auto">
                              <a:xfrm>
                                <a:off x="1591" y="12344"/>
                                <a:ext cx="610" cy="567"/>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9</w:t>
                                  </w:r>
                                </w:p>
                              </w:txbxContent>
                            </wps:txbx>
                            <wps:bodyPr rot="0" vert="horz" wrap="square" lIns="91440" tIns="45720" rIns="91440" bIns="45720" anchor="t" anchorCtr="0" upright="1">
                              <a:noAutofit/>
                            </wps:bodyPr>
                          </wps:wsp>
                          <wps:wsp>
                            <wps:cNvPr id="245" name="Text Box 748"/>
                            <wps:cNvSpPr txBox="1">
                              <a:spLocks noChangeArrowheads="1"/>
                            </wps:cNvSpPr>
                            <wps:spPr bwMode="auto">
                              <a:xfrm>
                                <a:off x="1647" y="12950"/>
                                <a:ext cx="610" cy="376"/>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8</w:t>
                                  </w:r>
                                </w:p>
                              </w:txbxContent>
                            </wps:txbx>
                            <wps:bodyPr rot="0" vert="horz" wrap="square" lIns="91440" tIns="45720" rIns="91440" bIns="45720" anchor="t" anchorCtr="0" upright="1">
                              <a:noAutofit/>
                            </wps:bodyPr>
                          </wps:wsp>
                          <wps:wsp>
                            <wps:cNvPr id="246" name="Text Box 749"/>
                            <wps:cNvSpPr txBox="1">
                              <a:spLocks noChangeArrowheads="1"/>
                            </wps:cNvSpPr>
                            <wps:spPr bwMode="auto">
                              <a:xfrm>
                                <a:off x="2201" y="13623"/>
                                <a:ext cx="603" cy="368"/>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7</w:t>
                                  </w:r>
                                </w:p>
                              </w:txbxContent>
                            </wps:txbx>
                            <wps:bodyPr rot="0" vert="horz" wrap="square" lIns="91440" tIns="45720" rIns="91440" bIns="45720" anchor="t" anchorCtr="0" upright="1">
                              <a:noAutofit/>
                            </wps:bodyPr>
                          </wps:wsp>
                        </wpg:grpSp>
                        <wps:wsp>
                          <wps:cNvPr id="247" name="AutoShape 750"/>
                          <wps:cNvSpPr>
                            <a:spLocks noChangeArrowheads="1"/>
                          </wps:cNvSpPr>
                          <wps:spPr bwMode="auto">
                            <a:xfrm>
                              <a:off x="8917" y="12415"/>
                              <a:ext cx="446" cy="233"/>
                            </a:xfrm>
                            <a:prstGeom prst="sun">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48" name="Text Box 751"/>
                        <wps:cNvSpPr txBox="1">
                          <a:spLocks noChangeArrowheads="1"/>
                        </wps:cNvSpPr>
                        <wps:spPr bwMode="auto">
                          <a:xfrm>
                            <a:off x="7587" y="15314"/>
                            <a:ext cx="2743" cy="540"/>
                          </a:xfrm>
                          <a:prstGeom prst="rect">
                            <a:avLst/>
                          </a:prstGeom>
                          <a:solidFill>
                            <a:srgbClr val="FFFFFF"/>
                          </a:solidFill>
                          <a:ln w="9525">
                            <a:solidFill>
                              <a:srgbClr val="000000"/>
                            </a:solidFill>
                            <a:miter lim="800000"/>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4" o:spid="_x0000_s1203" style="position:absolute;margin-left:325.5pt;margin-top:13.2pt;width:190.75pt;height:245.25pt;z-index:251714560" coordorigin="7071,11143" coordsize="3815,4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">
                <v:group id="Group 735" o:spid="_x0000_s1204" style="position:absolute;left:7071;top:11143;width:3815;height:3789" coordorigin="7071,10719" coordsize="3815,3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group id="Group 736" o:spid="_x0000_s1205" style="position:absolute;left:7071;top:10719;width:3815;height:3789" coordorigin="1467,10719" coordsize="3815,37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oval id="Oval 737" o:spid="_x0000_s1206" style="position:absolute;left:1467;top:10719;width:3815;height:37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ELMQA&#10;AADcAAAADwAAAGRycy9kb3ducmV2LnhtbESPQWvCQBSE74X+h+UJvdWNRqVEV5FKwR48GO39kX0m&#10;wezbkH2N6b/vCoLHYWa+YVabwTWqpy7Ung1Mxgko4sLbmksD59PX+weoIMgWG89k4I8CbNavLyvM&#10;rL/xkfpcShUhHDI0UIm0mdahqMhhGPuWOHoX3zmUKLtS2w5vEe4aPU2ShXZYc1yosKXPiopr/usM&#10;7Mptvuh1KvP0stvL/Ppz+E4nxryNhu0SlNAgz/CjvbcGpukM7mfiEd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TxCzEAAAA3AAAAA8AAAAAAAAAAAAAAAAAmAIAAGRycy9k&#10;b3ducmV2LnhtbFBLBQYAAAAABAAEAPUAAACJAwAAAAA=&#10;">
                      <v:textbox>
                        <w:txbxContent>
                          <w:p w:rsidR="00962C85" w:rsidRDefault="00962C85" w:rsidP="00180C82">
                            <w:pPr>
                              <w:jc w:val="center"/>
                            </w:pPr>
                          </w:p>
                        </w:txbxContent>
                      </v:textbox>
                    </v:oval>
                    <v:shape id="Text Box 738" o:spid="_x0000_s1207" type="#_x0000_t202" style="position:absolute;left:3025;top:10952;width:734;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EysQA&#10;AADcAAAADwAAAGRycy9kb3ducmV2LnhtbESPS4vCQBCE78L+h6EXvMg6MYuyREcR2cW9+rh4azKd&#10;B2Z6ksxoor/eEQSPRVV9RS1WvanElVpXWlYwGUcgiFOrS84VHA9/Xz8gnEfWWFkmBTdysFp+DBaY&#10;aNvxjq57n4sAYZeggsL7OpHSpQUZdGNbEwcvs61BH2SbS91iF+CmknEUzaTBksNCgTVtCkrP+4tR&#10;YLvfm7HURPHodDfbzbrZZXGj1PCzX89BeOr9O/xq/2sF8fcU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rBMrEAAAA3AAAAA8AAAAAAAAAAAAAAAAAmAIAAGRycy9k&#10;b3ducmV2LnhtbFBLBQYAAAAABAAEAPUAAACJAwAAAAA=&#10;" strokecolor="white">
                      <v:textbox>
                        <w:txbxContent>
                          <w:p w:rsidR="00962C85" w:rsidRPr="00550421" w:rsidRDefault="00962C85" w:rsidP="00180C82">
                            <w:pPr>
                              <w:jc w:val="center"/>
                              <w:rPr>
                                <w:sz w:val="28"/>
                                <w:szCs w:val="28"/>
                              </w:rPr>
                            </w:pPr>
                            <w:r w:rsidRPr="00550421">
                              <w:rPr>
                                <w:sz w:val="28"/>
                                <w:szCs w:val="28"/>
                              </w:rPr>
                              <w:t>12</w:t>
                            </w:r>
                          </w:p>
                        </w:txbxContent>
                      </v:textbox>
                    </v:shape>
                    <v:shape id="Text Box 739" o:spid="_x0000_s1208" type="#_x0000_t202" style="position:absolute;left:3805;top:1120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mavcQA&#10;AADcAAAADwAAAGRycy9kb3ducmV2LnhtbESPQWvCQBSE7wX/w/IEL6VumkIo0VVEKno17aW3R/aZ&#10;DWbfJtnVRH99VxB6HGbmG2a5Hm0jrtT72rGC93kCgrh0uuZKwc/37u0ThA/IGhvHpOBGHtarycsS&#10;c+0GPtK1CJWIEPY5KjAhtLmUvjRk0c9dSxy9k+sthij7Suoehwi3jUyTJJMWa44LBlvaGirPxcUq&#10;cMPXzTrqkvT192732013PKWdUrPpuFmACDSG//CzfdAK0o8MH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5mr3EAAAA3AAAAA8AAAAAAAAAAAAAAAAAmAIAAGRycy9k&#10;b3ducmV2LnhtbFBLBQYAAAAABAAEAPUAAACJAwAAAAA=&#10;" strokecolor="white">
                      <v:textbox>
                        <w:txbxContent>
                          <w:p w:rsidR="00962C85" w:rsidRDefault="00962C85" w:rsidP="00180C82">
                            <w:pPr>
                              <w:jc w:val="center"/>
                            </w:pPr>
                            <w:r>
                              <w:t>1</w:t>
                            </w:r>
                          </w:p>
                        </w:txbxContent>
                      </v:textbox>
                    </v:shape>
                    <v:shape id="Text Box 740" o:spid="_x0000_s1209" type="#_x0000_t202" style="position:absolute;left:4297;top:11741;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U/JsQA&#10;AADcAAAADwAAAGRycy9kb3ducmV2LnhtbESPS4vCQBCE78L+h6EXvMg6MQu6REcR2cW9+rh4azKd&#10;B2Z6ksxoor/eEQSPRVV9RS1WvanElVpXWlYwGUcgiFOrS84VHA9/Xz8gnEfWWFkmBTdysFp+DBaY&#10;aNvxjq57n4sAYZeggsL7OpHSpQUZdGNbEwcvs61BH2SbS91iF+CmknEUTaXBksNCgTVtCkrP+4tR&#10;YLvfm7HURPHodDfbzbrZZXGj1PCzX89BeOr9O/xq/2sF8fcM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1PybEAAAA3AAAAA8AAAAAAAAAAAAAAAAAmAIAAGRycy9k&#10;b3ducmV2LnhtbFBLBQYAAAAABAAEAPUAAACJAwAAAAA=&#10;" strokecolor="white">
                      <v:textbox>
                        <w:txbxContent>
                          <w:p w:rsidR="00962C85" w:rsidRDefault="00962C85" w:rsidP="00180C82">
                            <w:pPr>
                              <w:jc w:val="center"/>
                            </w:pPr>
                            <w:r>
                              <w:t>2</w:t>
                            </w:r>
                          </w:p>
                        </w:txbxContent>
                      </v:textbox>
                    </v:shape>
                    <v:shape id="Text Box 741" o:spid="_x0000_s1210" type="#_x0000_t202" style="position:absolute;left:4462;top:12344;width:609;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VMEA&#10;AADcAAAADwAAAGRycy9kb3ducmV2LnhtbERPy2rCQBTdC/7DcIVupE5MQUqaUUSUuvWxcXfJ3Dxo&#10;5k6SGfPw6zuLQpeH8053o6lFT52rLCtYryIQxJnVFRcK7rfT+ycI55E11pZJwUQOdtv5LMVE24Ev&#10;1F99IUIIuwQVlN43iZQuK8mgW9mGOHC57Qz6ALtC6g6HEG5qGUfRRhqsODSU2NChpOzn+jQK7HCc&#10;jKU2ipePl/k+7NtLHrdKvS3G/RcIT6P/F/+5z1pB/BH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qq1TBAAAA3AAAAA8AAAAAAAAAAAAAAAAAmAIAAGRycy9kb3du&#10;cmV2LnhtbFBLBQYAAAAABAAEAPUAAACGAwAAAAA=&#10;" strokecolor="white">
                      <v:textbox>
                        <w:txbxContent>
                          <w:p w:rsidR="00962C85" w:rsidRPr="00550421" w:rsidRDefault="00962C85" w:rsidP="00180C82">
                            <w:pPr>
                              <w:jc w:val="center"/>
                              <w:rPr>
                                <w:sz w:val="28"/>
                                <w:szCs w:val="28"/>
                              </w:rPr>
                            </w:pPr>
                            <w:r w:rsidRPr="00550421">
                              <w:rPr>
                                <w:sz w:val="28"/>
                                <w:szCs w:val="28"/>
                              </w:rPr>
                              <w:t>3</w:t>
                            </w:r>
                          </w:p>
                        </w:txbxContent>
                      </v:textbox>
                    </v:shape>
                    <v:shape id="Text Box 742" o:spid="_x0000_s1211" type="#_x0000_t202" style="position:absolute;left:4297;top:12950;width:61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YOz8QA&#10;AADcAAAADwAAAGRycy9kb3ducmV2LnhtbESPS4vCQBCE78L+h6EXvMg6MQviRkcR2cW9+rh4azKd&#10;B2Z6ksxoor/eEQSPRVV9RS1WvanElVpXWlYwGUcgiFOrS84VHA9/XzMQziNrrCyTghs5WC0/BgtM&#10;tO14R9e9z0WAsEtQQeF9nUjp0oIMurGtiYOX2dagD7LNpW6xC3BTyTiKptJgyWGhwJo2BaXn/cUo&#10;sN3vzVhqonh0upvtZt3ssrhRavjZr+cgPPX+HX61/7WC+PsH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mDs/EAAAA3AAAAA8AAAAAAAAAAAAAAAAAmAIAAGRycy9k&#10;b3ducmV2LnhtbFBLBQYAAAAABAAEAPUAAACJAwAAAAA=&#10;" strokecolor="white">
                      <v:textbox>
                        <w:txbxContent>
                          <w:p w:rsidR="00962C85" w:rsidRPr="001360C7" w:rsidRDefault="00962C85" w:rsidP="00180C82">
                            <w:pPr>
                              <w:jc w:val="center"/>
                            </w:pPr>
                            <w:r>
                              <w:t>4</w:t>
                            </w:r>
                          </w:p>
                        </w:txbxContent>
                      </v:textbox>
                    </v:shape>
                    <v:shape id="Text Box 743" o:spid="_x0000_s1212" type="#_x0000_t202" style="position:absolute;left:3969;top:1362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UL8EA&#10;AADcAAAADwAAAGRycy9kb3ducmV2LnhtbERPy2rCQBTdC/7DcIVupE4MRUqaUUSUuvWxcXfJ3Dxo&#10;5k6SGfPw6zuLQpeH8053o6lFT52rLCtYryIQxJnVFRcK7rfT+ycI55E11pZJwUQOdtv5LMVE24Ev&#10;1F99IUIIuwQVlN43iZQuK8mgW9mGOHC57Qz6ALtC6g6HEG5qGUfRRhqsODSU2NChpOzn+jQK7HCc&#10;jKU2ipePl/k+7NtLHrdKvS3G/RcIT6P/F/+5z1pB/BHmhz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8a1C/BAAAA3AAAAA8AAAAAAAAAAAAAAAAAmAIAAGRycy9kb3du&#10;cmV2LnhtbFBLBQYAAAAABAAEAPUAAACGAwAAAAA=&#10;" strokecolor="white">
                      <v:textbox>
                        <w:txbxContent>
                          <w:p w:rsidR="00962C85" w:rsidRDefault="00962C85" w:rsidP="00180C82">
                            <w:pPr>
                              <w:jc w:val="center"/>
                            </w:pPr>
                            <w:r>
                              <w:t>5</w:t>
                            </w:r>
                          </w:p>
                        </w:txbxContent>
                      </v:textbox>
                    </v:shape>
                    <v:shape id="Text Box 744" o:spid="_x0000_s1213" type="#_x0000_t202" style="position:absolute;left:2985;top:13811;width:610;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ZxtMQA&#10;AADcAAAADwAAAGRycy9kb3ducmV2LnhtbESPQWuDQBSE74H+h+UVcgnNqpRQrKuINKTXJL309nBf&#10;VOq+VXcbTX59t1DocZiZb5isWEwvrjS5zrKCeBuBIK6t7rhR8HHeP72AcB5ZY2+ZFNzIQZE/rDJM&#10;tZ35SNeTb0SAsEtRQev9kErp6pYMuq0diIN3sZNBH+TUSD3hHOCml0kU7aTBjsNCiwNVLdVfp2+j&#10;wM5vN2NpjJLN590cqnI8XpJRqfXjUr6C8LT4//Bf+10rSJ5j+D0Tjo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WcbTEAAAA3AAAAA8AAAAAAAAAAAAAAAAAmAIAAGRycy9k&#10;b3ducmV2LnhtbFBLBQYAAAAABAAEAPUAAACJAwAAAAA=&#10;" strokecolor="white">
                      <v:textbox>
                        <w:txbxContent>
                          <w:p w:rsidR="00962C85" w:rsidRPr="00550421" w:rsidRDefault="00962C85" w:rsidP="00180C82">
                            <w:pPr>
                              <w:jc w:val="center"/>
                              <w:rPr>
                                <w:sz w:val="28"/>
                                <w:szCs w:val="28"/>
                              </w:rPr>
                            </w:pPr>
                            <w:r w:rsidRPr="00550421">
                              <w:rPr>
                                <w:sz w:val="28"/>
                                <w:szCs w:val="28"/>
                              </w:rPr>
                              <w:t>6</w:t>
                            </w:r>
                          </w:p>
                        </w:txbxContent>
                      </v:textbox>
                    </v:shape>
                    <v:shape id="Text Box 745" o:spid="_x0000_s1214" type="#_x0000_t202" style="position:absolute;left:2201;top:1120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Tvw8QA&#10;AADcAAAADwAAAGRycy9kb3ducmV2LnhtbESPwWrDMBBE74X8g9hCLyWWK0oJTpQQQkJ6TZpLbou1&#10;tkytlW2psdOvrwqFHoeZecOsNpNrxY2G0HjW8JLlIIhLbxquNVw+DvMFiBCRDbaeScOdAmzWs4cV&#10;FsaPfKLbOdYiQTgUqMHG2BVShtKSw5D5jjh5lR8cxiSHWpoBxwR3rVR5/iYdNpwWLHa0s1R+nr+c&#10;Bj/u785Tn6vn67c77rb9qVK91k+P03YJItIU/8N/7XejQb0q+D2Tj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E78PEAAAA3AAAAA8AAAAAAAAAAAAAAAAAmAIAAGRycy9k&#10;b3ducmV2LnhtbFBLBQYAAAAABAAEAPUAAACJAwAAAAA=&#10;" strokecolor="white">
                      <v:textbox>
                        <w:txbxContent>
                          <w:p w:rsidR="00962C85" w:rsidRDefault="00962C85" w:rsidP="00180C82">
                            <w:pPr>
                              <w:jc w:val="center"/>
                            </w:pPr>
                            <w:r>
                              <w:t>11</w:t>
                            </w:r>
                          </w:p>
                        </w:txbxContent>
                      </v:textbox>
                    </v:shape>
                    <v:shape id="Text Box 746" o:spid="_x0000_s1215" type="#_x0000_t202" style="position:absolute;left:1836;top:11741;width:6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hKWMQA&#10;AADcAAAADwAAAGRycy9kb3ducmV2LnhtbESPS4vCQBCE78L+h6EXvMg6MSuyREcR2cW9+rh4azKd&#10;B2Z6ksxoor/eEQSPRVV9RS1WvanElVpXWlYwGUcgiFOrS84VHA9/Xz8gnEfWWFkmBTdysFp+DBaY&#10;aNvxjq57n4sAYZeggsL7OpHSpQUZdGNbEwcvs61BH2SbS91iF+CmknEUzaTBksNCgTVtCkrP+4tR&#10;YLvfm7HURPHodDfbzbrZZXGj1PCzX89BeOr9O/xq/2sF8fQb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SljEAAAA3AAAAA8AAAAAAAAAAAAAAAAAmAIAAGRycy9k&#10;b3ducmV2LnhtbFBLBQYAAAAABAAEAPUAAACJAwAAAAA=&#10;" strokecolor="white">
                      <v:textbox>
                        <w:txbxContent>
                          <w:p w:rsidR="00962C85" w:rsidRDefault="00962C85" w:rsidP="00180C82">
                            <w:pPr>
                              <w:jc w:val="center"/>
                            </w:pPr>
                            <w:r>
                              <w:t>10</w:t>
                            </w:r>
                          </w:p>
                        </w:txbxContent>
                      </v:textbox>
                    </v:shape>
                    <v:shape id="Text Box 747" o:spid="_x0000_s1216" type="#_x0000_t202" style="position:absolute;left:1591;top:12344;width:610;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HSLMQA&#10;AADcAAAADwAAAGRycy9kb3ducmV2LnhtbESPQWvCQBSE7wX/w/KEXkrdGERKmo1IsNSr2ktvj+wz&#10;Cc2+TbLbJPrrXUHwOMzMN0y6mUwjBupdbVnBchGBIC6srrlU8HP6ev8A4TyyxsYyKbiQg002e0kx&#10;0XbkAw1HX4oAYZeggsr7NpHSFRUZdAvbEgfvbHuDPsi+lLrHMcBNI+MoWkuDNYeFClvKKyr+jv9G&#10;gR13F2Opi+K336v5zrfd4Rx3Sr3Op+0nCE+Tf4Yf7b1WEK9WcD8Tjo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h0izEAAAA3AAAAA8AAAAAAAAAAAAAAAAAmAIAAGRycy9k&#10;b3ducmV2LnhtbFBLBQYAAAAABAAEAPUAAACJAwAAAAA=&#10;" strokecolor="white">
                      <v:textbox>
                        <w:txbxContent>
                          <w:p w:rsidR="00962C85" w:rsidRPr="00550421" w:rsidRDefault="00962C85" w:rsidP="00180C82">
                            <w:pPr>
                              <w:jc w:val="center"/>
                              <w:rPr>
                                <w:sz w:val="28"/>
                                <w:szCs w:val="28"/>
                              </w:rPr>
                            </w:pPr>
                            <w:r w:rsidRPr="00550421">
                              <w:rPr>
                                <w:sz w:val="28"/>
                                <w:szCs w:val="28"/>
                              </w:rPr>
                              <w:t>9</w:t>
                            </w:r>
                          </w:p>
                        </w:txbxContent>
                      </v:textbox>
                    </v:shape>
                    <v:shape id="Text Box 748" o:spid="_x0000_s1217" type="#_x0000_t202" style="position:absolute;left:1647;top:12950;width:61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13t8QA&#10;AADcAAAADwAAAGRycy9kb3ducmV2LnhtbESPS4vCQBCE78L+h6EXvMg6MayyREcR2cW9+rh4azKd&#10;B2Z6ksxoor/eEQSPRVV9RS1WvanElVpXWlYwGUcgiFOrS84VHA9/Xz8gnEfWWFkmBTdysFp+DBaY&#10;aNvxjq57n4sAYZeggsL7OpHSpQUZdGNbEwcvs61BH2SbS91iF+CmknEUzaTBksNCgTVtCkrP+4tR&#10;YLvfm7HURPHodDfbzbrZZXGj1PCzX89BeOr9O/xq/2sF8fcU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td7fEAAAA3AAAAA8AAAAAAAAAAAAAAAAAmAIAAGRycy9k&#10;b3ducmV2LnhtbFBLBQYAAAAABAAEAPUAAACJAwAAAAA=&#10;" strokecolor="white">
                      <v:textbox>
                        <w:txbxContent>
                          <w:p w:rsidR="00962C85" w:rsidRDefault="00962C85" w:rsidP="00180C82">
                            <w:pPr>
                              <w:jc w:val="center"/>
                            </w:pPr>
                            <w:r>
                              <w:t>8</w:t>
                            </w:r>
                          </w:p>
                        </w:txbxContent>
                      </v:textbox>
                    </v:shape>
                    <v:shape id="Text Box 749" o:spid="_x0000_s1218" type="#_x0000_t202" style="position:absolute;left:2201;top:13623;width:60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wMQA&#10;AADcAAAADwAAAGRycy9kb3ducmV2LnhtbESPQWvCQBSE7wX/w/IEL6VuGkoo0VVEKno17aW3R/aZ&#10;DWbfJtnVRH99VxB6HGbmG2a5Hm0jrtT72rGC93kCgrh0uuZKwc/37u0ThA/IGhvHpOBGHtarycsS&#10;c+0GPtK1CJWIEPY5KjAhtLmUvjRk0c9dSxy9k+sthij7Suoehwi3jUyTJJMWa44LBlvaGirPxcUq&#10;cMPXzTrqkvT192732013PKWdUrPpuFmACDSG//CzfdAK0o8MH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cDEAAAA3AAAAA8AAAAAAAAAAAAAAAAAmAIAAGRycy9k&#10;b3ducmV2LnhtbFBLBQYAAAAABAAEAPUAAACJAwAAAAA=&#10;" strokecolor="white">
                      <v:textbox>
                        <w:txbxContent>
                          <w:p w:rsidR="00962C85" w:rsidRDefault="00962C85" w:rsidP="00180C82">
                            <w:pPr>
                              <w:jc w:val="center"/>
                            </w:pPr>
                            <w:r>
                              <w:t>7</w:t>
                            </w:r>
                          </w:p>
                        </w:txbxContent>
                      </v:textbox>
                    </v:shape>
                  </v:group>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750" o:spid="_x0000_s1219" type="#_x0000_t183" style="position:absolute;left:8917;top:12415;width:446;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kUMMA&#10;AADcAAAADwAAAGRycy9kb3ducmV2LnhtbESPQWsCMRSE74L/ITzBW80qWmVrFBFFr9pa6O2xed1d&#10;3LysSVxXf70pFDwOM/MNM1+2phINOV9aVjAcJCCIM6tLzhV8fW7fZiB8QNZYWSYFd/KwXHQ7c0y1&#10;vfGBmmPIRYSwT1FBEUKdSumzggz6ga2Jo/drncEQpculdniLcFPJUZK8S4Mlx4UCa1oXlJ2PV6Mg&#10;uzS703ce9Ox6cfZn8kj8Rm6U6vfa1QeIQG14hf/be61gNJ7C35l4BO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kUMMAAADcAAAADwAAAAAAAAAAAAAAAACYAgAAZHJzL2Rv&#10;d25yZXYueG1sUEsFBgAAAAAEAAQA9QAAAIgDAAAAAA==&#10;" fillcolor="black"/>
                </v:group>
                <v:shape id="Text Box 751" o:spid="_x0000_s1220" type="#_x0000_t202" style="position:absolute;left:7587;top:15314;width:27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nonMMA&#10;AADcAAAADwAAAGRycy9kb3ducmV2LnhtbERPy2oCMRTdF/oP4RbciJOplVGnRikFxe6sFd1eJnce&#10;dHIzTeI4/ftmIXR5OO/VZjCt6Mn5xrKC5yQFQVxY3XCl4PS1nSxA+ICssbVMCn7Jw2b9+LDCXNsb&#10;f1J/DJWIIexzVFCH0OVS+qImgz6xHXHkSusMhghdJbXDWww3rZymaSYNNhwbauzovabi+3g1Chaz&#10;fX/xHy+Hc5GV7TKM5/3uxyk1ehreXkEEGsK/+O7eawXTWVwb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nonMMAAADcAAAADwAAAAAAAAAAAAAAAACYAgAAZHJzL2Rv&#10;d25yZXYueG1sUEsFBgAAAAAEAAQA9QAAAIgDAAAAAA==&#10;">
                  <v:textbox>
                    <w:txbxContent>
                      <w:p w:rsidR="00962C85" w:rsidRDefault="00962C85" w:rsidP="00180C82">
                        <w:pPr>
                          <w:jc w:val="center"/>
                        </w:pPr>
                      </w:p>
                    </w:txbxContent>
                  </v:textbox>
                </v:shape>
              </v:group>
            </w:pict>
          </mc:Fallback>
        </mc:AlternateContent>
      </w:r>
    </w:p>
    <w:p w:rsidR="00180C82" w:rsidRPr="00644DCA" w:rsidRDefault="00A45E03" w:rsidP="00180C82">
      <w:pPr>
        <w:pStyle w:val="NoSpacing"/>
        <w:rPr>
          <w:rFonts w:ascii="Arial" w:hAnsi="Arial" w:cs="Arial"/>
          <w:sz w:val="24"/>
          <w:szCs w:val="24"/>
        </w:rPr>
      </w:pPr>
      <w:r>
        <w:rPr>
          <w:rFonts w:ascii="Arial" w:hAnsi="Arial" w:cs="Arial"/>
          <w:noProof/>
          <w:sz w:val="24"/>
          <w:szCs w:val="24"/>
          <w:lang w:val="en-ZA" w:eastAsia="en-ZA"/>
        </w:rPr>
        <mc:AlternateContent>
          <mc:Choice Requires="wpg">
            <w:drawing>
              <wp:anchor distT="0" distB="0" distL="114300" distR="114300" simplePos="0" relativeHeight="251713536" behindDoc="0" locked="0" layoutInCell="1" allowOverlap="1" wp14:anchorId="5C1A6DB1" wp14:editId="7CEF129D">
                <wp:simplePos x="0" y="0"/>
                <wp:positionH relativeFrom="column">
                  <wp:posOffset>571500</wp:posOffset>
                </wp:positionH>
                <wp:positionV relativeFrom="paragraph">
                  <wp:posOffset>1905</wp:posOffset>
                </wp:positionV>
                <wp:extent cx="2303780" cy="2991485"/>
                <wp:effectExtent l="0" t="0" r="20320" b="18415"/>
                <wp:wrapNone/>
                <wp:docPr id="907" name="Group 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3780" cy="2991485"/>
                          <a:chOff x="1467" y="11143"/>
                          <a:chExt cx="3628" cy="4711"/>
                        </a:xfrm>
                      </wpg:grpSpPr>
                      <wpg:grpSp>
                        <wpg:cNvPr id="908" name="Group 713"/>
                        <wpg:cNvGrpSpPr>
                          <a:grpSpLocks/>
                        </wpg:cNvGrpSpPr>
                        <wpg:grpSpPr bwMode="auto">
                          <a:xfrm>
                            <a:off x="1467" y="11143"/>
                            <a:ext cx="3628" cy="3794"/>
                            <a:chOff x="1467" y="10719"/>
                            <a:chExt cx="3628" cy="3794"/>
                          </a:xfrm>
                        </wpg:grpSpPr>
                        <wpg:grpSp>
                          <wpg:cNvPr id="909" name="Group 714"/>
                          <wpg:cNvGrpSpPr>
                            <a:grpSpLocks/>
                          </wpg:cNvGrpSpPr>
                          <wpg:grpSpPr bwMode="auto">
                            <a:xfrm>
                              <a:off x="1467" y="10719"/>
                              <a:ext cx="3628" cy="3794"/>
                              <a:chOff x="1467" y="10719"/>
                              <a:chExt cx="3628" cy="3794"/>
                            </a:xfrm>
                          </wpg:grpSpPr>
                          <wps:wsp>
                            <wps:cNvPr id="910" name="Oval 715"/>
                            <wps:cNvSpPr>
                              <a:spLocks noChangeArrowheads="1"/>
                            </wps:cNvSpPr>
                            <wps:spPr bwMode="auto">
                              <a:xfrm>
                                <a:off x="1467" y="10719"/>
                                <a:ext cx="3628" cy="3794"/>
                              </a:xfrm>
                              <a:prstGeom prst="ellipse">
                                <a:avLst/>
                              </a:prstGeom>
                              <a:solidFill>
                                <a:srgbClr val="FFFFFF"/>
                              </a:solidFill>
                              <a:ln w="9525">
                                <a:solidFill>
                                  <a:srgbClr val="000000"/>
                                </a:solidFill>
                                <a:round/>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g:grpSp>
                            <wpg:cNvPr id="911" name="Group 716"/>
                            <wpg:cNvGrpSpPr>
                              <a:grpSpLocks/>
                            </wpg:cNvGrpSpPr>
                            <wpg:grpSpPr bwMode="auto">
                              <a:xfrm>
                                <a:off x="1591" y="10952"/>
                                <a:ext cx="3480" cy="3141"/>
                                <a:chOff x="1591" y="10952"/>
                                <a:chExt cx="3480" cy="3141"/>
                              </a:xfrm>
                            </wpg:grpSpPr>
                            <wps:wsp>
                              <wps:cNvPr id="912" name="Text Box 717"/>
                              <wps:cNvSpPr txBox="1">
                                <a:spLocks noChangeArrowheads="1"/>
                              </wps:cNvSpPr>
                              <wps:spPr bwMode="auto">
                                <a:xfrm>
                                  <a:off x="3025" y="10952"/>
                                  <a:ext cx="734" cy="519"/>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12</w:t>
                                    </w:r>
                                  </w:p>
                                </w:txbxContent>
                              </wps:txbx>
                              <wps:bodyPr rot="0" vert="horz" wrap="square" lIns="91440" tIns="45720" rIns="91440" bIns="45720" anchor="t" anchorCtr="0" upright="1">
                                <a:noAutofit/>
                              </wps:bodyPr>
                            </wps:wsp>
                            <wps:wsp>
                              <wps:cNvPr id="913" name="Text Box 718"/>
                              <wps:cNvSpPr txBox="1">
                                <a:spLocks noChangeArrowheads="1"/>
                              </wps:cNvSpPr>
                              <wps:spPr bwMode="auto">
                                <a:xfrm>
                                  <a:off x="3805" y="1120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1</w:t>
                                    </w:r>
                                  </w:p>
                                </w:txbxContent>
                              </wps:txbx>
                              <wps:bodyPr rot="0" vert="horz" wrap="square" lIns="91440" tIns="45720" rIns="91440" bIns="45720" anchor="t" anchorCtr="0" upright="1">
                                <a:noAutofit/>
                              </wps:bodyPr>
                            </wps:wsp>
                            <wps:wsp>
                              <wps:cNvPr id="914" name="Text Box 719"/>
                              <wps:cNvSpPr txBox="1">
                                <a:spLocks noChangeArrowheads="1"/>
                              </wps:cNvSpPr>
                              <wps:spPr bwMode="auto">
                                <a:xfrm>
                                  <a:off x="4297" y="11741"/>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2</w:t>
                                    </w:r>
                                  </w:p>
                                </w:txbxContent>
                              </wps:txbx>
                              <wps:bodyPr rot="0" vert="horz" wrap="square" lIns="91440" tIns="45720" rIns="91440" bIns="45720" anchor="t" anchorCtr="0" upright="1">
                                <a:noAutofit/>
                              </wps:bodyPr>
                            </wps:wsp>
                            <wps:wsp>
                              <wps:cNvPr id="915" name="Text Box 720"/>
                              <wps:cNvSpPr txBox="1">
                                <a:spLocks noChangeArrowheads="1"/>
                              </wps:cNvSpPr>
                              <wps:spPr bwMode="auto">
                                <a:xfrm>
                                  <a:off x="4462" y="12344"/>
                                  <a:ext cx="609" cy="567"/>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3</w:t>
                                    </w:r>
                                  </w:p>
                                </w:txbxContent>
                              </wps:txbx>
                              <wps:bodyPr rot="0" vert="horz" wrap="square" lIns="91440" tIns="45720" rIns="91440" bIns="45720" anchor="t" anchorCtr="0" upright="1">
                                <a:noAutofit/>
                              </wps:bodyPr>
                            </wps:wsp>
                            <wps:wsp>
                              <wps:cNvPr id="916" name="Text Box 721"/>
                              <wps:cNvSpPr txBox="1">
                                <a:spLocks noChangeArrowheads="1"/>
                              </wps:cNvSpPr>
                              <wps:spPr bwMode="auto">
                                <a:xfrm>
                                  <a:off x="4297" y="12950"/>
                                  <a:ext cx="610" cy="376"/>
                                </a:xfrm>
                                <a:prstGeom prst="rect">
                                  <a:avLst/>
                                </a:prstGeom>
                                <a:solidFill>
                                  <a:srgbClr val="FFFFFF"/>
                                </a:solidFill>
                                <a:ln w="9525">
                                  <a:solidFill>
                                    <a:srgbClr val="FFFFFF"/>
                                  </a:solidFill>
                                  <a:miter lim="800000"/>
                                  <a:headEnd/>
                                  <a:tailEnd/>
                                </a:ln>
                              </wps:spPr>
                              <wps:txbx>
                                <w:txbxContent>
                                  <w:p w:rsidR="00962C85" w:rsidRPr="001360C7" w:rsidRDefault="00962C85" w:rsidP="00180C82">
                                    <w:pPr>
                                      <w:jc w:val="center"/>
                                    </w:pPr>
                                    <w:r>
                                      <w:t>4</w:t>
                                    </w:r>
                                  </w:p>
                                </w:txbxContent>
                              </wps:txbx>
                              <wps:bodyPr rot="0" vert="horz" wrap="square" lIns="91440" tIns="45720" rIns="91440" bIns="45720" anchor="t" anchorCtr="0" upright="1">
                                <a:noAutofit/>
                              </wps:bodyPr>
                            </wps:wsp>
                            <wps:wsp>
                              <wps:cNvPr id="920" name="Text Box 722"/>
                              <wps:cNvSpPr txBox="1">
                                <a:spLocks noChangeArrowheads="1"/>
                              </wps:cNvSpPr>
                              <wps:spPr bwMode="auto">
                                <a:xfrm>
                                  <a:off x="3969" y="1362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5</w:t>
                                    </w:r>
                                  </w:p>
                                </w:txbxContent>
                              </wps:txbx>
                              <wps:bodyPr rot="0" vert="horz" wrap="square" lIns="91440" tIns="45720" rIns="91440" bIns="45720" anchor="t" anchorCtr="0" upright="1">
                                <a:noAutofit/>
                              </wps:bodyPr>
                            </wps:wsp>
                            <wps:wsp>
                              <wps:cNvPr id="923" name="Text Box 723"/>
                              <wps:cNvSpPr txBox="1">
                                <a:spLocks noChangeArrowheads="1"/>
                              </wps:cNvSpPr>
                              <wps:spPr bwMode="auto">
                                <a:xfrm>
                                  <a:off x="2996" y="13593"/>
                                  <a:ext cx="610" cy="500"/>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6</w:t>
                                    </w:r>
                                  </w:p>
                                </w:txbxContent>
                              </wps:txbx>
                              <wps:bodyPr rot="0" vert="horz" wrap="square" lIns="91440" tIns="45720" rIns="91440" bIns="45720" anchor="t" anchorCtr="0" upright="1">
                                <a:noAutofit/>
                              </wps:bodyPr>
                            </wps:wsp>
                            <wps:wsp>
                              <wps:cNvPr id="924" name="Text Box 724"/>
                              <wps:cNvSpPr txBox="1">
                                <a:spLocks noChangeArrowheads="1"/>
                              </wps:cNvSpPr>
                              <wps:spPr bwMode="auto">
                                <a:xfrm>
                                  <a:off x="2201" y="1120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11</w:t>
                                    </w:r>
                                  </w:p>
                                </w:txbxContent>
                              </wps:txbx>
                              <wps:bodyPr rot="0" vert="horz" wrap="square" lIns="91440" tIns="45720" rIns="91440" bIns="45720" anchor="t" anchorCtr="0" upright="1">
                                <a:noAutofit/>
                              </wps:bodyPr>
                            </wps:wsp>
                            <wps:wsp>
                              <wps:cNvPr id="925" name="Text Box 725"/>
                              <wps:cNvSpPr txBox="1">
                                <a:spLocks noChangeArrowheads="1"/>
                              </wps:cNvSpPr>
                              <wps:spPr bwMode="auto">
                                <a:xfrm>
                                  <a:off x="1836" y="11741"/>
                                  <a:ext cx="610" cy="510"/>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10</w:t>
                                    </w:r>
                                  </w:p>
                                </w:txbxContent>
                              </wps:txbx>
                              <wps:bodyPr rot="0" vert="horz" wrap="square" lIns="91440" tIns="45720" rIns="91440" bIns="45720" anchor="t" anchorCtr="0" upright="1">
                                <a:noAutofit/>
                              </wps:bodyPr>
                            </wps:wsp>
                            <wps:wsp>
                              <wps:cNvPr id="926" name="Text Box 726"/>
                              <wps:cNvSpPr txBox="1">
                                <a:spLocks noChangeArrowheads="1"/>
                              </wps:cNvSpPr>
                              <wps:spPr bwMode="auto">
                                <a:xfrm>
                                  <a:off x="1591" y="12344"/>
                                  <a:ext cx="610" cy="567"/>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9</w:t>
                                    </w:r>
                                  </w:p>
                                </w:txbxContent>
                              </wps:txbx>
                              <wps:bodyPr rot="0" vert="horz" wrap="square" lIns="91440" tIns="45720" rIns="91440" bIns="45720" anchor="t" anchorCtr="0" upright="1">
                                <a:noAutofit/>
                              </wps:bodyPr>
                            </wps:wsp>
                            <wps:wsp>
                              <wps:cNvPr id="927" name="Text Box 727"/>
                              <wps:cNvSpPr txBox="1">
                                <a:spLocks noChangeArrowheads="1"/>
                              </wps:cNvSpPr>
                              <wps:spPr bwMode="auto">
                                <a:xfrm>
                                  <a:off x="1647" y="12950"/>
                                  <a:ext cx="610" cy="376"/>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8</w:t>
                                    </w:r>
                                  </w:p>
                                </w:txbxContent>
                              </wps:txbx>
                              <wps:bodyPr rot="0" vert="horz" wrap="square" lIns="91440" tIns="45720" rIns="91440" bIns="45720" anchor="t" anchorCtr="0" upright="1">
                                <a:noAutofit/>
                              </wps:bodyPr>
                            </wps:wsp>
                            <wps:wsp>
                              <wps:cNvPr id="224" name="Text Box 728"/>
                              <wps:cNvSpPr txBox="1">
                                <a:spLocks noChangeArrowheads="1"/>
                              </wps:cNvSpPr>
                              <wps:spPr bwMode="auto">
                                <a:xfrm>
                                  <a:off x="2201" y="13623"/>
                                  <a:ext cx="603" cy="368"/>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7</w:t>
                                    </w:r>
                                  </w:p>
                                </w:txbxContent>
                              </wps:txbx>
                              <wps:bodyPr rot="0" vert="horz" wrap="square" lIns="91440" tIns="45720" rIns="91440" bIns="45720" anchor="t" anchorCtr="0" upright="1">
                                <a:noAutofit/>
                              </wps:bodyPr>
                            </wps:wsp>
                          </wpg:grpSp>
                        </wpg:grpSp>
                        <wpg:grpSp>
                          <wpg:cNvPr id="225" name="Group 729"/>
                          <wpg:cNvGrpSpPr>
                            <a:grpSpLocks/>
                          </wpg:cNvGrpSpPr>
                          <wpg:grpSpPr bwMode="auto">
                            <a:xfrm>
                              <a:off x="3087" y="12415"/>
                              <a:ext cx="1375" cy="674"/>
                              <a:chOff x="3087" y="12415"/>
                              <a:chExt cx="1375" cy="674"/>
                            </a:xfrm>
                          </wpg:grpSpPr>
                          <wps:wsp>
                            <wps:cNvPr id="226" name="AutoShape 730"/>
                            <wps:cNvSpPr>
                              <a:spLocks noChangeArrowheads="1"/>
                            </wps:cNvSpPr>
                            <wps:spPr bwMode="auto">
                              <a:xfrm>
                                <a:off x="3190" y="12415"/>
                                <a:ext cx="446" cy="233"/>
                              </a:xfrm>
                              <a:prstGeom prst="sun">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27" name="AutoShape 731"/>
                            <wps:cNvCnPr>
                              <a:cxnSpLocks noChangeShapeType="1"/>
                            </wps:cNvCnPr>
                            <wps:spPr bwMode="auto">
                              <a:xfrm>
                                <a:off x="3431" y="12555"/>
                                <a:ext cx="1031" cy="5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AutoShape 732"/>
                            <wps:cNvCnPr>
                              <a:cxnSpLocks noChangeShapeType="1"/>
                            </wps:cNvCnPr>
                            <wps:spPr bwMode="auto">
                              <a:xfrm flipH="1">
                                <a:off x="3087" y="12555"/>
                                <a:ext cx="236" cy="5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229" name="Text Box 733"/>
                        <wps:cNvSpPr txBox="1">
                          <a:spLocks noChangeArrowheads="1"/>
                        </wps:cNvSpPr>
                        <wps:spPr bwMode="auto">
                          <a:xfrm>
                            <a:off x="1836" y="15314"/>
                            <a:ext cx="2743" cy="540"/>
                          </a:xfrm>
                          <a:prstGeom prst="rect">
                            <a:avLst/>
                          </a:prstGeom>
                          <a:solidFill>
                            <a:srgbClr val="FFFFFF"/>
                          </a:solidFill>
                          <a:ln w="9525">
                            <a:solidFill>
                              <a:srgbClr val="000000"/>
                            </a:solidFill>
                            <a:miter lim="800000"/>
                            <a:headEnd/>
                            <a:tailEnd/>
                          </a:ln>
                        </wps:spPr>
                        <wps:txbx>
                          <w:txbxContent>
                            <w:p w:rsidR="00962C85" w:rsidRDefault="00962C85" w:rsidP="00180C82">
                              <w:pPr>
                                <w:jc w:val="center"/>
                              </w:pPr>
                              <w:r>
                                <w:t>7: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2" o:spid="_x0000_s1221" style="position:absolute;margin-left:45pt;margin-top:.15pt;width:181.4pt;height:235.55pt;z-index:251713536" coordorigin="1467,11143" coordsize="3628,4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">
                <v:group id="Group 713" o:spid="_x0000_s1222" style="position:absolute;left:1467;top:11143;width:3628;height:3794" coordorigin="1467,10719" coordsize="3628,3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6zPacIAAADcAAAADwAAAGRycy9kb3ducmV2LnhtbERPTYvCMBC9C/sfwizs&#10;TdO6KG41ioiKBxGswuJtaMa22ExKE9v6781hYY+P971Y9aYSLTWutKwgHkUgiDOrS84VXC+74QyE&#10;88gaK8uk4EUOVsuPwQITbTs+U5v6XIQQdgkqKLyvEyldVpBBN7I1ceDutjHoA2xyqRvsQrip5DiK&#10;ptJgyaGhwJo2BWWP9GkU7Dvs1t/xtj0+7pvX7TI5/R5jUurrs1/PQXjq/b/4z33QCn6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Osz2nCAAAA3AAAAA8A&#10;AAAAAAAAAAAAAAAAqgIAAGRycy9kb3ducmV2LnhtbFBLBQYAAAAABAAEAPoAAACZAwAAAAA=&#10;">
                  <v:group id="Group 714" o:spid="_x0000_s1223" style="position:absolute;left:1467;top:10719;width:3628;height:3794" coordorigin="1467,10719" coordsize="3628,37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Bq8sQAAADcAAAADwAAAGRycy9kb3ducmV2LnhtbESPQYvCMBSE78L+h/CE&#10;vWnaXZS1GkXEXTyIoC6It0fzbIvNS2liW/+9EQSPw8x8w8wWnSlFQ7UrLCuIhxEI4tTqgjMF/8ff&#10;wQ8I55E1lpZJwZ0cLOYfvRkm2ra8p+bgMxEg7BJUkHtfJVK6NCeDbmgr4uBdbG3QB1lnUtfYBrgp&#10;5VcUjaXBgsNCjhWtckqvh5tR8Ndiu/yO1832elndz8fR7rSNSanPfrecgvDU+Xf41d5oBZNo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OBq8sQAAADcAAAA&#10;DwAAAAAAAAAAAAAAAACqAgAAZHJzL2Rvd25yZXYueG1sUEsFBgAAAAAEAAQA+gAAAJsDAAAAAA==&#10;">
                    <v:oval id="Oval 715" o:spid="_x0000_s1224" style="position:absolute;left:1467;top:10719;width:3628;height:3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amAMEA&#10;AADcAAAADwAAAGRycy9kb3ducmV2LnhtbERPTWvCQBC9F/wPywi91U0aFI2uIpWCHnpobO9DdkyC&#10;2dmQncb037sHwePjfW92o2vVQH1oPBtIZwko4tLbhisDP+fPtyWoIMgWW89k4J8C7LaTlw3m1t/4&#10;m4ZCKhVDOORooBbpcq1DWZPDMPMdceQuvncoEfaVtj3eYrhr9XuSLLTDhmNDjR191FReiz9n4FDt&#10;i8WgM5lnl8NR5tffr1OWGvM6HfdrUEKjPMUP99EaWKVxfjwTj4De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mpgDBAAAA3AAAAA8AAAAAAAAAAAAAAAAAmAIAAGRycy9kb3du&#10;cmV2LnhtbFBLBQYAAAAABAAEAPUAAACGAwAAAAA=&#10;">
                      <v:textbox>
                        <w:txbxContent>
                          <w:p w:rsidR="00962C85" w:rsidRDefault="00962C85" w:rsidP="00180C82">
                            <w:pPr>
                              <w:jc w:val="center"/>
                            </w:pPr>
                          </w:p>
                        </w:txbxContent>
                      </v:textbox>
                    </v:oval>
                    <v:group id="Group 716" o:spid="_x0000_s1225" style="position:absolute;left:1591;top:10952;width:3480;height:3141" coordorigin="1591,10952" coordsize="3480,3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Text Box 717" o:spid="_x0000_s1226" type="#_x0000_t202" style="position:absolute;left:3025;top:10952;width:734;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z4kcQA&#10;AADcAAAADwAAAGRycy9kb3ducmV2LnhtbESPQWuDQBSE74H+h+UVcgnNqoeSWlcRaUivSXrp7eG+&#10;qNR9q+42mvz6bqHQ4zAz3zBZsZheXGlynWUF8TYCQVxb3XGj4OO8f9qBcB5ZY2+ZFNzIQZE/rDJM&#10;tZ35SNeTb0SAsEtRQev9kErp6pYMuq0diIN3sZNBH+TUSD3hHOCml0kUPUuDHYeFFgeqWqq/Tt9G&#10;gZ3fbsbSGCWbz7s5VOV4vCSjUuvHpXwF4Wnx/+G/9rtW8BIn8HsmHAG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M+JHEAAAA3AAAAA8AAAAAAAAAAAAAAAAAmAIAAGRycy9k&#10;b3ducmV2LnhtbFBLBQYAAAAABAAEAPUAAACJAwAAAAA=&#10;" strokecolor="white">
                        <v:textbox>
                          <w:txbxContent>
                            <w:p w:rsidR="00962C85" w:rsidRPr="00550421" w:rsidRDefault="00962C85" w:rsidP="00180C82">
                              <w:pPr>
                                <w:jc w:val="center"/>
                                <w:rPr>
                                  <w:sz w:val="28"/>
                                  <w:szCs w:val="28"/>
                                </w:rPr>
                              </w:pPr>
                              <w:r w:rsidRPr="00550421">
                                <w:rPr>
                                  <w:sz w:val="28"/>
                                  <w:szCs w:val="28"/>
                                </w:rPr>
                                <w:t>12</w:t>
                              </w:r>
                            </w:p>
                          </w:txbxContent>
                        </v:textbox>
                      </v:shape>
                      <v:shape id="Text Box 718" o:spid="_x0000_s1227" type="#_x0000_t202" style="position:absolute;left:3805;top:1120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dCsMA&#10;AADcAAAADwAAAGRycy9kb3ducmV2LnhtbESPT4vCMBTE7wv7HcITvCyaWkF2q1FEFL2qe9nbo3n9&#10;g81L22Rt9dMbQfA4zMxvmMWqN5W4UutKywom4wgEcWp1ybmC3/Nu9A3CeWSNlWVScCMHq+XnxwIT&#10;bTs+0vXkcxEg7BJUUHhfJ1K6tCCDbmxr4uBltjXog2xzqVvsAtxUMo6imTRYclgosKZNQenl9G8U&#10;2G57M5aaKP76u5v9Zt0cs7hRajjo13MQnnr/Dr/aB63gZzKF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BdCsMAAADcAAAADwAAAAAAAAAAAAAAAACYAgAAZHJzL2Rv&#10;d25yZXYueG1sUEsFBgAAAAAEAAQA9QAAAIgDAAAAAA==&#10;" strokecolor="white">
                        <v:textbox>
                          <w:txbxContent>
                            <w:p w:rsidR="00962C85" w:rsidRDefault="00962C85" w:rsidP="00180C82">
                              <w:pPr>
                                <w:jc w:val="center"/>
                              </w:pPr>
                              <w:r>
                                <w:t>1</w:t>
                              </w:r>
                            </w:p>
                          </w:txbxContent>
                        </v:textbox>
                      </v:shape>
                      <v:shape id="Text Box 719" o:spid="_x0000_s1228" type="#_x0000_t202" style="position:absolute;left:4297;top:11741;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nFfsMA&#10;AADcAAAADwAAAGRycy9kb3ducmV2LnhtbESPT4vCMBTE7wv7HcITvCyaWkR2q1FEFL2qe9nbo3n9&#10;g81L22Rt9dMbQfA4zMxvmMWqN5W4UutKywom4wgEcWp1ybmC3/Nu9A3CeWSNlWVScCMHq+XnxwIT&#10;bTs+0vXkcxEg7BJUUHhfJ1K6tCCDbmxr4uBltjXog2xzqVvsAtxUMo6imTRYclgosKZNQenl9G8U&#10;2G57M5aaKP76u5v9Zt0cs7hRajjo13MQnnr/Dr/aB63gZzKF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nFfsMAAADcAAAADwAAAAAAAAAAAAAAAACYAgAAZHJzL2Rv&#10;d25yZXYueG1sUEsFBgAAAAAEAAQA9QAAAIgDAAAAAA==&#10;" strokecolor="white">
                        <v:textbox>
                          <w:txbxContent>
                            <w:p w:rsidR="00962C85" w:rsidRDefault="00962C85" w:rsidP="00180C82">
                              <w:pPr>
                                <w:jc w:val="center"/>
                              </w:pPr>
                              <w:r>
                                <w:t>2</w:t>
                              </w:r>
                            </w:p>
                          </w:txbxContent>
                        </v:textbox>
                      </v:shape>
                      <v:shape id="Text Box 720" o:spid="_x0000_s1229" type="#_x0000_t202" style="position:absolute;left:4462;top:12344;width:609;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Vg5cMA&#10;AADcAAAADwAAAGRycy9kb3ducmV2LnhtbESPT4vCMBTE7wv7HcITvCyaWlB2q1FEFL2qe9nbo3n9&#10;g81L22Rt9dMbQfA4zMxvmMWqN5W4UutKywom4wgEcWp1ybmC3/Nu9A3CeWSNlWVScCMHq+XnxwIT&#10;bTs+0vXkcxEg7BJUUHhfJ1K6tCCDbmxr4uBltjXog2xzqVvsAtxUMo6imTRYclgosKZNQenl9G8U&#10;2G57M5aaKP76u5v9Zt0cs7hRajjo13MQnnr/Dr/aB63gZzKF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Vg5cMAAADcAAAADwAAAAAAAAAAAAAAAACYAgAAZHJzL2Rv&#10;d25yZXYueG1sUEsFBgAAAAAEAAQA9QAAAIgDAAAAAA==&#10;" strokecolor="white">
                        <v:textbox>
                          <w:txbxContent>
                            <w:p w:rsidR="00962C85" w:rsidRPr="00550421" w:rsidRDefault="00962C85" w:rsidP="00180C82">
                              <w:pPr>
                                <w:jc w:val="center"/>
                                <w:rPr>
                                  <w:sz w:val="28"/>
                                  <w:szCs w:val="28"/>
                                </w:rPr>
                              </w:pPr>
                              <w:r w:rsidRPr="00550421">
                                <w:rPr>
                                  <w:sz w:val="28"/>
                                  <w:szCs w:val="28"/>
                                </w:rPr>
                                <w:t>3</w:t>
                              </w:r>
                            </w:p>
                          </w:txbxContent>
                        </v:textbox>
                      </v:shape>
                      <v:shape id="Text Box 721" o:spid="_x0000_s1230" type="#_x0000_t202" style="position:absolute;left:4297;top:12950;width:61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f+ksIA&#10;AADcAAAADwAAAGRycy9kb3ducmV2LnhtbESPQYvCMBSE74L/ITzBi2hqD7JWo4goetX14u3RPNti&#10;89I20VZ//WZB8DjMzDfMct2ZUjypcYVlBdNJBII4tbrgTMHldz/+AeE8ssbSMil4kYP1qt9bYqJt&#10;yyd6nn0mAoRdggpy76tESpfmZNBNbEUcvJttDPogm0zqBtsAN6WMo2gmDRYcFnKsaJtTej8/jALb&#10;7l7GUh3Fo+vbHLab+nSLa6WGg26zAOGp89/wp33UCubTGfyfCUd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N/6SwgAAANwAAAAPAAAAAAAAAAAAAAAAAJgCAABkcnMvZG93&#10;bnJldi54bWxQSwUGAAAAAAQABAD1AAAAhwMAAAAA&#10;" strokecolor="white">
                        <v:textbox>
                          <w:txbxContent>
                            <w:p w:rsidR="00962C85" w:rsidRPr="001360C7" w:rsidRDefault="00962C85" w:rsidP="00180C82">
                              <w:pPr>
                                <w:jc w:val="center"/>
                              </w:pPr>
                              <w:r>
                                <w:t>4</w:t>
                              </w:r>
                            </w:p>
                          </w:txbxContent>
                        </v:textbox>
                      </v:shape>
                      <v:shape id="Text Box 722" o:spid="_x0000_s1231" type="#_x0000_t202" style="position:absolute;left:3969;top:1362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JwMEA&#10;AADcAAAADwAAAGRycy9kb3ducmV2LnhtbERPyW7CMBC9I/EP1iD1gopDDhVNYxBCoHJluXAbxZNF&#10;jcdJbLLw9fWhUo9Pb093o6lFT52rLCtYryIQxJnVFRcK7rfT+waE88gaa8ukYCIHu+18lmKi7cAX&#10;6q++ECGEXYIKSu+bREqXlWTQrWxDHLjcdgZ9gF0hdYdDCDe1jKPoQxqsODSU2NChpOzn+jQK7HCc&#10;jKU2ipePl/k+7NtLHrdKvS3G/RcIT6P/F/+5z1rBZxzmhz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cDBAAAA3AAAAA8AAAAAAAAAAAAAAAAAmAIAAGRycy9kb3du&#10;cmV2LnhtbFBLBQYAAAAABAAEAPUAAACGAwAAAAA=&#10;" strokecolor="white">
                        <v:textbox>
                          <w:txbxContent>
                            <w:p w:rsidR="00962C85" w:rsidRDefault="00962C85" w:rsidP="00180C82">
                              <w:pPr>
                                <w:jc w:val="center"/>
                              </w:pPr>
                              <w:r>
                                <w:t>5</w:t>
                              </w:r>
                            </w:p>
                          </w:txbxContent>
                        </v:textbox>
                      </v:shape>
                      <v:shape id="Text Box 723" o:spid="_x0000_s1232" type="#_x0000_t202" style="position:absolute;left:2996;top:13593;width:61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yXt8QA&#10;AADcAAAADwAAAGRycy9kb3ducmV2LnhtbESPS4vCQBCE78L+h6EXvMg6MQviRkcR2cW9+rh4azKd&#10;B2Z6ksxoor/eEQSPRVV9RS1WvanElVpXWlYwGUcgiFOrS84VHA9/XzMQziNrrCyTghs5WC0/BgtM&#10;tO14R9e9z0WAsEtQQeF9nUjp0oIMurGtiYOX2dagD7LNpW6xC3BTyTiKptJgyWGhwJo2BaXn/cUo&#10;sN3vzVhqonh0upvtZt3ssrhRavjZr+cgPPX+HX61/7WCn/gb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sl7fEAAAA3AAAAA8AAAAAAAAAAAAAAAAAmAIAAGRycy9k&#10;b3ducmV2LnhtbFBLBQYAAAAABAAEAPUAAACJAwAAAAA=&#10;" strokecolor="white">
                        <v:textbox>
                          <w:txbxContent>
                            <w:p w:rsidR="00962C85" w:rsidRPr="00550421" w:rsidRDefault="00962C85" w:rsidP="00180C82">
                              <w:pPr>
                                <w:jc w:val="center"/>
                                <w:rPr>
                                  <w:sz w:val="28"/>
                                  <w:szCs w:val="28"/>
                                </w:rPr>
                              </w:pPr>
                              <w:r w:rsidRPr="00550421">
                                <w:rPr>
                                  <w:sz w:val="28"/>
                                  <w:szCs w:val="28"/>
                                </w:rPr>
                                <w:t>6</w:t>
                              </w:r>
                            </w:p>
                          </w:txbxContent>
                        </v:textbox>
                      </v:shape>
                      <v:shape id="Text Box 724" o:spid="_x0000_s1233" type="#_x0000_t202" style="position:absolute;left:2201;top:1120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UPw8QA&#10;AADcAAAADwAAAGRycy9kb3ducmV2LnhtbESPS4vCQBCE78L+h6EXvMg6MSziRkcR2cW9+rh4azKd&#10;B2Z6ksxoor/eEQSPRVV9RS1WvanElVpXWlYwGUcgiFOrS84VHA9/XzMQziNrrCyTghs5WC0/BgtM&#10;tO14R9e9z0WAsEtQQeF9nUjp0oIMurGtiYOX2dagD7LNpW6xC3BTyTiKptJgyWGhwJo2BaXn/cUo&#10;sN3vzVhqonh0upvtZt3ssrhRavjZr+cgPPX+HX61/7WCn/gb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FD8PEAAAA3AAAAA8AAAAAAAAAAAAAAAAAmAIAAGRycy9k&#10;b3ducmV2LnhtbFBLBQYAAAAABAAEAPUAAACJAwAAAAA=&#10;" strokecolor="white">
                        <v:textbox>
                          <w:txbxContent>
                            <w:p w:rsidR="00962C85" w:rsidRDefault="00962C85" w:rsidP="00180C82">
                              <w:pPr>
                                <w:jc w:val="center"/>
                              </w:pPr>
                              <w:r>
                                <w:t>11</w:t>
                              </w:r>
                            </w:p>
                          </w:txbxContent>
                        </v:textbox>
                      </v:shape>
                      <v:shape id="Text Box 725" o:spid="_x0000_s1234" type="#_x0000_t202" style="position:absolute;left:1836;top:11741;width:6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mqWMQA&#10;AADcAAAADwAAAGRycy9kb3ducmV2LnhtbESPS4vCQBCE78L+h6EXvMg6MbDiRkcR2cW9+rh4azKd&#10;B2Z6ksxoor/eEQSPRVV9RS1WvanElVpXWlYwGUcgiFOrS84VHA9/XzMQziNrrCyTghs5WC0/BgtM&#10;tO14R9e9z0WAsEtQQeF9nUjp0oIMurGtiYOX2dagD7LNpW6xC3BTyTiKptJgyWGhwJo2BaXn/cUo&#10;sN3vzVhqonh0upvtZt3ssrhRavjZr+cgPPX+HX61/7WCn/gb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qljEAAAA3AAAAA8AAAAAAAAAAAAAAAAAmAIAAGRycy9k&#10;b3ducmV2LnhtbFBLBQYAAAAABAAEAPUAAACJAwAAAAA=&#10;" strokecolor="white">
                        <v:textbox>
                          <w:txbxContent>
                            <w:p w:rsidR="00962C85" w:rsidRDefault="00962C85" w:rsidP="00180C82">
                              <w:pPr>
                                <w:jc w:val="center"/>
                              </w:pPr>
                              <w:r>
                                <w:t>10</w:t>
                              </w:r>
                            </w:p>
                          </w:txbxContent>
                        </v:textbox>
                      </v:shape>
                      <v:shape id="Text Box 726" o:spid="_x0000_s1235" type="#_x0000_t202" style="position:absolute;left:1591;top:12344;width:610;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s0L8QA&#10;AADcAAAADwAAAGRycy9kb3ducmV2LnhtbESPQWvCQBSE7wX/w/KEXkrdmIPYNBuRYKlXtZfeHtln&#10;Epp9m2S3SfTXu4LgcZiZb5h0M5lGDNS72rKC5SICQVxYXXOp4Of09b4G4TyyxsYyKbiQg002e0kx&#10;0XbkAw1HX4oAYZeggsr7NpHSFRUZdAvbEgfvbHuDPsi+lLrHMcBNI+MoWkmDNYeFClvKKyr+jv9G&#10;gR13F2Opi+K336v5zrfd4Rx3Sr3Op+0nCE+Tf4Yf7b1W8BGv4H4mHA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bNC/EAAAA3AAAAA8AAAAAAAAAAAAAAAAAmAIAAGRycy9k&#10;b3ducmV2LnhtbFBLBQYAAAAABAAEAPUAAACJAwAAAAA=&#10;" strokecolor="white">
                        <v:textbox>
                          <w:txbxContent>
                            <w:p w:rsidR="00962C85" w:rsidRPr="00550421" w:rsidRDefault="00962C85" w:rsidP="00180C82">
                              <w:pPr>
                                <w:jc w:val="center"/>
                                <w:rPr>
                                  <w:sz w:val="28"/>
                                  <w:szCs w:val="28"/>
                                </w:rPr>
                              </w:pPr>
                              <w:r w:rsidRPr="00550421">
                                <w:rPr>
                                  <w:sz w:val="28"/>
                                  <w:szCs w:val="28"/>
                                </w:rPr>
                                <w:t>9</w:t>
                              </w:r>
                            </w:p>
                          </w:txbxContent>
                        </v:textbox>
                      </v:shape>
                      <v:shape id="Text Box 727" o:spid="_x0000_s1236" type="#_x0000_t202" style="position:absolute;left:1647;top:12950;width:61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eRtMQA&#10;AADcAAAADwAAAGRycy9kb3ducmV2LnhtbESPS4vCQBCE78L+h6EXvMg6MYfVjY4isot79XHx1mQ6&#10;D8z0JJnRRH+9Iwgei6r6ilqselOJK7WutKxgMo5AEKdWl5wrOB7+vmYgnEfWWFkmBTdysFp+DBaY&#10;aNvxjq57n4sAYZeggsL7OpHSpQUZdGNbEwcvs61BH2SbS91iF+CmknEUfUuDJYeFAmvaFJSe9xej&#10;wHa/N2OpieLR6W62m3Wzy+JGqeFnv56D8NT7d/jV/tcKfuIp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XkbTEAAAA3AAAAA8AAAAAAAAAAAAAAAAAmAIAAGRycy9k&#10;b3ducmV2LnhtbFBLBQYAAAAABAAEAPUAAACJAwAAAAA=&#10;" strokecolor="white">
                        <v:textbox>
                          <w:txbxContent>
                            <w:p w:rsidR="00962C85" w:rsidRDefault="00962C85" w:rsidP="00180C82">
                              <w:pPr>
                                <w:jc w:val="center"/>
                              </w:pPr>
                              <w:r>
                                <w:t>8</w:t>
                              </w:r>
                            </w:p>
                          </w:txbxContent>
                        </v:textbox>
                      </v:shape>
                      <v:shape id="Text Box 728" o:spid="_x0000_s1237" type="#_x0000_t202" style="position:absolute;left:2201;top:13623;width:60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3jMQA&#10;AADcAAAADwAAAGRycy9kb3ducmV2LnhtbESPwWrDMBBE74X8g9hCLyWWK0oJTpQQQkJ6TZpLbou1&#10;tkytlW2psdOvrwqFHoeZecOsNpNrxY2G0HjW8JLlIIhLbxquNVw+DvMFiBCRDbaeScOdAmzWs4cV&#10;FsaPfKLbOdYiQTgUqMHG2BVShtKSw5D5jjh5lR8cxiSHWpoBxwR3rVR5/iYdNpwWLHa0s1R+nr+c&#10;Bj/u785Tn6vn67c77rb9qVK91k+P03YJItIU/8N/7XejQalX+D2Tj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N4zEAAAA3AAAAA8AAAAAAAAAAAAAAAAAmAIAAGRycy9k&#10;b3ducmV2LnhtbFBLBQYAAAAABAAEAPUAAACJAwAAAAA=&#10;" strokecolor="white">
                        <v:textbox>
                          <w:txbxContent>
                            <w:p w:rsidR="00962C85" w:rsidRDefault="00962C85" w:rsidP="00180C82">
                              <w:pPr>
                                <w:jc w:val="center"/>
                              </w:pPr>
                              <w:r>
                                <w:t>7</w:t>
                              </w:r>
                            </w:p>
                          </w:txbxContent>
                        </v:textbox>
                      </v:shape>
                    </v:group>
                  </v:group>
                  <v:group id="Group 729" o:spid="_x0000_s1238" style="position:absolute;left:3087;top:12415;width:1375;height:674" coordorigin="3087,12415" coordsize="1375,6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AutoShape 730" o:spid="_x0000_s1239" type="#_x0000_t183" style="position:absolute;left:3190;top:12415;width:446;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zka8MA&#10;AADcAAAADwAAAGRycy9kb3ducmV2LnhtbESPT4vCMBTE78J+h/AWvGm6hRWpRpFFca/+W9jbo3m2&#10;xealJrFWP70RBI/DzPyGmc47U4uWnK8sK/gaJiCIc6srLhTsd6vBGIQPyBpry6TgRh7ms4/eFDNt&#10;r7yhdhsKESHsM1RQhtBkUvq8JIN+aBvi6B2tMxiidIXUDq8RbmqZJslIGqw4LpTY0E9J+Wl7MQry&#10;c7s+/BVBjy9nZ/+/74lfyqVS/c9uMQERqAvv8Kv9qxWk6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Ozka8MAAADcAAAADwAAAAAAAAAAAAAAAACYAgAAZHJzL2Rv&#10;d25yZXYueG1sUEsFBgAAAAAEAAQA9QAAAIgDAAAAAA==&#10;" fillcolor="black"/>
                    <v:shapetype id="_x0000_t32" coordsize="21600,21600" o:spt="32" o:oned="t" path="m,l21600,21600e" filled="f">
                      <v:path arrowok="t" fillok="f" o:connecttype="none"/>
                      <o:lock v:ext="edit" shapetype="t"/>
                    </v:shapetype>
                    <v:shape id="AutoShape 731" o:spid="_x0000_s1240" type="#_x0000_t32" style="position:absolute;left:3431;top:12555;width:1031;height:5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aL/MUAAADcAAAADwAAAGRycy9kb3ducmV2LnhtbESPQWvCQBSE74L/YXlCb7oxh1ajq0ih&#10;IpYe1BL09sg+k2D2bdhdNfbXdwtCj8PMfMPMl51pxI2cry0rGI8SEMSF1TWXCr4PH8MJCB+QNTaW&#10;ScGDPCwX/d4cM23vvKPbPpQiQthnqKAKoc2k9EVFBv3ItsTRO1tnMETpSqkd3iPcNDJNkldpsOa4&#10;UGFL7xUVl/3VKDh+Tq/5I/+ibT6ebk/ojP85rJV6GXSrGYhAXfgPP9sbrSBN3+D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aL/MUAAADcAAAADwAAAAAAAAAA&#10;AAAAAAChAgAAZHJzL2Rvd25yZXYueG1sUEsFBgAAAAAEAAQA+QAAAJMDAAAAAA==&#10;">
                      <v:stroke endarrow="block"/>
                    </v:shape>
                    <v:shape id="AutoShape 732" o:spid="_x0000_s1241" type="#_x0000_t32" style="position:absolute;left:3087;top:12555;width:236;height:5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hUzb8AAADcAAAADwAAAGRycy9kb3ducmV2LnhtbERPy4rCMBTdC/MP4Q6403QKinSMMiMM&#10;iBvxAc7y0lzbYHNTmtjUvzcLweXhvJfrwTaip84bxwq+phkI4tJpw5WC8+lvsgDhA7LGxjEpeJCH&#10;9epjtMRCu8gH6o+hEimEfYEK6hDaQkpf1mTRT11LnLir6yyGBLtK6g5jCreNzLNsLi0aTg01trSp&#10;qbwd71aBiXvTt9tN/N1d/r2OZB4zZ5Qafw4/3yACDeEtfrm3WkGep7X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EhUzb8AAADcAAAADwAAAAAAAAAAAAAAAACh&#10;AgAAZHJzL2Rvd25yZXYueG1sUEsFBgAAAAAEAAQA+QAAAI0DAAAAAA==&#10;">
                      <v:stroke endarrow="block"/>
                    </v:shape>
                  </v:group>
                </v:group>
                <v:shape id="Text Box 733" o:spid="_x0000_s1242" type="#_x0000_t202" style="position:absolute;left:1836;top:15314;width:27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op8YA&#10;AADcAAAADwAAAGRycy9kb3ducmV2LnhtbESPT2vCQBTE70K/w/IKXkQ3TYt/UlcRoUVvNhV7fWSf&#10;SWj2bdzdxvTbd4WCx2FmfsMs171pREfO15YVPE0SEMSF1TWXCo6fb+M5CB+QNTaWScEveVivHgZL&#10;zLS98gd1eShFhLDPUEEVQptJ6YuKDPqJbYmjd7bOYIjSlVI7vEa4aWSaJFNpsOa4UGFL24qK7/zH&#10;KJi/7Lovv38+nIrpuVmE0ax7vzilho/95hVEoD7cw//tnVaQpgu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Hqop8YAAADcAAAADwAAAAAAAAAAAAAAAACYAgAAZHJz&#10;L2Rvd25yZXYueG1sUEsFBgAAAAAEAAQA9QAAAIsDAAAAAA==&#10;">
                  <v:textbox>
                    <w:txbxContent>
                      <w:p w:rsidR="00962C85" w:rsidRDefault="00962C85" w:rsidP="00180C82">
                        <w:pPr>
                          <w:jc w:val="center"/>
                        </w:pPr>
                        <w:r>
                          <w:t>7:20</w:t>
                        </w:r>
                      </w:p>
                    </w:txbxContent>
                  </v:textbox>
                </v:shape>
              </v:group>
            </w:pict>
          </mc:Fallback>
        </mc:AlternateContent>
      </w:r>
      <w:r w:rsidR="00180C82" w:rsidRPr="00644DCA">
        <w:rPr>
          <w:rFonts w:ascii="Arial" w:hAnsi="Arial" w:cs="Arial"/>
          <w:sz w:val="24"/>
          <w:szCs w:val="24"/>
        </w:rPr>
        <w:tab/>
      </w:r>
    </w:p>
    <w:p w:rsidR="00180C82" w:rsidRPr="00644DCA" w:rsidRDefault="00180C82" w:rsidP="00180C82">
      <w:pPr>
        <w:pStyle w:val="NoSpacing"/>
        <w:rPr>
          <w:rFonts w:ascii="Arial" w:hAnsi="Arial" w:cs="Arial"/>
          <w:sz w:val="24"/>
          <w:szCs w:val="24"/>
        </w:rPr>
      </w:pPr>
      <w:r w:rsidRPr="00644DCA">
        <w:rPr>
          <w:rFonts w:ascii="Arial" w:hAnsi="Arial" w:cs="Arial"/>
          <w:sz w:val="24"/>
          <w:szCs w:val="24"/>
        </w:rPr>
        <w:t>(a)</w:t>
      </w: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F76D22" w:rsidRDefault="00F768F5" w:rsidP="00180C82">
      <w:pPr>
        <w:pStyle w:val="NoSpacing"/>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180C82" w:rsidRPr="00644DCA" w:rsidRDefault="00F768F5" w:rsidP="00180C82">
      <w:pPr>
        <w:pStyle w:val="NoSpacing"/>
        <w:rPr>
          <w:rFonts w:ascii="Arial" w:hAnsi="Arial" w:cs="Arial"/>
          <w:sz w:val="24"/>
          <w:szCs w:val="24"/>
        </w:rPr>
      </w:pPr>
      <w:r>
        <w:rPr>
          <w:rFonts w:ascii="Arial" w:hAnsi="Arial" w:cs="Arial"/>
          <w:sz w:val="24"/>
          <w:szCs w:val="24"/>
        </w:rPr>
        <w:tab/>
      </w: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9148AB" w:rsidRDefault="009148AB" w:rsidP="00180C82">
      <w:pPr>
        <w:pStyle w:val="NoSpacing"/>
        <w:rPr>
          <w:rFonts w:ascii="Arial" w:hAnsi="Arial" w:cs="Arial"/>
          <w:sz w:val="24"/>
          <w:szCs w:val="24"/>
        </w:rPr>
      </w:pPr>
    </w:p>
    <w:p w:rsidR="00180C82" w:rsidRPr="00644DCA" w:rsidRDefault="00F768F5" w:rsidP="00180C82">
      <w:pPr>
        <w:pStyle w:val="NoSpacing"/>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180C82" w:rsidRPr="00644DCA" w:rsidRDefault="00A45E03" w:rsidP="00180C82">
      <w:pPr>
        <w:pStyle w:val="NoSpacing"/>
        <w:rPr>
          <w:rFonts w:ascii="Arial" w:hAnsi="Arial" w:cs="Arial"/>
          <w:sz w:val="24"/>
          <w:szCs w:val="24"/>
        </w:rPr>
      </w:pPr>
      <w:r>
        <w:rPr>
          <w:rFonts w:ascii="Arial" w:hAnsi="Arial" w:cs="Arial"/>
          <w:noProof/>
          <w:sz w:val="24"/>
          <w:szCs w:val="24"/>
          <w:lang w:val="en-ZA" w:eastAsia="en-ZA"/>
        </w:rPr>
        <mc:AlternateContent>
          <mc:Choice Requires="wpg">
            <w:drawing>
              <wp:anchor distT="0" distB="0" distL="114300" distR="114300" simplePos="0" relativeHeight="251716608" behindDoc="0" locked="0" layoutInCell="1" allowOverlap="1" wp14:anchorId="389BD64F" wp14:editId="4D796ACB">
                <wp:simplePos x="0" y="0"/>
                <wp:positionH relativeFrom="column">
                  <wp:posOffset>3830955</wp:posOffset>
                </wp:positionH>
                <wp:positionV relativeFrom="paragraph">
                  <wp:posOffset>158750</wp:posOffset>
                </wp:positionV>
                <wp:extent cx="2422525" cy="2988310"/>
                <wp:effectExtent l="11430" t="11430" r="13970" b="10160"/>
                <wp:wrapNone/>
                <wp:docPr id="24" name="Group 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2525" cy="2988310"/>
                          <a:chOff x="6600" y="1185"/>
                          <a:chExt cx="3815" cy="4706"/>
                        </a:xfrm>
                      </wpg:grpSpPr>
                      <wpg:grpSp>
                        <wpg:cNvPr id="25" name="Group 775"/>
                        <wpg:cNvGrpSpPr>
                          <a:grpSpLocks/>
                        </wpg:cNvGrpSpPr>
                        <wpg:grpSpPr bwMode="auto">
                          <a:xfrm>
                            <a:off x="6600" y="1185"/>
                            <a:ext cx="3815" cy="3836"/>
                            <a:chOff x="6687" y="1211"/>
                            <a:chExt cx="3815" cy="3836"/>
                          </a:xfrm>
                        </wpg:grpSpPr>
                        <wpg:grpSp>
                          <wpg:cNvPr id="26" name="Group 776"/>
                          <wpg:cNvGrpSpPr>
                            <a:grpSpLocks/>
                          </wpg:cNvGrpSpPr>
                          <wpg:grpSpPr bwMode="auto">
                            <a:xfrm>
                              <a:off x="6687" y="1211"/>
                              <a:ext cx="3815" cy="3836"/>
                              <a:chOff x="1467" y="10719"/>
                              <a:chExt cx="3815" cy="3836"/>
                            </a:xfrm>
                          </wpg:grpSpPr>
                          <wps:wsp>
                            <wps:cNvPr id="27" name="Oval 777"/>
                            <wps:cNvSpPr>
                              <a:spLocks noChangeArrowheads="1"/>
                            </wps:cNvSpPr>
                            <wps:spPr bwMode="auto">
                              <a:xfrm>
                                <a:off x="1467" y="10719"/>
                                <a:ext cx="3815" cy="3836"/>
                              </a:xfrm>
                              <a:prstGeom prst="ellipse">
                                <a:avLst/>
                              </a:prstGeom>
                              <a:solidFill>
                                <a:srgbClr val="FFFFFF"/>
                              </a:solidFill>
                              <a:ln w="9525">
                                <a:solidFill>
                                  <a:srgbClr val="000000"/>
                                </a:solidFill>
                                <a:round/>
                                <a:headEnd/>
                                <a:tailEnd/>
                              </a:ln>
                            </wps:spPr>
                            <wps:txbx>
                              <w:txbxContent>
                                <w:p w:rsidR="00962C85" w:rsidRDefault="00962C85" w:rsidP="00180C82">
                                  <w:pPr>
                                    <w:jc w:val="center"/>
                                  </w:pPr>
                                </w:p>
                                <w:p w:rsidR="00962C85" w:rsidRDefault="00962C85"/>
                              </w:txbxContent>
                            </wps:txbx>
                            <wps:bodyPr rot="0" vert="horz" wrap="square" lIns="91440" tIns="45720" rIns="91440" bIns="45720" anchor="t" anchorCtr="0" upright="1">
                              <a:noAutofit/>
                            </wps:bodyPr>
                          </wps:wsp>
                          <wps:wsp>
                            <wps:cNvPr id="28" name="Text Box 778"/>
                            <wps:cNvSpPr txBox="1">
                              <a:spLocks noChangeArrowheads="1"/>
                            </wps:cNvSpPr>
                            <wps:spPr bwMode="auto">
                              <a:xfrm>
                                <a:off x="3025" y="10952"/>
                                <a:ext cx="734" cy="519"/>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12</w:t>
                                  </w:r>
                                </w:p>
                              </w:txbxContent>
                            </wps:txbx>
                            <wps:bodyPr rot="0" vert="horz" wrap="square" lIns="91440" tIns="45720" rIns="91440" bIns="45720" anchor="t" anchorCtr="0" upright="1">
                              <a:noAutofit/>
                            </wps:bodyPr>
                          </wps:wsp>
                          <wps:wsp>
                            <wps:cNvPr id="29" name="Text Box 779"/>
                            <wps:cNvSpPr txBox="1">
                              <a:spLocks noChangeArrowheads="1"/>
                            </wps:cNvSpPr>
                            <wps:spPr bwMode="auto">
                              <a:xfrm>
                                <a:off x="3805" y="1120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s:wsp>
                            <wps:cNvPr id="30" name="Text Box 780"/>
                            <wps:cNvSpPr txBox="1">
                              <a:spLocks noChangeArrowheads="1"/>
                            </wps:cNvSpPr>
                            <wps:spPr bwMode="auto">
                              <a:xfrm>
                                <a:off x="4297" y="11741"/>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s:wsp>
                            <wps:cNvPr id="31" name="Text Box 781"/>
                            <wps:cNvSpPr txBox="1">
                              <a:spLocks noChangeArrowheads="1"/>
                            </wps:cNvSpPr>
                            <wps:spPr bwMode="auto">
                              <a:xfrm>
                                <a:off x="4462" y="12344"/>
                                <a:ext cx="609" cy="567"/>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3</w:t>
                                  </w:r>
                                </w:p>
                              </w:txbxContent>
                            </wps:txbx>
                            <wps:bodyPr rot="0" vert="horz" wrap="square" lIns="91440" tIns="45720" rIns="91440" bIns="45720" anchor="t" anchorCtr="0" upright="1">
                              <a:noAutofit/>
                            </wps:bodyPr>
                          </wps:wsp>
                          <wps:wsp>
                            <wps:cNvPr id="897" name="Text Box 782"/>
                            <wps:cNvSpPr txBox="1">
                              <a:spLocks noChangeArrowheads="1"/>
                            </wps:cNvSpPr>
                            <wps:spPr bwMode="auto">
                              <a:xfrm>
                                <a:off x="4297" y="12950"/>
                                <a:ext cx="610" cy="376"/>
                              </a:xfrm>
                              <a:prstGeom prst="rect">
                                <a:avLst/>
                              </a:prstGeom>
                              <a:solidFill>
                                <a:srgbClr val="FFFFFF"/>
                              </a:solidFill>
                              <a:ln w="9525">
                                <a:solidFill>
                                  <a:srgbClr val="FFFFFF"/>
                                </a:solidFill>
                                <a:miter lim="800000"/>
                                <a:headEnd/>
                                <a:tailEnd/>
                              </a:ln>
                            </wps:spPr>
                            <wps:txbx>
                              <w:txbxContent>
                                <w:p w:rsidR="00962C85" w:rsidRPr="001360C7" w:rsidRDefault="00962C85" w:rsidP="00180C82">
                                  <w:pPr>
                                    <w:jc w:val="center"/>
                                  </w:pPr>
                                </w:p>
                              </w:txbxContent>
                            </wps:txbx>
                            <wps:bodyPr rot="0" vert="horz" wrap="square" lIns="91440" tIns="45720" rIns="91440" bIns="45720" anchor="t" anchorCtr="0" upright="1">
                              <a:noAutofit/>
                            </wps:bodyPr>
                          </wps:wsp>
                          <wps:wsp>
                            <wps:cNvPr id="898" name="Text Box 783"/>
                            <wps:cNvSpPr txBox="1">
                              <a:spLocks noChangeArrowheads="1"/>
                            </wps:cNvSpPr>
                            <wps:spPr bwMode="auto">
                              <a:xfrm>
                                <a:off x="3969" y="1362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s:wsp>
                            <wps:cNvPr id="899" name="Text Box 784"/>
                            <wps:cNvSpPr txBox="1">
                              <a:spLocks noChangeArrowheads="1"/>
                            </wps:cNvSpPr>
                            <wps:spPr bwMode="auto">
                              <a:xfrm>
                                <a:off x="2985" y="13811"/>
                                <a:ext cx="610" cy="566"/>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6</w:t>
                                  </w:r>
                                </w:p>
                              </w:txbxContent>
                            </wps:txbx>
                            <wps:bodyPr rot="0" vert="horz" wrap="square" lIns="91440" tIns="45720" rIns="91440" bIns="45720" anchor="t" anchorCtr="0" upright="1">
                              <a:noAutofit/>
                            </wps:bodyPr>
                          </wps:wsp>
                          <wps:wsp>
                            <wps:cNvPr id="900" name="Text Box 785"/>
                            <wps:cNvSpPr txBox="1">
                              <a:spLocks noChangeArrowheads="1"/>
                            </wps:cNvSpPr>
                            <wps:spPr bwMode="auto">
                              <a:xfrm>
                                <a:off x="2201" y="1120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s:wsp>
                            <wps:cNvPr id="901" name="Text Box 786"/>
                            <wps:cNvSpPr txBox="1">
                              <a:spLocks noChangeArrowheads="1"/>
                            </wps:cNvSpPr>
                            <wps:spPr bwMode="auto">
                              <a:xfrm>
                                <a:off x="1836" y="11741"/>
                                <a:ext cx="610" cy="510"/>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s:wsp>
                            <wps:cNvPr id="902" name="Text Box 787"/>
                            <wps:cNvSpPr txBox="1">
                              <a:spLocks noChangeArrowheads="1"/>
                            </wps:cNvSpPr>
                            <wps:spPr bwMode="auto">
                              <a:xfrm>
                                <a:off x="1591" y="12344"/>
                                <a:ext cx="610" cy="567"/>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9</w:t>
                                  </w:r>
                                </w:p>
                              </w:txbxContent>
                            </wps:txbx>
                            <wps:bodyPr rot="0" vert="horz" wrap="square" lIns="91440" tIns="45720" rIns="91440" bIns="45720" anchor="t" anchorCtr="0" upright="1">
                              <a:noAutofit/>
                            </wps:bodyPr>
                          </wps:wsp>
                          <wps:wsp>
                            <wps:cNvPr id="903" name="Text Box 788"/>
                            <wps:cNvSpPr txBox="1">
                              <a:spLocks noChangeArrowheads="1"/>
                            </wps:cNvSpPr>
                            <wps:spPr bwMode="auto">
                              <a:xfrm>
                                <a:off x="1647" y="12950"/>
                                <a:ext cx="610" cy="376"/>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s:wsp>
                            <wps:cNvPr id="904" name="Text Box 789"/>
                            <wps:cNvSpPr txBox="1">
                              <a:spLocks noChangeArrowheads="1"/>
                            </wps:cNvSpPr>
                            <wps:spPr bwMode="auto">
                              <a:xfrm>
                                <a:off x="2201" y="13623"/>
                                <a:ext cx="603" cy="368"/>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g:grpSp>
                        <wps:wsp>
                          <wps:cNvPr id="905" name="AutoShape 790"/>
                          <wps:cNvSpPr>
                            <a:spLocks noChangeArrowheads="1"/>
                          </wps:cNvSpPr>
                          <wps:spPr bwMode="auto">
                            <a:xfrm>
                              <a:off x="8533" y="2907"/>
                              <a:ext cx="446" cy="233"/>
                            </a:xfrm>
                            <a:prstGeom prst="sun">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906" name="Text Box 791"/>
                        <wps:cNvSpPr txBox="1">
                          <a:spLocks noChangeArrowheads="1"/>
                        </wps:cNvSpPr>
                        <wps:spPr bwMode="auto">
                          <a:xfrm>
                            <a:off x="7047" y="5351"/>
                            <a:ext cx="2743" cy="540"/>
                          </a:xfrm>
                          <a:prstGeom prst="rect">
                            <a:avLst/>
                          </a:prstGeom>
                          <a:solidFill>
                            <a:srgbClr val="FFFFFF"/>
                          </a:solidFill>
                          <a:ln w="9525">
                            <a:solidFill>
                              <a:srgbClr val="000000"/>
                            </a:solidFill>
                            <a:miter lim="800000"/>
                            <a:headEnd/>
                            <a:tailEnd/>
                          </a:ln>
                        </wps:spPr>
                        <wps:txbx>
                          <w:txbxContent>
                            <w:p w:rsidR="00962C85" w:rsidRDefault="00962C85" w:rsidP="00180C82">
                              <w:pPr>
                                <w:jc w:val="center"/>
                              </w:pPr>
                              <w:r>
                                <w:tab/>
                              </w:r>
                              <w:r>
                                <w:tab/>
                              </w:r>
                              <w:r>
                                <w:tab/>
                              </w:r>
                              <w:r>
                                <w:tab/>
                              </w:r>
                              <w:r>
                                <w:tab/>
                              </w:r>
                              <w:r>
                                <w:ta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74" o:spid="_x0000_s1243" style="position:absolute;margin-left:301.65pt;margin-top:12.5pt;width:190.75pt;height:235.3pt;z-index:251716608" coordorigin="6600,1185" coordsize="3815,4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">
                <v:group id="Group 775" o:spid="_x0000_s1244" style="position:absolute;left:6600;top:1185;width:3815;height:3836" coordorigin="6687,1211" coordsize="3815,3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group id="Group 776" o:spid="_x0000_s1245" style="position:absolute;left:6687;top:1211;width:3815;height:3836" coordorigin="1467,10719" coordsize="3815,3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oval id="Oval 777" o:spid="_x0000_s1246" style="position:absolute;left:1467;top:10719;width:3815;height:3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textbox>
                        <w:txbxContent>
                          <w:p w:rsidR="00962C85" w:rsidRDefault="00962C85" w:rsidP="00180C82">
                            <w:pPr>
                              <w:jc w:val="center"/>
                            </w:pPr>
                          </w:p>
                          <w:p w:rsidR="00962C85" w:rsidRDefault="00962C85"/>
                        </w:txbxContent>
                      </v:textbox>
                    </v:oval>
                    <v:shape id="Text Box 778" o:spid="_x0000_s1247" type="#_x0000_t202" style="position:absolute;left:3025;top:10952;width:734;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jbwA&#10;AADbAAAADwAAAGRycy9kb3ducmV2LnhtbERPuwrCMBTdBf8hXMFFNLWDSDWKiKKrj8Xt0lzbYnPT&#10;NtFWv94MguPhvJfrzpTiRY0rLCuYTiIQxKnVBWcKrpf9eA7CeWSNpWVS8CYH61W/t8RE25ZP9Dr7&#10;TIQQdgkqyL2vEildmpNBN7EVceDutjHoA2wyqRtsQ7gpZRxFM2mw4NCQY0XbnNLH+WkU2Hb3Npbq&#10;KB7dPuaw3dSne1wrNRx0mwUIT53/i3/uo1YQh7H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r5wCNvAAAANsAAAAPAAAAAAAAAAAAAAAAAJgCAABkcnMvZG93bnJldi54&#10;bWxQSwUGAAAAAAQABAD1AAAAgQMAAAAA&#10;" strokecolor="white">
                      <v:textbox>
                        <w:txbxContent>
                          <w:p w:rsidR="00962C85" w:rsidRPr="00550421" w:rsidRDefault="00962C85" w:rsidP="00180C82">
                            <w:pPr>
                              <w:jc w:val="center"/>
                              <w:rPr>
                                <w:sz w:val="28"/>
                                <w:szCs w:val="28"/>
                              </w:rPr>
                            </w:pPr>
                            <w:r w:rsidRPr="00550421">
                              <w:rPr>
                                <w:sz w:val="28"/>
                                <w:szCs w:val="28"/>
                              </w:rPr>
                              <w:t>12</w:t>
                            </w:r>
                          </w:p>
                        </w:txbxContent>
                      </v:textbox>
                    </v:shape>
                    <v:shape id="Text Box 779" o:spid="_x0000_s1248" type="#_x0000_t202" style="position:absolute;left:3805;top:1120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ulFsMA&#10;AADbAAAADwAAAGRycy9kb3ducmV2LnhtbESPQWvCQBSE74X+h+UJXkrdNIdSU9cQpKLXWC/eHtln&#10;Esy+TbJbk/jr3YLgcZiZb5hVOppGXKl3tWUFH4sIBHFhdc2lguPv9v0LhPPIGhvLpGAiB+n69WWF&#10;ibYD53Q9+FIECLsEFVTet4mUrqjIoFvYljh4Z9sb9EH2pdQ9DgFuGhlH0ac0WHNYqLClTUXF5fBn&#10;FNjhZzKWuih+O93MbpN1+TnulJrPxuwbhKfRP8OP9l4riJf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ulFsMAAADbAAAADwAAAAAAAAAAAAAAAACYAgAAZHJzL2Rv&#10;d25yZXYueG1sUEsFBgAAAAAEAAQA9QAAAIgDAAAAAA==&#10;" strokecolor="white">
                      <v:textbox>
                        <w:txbxContent>
                          <w:p w:rsidR="00962C85" w:rsidRDefault="00962C85" w:rsidP="00180C82">
                            <w:pPr>
                              <w:jc w:val="center"/>
                            </w:pPr>
                          </w:p>
                        </w:txbxContent>
                      </v:textbox>
                    </v:shape>
                    <v:shape id="Text Box 780" o:spid="_x0000_s1249" type="#_x0000_t202" style="position:absolute;left:4297;top:11741;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aVr4A&#10;AADbAAAADwAAAGRycy9kb3ducmV2LnhtbERPy6rCMBDdC/5DGMGNaGov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Imla+AAAA2wAAAA8AAAAAAAAAAAAAAAAAmAIAAGRycy9kb3ducmV2&#10;LnhtbFBLBQYAAAAABAAEAPUAAACDAwAAAAA=&#10;" strokecolor="white">
                      <v:textbox>
                        <w:txbxContent>
                          <w:p w:rsidR="00962C85" w:rsidRDefault="00962C85" w:rsidP="00180C82">
                            <w:pPr>
                              <w:jc w:val="center"/>
                            </w:pPr>
                          </w:p>
                        </w:txbxContent>
                      </v:textbox>
                    </v:shape>
                    <v:shape id="Text Box 781" o:spid="_x0000_s1250" type="#_x0000_t202" style="position:absolute;left:4462;top:12344;width:609;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cEA&#10;AADbAAAADwAAAGRycy9kb3ducmV2LnhtbESPQYvCMBSE7wv+h/AEL4umVlikGkVE0auuF2+P5tkW&#10;m5e2ibb6640geBxm5htmvuxMKe7UuMKygvEoAkGcWl1wpuD0vx1OQTiPrLG0TAoe5GC56P3MMdG2&#10;5QPdjz4TAcIuQQW591UipUtzMuhGtiIO3sU2Bn2QTSZ1g22Am1LGUfQnDRYcFnKsaJ1Tej3ejALb&#10;bh7GUh3Fv+en2a1X9eES10oN+t1qBsJT57/hT3uvFUzG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EP83BAAAA2wAAAA8AAAAAAAAAAAAAAAAAmAIAAGRycy9kb3du&#10;cmV2LnhtbFBLBQYAAAAABAAEAPUAAACGAwAAAAA=&#10;" strokecolor="white">
                      <v:textbox>
                        <w:txbxContent>
                          <w:p w:rsidR="00962C85" w:rsidRPr="00550421" w:rsidRDefault="00962C85" w:rsidP="00180C82">
                            <w:pPr>
                              <w:jc w:val="center"/>
                              <w:rPr>
                                <w:sz w:val="28"/>
                                <w:szCs w:val="28"/>
                              </w:rPr>
                            </w:pPr>
                            <w:r w:rsidRPr="00550421">
                              <w:rPr>
                                <w:sz w:val="28"/>
                                <w:szCs w:val="28"/>
                              </w:rPr>
                              <w:t>3</w:t>
                            </w:r>
                          </w:p>
                        </w:txbxContent>
                      </v:textbox>
                    </v:shape>
                    <v:shape id="Text Box 782" o:spid="_x0000_s1251" type="#_x0000_t202" style="position:absolute;left:4297;top:12950;width:61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lXzsMA&#10;AADcAAAADwAAAGRycy9kb3ducmV2LnhtbESPQYvCMBSE7wv7H8Jb8LJouj1orUYRUfSq7mVvj+bZ&#10;FpuXtsna6q83guBxmJlvmPmyN5W4UutKywp+RhEI4szqknMFv6ftMAHhPLLGyjIpuJGD5eLzY46p&#10;th0f6Hr0uQgQdikqKLyvUyldVpBBN7I1cfDOtjXog2xzqVvsAtxUMo6isTRYclgosKZ1Qdnl+G8U&#10;2G5zM5aaKP7+u5vdetUcznGj1OCrX81AeOr9O/xq77WCZDqB55lw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lXzsMAAADcAAAADwAAAAAAAAAAAAAAAACYAgAAZHJzL2Rv&#10;d25yZXYueG1sUEsFBgAAAAAEAAQA9QAAAIgDAAAAAA==&#10;" strokecolor="white">
                      <v:textbox>
                        <w:txbxContent>
                          <w:p w:rsidR="00962C85" w:rsidRPr="001360C7" w:rsidRDefault="00962C85" w:rsidP="00180C82">
                            <w:pPr>
                              <w:jc w:val="center"/>
                            </w:pPr>
                          </w:p>
                        </w:txbxContent>
                      </v:textbox>
                    </v:shape>
                    <v:shape id="Text Box 783" o:spid="_x0000_s1252" type="#_x0000_t202" style="position:absolute;left:3969;top:1362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DvMEA&#10;AADcAAAADwAAAGRycy9kb3ducmV2LnhtbERPPW/CMBDdkfgP1lXqgohDBgQBJ0IIRFcoC9spPpKo&#10;8TmJDQn99fWA1PHpfW/z0TTiSb2rLStYRDEI4sLqmksF1+/jfAXCeWSNjWVS8CIHeTadbDHVduAz&#10;PS++FCGEXYoKKu/bVEpXVGTQRbYlDtzd9gZ9gH0pdY9DCDeNTOJ4KQ3WHBoqbGlfUfFzeRgFdji8&#10;jKUuTma3X3Pa77rzPemU+vwYdxsQnkb/L367v7SC1TqsDWfCEZDZ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Ww7zBAAAA3AAAAA8AAAAAAAAAAAAAAAAAmAIAAGRycy9kb3du&#10;cmV2LnhtbFBLBQYAAAAABAAEAPUAAACGAwAAAAA=&#10;" strokecolor="white">
                      <v:textbox>
                        <w:txbxContent>
                          <w:p w:rsidR="00962C85" w:rsidRDefault="00962C85" w:rsidP="00180C82">
                            <w:pPr>
                              <w:jc w:val="center"/>
                            </w:pPr>
                          </w:p>
                        </w:txbxContent>
                      </v:textbox>
                    </v:shape>
                    <v:shape id="Text Box 784" o:spid="_x0000_s1253" type="#_x0000_t202" style="position:absolute;left:2985;top:13811;width:610;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pmJ8IA&#10;AADcAAAADwAAAGRycy9kb3ducmV2LnhtbESPzarCMBSE94LvEI5wN6KpXYhWo4go92792bg7NMe2&#10;2Jy0TbT1Pr0RBJfDzHzDLNedKcWDGldYVjAZRyCIU6sLzhScT/vRDITzyBpLy6TgSQ7Wq35viYm2&#10;LR/ocfSZCBB2CSrIva8SKV2ak0E3thVx8K62MeiDbDKpG2wD3JQyjqKpNFhwWMixom1O6e14Nwps&#10;u3saS3UUDy//5ne7qQ/XuFbqZ9BtFiA8df4b/rT/tILZfA7vM+EI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mmYnwgAAANwAAAAPAAAAAAAAAAAAAAAAAJgCAABkcnMvZG93&#10;bnJldi54bWxQSwUGAAAAAAQABAD1AAAAhwMAAAAA&#10;" strokecolor="white">
                      <v:textbox>
                        <w:txbxContent>
                          <w:p w:rsidR="00962C85" w:rsidRPr="00550421" w:rsidRDefault="00962C85" w:rsidP="00180C82">
                            <w:pPr>
                              <w:jc w:val="center"/>
                              <w:rPr>
                                <w:sz w:val="28"/>
                                <w:szCs w:val="28"/>
                              </w:rPr>
                            </w:pPr>
                            <w:r w:rsidRPr="00550421">
                              <w:rPr>
                                <w:sz w:val="28"/>
                                <w:szCs w:val="28"/>
                              </w:rPr>
                              <w:t>6</w:t>
                            </w:r>
                          </w:p>
                        </w:txbxContent>
                      </v:textbox>
                    </v:shape>
                    <v:shape id="Text Box 785" o:spid="_x0000_s1254" type="#_x0000_t202" style="position:absolute;left:2201;top:1120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tVoMAA&#10;AADcAAAADwAAAGRycy9kb3ducmV2LnhtbERPu27CMBTdkfgH6yKxoMZuBkRTDEKoiK48Frar+JJE&#10;ja+T2JDQr8cDEuPReS/Xg63FnTpfOdbwmSgQxLkzFRcazqfdxwKED8gGa8ek4UEe1qvxaImZcT0f&#10;6H4MhYgh7DPUUIbQZFL6vCSLPnENceSurrMYIuwKaTrsY7itZarUXFqsODaU2NC2pPzveLMaXP/z&#10;sI5alc4u/3a/3bSHa9pqPZ0Mm28QgYbwFr/cv0bDl4rz45l4BO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EtVoMAAAADcAAAADwAAAAAAAAAAAAAAAACYAgAAZHJzL2Rvd25y&#10;ZXYueG1sUEsFBgAAAAAEAAQA9QAAAIUDAAAAAA==&#10;" strokecolor="white">
                      <v:textbox>
                        <w:txbxContent>
                          <w:p w:rsidR="00962C85" w:rsidRDefault="00962C85" w:rsidP="00180C82">
                            <w:pPr>
                              <w:jc w:val="center"/>
                            </w:pPr>
                          </w:p>
                        </w:txbxContent>
                      </v:textbox>
                    </v:shape>
                    <v:shape id="Text Box 786" o:spid="_x0000_s1255" type="#_x0000_t202" style="position:absolute;left:1836;top:11741;width:6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fwO8MA&#10;AADcAAAADwAAAGRycy9kb3ducmV2LnhtbESPQYvCMBSE7wv+h/AEL4sm9rCs1Sgiil5197K3R/Ns&#10;i81L20Rb/fVmQfA4zMw3zGLV20rcqPWlYw3TiQJBnDlTcq7h92c3/gbhA7LByjFpuJOH1XLwscDU&#10;uI6PdDuFXEQI+xQ1FCHUqZQ+K8iin7iaOHpn11oMUba5NC12EW4rmSj1JS2WHBcKrGlTUHY5Xa0G&#10;123v1lGjks+/h91v1s3xnDRaj4b9eg4iUB/e4Vf7YDTM1BT+z8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fwO8MAAADcAAAADwAAAAAAAAAAAAAAAACYAgAAZHJzL2Rv&#10;d25yZXYueG1sUEsFBgAAAAAEAAQA9QAAAIgDAAAAAA==&#10;" strokecolor="white">
                      <v:textbox>
                        <w:txbxContent>
                          <w:p w:rsidR="00962C85" w:rsidRDefault="00962C85" w:rsidP="00180C82">
                            <w:pPr>
                              <w:jc w:val="center"/>
                            </w:pPr>
                          </w:p>
                        </w:txbxContent>
                      </v:textbox>
                    </v:shape>
                    <v:shape id="Text Box 787" o:spid="_x0000_s1256" type="#_x0000_t202" style="position:absolute;left:1591;top:12344;width:610;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VuTMQA&#10;AADcAAAADwAAAGRycy9kb3ducmV2LnhtbESPzWrDMBCE74W8g9hCLyWR6kNpnCghmIT06jSX3BZr&#10;Y5taK9tS/dOnrwqFHoeZ+YbZ7ifbiIF6XzvW8LJSIIgLZ2ouNVw/Tss3ED4gG2wck4aZPOx3i4ct&#10;psaNnNNwCaWIEPYpaqhCaFMpfVGRRb9yLXH07q63GKLsS2l6HCPcNjJR6lVarDkuVNhSVlHxefmy&#10;Gtx4nK2jTiXPt297zg5dfk86rZ8ep8MGRKAp/If/2u9Gw1ol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VbkzEAAAA3AAAAA8AAAAAAAAAAAAAAAAAmAIAAGRycy9k&#10;b3ducmV2LnhtbFBLBQYAAAAABAAEAPUAAACJAwAAAAA=&#10;" strokecolor="white">
                      <v:textbox>
                        <w:txbxContent>
                          <w:p w:rsidR="00962C85" w:rsidRPr="00550421" w:rsidRDefault="00962C85" w:rsidP="00180C82">
                            <w:pPr>
                              <w:jc w:val="center"/>
                              <w:rPr>
                                <w:sz w:val="28"/>
                                <w:szCs w:val="28"/>
                              </w:rPr>
                            </w:pPr>
                            <w:r w:rsidRPr="00550421">
                              <w:rPr>
                                <w:sz w:val="28"/>
                                <w:szCs w:val="28"/>
                              </w:rPr>
                              <w:t>9</w:t>
                            </w:r>
                          </w:p>
                        </w:txbxContent>
                      </v:textbox>
                    </v:shape>
                    <v:shape id="Text Box 788" o:spid="_x0000_s1257" type="#_x0000_t202" style="position:absolute;left:1647;top:12950;width:61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nL18QA&#10;AADcAAAADwAAAGRycy9kb3ducmV2LnhtbESPzWsCMRTE74L/Q3iCF9GkW5C6NYpIi736centsXn7&#10;QTcvu5vUXfvXN4LgcZiZ3zDr7WBrcaXOV441vCwUCOLMmYoLDZfz5/wNhA/IBmvHpOFGHrab8WiN&#10;qXE9H+l6CoWIEPYpaihDaFIpfVaSRb9wDXH0ctdZDFF2hTQd9hFua5kotZQWK44LJTa0Lyn7Of1a&#10;Da7/uFlHrUpm33/2sN+1xzxptZ5Oht07iEBDeIYf7S+jYaVe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Zy9fEAAAA3AAAAA8AAAAAAAAAAAAAAAAAmAIAAGRycy9k&#10;b3ducmV2LnhtbFBLBQYAAAAABAAEAPUAAACJAwAAAAA=&#10;" strokecolor="white">
                      <v:textbox>
                        <w:txbxContent>
                          <w:p w:rsidR="00962C85" w:rsidRDefault="00962C85" w:rsidP="00180C82">
                            <w:pPr>
                              <w:jc w:val="center"/>
                            </w:pPr>
                          </w:p>
                        </w:txbxContent>
                      </v:textbox>
                    </v:shape>
                    <v:shape id="Text Box 789" o:spid="_x0000_s1258" type="#_x0000_t202" style="position:absolute;left:2201;top:13623;width:60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To8QA&#10;AADcAAAADwAAAGRycy9kb3ducmV2LnhtbESPzWsCMRTE74L/Q3iCF9GkS5G6NYpIi736centsXn7&#10;QTcvu5vUXfvXN4LgcZiZ3zDr7WBrcaXOV441vCwUCOLMmYoLDZfz5/wNhA/IBmvHpOFGHrab8WiN&#10;qXE9H+l6CoWIEPYpaihDaFIpfVaSRb9wDXH0ctdZDFF2hTQd9hFua5kotZQWK44LJTa0Lyn7Of1a&#10;Da7/uFlHrUpm33/2sN+1xzxptZ5Oht07iEBDeIYf7S+jYaVe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wU6PEAAAA3AAAAA8AAAAAAAAAAAAAAAAAmAIAAGRycy9k&#10;b3ducmV2LnhtbFBLBQYAAAAABAAEAPUAAACJAwAAAAA=&#10;" strokecolor="white">
                      <v:textbox>
                        <w:txbxContent>
                          <w:p w:rsidR="00962C85" w:rsidRDefault="00962C85" w:rsidP="00180C82">
                            <w:pPr>
                              <w:jc w:val="center"/>
                            </w:pPr>
                          </w:p>
                        </w:txbxContent>
                      </v:textbox>
                    </v:shape>
                  </v:group>
                  <v:shape id="AutoShape 790" o:spid="_x0000_s1259" type="#_x0000_t183" style="position:absolute;left:8533;top:2907;width:446;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AeM8MA&#10;AADcAAAADwAAAGRycy9kb3ducmV2LnhtbESPT2sCMRTE70K/Q3gFb5pUUOzWKKUoevVPC709Nq+7&#10;SzcvaxLX1U9vBMHjMDO/YWaLztaiJR8qxxrehgoEce5MxYWGw341mIIIEdlg7Zg0XCjAYv7Sm2Fm&#10;3Jm31O5iIRKEQ4YayhibTMqQl2QxDF1DnLw/5y3GJH0hjcdzgttajpSaSIsVp4USG/oqKf/fnayG&#10;/Niuv3+KaKano3e/46sKS7nUuv/afX6AiNTFZ/jR3hgN72oM9zPpCM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AeM8MAAADcAAAADwAAAAAAAAAAAAAAAACYAgAAZHJzL2Rv&#10;d25yZXYueG1sUEsFBgAAAAAEAAQA9QAAAIgDAAAAAA==&#10;" fillcolor="black"/>
                </v:group>
                <v:shape id="Text Box 791" o:spid="_x0000_s1260" type="#_x0000_t202" style="position:absolute;left:7047;top:5351;width:27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tY+sUA&#10;AADcAAAADwAAAGRycy9kb3ducmV2LnhtbESPQWvCQBSE70L/w/IKvUjdWEvU6CqloNibxtJeH9ln&#10;Esy+jbtrTP99t1DwOMzMN8xy3ZtGdOR8bVnBeJSAIC6srrlU8HncPM9A+ICssbFMCn7Iw3r1MFhi&#10;pu2ND9TloRQRwj5DBVUIbSalLyoy6Ee2JY7eyTqDIUpXSu3wFuGmkS9JkkqDNceFClt6r6g451ej&#10;YPa66779x2T/VaSnZh6G0257cUo9PfZvCxCB+nAP/7d3WsE8SeHv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1j6xQAAANwAAAAPAAAAAAAAAAAAAAAAAJgCAABkcnMv&#10;ZG93bnJldi54bWxQSwUGAAAAAAQABAD1AAAAigMAAAAA&#10;">
                  <v:textbox>
                    <w:txbxContent>
                      <w:p w:rsidR="00962C85" w:rsidRDefault="00962C85" w:rsidP="00180C82">
                        <w:pPr>
                          <w:jc w:val="center"/>
                        </w:pPr>
                        <w:r>
                          <w:tab/>
                        </w:r>
                        <w:r>
                          <w:tab/>
                        </w:r>
                        <w:r>
                          <w:tab/>
                        </w:r>
                        <w:r>
                          <w:tab/>
                        </w:r>
                        <w:r>
                          <w:tab/>
                        </w:r>
                        <w:r>
                          <w:tab/>
                        </w:r>
                      </w:p>
                    </w:txbxContent>
                  </v:textbox>
                </v:shape>
              </v:group>
            </w:pict>
          </mc:Fallback>
        </mc:AlternateContent>
      </w:r>
    </w:p>
    <w:p w:rsidR="00180C82" w:rsidRPr="00644DCA" w:rsidRDefault="00F76D22" w:rsidP="00180C82">
      <w:pPr>
        <w:pStyle w:val="NoSpacing"/>
        <w:rPr>
          <w:rFonts w:ascii="Arial" w:hAnsi="Arial" w:cs="Arial"/>
          <w:sz w:val="24"/>
          <w:szCs w:val="24"/>
        </w:rPr>
      </w:pPr>
      <w:r>
        <w:rPr>
          <w:rFonts w:ascii="Arial" w:hAnsi="Arial" w:cs="Arial"/>
          <w:noProof/>
          <w:sz w:val="24"/>
          <w:szCs w:val="24"/>
          <w:lang w:val="en-ZA" w:eastAsia="en-ZA"/>
        </w:rPr>
        <mc:AlternateContent>
          <mc:Choice Requires="wpg">
            <w:drawing>
              <wp:anchor distT="0" distB="0" distL="114300" distR="114300" simplePos="0" relativeHeight="251715584" behindDoc="0" locked="0" layoutInCell="1" allowOverlap="1" wp14:anchorId="4602BC45" wp14:editId="71FD8AB1">
                <wp:simplePos x="0" y="0"/>
                <wp:positionH relativeFrom="column">
                  <wp:posOffset>781050</wp:posOffset>
                </wp:positionH>
                <wp:positionV relativeFrom="paragraph">
                  <wp:posOffset>1905</wp:posOffset>
                </wp:positionV>
                <wp:extent cx="2422525" cy="2970530"/>
                <wp:effectExtent l="0" t="0" r="15875" b="20320"/>
                <wp:wrapNone/>
                <wp:docPr id="2" name="Group 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2525" cy="2970530"/>
                          <a:chOff x="1800" y="1213"/>
                          <a:chExt cx="3815" cy="4678"/>
                        </a:xfrm>
                      </wpg:grpSpPr>
                      <wpg:grpSp>
                        <wpg:cNvPr id="4" name="Group 753"/>
                        <wpg:cNvGrpSpPr>
                          <a:grpSpLocks/>
                        </wpg:cNvGrpSpPr>
                        <wpg:grpSpPr bwMode="auto">
                          <a:xfrm>
                            <a:off x="1800" y="1213"/>
                            <a:ext cx="3815" cy="3806"/>
                            <a:chOff x="1800" y="1130"/>
                            <a:chExt cx="3815" cy="3806"/>
                          </a:xfrm>
                        </wpg:grpSpPr>
                        <wpg:grpSp>
                          <wpg:cNvPr id="5" name="Group 754"/>
                          <wpg:cNvGrpSpPr>
                            <a:grpSpLocks/>
                          </wpg:cNvGrpSpPr>
                          <wpg:grpSpPr bwMode="auto">
                            <a:xfrm>
                              <a:off x="1800" y="1130"/>
                              <a:ext cx="3815" cy="3806"/>
                              <a:chOff x="1467" y="10719"/>
                              <a:chExt cx="3815" cy="3806"/>
                            </a:xfrm>
                          </wpg:grpSpPr>
                          <wps:wsp>
                            <wps:cNvPr id="6" name="Oval 755"/>
                            <wps:cNvSpPr>
                              <a:spLocks noChangeArrowheads="1"/>
                            </wps:cNvSpPr>
                            <wps:spPr bwMode="auto">
                              <a:xfrm>
                                <a:off x="1467" y="10719"/>
                                <a:ext cx="3815" cy="3806"/>
                              </a:xfrm>
                              <a:prstGeom prst="ellipse">
                                <a:avLst/>
                              </a:prstGeom>
                              <a:solidFill>
                                <a:srgbClr val="FFFFFF"/>
                              </a:solidFill>
                              <a:ln w="9525">
                                <a:solidFill>
                                  <a:srgbClr val="000000"/>
                                </a:solidFill>
                                <a:round/>
                                <a:headEnd/>
                                <a:tailEnd/>
                              </a:ln>
                            </wps:spPr>
                            <wps:txbx>
                              <w:txbxContent>
                                <w:p w:rsidR="00962C85" w:rsidRDefault="00962C85" w:rsidP="00180C82">
                                  <w:pPr>
                                    <w:jc w:val="center"/>
                                  </w:pPr>
                                </w:p>
                              </w:txbxContent>
                            </wps:txbx>
                            <wps:bodyPr rot="0" vert="horz" wrap="square" lIns="91440" tIns="45720" rIns="91440" bIns="45720" anchor="t" anchorCtr="0" upright="1">
                              <a:noAutofit/>
                            </wps:bodyPr>
                          </wps:wsp>
                          <wpg:grpSp>
                            <wpg:cNvPr id="7" name="Group 756"/>
                            <wpg:cNvGrpSpPr>
                              <a:grpSpLocks/>
                            </wpg:cNvGrpSpPr>
                            <wpg:grpSpPr bwMode="auto">
                              <a:xfrm>
                                <a:off x="1591" y="10952"/>
                                <a:ext cx="3480" cy="3425"/>
                                <a:chOff x="1591" y="10952"/>
                                <a:chExt cx="3480" cy="3425"/>
                              </a:xfrm>
                            </wpg:grpSpPr>
                            <wps:wsp>
                              <wps:cNvPr id="8" name="Text Box 757"/>
                              <wps:cNvSpPr txBox="1">
                                <a:spLocks noChangeArrowheads="1"/>
                              </wps:cNvSpPr>
                              <wps:spPr bwMode="auto">
                                <a:xfrm>
                                  <a:off x="3025" y="10952"/>
                                  <a:ext cx="734" cy="519"/>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12</w:t>
                                    </w:r>
                                  </w:p>
                                </w:txbxContent>
                              </wps:txbx>
                              <wps:bodyPr rot="0" vert="horz" wrap="square" lIns="91440" tIns="45720" rIns="91440" bIns="45720" anchor="t" anchorCtr="0" upright="1">
                                <a:noAutofit/>
                              </wps:bodyPr>
                            </wps:wsp>
                            <wps:wsp>
                              <wps:cNvPr id="9" name="Text Box 758"/>
                              <wps:cNvSpPr txBox="1">
                                <a:spLocks noChangeArrowheads="1"/>
                              </wps:cNvSpPr>
                              <wps:spPr bwMode="auto">
                                <a:xfrm>
                                  <a:off x="3805" y="1120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1</w:t>
                                    </w:r>
                                  </w:p>
                                </w:txbxContent>
                              </wps:txbx>
                              <wps:bodyPr rot="0" vert="horz" wrap="square" lIns="91440" tIns="45720" rIns="91440" bIns="45720" anchor="t" anchorCtr="0" upright="1">
                                <a:noAutofit/>
                              </wps:bodyPr>
                            </wps:wsp>
                            <wps:wsp>
                              <wps:cNvPr id="10" name="Text Box 759"/>
                              <wps:cNvSpPr txBox="1">
                                <a:spLocks noChangeArrowheads="1"/>
                              </wps:cNvSpPr>
                              <wps:spPr bwMode="auto">
                                <a:xfrm>
                                  <a:off x="4297" y="11741"/>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2</w:t>
                                    </w:r>
                                  </w:p>
                                </w:txbxContent>
                              </wps:txbx>
                              <wps:bodyPr rot="0" vert="horz" wrap="square" lIns="91440" tIns="45720" rIns="91440" bIns="45720" anchor="t" anchorCtr="0" upright="1">
                                <a:noAutofit/>
                              </wps:bodyPr>
                            </wps:wsp>
                            <wps:wsp>
                              <wps:cNvPr id="11" name="Text Box 760"/>
                              <wps:cNvSpPr txBox="1">
                                <a:spLocks noChangeArrowheads="1"/>
                              </wps:cNvSpPr>
                              <wps:spPr bwMode="auto">
                                <a:xfrm>
                                  <a:off x="4462" y="12344"/>
                                  <a:ext cx="609" cy="567"/>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3</w:t>
                                    </w:r>
                                  </w:p>
                                </w:txbxContent>
                              </wps:txbx>
                              <wps:bodyPr rot="0" vert="horz" wrap="square" lIns="91440" tIns="45720" rIns="91440" bIns="45720" anchor="t" anchorCtr="0" upright="1">
                                <a:noAutofit/>
                              </wps:bodyPr>
                            </wps:wsp>
                            <wps:wsp>
                              <wps:cNvPr id="12" name="Text Box 761"/>
                              <wps:cNvSpPr txBox="1">
                                <a:spLocks noChangeArrowheads="1"/>
                              </wps:cNvSpPr>
                              <wps:spPr bwMode="auto">
                                <a:xfrm>
                                  <a:off x="4297" y="12950"/>
                                  <a:ext cx="610" cy="376"/>
                                </a:xfrm>
                                <a:prstGeom prst="rect">
                                  <a:avLst/>
                                </a:prstGeom>
                                <a:solidFill>
                                  <a:srgbClr val="FFFFFF"/>
                                </a:solidFill>
                                <a:ln w="9525">
                                  <a:solidFill>
                                    <a:srgbClr val="FFFFFF"/>
                                  </a:solidFill>
                                  <a:miter lim="800000"/>
                                  <a:headEnd/>
                                  <a:tailEnd/>
                                </a:ln>
                              </wps:spPr>
                              <wps:txbx>
                                <w:txbxContent>
                                  <w:p w:rsidR="00962C85" w:rsidRPr="001360C7" w:rsidRDefault="00962C85" w:rsidP="00180C82">
                                    <w:pPr>
                                      <w:jc w:val="center"/>
                                    </w:pPr>
                                    <w:r>
                                      <w:t>4</w:t>
                                    </w:r>
                                  </w:p>
                                </w:txbxContent>
                              </wps:txbx>
                              <wps:bodyPr rot="0" vert="horz" wrap="square" lIns="91440" tIns="45720" rIns="91440" bIns="45720" anchor="t" anchorCtr="0" upright="1">
                                <a:noAutofit/>
                              </wps:bodyPr>
                            </wps:wsp>
                            <wps:wsp>
                              <wps:cNvPr id="13" name="Text Box 762"/>
                              <wps:cNvSpPr txBox="1">
                                <a:spLocks noChangeArrowheads="1"/>
                              </wps:cNvSpPr>
                              <wps:spPr bwMode="auto">
                                <a:xfrm>
                                  <a:off x="3969" y="1362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5</w:t>
                                    </w:r>
                                  </w:p>
                                </w:txbxContent>
                              </wps:txbx>
                              <wps:bodyPr rot="0" vert="horz" wrap="square" lIns="91440" tIns="45720" rIns="91440" bIns="45720" anchor="t" anchorCtr="0" upright="1">
                                <a:noAutofit/>
                              </wps:bodyPr>
                            </wps:wsp>
                            <wps:wsp>
                              <wps:cNvPr id="14" name="Text Box 763"/>
                              <wps:cNvSpPr txBox="1">
                                <a:spLocks noChangeArrowheads="1"/>
                              </wps:cNvSpPr>
                              <wps:spPr bwMode="auto">
                                <a:xfrm>
                                  <a:off x="2985" y="13811"/>
                                  <a:ext cx="610" cy="566"/>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6</w:t>
                                    </w:r>
                                  </w:p>
                                </w:txbxContent>
                              </wps:txbx>
                              <wps:bodyPr rot="0" vert="horz" wrap="square" lIns="91440" tIns="45720" rIns="91440" bIns="45720" anchor="t" anchorCtr="0" upright="1">
                                <a:noAutofit/>
                              </wps:bodyPr>
                            </wps:wsp>
                            <wps:wsp>
                              <wps:cNvPr id="15" name="Text Box 764"/>
                              <wps:cNvSpPr txBox="1">
                                <a:spLocks noChangeArrowheads="1"/>
                              </wps:cNvSpPr>
                              <wps:spPr bwMode="auto">
                                <a:xfrm>
                                  <a:off x="2201" y="11203"/>
                                  <a:ext cx="610" cy="377"/>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11</w:t>
                                    </w:r>
                                  </w:p>
                                </w:txbxContent>
                              </wps:txbx>
                              <wps:bodyPr rot="0" vert="horz" wrap="square" lIns="91440" tIns="45720" rIns="91440" bIns="45720" anchor="t" anchorCtr="0" upright="1">
                                <a:noAutofit/>
                              </wps:bodyPr>
                            </wps:wsp>
                            <wps:wsp>
                              <wps:cNvPr id="16" name="Text Box 765"/>
                              <wps:cNvSpPr txBox="1">
                                <a:spLocks noChangeArrowheads="1"/>
                              </wps:cNvSpPr>
                              <wps:spPr bwMode="auto">
                                <a:xfrm>
                                  <a:off x="1836" y="11741"/>
                                  <a:ext cx="610" cy="510"/>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10</w:t>
                                    </w:r>
                                  </w:p>
                                </w:txbxContent>
                              </wps:txbx>
                              <wps:bodyPr rot="0" vert="horz" wrap="square" lIns="91440" tIns="45720" rIns="91440" bIns="45720" anchor="t" anchorCtr="0" upright="1">
                                <a:noAutofit/>
                              </wps:bodyPr>
                            </wps:wsp>
                            <wps:wsp>
                              <wps:cNvPr id="17" name="Text Box 766"/>
                              <wps:cNvSpPr txBox="1">
                                <a:spLocks noChangeArrowheads="1"/>
                              </wps:cNvSpPr>
                              <wps:spPr bwMode="auto">
                                <a:xfrm>
                                  <a:off x="1591" y="12344"/>
                                  <a:ext cx="610" cy="567"/>
                                </a:xfrm>
                                <a:prstGeom prst="rect">
                                  <a:avLst/>
                                </a:prstGeom>
                                <a:solidFill>
                                  <a:srgbClr val="FFFFFF"/>
                                </a:solidFill>
                                <a:ln w="9525">
                                  <a:solidFill>
                                    <a:srgbClr val="FFFFFF"/>
                                  </a:solidFill>
                                  <a:miter lim="800000"/>
                                  <a:headEnd/>
                                  <a:tailEnd/>
                                </a:ln>
                              </wps:spPr>
                              <wps:txbx>
                                <w:txbxContent>
                                  <w:p w:rsidR="00962C85" w:rsidRPr="00550421" w:rsidRDefault="00962C85" w:rsidP="00180C82">
                                    <w:pPr>
                                      <w:jc w:val="center"/>
                                      <w:rPr>
                                        <w:sz w:val="28"/>
                                        <w:szCs w:val="28"/>
                                      </w:rPr>
                                    </w:pPr>
                                    <w:r w:rsidRPr="00550421">
                                      <w:rPr>
                                        <w:sz w:val="28"/>
                                        <w:szCs w:val="28"/>
                                      </w:rPr>
                                      <w:t>9</w:t>
                                    </w:r>
                                  </w:p>
                                </w:txbxContent>
                              </wps:txbx>
                              <wps:bodyPr rot="0" vert="horz" wrap="square" lIns="91440" tIns="45720" rIns="91440" bIns="45720" anchor="t" anchorCtr="0" upright="1">
                                <a:noAutofit/>
                              </wps:bodyPr>
                            </wps:wsp>
                            <wps:wsp>
                              <wps:cNvPr id="18" name="Text Box 767"/>
                              <wps:cNvSpPr txBox="1">
                                <a:spLocks noChangeArrowheads="1"/>
                              </wps:cNvSpPr>
                              <wps:spPr bwMode="auto">
                                <a:xfrm>
                                  <a:off x="1647" y="12950"/>
                                  <a:ext cx="610" cy="376"/>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8</w:t>
                                    </w:r>
                                  </w:p>
                                </w:txbxContent>
                              </wps:txbx>
                              <wps:bodyPr rot="0" vert="horz" wrap="square" lIns="91440" tIns="45720" rIns="91440" bIns="45720" anchor="t" anchorCtr="0" upright="1">
                                <a:noAutofit/>
                              </wps:bodyPr>
                            </wps:wsp>
                            <wps:wsp>
                              <wps:cNvPr id="19" name="Text Box 768"/>
                              <wps:cNvSpPr txBox="1">
                                <a:spLocks noChangeArrowheads="1"/>
                              </wps:cNvSpPr>
                              <wps:spPr bwMode="auto">
                                <a:xfrm>
                                  <a:off x="2201" y="13623"/>
                                  <a:ext cx="603" cy="368"/>
                                </a:xfrm>
                                <a:prstGeom prst="rect">
                                  <a:avLst/>
                                </a:prstGeom>
                                <a:solidFill>
                                  <a:srgbClr val="FFFFFF"/>
                                </a:solidFill>
                                <a:ln w="9525">
                                  <a:solidFill>
                                    <a:srgbClr val="FFFFFF"/>
                                  </a:solidFill>
                                  <a:miter lim="800000"/>
                                  <a:headEnd/>
                                  <a:tailEnd/>
                                </a:ln>
                              </wps:spPr>
                              <wps:txbx>
                                <w:txbxContent>
                                  <w:p w:rsidR="00962C85" w:rsidRDefault="00962C85" w:rsidP="00180C82">
                                    <w:pPr>
                                      <w:jc w:val="center"/>
                                    </w:pPr>
                                    <w:r>
                                      <w:t>7</w:t>
                                    </w:r>
                                  </w:p>
                                </w:txbxContent>
                              </wps:txbx>
                              <wps:bodyPr rot="0" vert="horz" wrap="square" lIns="91440" tIns="45720" rIns="91440" bIns="45720" anchor="t" anchorCtr="0" upright="1">
                                <a:noAutofit/>
                              </wps:bodyPr>
                            </wps:wsp>
                          </wpg:grpSp>
                        </wpg:grpSp>
                        <wpg:grpSp>
                          <wpg:cNvPr id="20" name="Group 769"/>
                          <wpg:cNvGrpSpPr>
                            <a:grpSpLocks/>
                          </wpg:cNvGrpSpPr>
                          <wpg:grpSpPr bwMode="auto">
                            <a:xfrm>
                              <a:off x="2907" y="1991"/>
                              <a:ext cx="1062" cy="1653"/>
                              <a:chOff x="2907" y="1991"/>
                              <a:chExt cx="1062" cy="1653"/>
                            </a:xfrm>
                          </wpg:grpSpPr>
                          <wps:wsp>
                            <wps:cNvPr id="21" name="AutoShape 770"/>
                            <wps:cNvSpPr>
                              <a:spLocks noChangeArrowheads="1"/>
                            </wps:cNvSpPr>
                            <wps:spPr bwMode="auto">
                              <a:xfrm>
                                <a:off x="3523" y="2826"/>
                                <a:ext cx="446" cy="233"/>
                              </a:xfrm>
                              <a:prstGeom prst="sun">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2" name="AutoShape 771"/>
                            <wps:cNvCnPr>
                              <a:cxnSpLocks noChangeShapeType="1"/>
                            </wps:cNvCnPr>
                            <wps:spPr bwMode="auto">
                              <a:xfrm flipH="1" flipV="1">
                                <a:off x="2907" y="1991"/>
                                <a:ext cx="900" cy="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AutoShape 772"/>
                            <wps:cNvCnPr>
                              <a:cxnSpLocks noChangeShapeType="1"/>
                            </wps:cNvCnPr>
                            <wps:spPr bwMode="auto">
                              <a:xfrm>
                                <a:off x="3807" y="2966"/>
                                <a:ext cx="1" cy="67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41" name="Text Box 773"/>
                        <wps:cNvSpPr txBox="1">
                          <a:spLocks noChangeArrowheads="1"/>
                        </wps:cNvSpPr>
                        <wps:spPr bwMode="auto">
                          <a:xfrm>
                            <a:off x="2169" y="5351"/>
                            <a:ext cx="2743" cy="540"/>
                          </a:xfrm>
                          <a:prstGeom prst="rect">
                            <a:avLst/>
                          </a:prstGeom>
                          <a:solidFill>
                            <a:srgbClr val="FFFFFF"/>
                          </a:solidFill>
                          <a:ln w="9525">
                            <a:solidFill>
                              <a:srgbClr val="000000"/>
                            </a:solidFill>
                            <a:miter lim="800000"/>
                            <a:headEnd/>
                            <a:tailEnd/>
                          </a:ln>
                        </wps:spPr>
                        <wps:txbx>
                          <w:txbxContent>
                            <w:p w:rsidR="00962C85" w:rsidRDefault="00962C85" w:rsidP="00180C82">
                              <w:pPr>
                                <w:jc w:val="center"/>
                              </w:pPr>
                              <w:r>
                                <w:t>17:5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52" o:spid="_x0000_s1261" style="position:absolute;margin-left:61.5pt;margin-top:.15pt;width:190.75pt;height:233.9pt;z-index:251715584" coordorigin="1800,1213" coordsize="3815,4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">
                <v:group id="Group 753" o:spid="_x0000_s1262" style="position:absolute;left:1800;top:1213;width:3815;height:3806" coordorigin="1800,1130" coordsize="3815,3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754" o:spid="_x0000_s1263" style="position:absolute;left:1800;top:1130;width:3815;height:3806" coordorigin="1467,10719" coordsize="3815,3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oval id="Oval 755" o:spid="_x0000_s1264" style="position:absolute;left:1467;top:10719;width:3815;height:3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cNcIA&#10;AADaAAAADwAAAGRycy9kb3ducmV2LnhtbESPQWvCQBSE7wX/w/IKvdWNDYaSuoooBT14aLT3R/aZ&#10;BLNvQ/Y1xn/vCkKPw8x8wyxWo2vVQH1oPBuYTRNQxKW3DVcGTsfv909QQZAttp7JwI0CrJaTlwXm&#10;1l/5h4ZCKhUhHHI0UIt0udahrMlhmPqOOHpn3zuUKPtK2x6vEe5a/ZEkmXbYcFyosaNNTeWl+HMG&#10;ttW6yAadyjw9b3cyv/we9unMmLfXcf0FSmiU//CzvbMGMnhciTdA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5hw1wgAAANoAAAAPAAAAAAAAAAAAAAAAAJgCAABkcnMvZG93&#10;bnJldi54bWxQSwUGAAAAAAQABAD1AAAAhwMAAAAA&#10;">
                      <v:textbox>
                        <w:txbxContent>
                          <w:p w:rsidR="00962C85" w:rsidRDefault="00962C85" w:rsidP="00180C82">
                            <w:pPr>
                              <w:jc w:val="center"/>
                            </w:pPr>
                          </w:p>
                        </w:txbxContent>
                      </v:textbox>
                    </v:oval>
                    <v:group id="Group 756" o:spid="_x0000_s1265" style="position:absolute;left:1591;top:10952;width:3480;height:3425" coordorigin="1591,10952" coordsize="3480,3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757" o:spid="_x0000_s1266" type="#_x0000_t202" style="position:absolute;left:3025;top:10952;width:734;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a7sA&#10;AADaAAAADwAAAGRycy9kb3ducmV2LnhtbERPuwrCMBTdBf8hXMFFNLWDSDWKiKKrj8Xt0lzbYnPT&#10;NtFWv94MguPhvJfrzpTiRY0rLCuYTiIQxKnVBWcKrpf9eA7CeWSNpWVS8CYH61W/t8RE25ZP9Dr7&#10;TIQQdgkqyL2vEildmpNBN7EVceDutjHoA2wyqRtsQ7gpZRxFM2mw4NCQY0XbnNLH+WkU2Hb3Npbq&#10;KB7dPuaw3dSne1wrNRx0mwUIT53/i3/uo1YQtoYr4Qb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1lcmu7AAAA2gAAAA8AAAAAAAAAAAAAAAAAmAIAAGRycy9kb3ducmV2Lnht&#10;bFBLBQYAAAAABAAEAPUAAACAAwAAAAA=&#10;" strokecolor="white">
                        <v:textbox>
                          <w:txbxContent>
                            <w:p w:rsidR="00962C85" w:rsidRPr="00550421" w:rsidRDefault="00962C85" w:rsidP="00180C82">
                              <w:pPr>
                                <w:jc w:val="center"/>
                                <w:rPr>
                                  <w:sz w:val="28"/>
                                  <w:szCs w:val="28"/>
                                </w:rPr>
                              </w:pPr>
                              <w:r w:rsidRPr="00550421">
                                <w:rPr>
                                  <w:sz w:val="28"/>
                                  <w:szCs w:val="28"/>
                                </w:rPr>
                                <w:t>12</w:t>
                              </w:r>
                            </w:p>
                          </w:txbxContent>
                        </v:textbox>
                      </v:shape>
                      <v:shape id="Text Box 758" o:spid="_x0000_s1267" type="#_x0000_t202" style="position:absolute;left:3805;top:1120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8MIA&#10;AADaAAAADwAAAGRycy9kb3ducmV2LnhtbESPQWvCQBSE74X+h+UJXkrdNIdSU9cQpKLXWC/eHtln&#10;Esy+TbJbk/jr3YLgcZiZb5hVOppGXKl3tWUFH4sIBHFhdc2lguPv9v0LhPPIGhvLpGAiB+n69WWF&#10;ibYD53Q9+FIECLsEFVTet4mUrqjIoFvYljh4Z9sb9EH2pdQ9DgFuGhlH0ac0WHNYqLClTUXF5fBn&#10;FNjhZzKWuih+O93MbpN1+TnulJrPxuwbhKfRP8OP9l4rWML/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dfwwgAAANoAAAAPAAAAAAAAAAAAAAAAAJgCAABkcnMvZG93&#10;bnJldi54bWxQSwUGAAAAAAQABAD1AAAAhwMAAAAA&#10;" strokecolor="white">
                        <v:textbox>
                          <w:txbxContent>
                            <w:p w:rsidR="00962C85" w:rsidRDefault="00962C85" w:rsidP="00180C82">
                              <w:pPr>
                                <w:jc w:val="center"/>
                              </w:pPr>
                              <w:r>
                                <w:t>1</w:t>
                              </w:r>
                            </w:p>
                          </w:txbxContent>
                        </v:textbox>
                      </v:shape>
                      <v:shape id="Text Box 759" o:spid="_x0000_s1268" type="#_x0000_t202" style="position:absolute;left:4297;top:11741;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NsIA&#10;AADbAAAADwAAAGRycy9kb3ducmV2LnhtbESPQYvCQAyF7wv+hyGCF9GpPSxSHUVE0avuXryFTmyL&#10;nUzbGW3dX785LOwt4b2892W9HVytXtSFyrOBxTwBRZx7W3Fh4PvrOFuCChHZYu2ZDLwpwHYz+lhj&#10;Zn3PF3pdY6EkhEOGBsoYm0zrkJfkMMx9Qyza3XcOo6xdoW2HvYS7WqdJ8qkdViwNJTa0Lyl/XJ/O&#10;gO8Pb+epTdLp7ced9rv2ck9bYybjYbcCFWmI/+a/67MVfKGX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Y2wgAAANsAAAAPAAAAAAAAAAAAAAAAAJgCAABkcnMvZG93&#10;bnJldi54bWxQSwUGAAAAAAQABAD1AAAAhwMAAAAA&#10;" strokecolor="white">
                        <v:textbox>
                          <w:txbxContent>
                            <w:p w:rsidR="00962C85" w:rsidRDefault="00962C85" w:rsidP="00180C82">
                              <w:pPr>
                                <w:jc w:val="center"/>
                              </w:pPr>
                              <w:r>
                                <w:t>2</w:t>
                              </w:r>
                            </w:p>
                          </w:txbxContent>
                        </v:textbox>
                      </v:shape>
                      <v:shape id="Text Box 760" o:spid="_x0000_s1269" type="#_x0000_t202" style="position:absolute;left:4462;top:12344;width:609;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strokecolor="white">
                        <v:textbox>
                          <w:txbxContent>
                            <w:p w:rsidR="00962C85" w:rsidRPr="00550421" w:rsidRDefault="00962C85" w:rsidP="00180C82">
                              <w:pPr>
                                <w:jc w:val="center"/>
                                <w:rPr>
                                  <w:sz w:val="28"/>
                                  <w:szCs w:val="28"/>
                                </w:rPr>
                              </w:pPr>
                              <w:r w:rsidRPr="00550421">
                                <w:rPr>
                                  <w:sz w:val="28"/>
                                  <w:szCs w:val="28"/>
                                </w:rPr>
                                <w:t>3</w:t>
                              </w:r>
                            </w:p>
                          </w:txbxContent>
                        </v:textbox>
                      </v:shape>
                      <v:shape id="Text Box 761" o:spid="_x0000_s1270" type="#_x0000_t202" style="position:absolute;left:4297;top:12950;width:61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92r8A&#10;AADbAAAADwAAAGRycy9kb3ducmV2LnhtbERPy6rCMBDdC/5DGOFuRNPbhUg1iogX3frYuBua6QOb&#10;SdtEW+/XG0FwN4fznOW6N5V4UOtKywp+pxEI4tTqknMFl/PfZA7CeWSNlWVS8CQH69VwsMRE246P&#10;9Dj5XIQQdgkqKLyvEyldWpBBN7U1ceAy2xr0Aba51C12IdxUMo6imTRYcmgosKZtQentdDcKbLd7&#10;GktNFI+v/2a/3TTHLG6U+hn1mwUIT73/ij/ugw7zY3j/Eg6Qq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Y/3avwAAANsAAAAPAAAAAAAAAAAAAAAAAJgCAABkcnMvZG93bnJl&#10;di54bWxQSwUGAAAAAAQABAD1AAAAhAMAAAAA&#10;" strokecolor="white">
                        <v:textbox>
                          <w:txbxContent>
                            <w:p w:rsidR="00962C85" w:rsidRPr="001360C7" w:rsidRDefault="00962C85" w:rsidP="00180C82">
                              <w:pPr>
                                <w:jc w:val="center"/>
                              </w:pPr>
                              <w:r>
                                <w:t>4</w:t>
                              </w:r>
                            </w:p>
                          </w:txbxContent>
                        </v:textbox>
                      </v:shape>
                      <v:shape id="Text Box 762" o:spid="_x0000_s1271" type="#_x0000_t202" style="position:absolute;left:3969;top:1362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9YQcEA&#10;AADbAAAADwAAAGRycy9kb3ducmV2LnhtbERPTWvCQBC9F/oflhG8lLppCk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vWEHBAAAA2wAAAA8AAAAAAAAAAAAAAAAAmAIAAGRycy9kb3du&#10;cmV2LnhtbFBLBQYAAAAABAAEAPUAAACGAwAAAAA=&#10;" strokecolor="white">
                        <v:textbox>
                          <w:txbxContent>
                            <w:p w:rsidR="00962C85" w:rsidRDefault="00962C85" w:rsidP="00180C82">
                              <w:pPr>
                                <w:jc w:val="center"/>
                              </w:pPr>
                              <w:r>
                                <w:t>5</w:t>
                              </w:r>
                            </w:p>
                          </w:txbxContent>
                        </v:textbox>
                      </v:shape>
                      <v:shape id="Text Box 763" o:spid="_x0000_s1272" type="#_x0000_t202" style="position:absolute;left:2985;top:13811;width:610;height: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ANcEA&#10;AADbAAAADwAAAGRycy9kb3ducmV2LnhtbERPTWvCQBC9F/oflhG8lLppKE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GwDXBAAAA2wAAAA8AAAAAAAAAAAAAAAAAmAIAAGRycy9kb3du&#10;cmV2LnhtbFBLBQYAAAAABAAEAPUAAACGAwAAAAA=&#10;" strokecolor="white">
                        <v:textbox>
                          <w:txbxContent>
                            <w:p w:rsidR="00962C85" w:rsidRPr="00550421" w:rsidRDefault="00962C85" w:rsidP="00180C82">
                              <w:pPr>
                                <w:jc w:val="center"/>
                                <w:rPr>
                                  <w:sz w:val="28"/>
                                  <w:szCs w:val="28"/>
                                </w:rPr>
                              </w:pPr>
                              <w:r w:rsidRPr="00550421">
                                <w:rPr>
                                  <w:sz w:val="28"/>
                                  <w:szCs w:val="28"/>
                                </w:rPr>
                                <w:t>6</w:t>
                              </w:r>
                            </w:p>
                          </w:txbxContent>
                        </v:textbox>
                      </v:shape>
                      <v:shape id="Text Box 764" o:spid="_x0000_s1273" type="#_x0000_t202" style="position:absolute;left:2201;top:11203;width:610;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plrsEA&#10;AADbAAAADwAAAGRycy9kb3ducmV2LnhtbERPTWvCQBC9F/oflhG8lLppoE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KZa7BAAAA2wAAAA8AAAAAAAAAAAAAAAAAmAIAAGRycy9kb3du&#10;cmV2LnhtbFBLBQYAAAAABAAEAPUAAACGAwAAAAA=&#10;" strokecolor="white">
                        <v:textbox>
                          <w:txbxContent>
                            <w:p w:rsidR="00962C85" w:rsidRDefault="00962C85" w:rsidP="00180C82">
                              <w:pPr>
                                <w:jc w:val="center"/>
                              </w:pPr>
                              <w:r>
                                <w:t>11</w:t>
                              </w:r>
                            </w:p>
                          </w:txbxContent>
                        </v:textbox>
                      </v:shape>
                      <v:shape id="Text Box 765" o:spid="_x0000_s1274" type="#_x0000_t202" style="position:absolute;left:1836;top:11741;width:6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j72cEA&#10;AADbAAAADwAAAGRycy9kb3ducmV2LnhtbERPS2vCQBC+C/6HZQq9iNk0B5GYVUSU9pq0F29DdvKg&#10;2dkku5rYX98tFLzNx/ec7DCbTtxpdK1lBW9RDIK4tLrlWsHX52W9BeE8ssbOMil4kIPDfrnIMNV2&#10;4pzuha9FCGGXooLG+z6V0pUNGXSR7YkDV9nRoA9wrKUecQrhppNJHG+kwZZDQ4M9nRoqv4ubUWCn&#10;88NYGuJkdf0x76fjkFfJoNTry3zcgfA0+6f43/2hw/wN/P0SD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Y+9nBAAAA2wAAAA8AAAAAAAAAAAAAAAAAmAIAAGRycy9kb3du&#10;cmV2LnhtbFBLBQYAAAAABAAEAPUAAACGAwAAAAA=&#10;" strokecolor="white">
                        <v:textbox>
                          <w:txbxContent>
                            <w:p w:rsidR="00962C85" w:rsidRDefault="00962C85" w:rsidP="00180C82">
                              <w:pPr>
                                <w:jc w:val="center"/>
                              </w:pPr>
                              <w:r>
                                <w:t>10</w:t>
                              </w:r>
                            </w:p>
                          </w:txbxContent>
                        </v:textbox>
                      </v:shape>
                      <v:shape id="Text Box 766" o:spid="_x0000_s1275" type="#_x0000_t202" style="position:absolute;left:1591;top:12344;width:610;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ReQsEA&#10;AADbAAAADwAAAGRycy9kb3ducmV2LnhtbERPTWvCQBC9F/oflhG8lLppDq2kriFIRa+xXrwN2TEJ&#10;ZmeT7NYk/nq3IHibx/ucVTqaRlypd7VlBR+LCARxYXXNpYLj7/Z9CcJ5ZI2NZVIwkYN0/fqywkTb&#10;gXO6HnwpQgi7BBVU3reJlK6oyKBb2JY4cGfbG/QB9qXUPQ4h3DQyjqJPabDm0FBhS5uKisvhzyiw&#10;w89kLHVR/Ha6md0m6/Jz3Ck1n43ZNwhPo3+KH+69DvO/4P+XcI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UXkLBAAAA2wAAAA8AAAAAAAAAAAAAAAAAmAIAAGRycy9kb3du&#10;cmV2LnhtbFBLBQYAAAAABAAEAPUAAACGAwAAAAA=&#10;" strokecolor="white">
                        <v:textbox>
                          <w:txbxContent>
                            <w:p w:rsidR="00962C85" w:rsidRPr="00550421" w:rsidRDefault="00962C85" w:rsidP="00180C82">
                              <w:pPr>
                                <w:jc w:val="center"/>
                                <w:rPr>
                                  <w:sz w:val="28"/>
                                  <w:szCs w:val="28"/>
                                </w:rPr>
                              </w:pPr>
                              <w:r w:rsidRPr="00550421">
                                <w:rPr>
                                  <w:sz w:val="28"/>
                                  <w:szCs w:val="28"/>
                                </w:rPr>
                                <w:t>9</w:t>
                              </w:r>
                            </w:p>
                          </w:txbxContent>
                        </v:textbox>
                      </v:shape>
                      <v:shape id="Text Box 767" o:spid="_x0000_s1276" type="#_x0000_t202" style="position:absolute;left:1647;top:12950;width:610;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KMMIA&#10;AADbAAAADwAAAGRycy9kb3ducmV2LnhtbESPQYvCQAyF7wv+hyGCF9GpPSxSHUVE0avuXryFTmyL&#10;nUzbGW3dX785LOwt4b2892W9HVytXtSFyrOBxTwBRZx7W3Fh4PvrOFuCChHZYu2ZDLwpwHYz+lhj&#10;Zn3PF3pdY6EkhEOGBsoYm0zrkJfkMMx9Qyza3XcOo6xdoW2HvYS7WqdJ8qkdViwNJTa0Lyl/XJ/O&#10;gO8Pb+epTdLp7ced9rv2ck9bYybjYbcCFWmI/+a/67MVfIGV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i8owwgAAANsAAAAPAAAAAAAAAAAAAAAAAJgCAABkcnMvZG93&#10;bnJldi54bWxQSwUGAAAAAAQABAD1AAAAhwMAAAAA&#10;" strokecolor="white">
                        <v:textbox>
                          <w:txbxContent>
                            <w:p w:rsidR="00962C85" w:rsidRDefault="00962C85" w:rsidP="00180C82">
                              <w:pPr>
                                <w:jc w:val="center"/>
                              </w:pPr>
                              <w:r>
                                <w:t>8</w:t>
                              </w:r>
                            </w:p>
                          </w:txbxContent>
                        </v:textbox>
                      </v:shape>
                      <v:shape id="Text Box 768" o:spid="_x0000_s1277" type="#_x0000_t202" style="position:absolute;left:2201;top:13623;width:60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dvq8EA&#10;AADbAAAADwAAAGRycy9kb3ducmV2LnhtbERPTWvCQBC9F/oflhG8lLppDqWmriFIRa+xXrwN2TEJ&#10;ZmeT7NYk/nq3IHibx/ucVTqaRlypd7VlBR+LCARxYXXNpYLj7/b9C4TzyBoby6RgIgfp+vVlhYm2&#10;A+d0PfhShBB2CSqovG8TKV1RkUG3sC1x4M62N+gD7EupexxCuGlkHEWf0mDNoaHCljYVFZfDn1Fg&#10;h5/JWOqi+O10M7tN1uXnuFNqPhuzbxCeRv8UP9x7HeYv4f+XcIBc3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Hb6vBAAAA2wAAAA8AAAAAAAAAAAAAAAAAmAIAAGRycy9kb3du&#10;cmV2LnhtbFBLBQYAAAAABAAEAPUAAACGAwAAAAA=&#10;" strokecolor="white">
                        <v:textbox>
                          <w:txbxContent>
                            <w:p w:rsidR="00962C85" w:rsidRDefault="00962C85" w:rsidP="00180C82">
                              <w:pPr>
                                <w:jc w:val="center"/>
                              </w:pPr>
                              <w:r>
                                <w:t>7</w:t>
                              </w:r>
                            </w:p>
                          </w:txbxContent>
                        </v:textbox>
                      </v:shape>
                    </v:group>
                  </v:group>
                  <v:group id="Group 769" o:spid="_x0000_s1278" style="position:absolute;left:2907;top:1991;width:1062;height:1653" coordorigin="2907,1991" coordsize="1062,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AutoShape 770" o:spid="_x0000_s1279" type="#_x0000_t183" style="position:absolute;left:3523;top:2826;width:446;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r6I8MA&#10;AADbAAAADwAAAGRycy9kb3ducmV2LnhtbESPQWvCQBSE7wX/w/IKvdWNgYpEV5ESaa+mVfD2yD6T&#10;YPZtsrvG2F/fFQo9DjPzDbPajKYVAznfWFYwmyYgiEurG64UfH/tXhcgfEDW2FomBXfysFlPnlaY&#10;aXvjPQ1FqESEsM9QQR1Cl0npy5oM+qntiKN3ts5giNJVUju8RbhpZZokc2mw4bhQY0fvNZWX4moU&#10;lP3wcThWQS+uvbOnt5/E5zJX6uV53C5BBBrDf/iv/akVpDN4fIk/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r6I8MAAADbAAAADwAAAAAAAAAAAAAAAACYAgAAZHJzL2Rv&#10;d25yZXYueG1sUEsFBgAAAAAEAAQA9QAAAIgDAAAAAA==&#10;" fillcolor="black"/>
                    <v:shape id="AutoShape 771" o:spid="_x0000_s1280" type="#_x0000_t32" style="position:absolute;left:2907;top:1991;width:900;height:9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vywMMAAADbAAAADwAAAGRycy9kb3ducmV2LnhtbESPzWrDMBCE74G+g9hCb4lcYULjRgkl&#10;oVBCL/k59LhYW9nUWhlrmzhvHwUKPQ4z8w2zXI+hU2caUhvZwvOsAEVcR9eyt3A6vk9fQCVBdthF&#10;JgtXSrBePUyWWLl44T2dD+JVhnCq0EIj0ldap7qhgGkWe+LsfcchoGQ5eO0GvGR46LQpirkO2HJe&#10;aLCnTUP1z+E3WPg6hc+FKbfBl/4oe6Fda8q5tU+P49srKKFR/sN/7Q9nwRi4f8k/QK9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78sDDAAAA2wAAAA8AAAAAAAAAAAAA&#10;AAAAoQIAAGRycy9kb3ducmV2LnhtbFBLBQYAAAAABAAEAPkAAACRAwAAAAA=&#10;">
                      <v:stroke endarrow="block"/>
                    </v:shape>
                    <v:shape id="AutoShape 772" o:spid="_x0000_s1281" type="#_x0000_t32" style="position:absolute;left:3807;top:2966;width:1;height:6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8s8QAAADbAAAADwAAAGRycy9kb3ducmV2LnhtbESPQWvCQBSE74X+h+UVvNWNC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v7yzxAAAANsAAAAPAAAAAAAAAAAA&#10;AAAAAKECAABkcnMvZG93bnJldi54bWxQSwUGAAAAAAQABAD5AAAAkgMAAAAA&#10;">
                      <v:stroke endarrow="block"/>
                    </v:shape>
                  </v:group>
                </v:group>
                <v:shape id="Text Box 773" o:spid="_x0000_s1282" type="#_x0000_t202" style="position:absolute;left:2169;top:5351;width:274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gGUMUA&#10;AADbAAAADwAAAGRycy9kb3ducmV2LnhtbESPT2vCQBTE70K/w/IKXkQ3WvFPmo0UocXerBW9PrLP&#10;JDT7Nt1dY/rtu4WCx2FmfsNkm940oiPna8sKppMEBHFhdc2lguPn63gFwgdkjY1lUvBDHjb5wyDD&#10;VNsbf1B3CKWIEPYpKqhCaFMpfVGRQT+xLXH0LtYZDFG6UmqHtwg3jZwlyUIarDkuVNjStqLi63A1&#10;ClbzXXf270/7U7G4NOswWnZv306p4WP/8gwiUB/u4f/2TiuYT+HvS/wB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iAZQxQAAANsAAAAPAAAAAAAAAAAAAAAAAJgCAABkcnMv&#10;ZG93bnJldi54bWxQSwUGAAAAAAQABAD1AAAAigMAAAAA&#10;">
                  <v:textbox>
                    <w:txbxContent>
                      <w:p w:rsidR="00962C85" w:rsidRDefault="00962C85" w:rsidP="00180C82">
                        <w:pPr>
                          <w:jc w:val="center"/>
                        </w:pPr>
                        <w:r>
                          <w:t>17:55</w:t>
                        </w:r>
                      </w:p>
                    </w:txbxContent>
                  </v:textbox>
                </v:shape>
              </v:group>
            </w:pict>
          </mc:Fallback>
        </mc:AlternateContent>
      </w:r>
      <w:r w:rsidR="00180C82" w:rsidRPr="00644DCA">
        <w:rPr>
          <w:rFonts w:ascii="Arial" w:hAnsi="Arial" w:cs="Arial"/>
          <w:sz w:val="24"/>
          <w:szCs w:val="24"/>
        </w:rPr>
        <w:t>(b)</w:t>
      </w:r>
      <w:r w:rsidR="00180C82" w:rsidRPr="00644DCA">
        <w:rPr>
          <w:rFonts w:ascii="Arial" w:hAnsi="Arial" w:cs="Arial"/>
          <w:sz w:val="24"/>
          <w:szCs w:val="24"/>
        </w:rPr>
        <w:tab/>
      </w:r>
    </w:p>
    <w:p w:rsidR="00180C82" w:rsidRPr="00644DCA" w:rsidRDefault="00180C82" w:rsidP="00180C82">
      <w:pPr>
        <w:pStyle w:val="NoSpacing"/>
        <w:rPr>
          <w:rFonts w:ascii="Arial" w:hAnsi="Arial" w:cs="Arial"/>
          <w:sz w:val="24"/>
          <w:szCs w:val="24"/>
        </w:rPr>
      </w:pPr>
    </w:p>
    <w:p w:rsidR="00180C82" w:rsidRDefault="00180C8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Default="00F76D22" w:rsidP="00180C82">
      <w:pPr>
        <w:pStyle w:val="NoSpacing"/>
        <w:rPr>
          <w:rFonts w:ascii="Arial" w:hAnsi="Arial" w:cs="Arial"/>
          <w:sz w:val="24"/>
          <w:szCs w:val="24"/>
        </w:rPr>
      </w:pPr>
    </w:p>
    <w:p w:rsidR="00F76D22" w:rsidRPr="00644DCA" w:rsidRDefault="00F76D2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180C82" w:rsidP="00180C82">
      <w:pPr>
        <w:pStyle w:val="NoSpacing"/>
        <w:rPr>
          <w:rFonts w:ascii="Arial" w:hAnsi="Arial" w:cs="Arial"/>
          <w:sz w:val="24"/>
          <w:szCs w:val="24"/>
        </w:rPr>
      </w:pPr>
    </w:p>
    <w:p w:rsidR="00180C82" w:rsidRPr="00644DCA" w:rsidRDefault="00F768F5" w:rsidP="00180C82">
      <w:pPr>
        <w:pStyle w:val="NoSpacing"/>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p>
    <w:p w:rsidR="00180C82" w:rsidRPr="00644DCA" w:rsidRDefault="00180C82" w:rsidP="00180C82">
      <w:pPr>
        <w:pStyle w:val="NoSpacing"/>
        <w:rPr>
          <w:rFonts w:ascii="Arial" w:hAnsi="Arial" w:cs="Arial"/>
          <w:sz w:val="24"/>
          <w:szCs w:val="24"/>
        </w:rPr>
      </w:pPr>
      <w:r w:rsidRPr="00644DCA">
        <w:rPr>
          <w:rFonts w:ascii="Arial" w:hAnsi="Arial" w:cs="Arial"/>
          <w:sz w:val="24"/>
          <w:szCs w:val="24"/>
        </w:rPr>
        <w:t xml:space="preserve">7.    How many minutes is in 1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4</m:t>
            </m:r>
          </m:den>
        </m:f>
      </m:oMath>
      <w:r w:rsidRPr="00644DCA">
        <w:rPr>
          <w:rFonts w:ascii="Arial" w:hAnsi="Arial" w:cs="Arial"/>
          <w:sz w:val="24"/>
          <w:szCs w:val="24"/>
        </w:rPr>
        <w:t xml:space="preserve"> hours?  ____________________</w:t>
      </w:r>
      <w:r w:rsidR="00644DCA">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t xml:space="preserve">            </w:t>
      </w:r>
      <w:r w:rsidRPr="00644DCA">
        <w:rPr>
          <w:rFonts w:ascii="Arial" w:hAnsi="Arial" w:cs="Arial"/>
          <w:sz w:val="24"/>
          <w:szCs w:val="24"/>
        </w:rPr>
        <w:tab/>
      </w:r>
      <w:r w:rsidRPr="00644DCA">
        <w:rPr>
          <w:rFonts w:ascii="Arial" w:hAnsi="Arial" w:cs="Arial"/>
          <w:sz w:val="24"/>
          <w:szCs w:val="24"/>
        </w:rPr>
        <w:tab/>
      </w:r>
      <w:r w:rsidRPr="00644DCA">
        <w:rPr>
          <w:rFonts w:ascii="Arial" w:hAnsi="Arial" w:cs="Arial"/>
          <w:sz w:val="24"/>
          <w:szCs w:val="24"/>
        </w:rPr>
        <w:tab/>
      </w:r>
      <w:r w:rsidRPr="00644DCA">
        <w:rPr>
          <w:rFonts w:ascii="Arial" w:hAnsi="Arial" w:cs="Arial"/>
          <w:sz w:val="24"/>
          <w:szCs w:val="24"/>
        </w:rPr>
        <w:tab/>
      </w:r>
    </w:p>
    <w:p w:rsidR="00180C82" w:rsidRPr="00644DCA" w:rsidRDefault="00180C82" w:rsidP="00180C82">
      <w:pPr>
        <w:pStyle w:val="NoSpacing"/>
        <w:rPr>
          <w:rFonts w:ascii="Arial" w:hAnsi="Arial" w:cs="Arial"/>
          <w:sz w:val="24"/>
          <w:szCs w:val="24"/>
        </w:rPr>
      </w:pPr>
      <w:r w:rsidRPr="00644DCA">
        <w:rPr>
          <w:rFonts w:ascii="Arial" w:hAnsi="Arial" w:cs="Arial"/>
          <w:sz w:val="24"/>
          <w:szCs w:val="24"/>
        </w:rPr>
        <w:t xml:space="preserve">8.   </w:t>
      </w:r>
      <w:proofErr w:type="spellStart"/>
      <w:r w:rsidR="00644DCA">
        <w:rPr>
          <w:rFonts w:ascii="Arial" w:hAnsi="Arial" w:cs="Arial"/>
          <w:sz w:val="24"/>
          <w:szCs w:val="24"/>
        </w:rPr>
        <w:t>Tshep</w:t>
      </w:r>
      <w:r w:rsidRPr="00644DCA">
        <w:rPr>
          <w:rFonts w:ascii="Arial" w:hAnsi="Arial" w:cs="Arial"/>
          <w:sz w:val="24"/>
          <w:szCs w:val="24"/>
        </w:rPr>
        <w:t>o</w:t>
      </w:r>
      <w:proofErr w:type="spellEnd"/>
      <w:r w:rsidRPr="00644DCA">
        <w:rPr>
          <w:rFonts w:ascii="Arial" w:hAnsi="Arial" w:cs="Arial"/>
          <w:sz w:val="24"/>
          <w:szCs w:val="24"/>
        </w:rPr>
        <w:t xml:space="preserve"> read 260 pages of a book in 20 days.  How many pages did he read per day?                  </w:t>
      </w:r>
    </w:p>
    <w:p w:rsidR="00180C82" w:rsidRPr="00644DCA" w:rsidRDefault="00180C82" w:rsidP="00180C82">
      <w:pPr>
        <w:pStyle w:val="NoSpacing"/>
        <w:rPr>
          <w:rFonts w:ascii="Arial" w:hAnsi="Arial" w:cs="Arial"/>
          <w:sz w:val="24"/>
          <w:szCs w:val="24"/>
        </w:rPr>
      </w:pPr>
      <w:r w:rsidRPr="00644DCA">
        <w:rPr>
          <w:rFonts w:ascii="Arial" w:hAnsi="Arial" w:cs="Arial"/>
          <w:sz w:val="24"/>
          <w:szCs w:val="24"/>
        </w:rPr>
        <w:t xml:space="preserve">           _</w:t>
      </w:r>
      <w:r w:rsidR="00F768F5">
        <w:rPr>
          <w:rFonts w:ascii="Arial" w:hAnsi="Arial" w:cs="Arial"/>
          <w:sz w:val="24"/>
          <w:szCs w:val="24"/>
        </w:rPr>
        <w:t>___________________</w:t>
      </w:r>
      <w:r w:rsidR="00F768F5">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r>
    </w:p>
    <w:p w:rsidR="00180C82" w:rsidRPr="00644DCA" w:rsidRDefault="00180C82" w:rsidP="00180C82">
      <w:pPr>
        <w:pStyle w:val="NoSpacing"/>
        <w:rPr>
          <w:rFonts w:ascii="Arial" w:hAnsi="Arial" w:cs="Arial"/>
          <w:sz w:val="24"/>
          <w:szCs w:val="24"/>
        </w:rPr>
      </w:pPr>
    </w:p>
    <w:p w:rsidR="00180C82" w:rsidRPr="00644DCA" w:rsidRDefault="00180C82" w:rsidP="00F768F5">
      <w:pPr>
        <w:pStyle w:val="NoSpacing"/>
        <w:numPr>
          <w:ilvl w:val="0"/>
          <w:numId w:val="9"/>
        </w:numPr>
        <w:rPr>
          <w:rFonts w:ascii="Arial" w:hAnsi="Arial" w:cs="Arial"/>
          <w:sz w:val="24"/>
          <w:szCs w:val="24"/>
        </w:rPr>
      </w:pPr>
      <w:proofErr w:type="spellStart"/>
      <w:r w:rsidRPr="00644DCA">
        <w:rPr>
          <w:rFonts w:ascii="Arial" w:hAnsi="Arial" w:cs="Arial"/>
          <w:sz w:val="24"/>
          <w:szCs w:val="24"/>
        </w:rPr>
        <w:lastRenderedPageBreak/>
        <w:t>Lungile</w:t>
      </w:r>
      <w:proofErr w:type="spellEnd"/>
      <w:r w:rsidRPr="00644DCA">
        <w:rPr>
          <w:rFonts w:ascii="Arial" w:hAnsi="Arial" w:cs="Arial"/>
          <w:sz w:val="24"/>
          <w:szCs w:val="24"/>
        </w:rPr>
        <w:t xml:space="preserve"> leaves home at 07:20 every morning for school.  She arrives at school at 07:45.  How much time does she spend on the road?  ____________________</w:t>
      </w:r>
      <w:r w:rsidR="00F768F5">
        <w:rPr>
          <w:rFonts w:ascii="Arial" w:hAnsi="Arial" w:cs="Arial"/>
          <w:sz w:val="24"/>
          <w:szCs w:val="24"/>
        </w:rPr>
        <w:tab/>
      </w:r>
      <w:r w:rsidR="00F768F5">
        <w:rPr>
          <w:rFonts w:ascii="Arial" w:hAnsi="Arial" w:cs="Arial"/>
          <w:sz w:val="24"/>
          <w:szCs w:val="24"/>
        </w:rPr>
        <w:tab/>
      </w:r>
      <w:r w:rsidR="00F768F5">
        <w:rPr>
          <w:rFonts w:ascii="Arial" w:hAnsi="Arial" w:cs="Arial"/>
          <w:sz w:val="24"/>
          <w:szCs w:val="24"/>
        </w:rPr>
        <w:tab/>
      </w:r>
    </w:p>
    <w:p w:rsidR="00180C82" w:rsidRDefault="00180C82" w:rsidP="00180C82">
      <w:pPr>
        <w:pStyle w:val="NoSpacing"/>
        <w:rPr>
          <w:rFonts w:ascii="Arial" w:hAnsi="Arial" w:cs="Arial"/>
          <w:sz w:val="24"/>
          <w:szCs w:val="24"/>
        </w:rPr>
      </w:pPr>
    </w:p>
    <w:p w:rsidR="00FA7B47" w:rsidRDefault="00FA7B47" w:rsidP="00180C82">
      <w:pPr>
        <w:pStyle w:val="NoSpacing"/>
        <w:rPr>
          <w:rFonts w:ascii="Arial" w:hAnsi="Arial" w:cs="Arial"/>
          <w:sz w:val="24"/>
          <w:szCs w:val="24"/>
        </w:rPr>
      </w:pPr>
    </w:p>
    <w:p w:rsidR="00FA7B47" w:rsidRPr="00644DCA" w:rsidRDefault="00FA7B47" w:rsidP="00180C82">
      <w:pPr>
        <w:pStyle w:val="NoSpacing"/>
        <w:rPr>
          <w:rFonts w:ascii="Arial" w:hAnsi="Arial" w:cs="Arial"/>
          <w:sz w:val="24"/>
          <w:szCs w:val="24"/>
        </w:rPr>
      </w:pPr>
    </w:p>
    <w:p w:rsidR="00180C82" w:rsidRPr="00644DCA" w:rsidRDefault="00644DCA" w:rsidP="00F768F5">
      <w:pPr>
        <w:pStyle w:val="NoSpacing"/>
        <w:numPr>
          <w:ilvl w:val="0"/>
          <w:numId w:val="9"/>
        </w:numPr>
        <w:rPr>
          <w:rFonts w:ascii="Arial" w:hAnsi="Arial" w:cs="Arial"/>
          <w:sz w:val="24"/>
          <w:szCs w:val="24"/>
        </w:rPr>
      </w:pPr>
      <w:r w:rsidRPr="00644DCA">
        <w:rPr>
          <w:rFonts w:ascii="Arial" w:hAnsi="Arial" w:cs="Arial"/>
          <w:sz w:val="24"/>
          <w:szCs w:val="24"/>
        </w:rPr>
        <w:t xml:space="preserve"> </w:t>
      </w:r>
      <w:r w:rsidR="00180C82" w:rsidRPr="00644DCA">
        <w:rPr>
          <w:rFonts w:ascii="Arial" w:hAnsi="Arial" w:cs="Arial"/>
          <w:sz w:val="24"/>
          <w:szCs w:val="24"/>
        </w:rPr>
        <w:t xml:space="preserve">Add the following:  3 day 15 hours; 9 days 10 hours; 6 days 21 hours </w:t>
      </w:r>
      <w:r w:rsidR="00180C82" w:rsidRPr="00644DCA">
        <w:rPr>
          <w:rFonts w:ascii="Arial" w:hAnsi="Arial" w:cs="Arial"/>
          <w:sz w:val="24"/>
          <w:szCs w:val="24"/>
        </w:rPr>
        <w:br/>
      </w:r>
      <w:r w:rsidRPr="00644DCA">
        <w:rPr>
          <w:rFonts w:ascii="Arial" w:hAnsi="Arial" w:cs="Arial"/>
          <w:sz w:val="24"/>
          <w:szCs w:val="24"/>
        </w:rPr>
        <w:t xml:space="preserve">  </w:t>
      </w:r>
      <w:r w:rsidRPr="00644DCA">
        <w:rPr>
          <w:rFonts w:ascii="Arial" w:hAnsi="Arial" w:cs="Arial"/>
          <w:sz w:val="24"/>
          <w:szCs w:val="24"/>
        </w:rPr>
        <w:tab/>
      </w:r>
      <w:r w:rsidR="00180C82" w:rsidRPr="00644DCA">
        <w:rPr>
          <w:rFonts w:ascii="Arial" w:hAnsi="Arial" w:cs="Arial"/>
          <w:sz w:val="24"/>
          <w:szCs w:val="24"/>
        </w:rPr>
        <w:t>_____________________</w:t>
      </w:r>
    </w:p>
    <w:p w:rsidR="00180C82" w:rsidRPr="00644DCA" w:rsidRDefault="00180C82" w:rsidP="00644DCA">
      <w:pPr>
        <w:pStyle w:val="NoSpacing"/>
        <w:ind w:firstLine="720"/>
        <w:rPr>
          <w:rFonts w:ascii="Arial" w:hAnsi="Arial" w:cs="Arial"/>
          <w:sz w:val="24"/>
          <w:szCs w:val="24"/>
        </w:rPr>
      </w:pPr>
      <w:r w:rsidRPr="00644DCA">
        <w:rPr>
          <w:rFonts w:ascii="Arial" w:hAnsi="Arial" w:cs="Arial"/>
          <w:sz w:val="24"/>
          <w:szCs w:val="24"/>
        </w:rPr>
        <w:t>_____________________</w:t>
      </w:r>
      <w:r w:rsidRPr="00644DCA">
        <w:rPr>
          <w:rFonts w:ascii="Arial" w:hAnsi="Arial" w:cs="Arial"/>
          <w:sz w:val="24"/>
          <w:szCs w:val="24"/>
        </w:rPr>
        <w:tab/>
      </w:r>
      <w:r w:rsidRPr="00644DCA">
        <w:rPr>
          <w:rFonts w:ascii="Arial" w:hAnsi="Arial" w:cs="Arial"/>
          <w:sz w:val="24"/>
          <w:szCs w:val="24"/>
        </w:rPr>
        <w:tab/>
      </w:r>
      <w:r w:rsidRPr="00644DCA">
        <w:rPr>
          <w:rFonts w:ascii="Arial" w:hAnsi="Arial" w:cs="Arial"/>
          <w:sz w:val="24"/>
          <w:szCs w:val="24"/>
        </w:rPr>
        <w:tab/>
      </w:r>
      <w:r w:rsidRPr="00644DCA">
        <w:rPr>
          <w:rFonts w:ascii="Arial" w:hAnsi="Arial" w:cs="Arial"/>
          <w:sz w:val="24"/>
          <w:szCs w:val="24"/>
        </w:rPr>
        <w:tab/>
      </w:r>
      <w:r w:rsidRPr="00644DCA">
        <w:rPr>
          <w:rFonts w:ascii="Arial" w:hAnsi="Arial" w:cs="Arial"/>
          <w:sz w:val="24"/>
          <w:szCs w:val="24"/>
        </w:rPr>
        <w:tab/>
      </w:r>
      <w:r w:rsidRPr="00644DCA">
        <w:rPr>
          <w:rFonts w:ascii="Arial" w:hAnsi="Arial" w:cs="Arial"/>
          <w:sz w:val="24"/>
          <w:szCs w:val="24"/>
        </w:rPr>
        <w:tab/>
      </w:r>
      <w:r w:rsidRPr="00644DCA">
        <w:rPr>
          <w:rFonts w:ascii="Arial" w:hAnsi="Arial" w:cs="Arial"/>
          <w:sz w:val="24"/>
          <w:szCs w:val="24"/>
        </w:rPr>
        <w:tab/>
      </w:r>
      <w:r w:rsidRPr="00644DCA">
        <w:rPr>
          <w:rFonts w:ascii="Arial" w:hAnsi="Arial" w:cs="Arial"/>
          <w:sz w:val="24"/>
          <w:szCs w:val="24"/>
        </w:rPr>
        <w:tab/>
      </w:r>
      <w:r w:rsidR="00644DCA" w:rsidRPr="00644DCA">
        <w:rPr>
          <w:rFonts w:ascii="Arial" w:hAnsi="Arial" w:cs="Arial"/>
          <w:sz w:val="24"/>
          <w:szCs w:val="24"/>
        </w:rPr>
        <w:tab/>
      </w:r>
      <w:r w:rsidR="00644DCA" w:rsidRPr="00644DCA">
        <w:rPr>
          <w:rFonts w:ascii="Arial" w:hAnsi="Arial" w:cs="Arial"/>
          <w:sz w:val="24"/>
          <w:szCs w:val="24"/>
        </w:rPr>
        <w:tab/>
      </w:r>
    </w:p>
    <w:p w:rsidR="00180C82" w:rsidRPr="00644DCA" w:rsidRDefault="00180C82" w:rsidP="00644DCA">
      <w:pPr>
        <w:pStyle w:val="NoSpacing"/>
        <w:ind w:firstLine="720"/>
        <w:rPr>
          <w:rFonts w:ascii="Arial" w:hAnsi="Arial" w:cs="Arial"/>
          <w:sz w:val="24"/>
          <w:szCs w:val="24"/>
        </w:rPr>
      </w:pPr>
      <w:r w:rsidRPr="00644DCA">
        <w:rPr>
          <w:rFonts w:ascii="Arial" w:hAnsi="Arial" w:cs="Arial"/>
          <w:sz w:val="24"/>
          <w:szCs w:val="24"/>
        </w:rPr>
        <w:t>_____________________</w:t>
      </w:r>
    </w:p>
    <w:p w:rsidR="00DD3998" w:rsidRPr="00180C82" w:rsidRDefault="00DD3998" w:rsidP="00180C82">
      <w:pPr>
        <w:pStyle w:val="NoSpacing"/>
        <w:rPr>
          <w:rFonts w:ascii="Arial" w:hAnsi="Arial" w:cs="Arial"/>
        </w:rPr>
      </w:pPr>
    </w:p>
    <w:p w:rsidR="00180C82" w:rsidRPr="00F768F5" w:rsidRDefault="00644DCA" w:rsidP="00180C82">
      <w:pPr>
        <w:pStyle w:val="NoSpacing"/>
        <w:rPr>
          <w:rFonts w:ascii="Arial" w:hAnsi="Arial" w:cs="Arial"/>
          <w:sz w:val="24"/>
          <w:szCs w:val="24"/>
        </w:rPr>
      </w:pPr>
      <w:r w:rsidRPr="00F768F5">
        <w:rPr>
          <w:rFonts w:ascii="Arial" w:hAnsi="Arial" w:cs="Arial"/>
          <w:sz w:val="24"/>
          <w:szCs w:val="24"/>
        </w:rPr>
        <w:t xml:space="preserve">    </w:t>
      </w:r>
      <w:r w:rsidR="00180C82" w:rsidRPr="00F768F5">
        <w:rPr>
          <w:rFonts w:ascii="Arial" w:hAnsi="Arial" w:cs="Arial"/>
          <w:sz w:val="24"/>
          <w:szCs w:val="24"/>
        </w:rPr>
        <w:t xml:space="preserve">Convert the answer to: ______weeks _____ days ______hours </w:t>
      </w:r>
      <w:r w:rsidR="00180C82" w:rsidRPr="00F768F5">
        <w:rPr>
          <w:rFonts w:ascii="Arial" w:hAnsi="Arial" w:cs="Arial"/>
          <w:sz w:val="24"/>
          <w:szCs w:val="24"/>
        </w:rPr>
        <w:tab/>
      </w:r>
      <w:r w:rsidR="00180C82" w:rsidRPr="00F768F5">
        <w:rPr>
          <w:rFonts w:ascii="Arial" w:hAnsi="Arial" w:cs="Arial"/>
          <w:sz w:val="24"/>
          <w:szCs w:val="24"/>
        </w:rPr>
        <w:tab/>
      </w:r>
      <w:r w:rsidRPr="00F768F5">
        <w:rPr>
          <w:rFonts w:ascii="Arial" w:hAnsi="Arial" w:cs="Arial"/>
          <w:sz w:val="24"/>
          <w:szCs w:val="24"/>
        </w:rPr>
        <w:tab/>
      </w:r>
      <w:r w:rsidRPr="00F768F5">
        <w:rPr>
          <w:rFonts w:ascii="Arial" w:hAnsi="Arial" w:cs="Arial"/>
          <w:sz w:val="24"/>
          <w:szCs w:val="24"/>
        </w:rPr>
        <w:tab/>
      </w:r>
      <w:r w:rsidRPr="00F768F5">
        <w:rPr>
          <w:rFonts w:ascii="Arial" w:hAnsi="Arial" w:cs="Arial"/>
          <w:sz w:val="24"/>
          <w:szCs w:val="24"/>
        </w:rPr>
        <w:tab/>
      </w:r>
    </w:p>
    <w:p w:rsidR="001B25FB" w:rsidRPr="00F768F5" w:rsidRDefault="001B25FB" w:rsidP="00180C82">
      <w:pPr>
        <w:pStyle w:val="NoSpacing"/>
        <w:rPr>
          <w:rFonts w:ascii="Arial" w:hAnsi="Arial" w:cs="Arial"/>
          <w:sz w:val="24"/>
          <w:szCs w:val="24"/>
        </w:rPr>
      </w:pPr>
    </w:p>
    <w:p w:rsidR="000A6A83" w:rsidRDefault="000A6A83" w:rsidP="00180C82">
      <w:pPr>
        <w:pStyle w:val="NoSpacing"/>
        <w:rPr>
          <w:rFonts w:ascii="Arial" w:hAnsi="Arial" w:cs="Arial"/>
          <w:b/>
          <w:sz w:val="24"/>
          <w:szCs w:val="24"/>
          <w:u w:val="single"/>
        </w:rPr>
      </w:pPr>
      <w:r>
        <w:rPr>
          <w:rFonts w:ascii="Arial" w:hAnsi="Arial" w:cs="Arial"/>
          <w:b/>
          <w:sz w:val="24"/>
          <w:szCs w:val="24"/>
          <w:u w:val="single"/>
        </w:rPr>
        <w:t>______________________________________________________________________________</w:t>
      </w:r>
    </w:p>
    <w:p w:rsidR="000A6A83" w:rsidRDefault="000A6A83" w:rsidP="00180C82">
      <w:pPr>
        <w:pStyle w:val="NoSpacing"/>
        <w:rPr>
          <w:rFonts w:ascii="Arial" w:hAnsi="Arial" w:cs="Arial"/>
          <w:b/>
          <w:sz w:val="24"/>
          <w:szCs w:val="24"/>
          <w:u w:val="single"/>
        </w:rPr>
      </w:pPr>
    </w:p>
    <w:p w:rsidR="00FF6A72" w:rsidRDefault="007D4CB9" w:rsidP="00180C82">
      <w:pPr>
        <w:pStyle w:val="NoSpacing"/>
        <w:rPr>
          <w:rFonts w:ascii="Arial" w:hAnsi="Arial" w:cs="Arial"/>
          <w:b/>
          <w:sz w:val="24"/>
          <w:szCs w:val="24"/>
        </w:rPr>
      </w:pPr>
      <w:r w:rsidRPr="007D4CB9">
        <w:rPr>
          <w:rFonts w:ascii="Arial" w:hAnsi="Arial" w:cs="Arial"/>
          <w:b/>
          <w:sz w:val="24"/>
          <w:szCs w:val="24"/>
          <w:u w:val="single"/>
        </w:rPr>
        <w:t>Solve problems involving calculation and conversion between time units:</w:t>
      </w:r>
      <w:r>
        <w:rPr>
          <w:rFonts w:ascii="Arial" w:hAnsi="Arial" w:cs="Arial"/>
          <w:b/>
          <w:sz w:val="24"/>
          <w:szCs w:val="24"/>
        </w:rPr>
        <w:tab/>
      </w:r>
    </w:p>
    <w:p w:rsidR="00FF6A72" w:rsidRDefault="00FF6A72" w:rsidP="00180C82">
      <w:pPr>
        <w:pStyle w:val="NoSpacing"/>
        <w:rPr>
          <w:rFonts w:ascii="Arial" w:hAnsi="Arial" w:cs="Arial"/>
          <w:b/>
          <w:sz w:val="24"/>
          <w:szCs w:val="24"/>
        </w:rPr>
      </w:pPr>
    </w:p>
    <w:tbl>
      <w:tblPr>
        <w:tblStyle w:val="TableGrid"/>
        <w:tblW w:w="0" w:type="auto"/>
        <w:tblLook w:val="04A0" w:firstRow="1" w:lastRow="0" w:firstColumn="1" w:lastColumn="0" w:noHBand="0" w:noVBand="1"/>
      </w:tblPr>
      <w:tblGrid>
        <w:gridCol w:w="10682"/>
      </w:tblGrid>
      <w:tr w:rsidR="00FF6A72" w:rsidTr="00FF6A72">
        <w:tc>
          <w:tcPr>
            <w:tcW w:w="10682" w:type="dxa"/>
          </w:tcPr>
          <w:p w:rsidR="00FF6A72" w:rsidRDefault="00FF6A72" w:rsidP="00FF6A72">
            <w:pPr>
              <w:spacing w:after="0"/>
              <w:rPr>
                <w:rFonts w:ascii="Arial" w:hAnsi="Arial" w:cs="Arial"/>
                <w:b/>
                <w:sz w:val="24"/>
                <w:szCs w:val="24"/>
                <w:u w:val="single"/>
              </w:rPr>
            </w:pPr>
            <w:r w:rsidRPr="00B74353">
              <w:rPr>
                <w:rFonts w:ascii="Arial" w:hAnsi="Arial" w:cs="Arial"/>
                <w:b/>
                <w:sz w:val="24"/>
                <w:szCs w:val="24"/>
                <w:u w:val="single"/>
              </w:rPr>
              <w:t>Example</w:t>
            </w:r>
          </w:p>
          <w:tbl>
            <w:tblPr>
              <w:tblStyle w:val="TableGrid"/>
              <w:tblW w:w="0" w:type="auto"/>
              <w:tblLook w:val="04A0" w:firstRow="1" w:lastRow="0" w:firstColumn="1" w:lastColumn="0" w:noHBand="0" w:noVBand="1"/>
            </w:tblPr>
            <w:tblGrid>
              <w:gridCol w:w="5807"/>
            </w:tblGrid>
            <w:tr w:rsidR="00393822" w:rsidTr="00962C85">
              <w:tc>
                <w:tcPr>
                  <w:tcW w:w="5807" w:type="dxa"/>
                </w:tcPr>
                <w:p w:rsidR="00393822" w:rsidRDefault="00393822" w:rsidP="00180C82">
                  <w:pPr>
                    <w:pStyle w:val="NoSpacing"/>
                    <w:rPr>
                      <w:rFonts w:ascii="Arial" w:hAnsi="Arial" w:cs="Arial"/>
                      <w:b/>
                      <w:sz w:val="24"/>
                      <w:szCs w:val="24"/>
                    </w:rPr>
                  </w:pPr>
                  <w:r>
                    <w:rPr>
                      <w:rFonts w:ascii="Arial" w:hAnsi="Arial" w:cs="Arial"/>
                      <w:b/>
                      <w:sz w:val="24"/>
                      <w:szCs w:val="24"/>
                    </w:rPr>
                    <w:t>60 seconds =  1 minute</w:t>
                  </w:r>
                </w:p>
              </w:tc>
            </w:tr>
            <w:tr w:rsidR="00393822" w:rsidTr="00962C85">
              <w:tc>
                <w:tcPr>
                  <w:tcW w:w="5807" w:type="dxa"/>
                </w:tcPr>
                <w:p w:rsidR="00393822" w:rsidRDefault="00393822" w:rsidP="00180C82">
                  <w:pPr>
                    <w:pStyle w:val="NoSpacing"/>
                    <w:rPr>
                      <w:rFonts w:ascii="Arial" w:hAnsi="Arial" w:cs="Arial"/>
                      <w:b/>
                      <w:sz w:val="24"/>
                      <w:szCs w:val="24"/>
                    </w:rPr>
                  </w:pPr>
                  <w:r>
                    <w:rPr>
                      <w:rFonts w:ascii="Arial" w:hAnsi="Arial" w:cs="Arial"/>
                      <w:b/>
                      <w:sz w:val="24"/>
                      <w:szCs w:val="24"/>
                    </w:rPr>
                    <w:t>60 minutes = 1 hour</w:t>
                  </w:r>
                </w:p>
              </w:tc>
            </w:tr>
            <w:tr w:rsidR="00393822" w:rsidTr="00962C85">
              <w:tc>
                <w:tcPr>
                  <w:tcW w:w="5807" w:type="dxa"/>
                </w:tcPr>
                <w:p w:rsidR="00393822" w:rsidRDefault="00393822" w:rsidP="00180C82">
                  <w:pPr>
                    <w:pStyle w:val="NoSpacing"/>
                    <w:rPr>
                      <w:rFonts w:ascii="Arial" w:hAnsi="Arial" w:cs="Arial"/>
                      <w:b/>
                      <w:sz w:val="24"/>
                      <w:szCs w:val="24"/>
                    </w:rPr>
                  </w:pPr>
                  <w:r>
                    <w:rPr>
                      <w:rFonts w:ascii="Arial" w:hAnsi="Arial" w:cs="Arial"/>
                      <w:b/>
                      <w:sz w:val="24"/>
                      <w:szCs w:val="24"/>
                    </w:rPr>
                    <w:t>24 hours = 1 day</w:t>
                  </w:r>
                </w:p>
              </w:tc>
            </w:tr>
            <w:tr w:rsidR="00393822" w:rsidTr="00962C85">
              <w:tc>
                <w:tcPr>
                  <w:tcW w:w="5807" w:type="dxa"/>
                </w:tcPr>
                <w:p w:rsidR="00393822" w:rsidRDefault="00393822" w:rsidP="00180C82">
                  <w:pPr>
                    <w:pStyle w:val="NoSpacing"/>
                    <w:rPr>
                      <w:rFonts w:ascii="Arial" w:hAnsi="Arial" w:cs="Arial"/>
                      <w:b/>
                      <w:sz w:val="24"/>
                      <w:szCs w:val="24"/>
                    </w:rPr>
                  </w:pPr>
                  <w:r>
                    <w:rPr>
                      <w:rFonts w:ascii="Arial" w:hAnsi="Arial" w:cs="Arial"/>
                      <w:b/>
                      <w:sz w:val="24"/>
                      <w:szCs w:val="24"/>
                    </w:rPr>
                    <w:t>7 days = 1 week</w:t>
                  </w:r>
                </w:p>
              </w:tc>
            </w:tr>
            <w:tr w:rsidR="00393822" w:rsidTr="00962C85">
              <w:tc>
                <w:tcPr>
                  <w:tcW w:w="5807" w:type="dxa"/>
                </w:tcPr>
                <w:p w:rsidR="00393822" w:rsidRDefault="00393822" w:rsidP="00180C82">
                  <w:pPr>
                    <w:pStyle w:val="NoSpacing"/>
                    <w:rPr>
                      <w:rFonts w:ascii="Arial" w:hAnsi="Arial" w:cs="Arial"/>
                      <w:b/>
                      <w:sz w:val="24"/>
                      <w:szCs w:val="24"/>
                    </w:rPr>
                  </w:pPr>
                  <w:r>
                    <w:rPr>
                      <w:rFonts w:ascii="Arial" w:hAnsi="Arial" w:cs="Arial"/>
                      <w:b/>
                      <w:sz w:val="24"/>
                      <w:szCs w:val="24"/>
                    </w:rPr>
                    <w:t>12 months = 1 year</w:t>
                  </w:r>
                </w:p>
              </w:tc>
            </w:tr>
            <w:tr w:rsidR="00393822" w:rsidTr="00962C85">
              <w:tc>
                <w:tcPr>
                  <w:tcW w:w="5807" w:type="dxa"/>
                </w:tcPr>
                <w:p w:rsidR="00393822" w:rsidRDefault="00393822" w:rsidP="00180C82">
                  <w:pPr>
                    <w:pStyle w:val="NoSpacing"/>
                    <w:rPr>
                      <w:rFonts w:ascii="Arial" w:hAnsi="Arial" w:cs="Arial"/>
                      <w:b/>
                      <w:sz w:val="24"/>
                      <w:szCs w:val="24"/>
                    </w:rPr>
                  </w:pPr>
                  <w:r>
                    <w:rPr>
                      <w:rFonts w:ascii="Arial" w:hAnsi="Arial" w:cs="Arial"/>
                      <w:b/>
                      <w:sz w:val="24"/>
                      <w:szCs w:val="24"/>
                    </w:rPr>
                    <w:t>10 years = 1 decade</w:t>
                  </w:r>
                </w:p>
              </w:tc>
            </w:tr>
          </w:tbl>
          <w:p w:rsidR="00FF6A72" w:rsidRDefault="00FF6A72" w:rsidP="00180C82">
            <w:pPr>
              <w:pStyle w:val="NoSpacing"/>
              <w:rPr>
                <w:rFonts w:ascii="Arial" w:hAnsi="Arial" w:cs="Arial"/>
                <w:b/>
                <w:sz w:val="24"/>
                <w:szCs w:val="24"/>
              </w:rPr>
            </w:pPr>
          </w:p>
          <w:p w:rsidR="00FF6A72" w:rsidRDefault="00FF6A72" w:rsidP="00180C82">
            <w:pPr>
              <w:pStyle w:val="NoSpacing"/>
              <w:rPr>
                <w:rFonts w:ascii="Arial" w:hAnsi="Arial" w:cs="Arial"/>
                <w:b/>
                <w:sz w:val="24"/>
                <w:szCs w:val="24"/>
              </w:rPr>
            </w:pPr>
          </w:p>
        </w:tc>
      </w:tr>
    </w:tbl>
    <w:p w:rsidR="007D4CB9" w:rsidRPr="00393822" w:rsidRDefault="007D4CB9" w:rsidP="00180C82">
      <w:pPr>
        <w:pStyle w:val="NoSpacing"/>
        <w:rPr>
          <w:rFonts w:ascii="Arial" w:hAnsi="Arial" w:cs="Arial"/>
          <w:b/>
          <w:sz w:val="24"/>
          <w:szCs w:val="24"/>
        </w:rPr>
      </w:pPr>
      <w:r>
        <w:rPr>
          <w:rFonts w:ascii="Arial" w:hAnsi="Arial" w:cs="Arial"/>
          <w:b/>
          <w:sz w:val="24"/>
          <w:szCs w:val="24"/>
        </w:rPr>
        <w:tab/>
      </w:r>
      <w:r w:rsidR="00180C82" w:rsidRPr="007D4CB9">
        <w:rPr>
          <w:rFonts w:ascii="Arial" w:hAnsi="Arial" w:cs="Arial"/>
          <w:b/>
          <w:sz w:val="24"/>
          <w:szCs w:val="24"/>
        </w:rPr>
        <w:tab/>
      </w:r>
    </w:p>
    <w:p w:rsidR="007D4CB9" w:rsidRPr="007D4CB9" w:rsidRDefault="007D4CB9" w:rsidP="007D4CB9">
      <w:pPr>
        <w:pStyle w:val="NoSpacing"/>
        <w:rPr>
          <w:rFonts w:ascii="Arial" w:hAnsi="Arial" w:cs="Arial"/>
          <w:sz w:val="24"/>
          <w:szCs w:val="24"/>
        </w:rPr>
      </w:pPr>
      <w:r w:rsidRPr="007D4CB9">
        <w:rPr>
          <w:rFonts w:ascii="Arial" w:hAnsi="Arial" w:cs="Arial"/>
          <w:sz w:val="24"/>
          <w:szCs w:val="24"/>
        </w:rPr>
        <w:t>1.</w:t>
      </w:r>
      <w:r>
        <w:rPr>
          <w:rFonts w:ascii="Arial" w:hAnsi="Arial" w:cs="Arial"/>
          <w:sz w:val="24"/>
          <w:szCs w:val="24"/>
        </w:rPr>
        <w:t xml:space="preserve">  </w:t>
      </w:r>
      <w:r w:rsidRPr="007D4CB9">
        <w:rPr>
          <w:rFonts w:ascii="Arial" w:hAnsi="Arial" w:cs="Arial"/>
          <w:sz w:val="24"/>
          <w:szCs w:val="24"/>
        </w:rPr>
        <w:t>Complete the table below:</w:t>
      </w:r>
    </w:p>
    <w:p w:rsidR="007D4CB9" w:rsidRPr="007D4CB9" w:rsidRDefault="007D4CB9" w:rsidP="00180C82">
      <w:pPr>
        <w:pStyle w:val="NoSpacing"/>
        <w:rPr>
          <w:rFonts w:ascii="Arial" w:hAnsi="Arial" w:cs="Arial"/>
          <w:b/>
          <w:sz w:val="24"/>
          <w:szCs w:val="24"/>
        </w:rPr>
      </w:pPr>
      <w:r w:rsidRPr="007D4CB9">
        <w:rPr>
          <w:rFonts w:ascii="Arial" w:hAnsi="Arial" w:cs="Arial"/>
          <w:sz w:val="24"/>
          <w:szCs w:val="24"/>
        </w:rPr>
        <w:tab/>
      </w:r>
      <w:r w:rsidR="00180C82" w:rsidRPr="007D4CB9">
        <w:rPr>
          <w:rFonts w:ascii="Arial" w:hAnsi="Arial" w:cs="Arial"/>
          <w:b/>
          <w:sz w:val="24"/>
          <w:szCs w:val="24"/>
        </w:rPr>
        <w:tab/>
      </w:r>
    </w:p>
    <w:tbl>
      <w:tblPr>
        <w:tblStyle w:val="TableGrid"/>
        <w:tblW w:w="0" w:type="auto"/>
        <w:tblLook w:val="04A0" w:firstRow="1" w:lastRow="0" w:firstColumn="1" w:lastColumn="0" w:noHBand="0" w:noVBand="1"/>
      </w:tblPr>
      <w:tblGrid>
        <w:gridCol w:w="1668"/>
        <w:gridCol w:w="1701"/>
        <w:gridCol w:w="1701"/>
      </w:tblGrid>
      <w:tr w:rsidR="00CE1F33" w:rsidTr="00CE1F33">
        <w:tc>
          <w:tcPr>
            <w:tcW w:w="5070" w:type="dxa"/>
            <w:gridSpan w:val="3"/>
          </w:tcPr>
          <w:p w:rsidR="00CE1F33" w:rsidRDefault="00CE1F33" w:rsidP="00180C82">
            <w:pPr>
              <w:pStyle w:val="NoSpacing"/>
              <w:rPr>
                <w:rFonts w:ascii="Arial" w:hAnsi="Arial" w:cs="Arial"/>
                <w:b/>
                <w:sz w:val="24"/>
                <w:szCs w:val="24"/>
              </w:rPr>
            </w:pPr>
            <w:r>
              <w:rPr>
                <w:rFonts w:ascii="Arial" w:hAnsi="Arial" w:cs="Arial"/>
                <w:b/>
                <w:sz w:val="24"/>
                <w:szCs w:val="24"/>
              </w:rPr>
              <w:t xml:space="preserve">                          NUMBER OF</w:t>
            </w:r>
          </w:p>
        </w:tc>
      </w:tr>
      <w:tr w:rsidR="00CE1F33" w:rsidTr="00CE1F33">
        <w:tc>
          <w:tcPr>
            <w:tcW w:w="1668" w:type="dxa"/>
          </w:tcPr>
          <w:p w:rsidR="00CE1F33" w:rsidRDefault="00CE1F33" w:rsidP="00180C82">
            <w:pPr>
              <w:pStyle w:val="NoSpacing"/>
              <w:rPr>
                <w:rFonts w:ascii="Arial" w:hAnsi="Arial" w:cs="Arial"/>
                <w:b/>
                <w:sz w:val="24"/>
                <w:szCs w:val="24"/>
              </w:rPr>
            </w:pPr>
            <w:r>
              <w:rPr>
                <w:rFonts w:ascii="Arial" w:hAnsi="Arial" w:cs="Arial"/>
                <w:b/>
                <w:sz w:val="24"/>
                <w:szCs w:val="24"/>
              </w:rPr>
              <w:t>YEARS</w:t>
            </w:r>
          </w:p>
        </w:tc>
        <w:tc>
          <w:tcPr>
            <w:tcW w:w="1701" w:type="dxa"/>
          </w:tcPr>
          <w:p w:rsidR="00CE1F33" w:rsidRDefault="00CE1F33" w:rsidP="00180C82">
            <w:pPr>
              <w:pStyle w:val="NoSpacing"/>
              <w:rPr>
                <w:rFonts w:ascii="Arial" w:hAnsi="Arial" w:cs="Arial"/>
                <w:b/>
                <w:sz w:val="24"/>
                <w:szCs w:val="24"/>
              </w:rPr>
            </w:pPr>
            <w:r>
              <w:rPr>
                <w:rFonts w:ascii="Arial" w:hAnsi="Arial" w:cs="Arial"/>
                <w:b/>
                <w:sz w:val="24"/>
                <w:szCs w:val="24"/>
              </w:rPr>
              <w:t>DECADES</w:t>
            </w:r>
          </w:p>
        </w:tc>
        <w:tc>
          <w:tcPr>
            <w:tcW w:w="1701" w:type="dxa"/>
          </w:tcPr>
          <w:p w:rsidR="00CE1F33" w:rsidRDefault="00CE1F33" w:rsidP="00180C82">
            <w:pPr>
              <w:pStyle w:val="NoSpacing"/>
              <w:rPr>
                <w:rFonts w:ascii="Arial" w:hAnsi="Arial" w:cs="Arial"/>
                <w:b/>
                <w:sz w:val="24"/>
                <w:szCs w:val="24"/>
              </w:rPr>
            </w:pPr>
            <w:r>
              <w:rPr>
                <w:rFonts w:ascii="Arial" w:hAnsi="Arial" w:cs="Arial"/>
                <w:b/>
                <w:sz w:val="24"/>
                <w:szCs w:val="24"/>
              </w:rPr>
              <w:t>MONTHS</w:t>
            </w:r>
          </w:p>
        </w:tc>
      </w:tr>
      <w:tr w:rsidR="00CE1F33" w:rsidTr="00CE1F33">
        <w:tc>
          <w:tcPr>
            <w:tcW w:w="1668" w:type="dxa"/>
          </w:tcPr>
          <w:p w:rsidR="00CE1F33" w:rsidRDefault="00CE1F33" w:rsidP="00180C82">
            <w:pPr>
              <w:pStyle w:val="NoSpacing"/>
              <w:rPr>
                <w:rFonts w:ascii="Arial" w:hAnsi="Arial" w:cs="Arial"/>
                <w:b/>
                <w:sz w:val="24"/>
                <w:szCs w:val="24"/>
              </w:rPr>
            </w:pPr>
            <w:r>
              <w:rPr>
                <w:rFonts w:ascii="Arial" w:hAnsi="Arial" w:cs="Arial"/>
                <w:b/>
                <w:sz w:val="24"/>
                <w:szCs w:val="24"/>
              </w:rPr>
              <w:t>e.g. 100</w:t>
            </w:r>
          </w:p>
        </w:tc>
        <w:tc>
          <w:tcPr>
            <w:tcW w:w="1701" w:type="dxa"/>
          </w:tcPr>
          <w:p w:rsidR="00CE1F33" w:rsidRDefault="00CE1F33" w:rsidP="00180C82">
            <w:pPr>
              <w:pStyle w:val="NoSpacing"/>
              <w:rPr>
                <w:rFonts w:ascii="Arial" w:hAnsi="Arial" w:cs="Arial"/>
                <w:b/>
                <w:sz w:val="24"/>
                <w:szCs w:val="24"/>
              </w:rPr>
            </w:pPr>
            <w:r>
              <w:rPr>
                <w:rFonts w:ascii="Arial" w:hAnsi="Arial" w:cs="Arial"/>
                <w:b/>
                <w:sz w:val="24"/>
                <w:szCs w:val="24"/>
              </w:rPr>
              <w:t>10</w:t>
            </w:r>
          </w:p>
        </w:tc>
        <w:tc>
          <w:tcPr>
            <w:tcW w:w="1701" w:type="dxa"/>
          </w:tcPr>
          <w:p w:rsidR="00CE1F33" w:rsidRDefault="00CE1F33" w:rsidP="00180C82">
            <w:pPr>
              <w:pStyle w:val="NoSpacing"/>
              <w:rPr>
                <w:rFonts w:ascii="Arial" w:hAnsi="Arial" w:cs="Arial"/>
                <w:b/>
                <w:sz w:val="24"/>
                <w:szCs w:val="24"/>
              </w:rPr>
            </w:pPr>
            <w:r>
              <w:rPr>
                <w:rFonts w:ascii="Arial" w:hAnsi="Arial" w:cs="Arial"/>
                <w:b/>
                <w:sz w:val="24"/>
                <w:szCs w:val="24"/>
              </w:rPr>
              <w:t>1200</w:t>
            </w:r>
          </w:p>
        </w:tc>
      </w:tr>
      <w:tr w:rsidR="00CE1F33" w:rsidTr="00CE1F33">
        <w:tc>
          <w:tcPr>
            <w:tcW w:w="1668" w:type="dxa"/>
          </w:tcPr>
          <w:p w:rsidR="00CE1F33" w:rsidRDefault="00CE1F33" w:rsidP="00180C82">
            <w:pPr>
              <w:pStyle w:val="NoSpacing"/>
              <w:rPr>
                <w:rFonts w:ascii="Arial" w:hAnsi="Arial" w:cs="Arial"/>
                <w:b/>
                <w:sz w:val="24"/>
                <w:szCs w:val="24"/>
              </w:rPr>
            </w:pPr>
            <w:r>
              <w:rPr>
                <w:rFonts w:ascii="Arial" w:hAnsi="Arial" w:cs="Arial"/>
                <w:b/>
                <w:sz w:val="24"/>
                <w:szCs w:val="24"/>
              </w:rPr>
              <w:t>50</w:t>
            </w:r>
          </w:p>
        </w:tc>
        <w:tc>
          <w:tcPr>
            <w:tcW w:w="1701" w:type="dxa"/>
          </w:tcPr>
          <w:p w:rsidR="00CE1F33" w:rsidRDefault="00CE1F33" w:rsidP="00180C82">
            <w:pPr>
              <w:pStyle w:val="NoSpacing"/>
              <w:rPr>
                <w:rFonts w:ascii="Arial" w:hAnsi="Arial" w:cs="Arial"/>
                <w:b/>
                <w:sz w:val="24"/>
                <w:szCs w:val="24"/>
              </w:rPr>
            </w:pPr>
          </w:p>
        </w:tc>
        <w:tc>
          <w:tcPr>
            <w:tcW w:w="1701" w:type="dxa"/>
          </w:tcPr>
          <w:p w:rsidR="00CE1F33" w:rsidRDefault="00CE1F33" w:rsidP="00180C82">
            <w:pPr>
              <w:pStyle w:val="NoSpacing"/>
              <w:rPr>
                <w:rFonts w:ascii="Arial" w:hAnsi="Arial" w:cs="Arial"/>
                <w:b/>
                <w:sz w:val="24"/>
                <w:szCs w:val="24"/>
              </w:rPr>
            </w:pPr>
          </w:p>
        </w:tc>
      </w:tr>
      <w:tr w:rsidR="00CE1F33" w:rsidTr="00CE1F33">
        <w:tc>
          <w:tcPr>
            <w:tcW w:w="1668" w:type="dxa"/>
          </w:tcPr>
          <w:p w:rsidR="00CE1F33" w:rsidRDefault="00CE1F33" w:rsidP="00180C82">
            <w:pPr>
              <w:pStyle w:val="NoSpacing"/>
              <w:rPr>
                <w:rFonts w:ascii="Arial" w:hAnsi="Arial" w:cs="Arial"/>
                <w:b/>
                <w:sz w:val="24"/>
                <w:szCs w:val="24"/>
              </w:rPr>
            </w:pPr>
            <w:r>
              <w:rPr>
                <w:rFonts w:ascii="Arial" w:hAnsi="Arial" w:cs="Arial"/>
                <w:b/>
                <w:sz w:val="24"/>
                <w:szCs w:val="24"/>
              </w:rPr>
              <w:t>25</w:t>
            </w:r>
          </w:p>
        </w:tc>
        <w:tc>
          <w:tcPr>
            <w:tcW w:w="1701" w:type="dxa"/>
          </w:tcPr>
          <w:p w:rsidR="00CE1F33" w:rsidRDefault="00CE1F33" w:rsidP="00180C82">
            <w:pPr>
              <w:pStyle w:val="NoSpacing"/>
              <w:rPr>
                <w:rFonts w:ascii="Arial" w:hAnsi="Arial" w:cs="Arial"/>
                <w:b/>
                <w:sz w:val="24"/>
                <w:szCs w:val="24"/>
              </w:rPr>
            </w:pPr>
          </w:p>
        </w:tc>
        <w:tc>
          <w:tcPr>
            <w:tcW w:w="1701" w:type="dxa"/>
          </w:tcPr>
          <w:p w:rsidR="00CE1F33" w:rsidRDefault="00CE1F33" w:rsidP="00180C82">
            <w:pPr>
              <w:pStyle w:val="NoSpacing"/>
              <w:rPr>
                <w:rFonts w:ascii="Arial" w:hAnsi="Arial" w:cs="Arial"/>
                <w:b/>
                <w:sz w:val="24"/>
                <w:szCs w:val="24"/>
              </w:rPr>
            </w:pPr>
          </w:p>
        </w:tc>
      </w:tr>
      <w:tr w:rsidR="00CE1F33" w:rsidTr="00CE1F33">
        <w:tc>
          <w:tcPr>
            <w:tcW w:w="1668" w:type="dxa"/>
          </w:tcPr>
          <w:p w:rsidR="00CE1F33" w:rsidRDefault="00CE1F33" w:rsidP="00180C82">
            <w:pPr>
              <w:pStyle w:val="NoSpacing"/>
              <w:rPr>
                <w:rFonts w:ascii="Arial" w:hAnsi="Arial" w:cs="Arial"/>
                <w:b/>
                <w:sz w:val="24"/>
                <w:szCs w:val="24"/>
              </w:rPr>
            </w:pPr>
            <w:r>
              <w:rPr>
                <w:rFonts w:ascii="Arial" w:hAnsi="Arial" w:cs="Arial"/>
                <w:b/>
                <w:sz w:val="24"/>
                <w:szCs w:val="24"/>
              </w:rPr>
              <w:t>75</w:t>
            </w:r>
          </w:p>
        </w:tc>
        <w:tc>
          <w:tcPr>
            <w:tcW w:w="1701" w:type="dxa"/>
          </w:tcPr>
          <w:p w:rsidR="00CE1F33" w:rsidRDefault="00CE1F33" w:rsidP="00180C82">
            <w:pPr>
              <w:pStyle w:val="NoSpacing"/>
              <w:rPr>
                <w:rFonts w:ascii="Arial" w:hAnsi="Arial" w:cs="Arial"/>
                <w:b/>
                <w:sz w:val="24"/>
                <w:szCs w:val="24"/>
              </w:rPr>
            </w:pPr>
          </w:p>
        </w:tc>
        <w:tc>
          <w:tcPr>
            <w:tcW w:w="1701" w:type="dxa"/>
          </w:tcPr>
          <w:p w:rsidR="00CE1F33" w:rsidRDefault="00CE1F33" w:rsidP="00180C82">
            <w:pPr>
              <w:pStyle w:val="NoSpacing"/>
              <w:rPr>
                <w:rFonts w:ascii="Arial" w:hAnsi="Arial" w:cs="Arial"/>
                <w:b/>
                <w:sz w:val="24"/>
                <w:szCs w:val="24"/>
              </w:rPr>
            </w:pPr>
          </w:p>
        </w:tc>
      </w:tr>
    </w:tbl>
    <w:p w:rsidR="007D4CB9" w:rsidRDefault="007D4CB9" w:rsidP="00180C82">
      <w:pPr>
        <w:pStyle w:val="NoSpacing"/>
        <w:rPr>
          <w:rFonts w:ascii="Arial" w:hAnsi="Arial" w:cs="Arial"/>
          <w:sz w:val="24"/>
          <w:szCs w:val="24"/>
        </w:rPr>
      </w:pP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b/>
          <w:sz w:val="24"/>
          <w:szCs w:val="24"/>
        </w:rPr>
        <w:tab/>
      </w:r>
      <w:r w:rsidRPr="007D4CB9">
        <w:rPr>
          <w:rFonts w:ascii="Arial" w:hAnsi="Arial" w:cs="Arial"/>
          <w:sz w:val="24"/>
          <w:szCs w:val="24"/>
        </w:rPr>
        <w:t xml:space="preserve">        </w:t>
      </w:r>
      <w:r>
        <w:rPr>
          <w:rFonts w:ascii="Arial" w:hAnsi="Arial" w:cs="Arial"/>
          <w:sz w:val="24"/>
          <w:szCs w:val="24"/>
        </w:rPr>
        <w:t xml:space="preserve">  </w:t>
      </w:r>
      <w:r w:rsidR="00F768F5">
        <w:rPr>
          <w:rFonts w:ascii="Arial" w:hAnsi="Arial" w:cs="Arial"/>
          <w:sz w:val="24"/>
          <w:szCs w:val="24"/>
        </w:rPr>
        <w:t xml:space="preserve"> </w:t>
      </w:r>
    </w:p>
    <w:p w:rsidR="007D4CB9" w:rsidRDefault="007D4CB9" w:rsidP="007D4CB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rPr>
        <w:t xml:space="preserve">2.   </w:t>
      </w:r>
      <w:r>
        <w:rPr>
          <w:rFonts w:ascii="Arial" w:hAnsi="Arial" w:cs="Arial"/>
          <w:sz w:val="24"/>
          <w:szCs w:val="24"/>
          <w:lang w:val="en-ZA" w:eastAsia="en-ZA"/>
        </w:rPr>
        <w:t>Add:</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 xml:space="preserve"> Subtract:</w:t>
      </w:r>
    </w:p>
    <w:p w:rsidR="007D4CB9" w:rsidRDefault="007D4CB9" w:rsidP="007D4CB9">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4 weeks 2d </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13h 44min</w:t>
      </w:r>
    </w:p>
    <w:p w:rsidR="007D4CB9" w:rsidRDefault="007D4CB9" w:rsidP="00F148AD">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 xml:space="preserve">9 weeks 3d </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t xml:space="preserve"> 9h 35 min</w:t>
      </w:r>
    </w:p>
    <w:p w:rsidR="00F768F5" w:rsidRDefault="007D4CB9" w:rsidP="00F768F5">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___</w:t>
      </w:r>
      <w:r w:rsidR="00F768F5">
        <w:rPr>
          <w:rFonts w:ascii="Arial" w:hAnsi="Arial" w:cs="Arial"/>
          <w:sz w:val="24"/>
          <w:szCs w:val="24"/>
          <w:lang w:val="en-ZA" w:eastAsia="en-ZA"/>
        </w:rPr>
        <w:t xml:space="preserve">_______ </w:t>
      </w:r>
      <w:r w:rsidR="00F768F5">
        <w:rPr>
          <w:rFonts w:ascii="Arial" w:hAnsi="Arial" w:cs="Arial"/>
          <w:sz w:val="24"/>
          <w:szCs w:val="24"/>
          <w:lang w:val="en-ZA" w:eastAsia="en-ZA"/>
        </w:rPr>
        <w:tab/>
      </w:r>
      <w:r w:rsidR="00F768F5">
        <w:rPr>
          <w:rFonts w:ascii="Arial" w:hAnsi="Arial" w:cs="Arial"/>
          <w:sz w:val="24"/>
          <w:szCs w:val="24"/>
          <w:lang w:val="en-ZA" w:eastAsia="en-ZA"/>
        </w:rPr>
        <w:tab/>
      </w:r>
      <w:r w:rsidR="00F768F5">
        <w:rPr>
          <w:rFonts w:ascii="Arial" w:hAnsi="Arial" w:cs="Arial"/>
          <w:sz w:val="24"/>
          <w:szCs w:val="24"/>
          <w:lang w:val="en-ZA" w:eastAsia="en-ZA"/>
        </w:rPr>
        <w:tab/>
      </w:r>
      <w:r w:rsidR="00F768F5">
        <w:rPr>
          <w:rFonts w:ascii="Arial" w:hAnsi="Arial" w:cs="Arial"/>
          <w:sz w:val="24"/>
          <w:szCs w:val="24"/>
          <w:lang w:val="en-ZA" w:eastAsia="en-ZA"/>
        </w:rPr>
        <w:tab/>
      </w:r>
      <w:r w:rsidR="00F768F5">
        <w:rPr>
          <w:rFonts w:ascii="Arial" w:hAnsi="Arial" w:cs="Arial"/>
          <w:sz w:val="24"/>
          <w:szCs w:val="24"/>
          <w:lang w:val="en-ZA" w:eastAsia="en-ZA"/>
        </w:rPr>
        <w:tab/>
        <w:t>__________</w:t>
      </w:r>
      <w:r w:rsidR="00F768F5">
        <w:rPr>
          <w:rFonts w:ascii="Arial" w:hAnsi="Arial" w:cs="Arial"/>
          <w:sz w:val="24"/>
          <w:szCs w:val="24"/>
          <w:lang w:val="en-ZA" w:eastAsia="en-ZA"/>
        </w:rPr>
        <w:tab/>
      </w:r>
    </w:p>
    <w:p w:rsidR="00F768F5" w:rsidRDefault="00F768F5" w:rsidP="007D4CB9">
      <w:pPr>
        <w:autoSpaceDE w:val="0"/>
        <w:autoSpaceDN w:val="0"/>
        <w:adjustRightInd w:val="0"/>
        <w:spacing w:after="0" w:line="240" w:lineRule="auto"/>
        <w:ind w:firstLine="720"/>
        <w:rPr>
          <w:rFonts w:ascii="Arial" w:hAnsi="Arial" w:cs="Arial"/>
          <w:sz w:val="24"/>
          <w:szCs w:val="24"/>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sidR="00180C82" w:rsidRPr="007D4CB9">
        <w:rPr>
          <w:rFonts w:ascii="Arial" w:hAnsi="Arial" w:cs="Arial"/>
          <w:sz w:val="24"/>
          <w:szCs w:val="24"/>
        </w:rPr>
        <w:tab/>
      </w:r>
      <w:r w:rsidR="00F148AD">
        <w:rPr>
          <w:rFonts w:ascii="Arial" w:hAnsi="Arial" w:cs="Arial"/>
          <w:sz w:val="24"/>
          <w:szCs w:val="24"/>
        </w:rPr>
        <w:tab/>
      </w:r>
      <w:r w:rsidR="00F148AD">
        <w:rPr>
          <w:rFonts w:ascii="Arial" w:hAnsi="Arial" w:cs="Arial"/>
          <w:sz w:val="24"/>
          <w:szCs w:val="24"/>
        </w:rPr>
        <w:tab/>
      </w:r>
      <w:r w:rsidR="00F148AD">
        <w:rPr>
          <w:rFonts w:ascii="Arial" w:hAnsi="Arial" w:cs="Arial"/>
          <w:sz w:val="24"/>
          <w:szCs w:val="24"/>
        </w:rPr>
        <w:tab/>
      </w:r>
      <w:r w:rsidR="00F148AD">
        <w:rPr>
          <w:rFonts w:ascii="Arial" w:hAnsi="Arial" w:cs="Arial"/>
          <w:sz w:val="24"/>
          <w:szCs w:val="24"/>
        </w:rPr>
        <w:tab/>
      </w:r>
      <w:r w:rsidR="00F148AD">
        <w:rPr>
          <w:rFonts w:ascii="Arial" w:hAnsi="Arial" w:cs="Arial"/>
          <w:sz w:val="24"/>
          <w:szCs w:val="24"/>
        </w:rPr>
        <w:tab/>
      </w:r>
    </w:p>
    <w:p w:rsidR="00F43A0E" w:rsidRDefault="00F148AD" w:rsidP="007D4CB9">
      <w:pPr>
        <w:autoSpaceDE w:val="0"/>
        <w:autoSpaceDN w:val="0"/>
        <w:adjustRightInd w:val="0"/>
        <w:spacing w:after="0" w:line="240" w:lineRule="auto"/>
        <w:ind w:firstLine="720"/>
        <w:rPr>
          <w:rFonts w:ascii="Arial" w:hAnsi="Arial" w:cs="Arial"/>
          <w:sz w:val="24"/>
          <w:szCs w:val="24"/>
        </w:rPr>
      </w:pPr>
      <w:r>
        <w:rPr>
          <w:rFonts w:ascii="Arial" w:hAnsi="Arial" w:cs="Arial"/>
          <w:sz w:val="24"/>
          <w:szCs w:val="24"/>
        </w:rPr>
        <w:t>__________</w:t>
      </w:r>
      <w:r w:rsidR="00F768F5">
        <w:rPr>
          <w:rFonts w:ascii="Arial" w:hAnsi="Arial" w:cs="Arial"/>
          <w:sz w:val="24"/>
          <w:szCs w:val="24"/>
        </w:rPr>
        <w:tab/>
      </w:r>
      <w:r w:rsidR="00F768F5">
        <w:rPr>
          <w:rFonts w:ascii="Arial" w:hAnsi="Arial" w:cs="Arial"/>
          <w:sz w:val="24"/>
          <w:szCs w:val="24"/>
        </w:rPr>
        <w:tab/>
        <w:t xml:space="preserve">                               ___________</w:t>
      </w:r>
    </w:p>
    <w:p w:rsidR="00F148AD" w:rsidRDefault="00F148AD" w:rsidP="00F148AD">
      <w:pPr>
        <w:autoSpaceDE w:val="0"/>
        <w:autoSpaceDN w:val="0"/>
        <w:adjustRightInd w:val="0"/>
        <w:spacing w:after="0" w:line="240" w:lineRule="auto"/>
        <w:rPr>
          <w:rFonts w:ascii="Arial" w:hAnsi="Arial" w:cs="Arial"/>
          <w:sz w:val="24"/>
          <w:szCs w:val="24"/>
        </w:rPr>
      </w:pPr>
    </w:p>
    <w:p w:rsidR="00375F1E" w:rsidRPr="00375F1E" w:rsidRDefault="00375F1E" w:rsidP="00AB45DB">
      <w:pPr>
        <w:pStyle w:val="Default"/>
        <w:numPr>
          <w:ilvl w:val="0"/>
          <w:numId w:val="37"/>
        </w:numPr>
      </w:pPr>
      <w:r>
        <w:t>3.</w:t>
      </w:r>
      <w:r w:rsidR="00082C43">
        <w:t>1.</w:t>
      </w:r>
      <w:r>
        <w:t xml:space="preserve">  </w:t>
      </w:r>
      <w:r w:rsidRPr="00375F1E">
        <w:rPr>
          <w:bCs/>
        </w:rPr>
        <w:t xml:space="preserve">The first Dutch settlement at the Cape was built </w:t>
      </w:r>
      <w:r>
        <w:rPr>
          <w:bCs/>
        </w:rPr>
        <w:t>in the year 1652. It is now 2012</w:t>
      </w:r>
      <w:r w:rsidRPr="00375F1E">
        <w:rPr>
          <w:bCs/>
        </w:rPr>
        <w:t>.</w:t>
      </w:r>
      <w:r w:rsidRPr="00375F1E">
        <w:rPr>
          <w:b/>
          <w:bCs/>
          <w:sz w:val="23"/>
          <w:szCs w:val="23"/>
        </w:rPr>
        <w:t xml:space="preserve"> </w:t>
      </w:r>
    </w:p>
    <w:p w:rsidR="00375F1E" w:rsidRPr="00375F1E" w:rsidRDefault="00375F1E" w:rsidP="00375F1E">
      <w:pPr>
        <w:autoSpaceDE w:val="0"/>
        <w:autoSpaceDN w:val="0"/>
        <w:adjustRightInd w:val="0"/>
        <w:spacing w:before="120" w:after="120" w:line="240" w:lineRule="auto"/>
        <w:rPr>
          <w:rFonts w:ascii="Arial" w:hAnsi="Arial" w:cs="Arial"/>
          <w:color w:val="000000"/>
          <w:sz w:val="24"/>
          <w:szCs w:val="24"/>
          <w:lang w:val="en-ZA" w:eastAsia="en-ZA"/>
        </w:rPr>
      </w:pPr>
      <w:r>
        <w:rPr>
          <w:rFonts w:ascii="Arial" w:hAnsi="Arial" w:cs="Arial"/>
          <w:color w:val="000000"/>
          <w:sz w:val="24"/>
          <w:szCs w:val="24"/>
          <w:lang w:val="en-ZA" w:eastAsia="en-ZA"/>
        </w:rPr>
        <w:t xml:space="preserve">     </w:t>
      </w:r>
      <w:r w:rsidRPr="00375F1E">
        <w:rPr>
          <w:rFonts w:ascii="Arial" w:hAnsi="Arial" w:cs="Arial"/>
          <w:color w:val="000000"/>
          <w:sz w:val="24"/>
          <w:szCs w:val="24"/>
          <w:lang w:val="en-ZA" w:eastAsia="en-ZA"/>
        </w:rPr>
        <w:t xml:space="preserve"> </w:t>
      </w:r>
      <w:r w:rsidR="00F768F5">
        <w:rPr>
          <w:rFonts w:ascii="Arial" w:hAnsi="Arial" w:cs="Arial"/>
          <w:color w:val="000000"/>
          <w:sz w:val="24"/>
          <w:szCs w:val="24"/>
          <w:lang w:val="en-ZA" w:eastAsia="en-ZA"/>
        </w:rPr>
        <w:t xml:space="preserve">  </w:t>
      </w:r>
      <w:r w:rsidRPr="00375F1E">
        <w:rPr>
          <w:rFonts w:ascii="Arial" w:hAnsi="Arial" w:cs="Arial"/>
          <w:color w:val="000000"/>
          <w:sz w:val="24"/>
          <w:szCs w:val="24"/>
          <w:lang w:val="en-ZA" w:eastAsia="en-ZA"/>
        </w:rPr>
        <w:t xml:space="preserve">How many years ago was the settlement built? </w:t>
      </w:r>
    </w:p>
    <w:p w:rsidR="00363C13" w:rsidRDefault="00375F1E" w:rsidP="00375F1E">
      <w:pPr>
        <w:autoSpaceDE w:val="0"/>
        <w:autoSpaceDN w:val="0"/>
        <w:adjustRightInd w:val="0"/>
        <w:spacing w:before="120" w:after="120" w:line="240" w:lineRule="auto"/>
        <w:ind w:firstLine="720"/>
        <w:rPr>
          <w:rFonts w:ascii="Arial" w:hAnsi="Arial" w:cs="Arial"/>
          <w:color w:val="000000"/>
          <w:sz w:val="24"/>
          <w:szCs w:val="24"/>
          <w:lang w:val="en-ZA" w:eastAsia="en-ZA"/>
        </w:rPr>
      </w:pPr>
      <w:r w:rsidRPr="00375F1E">
        <w:rPr>
          <w:rFonts w:ascii="Arial" w:hAnsi="Arial" w:cs="Arial"/>
          <w:color w:val="000000"/>
          <w:sz w:val="24"/>
          <w:szCs w:val="24"/>
          <w:lang w:val="en-ZA" w:eastAsia="en-ZA"/>
        </w:rPr>
        <w:t>________________________________</w:t>
      </w:r>
      <w:r w:rsidR="00B815F0">
        <w:rPr>
          <w:rFonts w:ascii="Arial" w:hAnsi="Arial" w:cs="Arial"/>
          <w:color w:val="000000"/>
          <w:sz w:val="24"/>
          <w:szCs w:val="24"/>
          <w:lang w:val="en-ZA" w:eastAsia="en-ZA"/>
        </w:rPr>
        <w:t>____________</w:t>
      </w:r>
    </w:p>
    <w:p w:rsidR="00375F1E" w:rsidRDefault="00B815F0" w:rsidP="00375F1E">
      <w:pPr>
        <w:autoSpaceDE w:val="0"/>
        <w:autoSpaceDN w:val="0"/>
        <w:adjustRightInd w:val="0"/>
        <w:spacing w:before="120" w:after="120" w:line="240" w:lineRule="auto"/>
        <w:ind w:firstLine="720"/>
        <w:rPr>
          <w:rFonts w:ascii="Arial" w:hAnsi="Arial" w:cs="Arial"/>
          <w:color w:val="000000"/>
          <w:sz w:val="24"/>
          <w:szCs w:val="24"/>
          <w:lang w:val="en-ZA" w:eastAsia="en-ZA"/>
        </w:rPr>
      </w:pPr>
      <w:r>
        <w:rPr>
          <w:rFonts w:ascii="Arial" w:hAnsi="Arial" w:cs="Arial"/>
          <w:color w:val="000000"/>
          <w:sz w:val="24"/>
          <w:szCs w:val="24"/>
          <w:lang w:val="en-ZA" w:eastAsia="en-ZA"/>
        </w:rPr>
        <w:tab/>
      </w:r>
      <w:r>
        <w:rPr>
          <w:rFonts w:ascii="Arial" w:hAnsi="Arial" w:cs="Arial"/>
          <w:color w:val="000000"/>
          <w:sz w:val="24"/>
          <w:szCs w:val="24"/>
          <w:lang w:val="en-ZA" w:eastAsia="en-ZA"/>
        </w:rPr>
        <w:tab/>
      </w:r>
      <w:r>
        <w:rPr>
          <w:rFonts w:ascii="Arial" w:hAnsi="Arial" w:cs="Arial"/>
          <w:color w:val="000000"/>
          <w:sz w:val="24"/>
          <w:szCs w:val="24"/>
          <w:lang w:val="en-ZA" w:eastAsia="en-ZA"/>
        </w:rPr>
        <w:tab/>
      </w:r>
      <w:r>
        <w:rPr>
          <w:rFonts w:ascii="Arial" w:hAnsi="Arial" w:cs="Arial"/>
          <w:color w:val="000000"/>
          <w:sz w:val="24"/>
          <w:szCs w:val="24"/>
          <w:lang w:val="en-ZA" w:eastAsia="en-ZA"/>
        </w:rPr>
        <w:tab/>
      </w:r>
      <w:r>
        <w:rPr>
          <w:rFonts w:ascii="Arial" w:hAnsi="Arial" w:cs="Arial"/>
          <w:color w:val="000000"/>
          <w:sz w:val="24"/>
          <w:szCs w:val="24"/>
          <w:lang w:val="en-ZA" w:eastAsia="en-ZA"/>
        </w:rPr>
        <w:tab/>
      </w:r>
    </w:p>
    <w:p w:rsidR="00375F1E" w:rsidRDefault="00363C13" w:rsidP="00375F1E">
      <w:pPr>
        <w:autoSpaceDE w:val="0"/>
        <w:autoSpaceDN w:val="0"/>
        <w:adjustRightInd w:val="0"/>
        <w:spacing w:before="120" w:after="120" w:line="240" w:lineRule="auto"/>
        <w:rPr>
          <w:rFonts w:ascii="Arial" w:hAnsi="Arial" w:cs="Arial"/>
          <w:color w:val="000000"/>
          <w:sz w:val="24"/>
          <w:szCs w:val="24"/>
          <w:lang w:val="en-ZA" w:eastAsia="en-ZA"/>
        </w:rPr>
      </w:pPr>
      <w:r>
        <w:rPr>
          <w:rFonts w:ascii="Arial" w:hAnsi="Arial" w:cs="Arial"/>
          <w:color w:val="000000"/>
          <w:sz w:val="24"/>
          <w:szCs w:val="24"/>
          <w:lang w:val="en-ZA" w:eastAsia="en-ZA"/>
        </w:rPr>
        <w:t xml:space="preserve">           </w:t>
      </w:r>
      <w:r w:rsidR="00082C43">
        <w:rPr>
          <w:rFonts w:ascii="Arial" w:hAnsi="Arial" w:cs="Arial"/>
          <w:color w:val="000000"/>
          <w:sz w:val="24"/>
          <w:szCs w:val="24"/>
          <w:lang w:val="en-ZA" w:eastAsia="en-ZA"/>
        </w:rPr>
        <w:t>3.2</w:t>
      </w:r>
      <w:r w:rsidR="00375F1E">
        <w:rPr>
          <w:rFonts w:ascii="Arial" w:hAnsi="Arial" w:cs="Arial"/>
          <w:color w:val="000000"/>
          <w:sz w:val="24"/>
          <w:szCs w:val="24"/>
          <w:lang w:val="en-ZA" w:eastAsia="en-ZA"/>
        </w:rPr>
        <w:t xml:space="preserve">.  Break down the </w:t>
      </w:r>
      <w:r w:rsidR="00E251B3">
        <w:rPr>
          <w:rFonts w:ascii="Arial" w:hAnsi="Arial" w:cs="Arial"/>
          <w:color w:val="000000"/>
          <w:sz w:val="24"/>
          <w:szCs w:val="24"/>
          <w:lang w:val="en-ZA" w:eastAsia="en-ZA"/>
        </w:rPr>
        <w:t xml:space="preserve">above </w:t>
      </w:r>
      <w:r w:rsidR="00375F1E">
        <w:rPr>
          <w:rFonts w:ascii="Arial" w:hAnsi="Arial" w:cs="Arial"/>
          <w:color w:val="000000"/>
          <w:sz w:val="24"/>
          <w:szCs w:val="24"/>
          <w:lang w:val="en-ZA" w:eastAsia="en-ZA"/>
        </w:rPr>
        <w:t>number of years into:</w:t>
      </w:r>
    </w:p>
    <w:p w:rsidR="00D62EFB" w:rsidRDefault="00F02D55" w:rsidP="00375F1E">
      <w:pPr>
        <w:autoSpaceDE w:val="0"/>
        <w:autoSpaceDN w:val="0"/>
        <w:adjustRightInd w:val="0"/>
        <w:spacing w:before="120" w:after="120" w:line="240" w:lineRule="auto"/>
        <w:rPr>
          <w:rFonts w:ascii="Arial" w:hAnsi="Arial" w:cs="Arial"/>
          <w:color w:val="000000"/>
          <w:sz w:val="24"/>
          <w:szCs w:val="24"/>
          <w:lang w:val="en-ZA" w:eastAsia="en-ZA"/>
        </w:rPr>
      </w:pPr>
      <w:r>
        <w:rPr>
          <w:rFonts w:ascii="Arial" w:hAnsi="Arial" w:cs="Arial"/>
          <w:color w:val="000000"/>
          <w:sz w:val="24"/>
          <w:szCs w:val="24"/>
          <w:lang w:val="en-ZA" w:eastAsia="en-ZA"/>
        </w:rPr>
        <w:t xml:space="preserve">       </w:t>
      </w:r>
      <w:r w:rsidR="00082C43">
        <w:rPr>
          <w:rFonts w:ascii="Arial" w:hAnsi="Arial" w:cs="Arial"/>
          <w:color w:val="000000"/>
          <w:sz w:val="24"/>
          <w:szCs w:val="24"/>
          <w:lang w:val="en-ZA" w:eastAsia="en-ZA"/>
        </w:rPr>
        <w:t xml:space="preserve">  </w:t>
      </w:r>
      <w:r w:rsidR="00363C13">
        <w:rPr>
          <w:rFonts w:ascii="Arial" w:hAnsi="Arial" w:cs="Arial"/>
          <w:color w:val="000000"/>
          <w:sz w:val="24"/>
          <w:szCs w:val="24"/>
          <w:lang w:val="en-ZA" w:eastAsia="en-ZA"/>
        </w:rPr>
        <w:t xml:space="preserve"> </w:t>
      </w:r>
      <w:r w:rsidR="00082C43">
        <w:rPr>
          <w:rFonts w:ascii="Arial" w:hAnsi="Arial" w:cs="Arial"/>
          <w:color w:val="000000"/>
          <w:sz w:val="24"/>
          <w:szCs w:val="24"/>
          <w:lang w:val="en-ZA" w:eastAsia="en-ZA"/>
        </w:rPr>
        <w:t xml:space="preserve">__________ decades  </w:t>
      </w:r>
      <w:r w:rsidR="00375F1E">
        <w:rPr>
          <w:rFonts w:ascii="Arial" w:hAnsi="Arial" w:cs="Arial"/>
          <w:color w:val="000000"/>
          <w:sz w:val="24"/>
          <w:szCs w:val="24"/>
          <w:lang w:val="en-ZA" w:eastAsia="en-ZA"/>
        </w:rPr>
        <w:t xml:space="preserve">  +    __________ years.</w:t>
      </w:r>
      <w:r w:rsidR="00B815F0">
        <w:rPr>
          <w:rFonts w:ascii="Arial" w:hAnsi="Arial" w:cs="Arial"/>
          <w:color w:val="000000"/>
          <w:sz w:val="24"/>
          <w:szCs w:val="24"/>
          <w:lang w:val="en-ZA" w:eastAsia="en-ZA"/>
        </w:rPr>
        <w:tab/>
      </w:r>
      <w:r w:rsidR="00B815F0">
        <w:rPr>
          <w:rFonts w:ascii="Arial" w:hAnsi="Arial" w:cs="Arial"/>
          <w:color w:val="000000"/>
          <w:sz w:val="24"/>
          <w:szCs w:val="24"/>
          <w:lang w:val="en-ZA" w:eastAsia="en-ZA"/>
        </w:rPr>
        <w:tab/>
      </w:r>
      <w:r w:rsidR="00B815F0">
        <w:rPr>
          <w:rFonts w:ascii="Arial" w:hAnsi="Arial" w:cs="Arial"/>
          <w:color w:val="000000"/>
          <w:sz w:val="24"/>
          <w:szCs w:val="24"/>
          <w:lang w:val="en-ZA" w:eastAsia="en-ZA"/>
        </w:rPr>
        <w:tab/>
      </w:r>
    </w:p>
    <w:p w:rsidR="00E07140" w:rsidRDefault="00E07140" w:rsidP="00375F1E">
      <w:pPr>
        <w:autoSpaceDE w:val="0"/>
        <w:autoSpaceDN w:val="0"/>
        <w:adjustRightInd w:val="0"/>
        <w:spacing w:before="120" w:after="120" w:line="240" w:lineRule="auto"/>
        <w:rPr>
          <w:rFonts w:ascii="Arial" w:hAnsi="Arial" w:cs="Arial"/>
          <w:b/>
          <w:color w:val="000000"/>
          <w:sz w:val="24"/>
          <w:szCs w:val="24"/>
          <w:u w:val="single"/>
          <w:lang w:val="en-ZA" w:eastAsia="en-ZA"/>
        </w:rPr>
      </w:pPr>
      <w:r>
        <w:rPr>
          <w:rFonts w:ascii="Arial" w:hAnsi="Arial" w:cs="Arial"/>
          <w:b/>
          <w:color w:val="000000"/>
          <w:sz w:val="24"/>
          <w:szCs w:val="24"/>
          <w:u w:val="single"/>
          <w:lang w:val="en-ZA" w:eastAsia="en-ZA"/>
        </w:rPr>
        <w:t>______________________________________________________________________________</w:t>
      </w:r>
    </w:p>
    <w:p w:rsidR="00363C13" w:rsidRDefault="00363C13" w:rsidP="00375F1E">
      <w:pPr>
        <w:autoSpaceDE w:val="0"/>
        <w:autoSpaceDN w:val="0"/>
        <w:adjustRightInd w:val="0"/>
        <w:spacing w:before="120" w:after="120" w:line="240" w:lineRule="auto"/>
        <w:rPr>
          <w:rFonts w:ascii="Arial" w:hAnsi="Arial" w:cs="Arial"/>
          <w:b/>
          <w:color w:val="000000"/>
          <w:sz w:val="24"/>
          <w:szCs w:val="24"/>
          <w:u w:val="single"/>
          <w:lang w:val="en-ZA" w:eastAsia="en-ZA"/>
        </w:rPr>
      </w:pPr>
    </w:p>
    <w:p w:rsidR="00363C13" w:rsidRDefault="00363C13" w:rsidP="00375F1E">
      <w:pPr>
        <w:autoSpaceDE w:val="0"/>
        <w:autoSpaceDN w:val="0"/>
        <w:adjustRightInd w:val="0"/>
        <w:spacing w:before="120" w:after="120" w:line="240" w:lineRule="auto"/>
        <w:rPr>
          <w:rFonts w:ascii="Arial" w:hAnsi="Arial" w:cs="Arial"/>
          <w:b/>
          <w:color w:val="000000"/>
          <w:sz w:val="24"/>
          <w:szCs w:val="24"/>
          <w:u w:val="single"/>
          <w:lang w:val="en-ZA" w:eastAsia="en-ZA"/>
        </w:rPr>
      </w:pPr>
    </w:p>
    <w:p w:rsidR="00363C13" w:rsidRDefault="00363C13" w:rsidP="00375F1E">
      <w:pPr>
        <w:autoSpaceDE w:val="0"/>
        <w:autoSpaceDN w:val="0"/>
        <w:adjustRightInd w:val="0"/>
        <w:spacing w:before="120" w:after="120" w:line="240" w:lineRule="auto"/>
        <w:rPr>
          <w:rFonts w:ascii="Arial" w:hAnsi="Arial" w:cs="Arial"/>
          <w:b/>
          <w:color w:val="000000"/>
          <w:sz w:val="24"/>
          <w:szCs w:val="24"/>
          <w:u w:val="single"/>
          <w:lang w:val="en-ZA" w:eastAsia="en-ZA"/>
        </w:rPr>
      </w:pPr>
    </w:p>
    <w:p w:rsidR="00082C43" w:rsidRDefault="00D62EFB" w:rsidP="00375F1E">
      <w:pPr>
        <w:autoSpaceDE w:val="0"/>
        <w:autoSpaceDN w:val="0"/>
        <w:adjustRightInd w:val="0"/>
        <w:spacing w:before="120" w:after="120" w:line="240" w:lineRule="auto"/>
        <w:rPr>
          <w:rFonts w:ascii="Arial" w:hAnsi="Arial" w:cs="Arial"/>
          <w:b/>
          <w:color w:val="000000"/>
          <w:sz w:val="24"/>
          <w:szCs w:val="24"/>
          <w:u w:val="single"/>
          <w:lang w:val="en-ZA" w:eastAsia="en-ZA"/>
        </w:rPr>
      </w:pPr>
      <w:r w:rsidRPr="00D62EFB">
        <w:rPr>
          <w:rFonts w:ascii="Arial" w:hAnsi="Arial" w:cs="Arial"/>
          <w:b/>
          <w:color w:val="000000"/>
          <w:sz w:val="24"/>
          <w:szCs w:val="24"/>
          <w:u w:val="single"/>
          <w:lang w:val="en-ZA" w:eastAsia="en-ZA"/>
        </w:rPr>
        <w:t>Units of measurement:</w:t>
      </w:r>
    </w:p>
    <w:tbl>
      <w:tblPr>
        <w:tblStyle w:val="TableGrid"/>
        <w:tblW w:w="0" w:type="auto"/>
        <w:tblLook w:val="04A0" w:firstRow="1" w:lastRow="0" w:firstColumn="1" w:lastColumn="0" w:noHBand="0" w:noVBand="1"/>
      </w:tblPr>
      <w:tblGrid>
        <w:gridCol w:w="10682"/>
      </w:tblGrid>
      <w:tr w:rsidR="00393822" w:rsidTr="00393822">
        <w:tc>
          <w:tcPr>
            <w:tcW w:w="10682" w:type="dxa"/>
          </w:tcPr>
          <w:p w:rsidR="00393822" w:rsidRDefault="00393822" w:rsidP="00393822">
            <w:pPr>
              <w:spacing w:after="0"/>
              <w:rPr>
                <w:rFonts w:ascii="Arial" w:hAnsi="Arial" w:cs="Arial"/>
                <w:b/>
                <w:sz w:val="24"/>
                <w:szCs w:val="24"/>
                <w:u w:val="single"/>
              </w:rPr>
            </w:pPr>
            <w:r w:rsidRPr="00B74353">
              <w:rPr>
                <w:rFonts w:ascii="Arial" w:hAnsi="Arial" w:cs="Arial"/>
                <w:b/>
                <w:sz w:val="24"/>
                <w:szCs w:val="24"/>
                <w:u w:val="single"/>
              </w:rPr>
              <w:t>Example</w:t>
            </w:r>
          </w:p>
          <w:tbl>
            <w:tblPr>
              <w:tblStyle w:val="TableGrid"/>
              <w:tblW w:w="0" w:type="auto"/>
              <w:tblLook w:val="04A0" w:firstRow="1" w:lastRow="0" w:firstColumn="1" w:lastColumn="0" w:noHBand="0" w:noVBand="1"/>
            </w:tblPr>
            <w:tblGrid>
              <w:gridCol w:w="4815"/>
            </w:tblGrid>
            <w:tr w:rsidR="00F02D55" w:rsidTr="00F02D55">
              <w:tc>
                <w:tcPr>
                  <w:tcW w:w="4815" w:type="dxa"/>
                </w:tcPr>
                <w:p w:rsidR="00F02D55" w:rsidRPr="00F02D55" w:rsidRDefault="00F02D55" w:rsidP="00375F1E">
                  <w:pPr>
                    <w:autoSpaceDE w:val="0"/>
                    <w:autoSpaceDN w:val="0"/>
                    <w:adjustRightInd w:val="0"/>
                    <w:spacing w:before="120" w:after="120" w:line="240" w:lineRule="auto"/>
                    <w:rPr>
                      <w:rFonts w:ascii="Arial" w:hAnsi="Arial" w:cs="Arial"/>
                      <w:b/>
                      <w:color w:val="000000"/>
                      <w:sz w:val="24"/>
                      <w:szCs w:val="24"/>
                      <w:lang w:val="en-ZA" w:eastAsia="en-ZA"/>
                    </w:rPr>
                  </w:pPr>
                  <w:r>
                    <w:rPr>
                      <w:rFonts w:ascii="Arial" w:hAnsi="Arial" w:cs="Arial"/>
                      <w:b/>
                      <w:color w:val="000000"/>
                      <w:sz w:val="24"/>
                      <w:szCs w:val="24"/>
                      <w:lang w:val="en-ZA" w:eastAsia="en-ZA"/>
                    </w:rPr>
                    <w:t>10 millimetres = 1 centimetre</w:t>
                  </w:r>
                </w:p>
              </w:tc>
            </w:tr>
            <w:tr w:rsidR="00F02D55" w:rsidTr="00F02D55">
              <w:tc>
                <w:tcPr>
                  <w:tcW w:w="4815" w:type="dxa"/>
                </w:tcPr>
                <w:p w:rsidR="00F02D55" w:rsidRPr="00F02D55" w:rsidRDefault="00F02D55" w:rsidP="00375F1E">
                  <w:pPr>
                    <w:autoSpaceDE w:val="0"/>
                    <w:autoSpaceDN w:val="0"/>
                    <w:adjustRightInd w:val="0"/>
                    <w:spacing w:before="120" w:after="120" w:line="240" w:lineRule="auto"/>
                    <w:rPr>
                      <w:rFonts w:ascii="Arial" w:hAnsi="Arial" w:cs="Arial"/>
                      <w:b/>
                      <w:color w:val="000000"/>
                      <w:sz w:val="24"/>
                      <w:szCs w:val="24"/>
                      <w:lang w:val="en-ZA" w:eastAsia="en-ZA"/>
                    </w:rPr>
                  </w:pPr>
                  <w:r>
                    <w:rPr>
                      <w:rFonts w:ascii="Arial" w:hAnsi="Arial" w:cs="Arial"/>
                      <w:b/>
                      <w:color w:val="000000"/>
                      <w:sz w:val="24"/>
                      <w:szCs w:val="24"/>
                      <w:lang w:val="en-ZA" w:eastAsia="en-ZA"/>
                    </w:rPr>
                    <w:t>100 centimetres = 1 metre</w:t>
                  </w:r>
                </w:p>
              </w:tc>
            </w:tr>
            <w:tr w:rsidR="00F02D55" w:rsidTr="00F02D55">
              <w:trPr>
                <w:trHeight w:val="360"/>
              </w:trPr>
              <w:tc>
                <w:tcPr>
                  <w:tcW w:w="4815" w:type="dxa"/>
                </w:tcPr>
                <w:p w:rsidR="00F02D55" w:rsidRPr="00F02D55" w:rsidRDefault="00F02D55" w:rsidP="00375F1E">
                  <w:pPr>
                    <w:autoSpaceDE w:val="0"/>
                    <w:autoSpaceDN w:val="0"/>
                    <w:adjustRightInd w:val="0"/>
                    <w:spacing w:before="120" w:after="120" w:line="240" w:lineRule="auto"/>
                    <w:rPr>
                      <w:rFonts w:ascii="Arial" w:hAnsi="Arial" w:cs="Arial"/>
                      <w:b/>
                      <w:color w:val="000000"/>
                      <w:sz w:val="24"/>
                      <w:szCs w:val="24"/>
                      <w:lang w:val="en-ZA" w:eastAsia="en-ZA"/>
                    </w:rPr>
                  </w:pPr>
                  <w:r>
                    <w:rPr>
                      <w:rFonts w:ascii="Arial" w:hAnsi="Arial" w:cs="Arial"/>
                      <w:b/>
                      <w:color w:val="000000"/>
                      <w:sz w:val="24"/>
                      <w:szCs w:val="24"/>
                      <w:lang w:val="en-ZA" w:eastAsia="en-ZA"/>
                    </w:rPr>
                    <w:t>1000 metres = 1 kilometre</w:t>
                  </w:r>
                </w:p>
              </w:tc>
            </w:tr>
          </w:tbl>
          <w:p w:rsidR="00393822" w:rsidRDefault="00393822" w:rsidP="00375F1E">
            <w:pPr>
              <w:autoSpaceDE w:val="0"/>
              <w:autoSpaceDN w:val="0"/>
              <w:adjustRightInd w:val="0"/>
              <w:spacing w:before="120" w:after="120" w:line="240" w:lineRule="auto"/>
              <w:rPr>
                <w:rFonts w:ascii="Arial" w:hAnsi="Arial" w:cs="Arial"/>
                <w:b/>
                <w:color w:val="000000"/>
                <w:sz w:val="24"/>
                <w:szCs w:val="24"/>
                <w:u w:val="single"/>
                <w:lang w:val="en-ZA" w:eastAsia="en-ZA"/>
              </w:rPr>
            </w:pPr>
          </w:p>
        </w:tc>
      </w:tr>
    </w:tbl>
    <w:p w:rsidR="00393822" w:rsidRPr="00375F1E" w:rsidRDefault="00393822" w:rsidP="00375F1E">
      <w:pPr>
        <w:autoSpaceDE w:val="0"/>
        <w:autoSpaceDN w:val="0"/>
        <w:adjustRightInd w:val="0"/>
        <w:spacing w:before="120" w:after="120" w:line="240" w:lineRule="auto"/>
        <w:rPr>
          <w:rFonts w:ascii="Arial" w:hAnsi="Arial" w:cs="Arial"/>
          <w:b/>
          <w:color w:val="000000"/>
          <w:sz w:val="24"/>
          <w:szCs w:val="24"/>
          <w:u w:val="single"/>
          <w:lang w:val="en-ZA" w:eastAsia="en-ZA"/>
        </w:rPr>
      </w:pPr>
    </w:p>
    <w:p w:rsidR="00F148AD" w:rsidRPr="00363C13" w:rsidRDefault="00A45E03" w:rsidP="00AB45DB">
      <w:pPr>
        <w:pStyle w:val="ListParagraph"/>
        <w:numPr>
          <w:ilvl w:val="0"/>
          <w:numId w:val="41"/>
        </w:numPr>
        <w:autoSpaceDE w:val="0"/>
        <w:autoSpaceDN w:val="0"/>
        <w:adjustRightInd w:val="0"/>
        <w:spacing w:after="0" w:line="240" w:lineRule="auto"/>
        <w:rPr>
          <w:rFonts w:ascii="Arial" w:hAnsi="Arial" w:cs="Arial"/>
          <w:sz w:val="24"/>
          <w:szCs w:val="24"/>
          <w:lang w:val="en-ZA" w:eastAsia="en-ZA"/>
        </w:rPr>
      </w:pPr>
      <w:r>
        <w:rPr>
          <w:noProof/>
          <w:lang w:val="en-ZA" w:eastAsia="en-ZA"/>
        </w:rPr>
        <w:drawing>
          <wp:anchor distT="0" distB="0" distL="114300" distR="114300" simplePos="0" relativeHeight="251718656" behindDoc="0" locked="0" layoutInCell="1" allowOverlap="1" wp14:anchorId="6837B5AC" wp14:editId="3C417E79">
            <wp:simplePos x="0" y="0"/>
            <wp:positionH relativeFrom="column">
              <wp:posOffset>415925</wp:posOffset>
            </wp:positionH>
            <wp:positionV relativeFrom="paragraph">
              <wp:posOffset>163195</wp:posOffset>
            </wp:positionV>
            <wp:extent cx="3618230" cy="1332230"/>
            <wp:effectExtent l="0" t="0" r="0" b="0"/>
            <wp:wrapNone/>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618230" cy="1332230"/>
                    </a:xfrm>
                    <a:prstGeom prst="rect">
                      <a:avLst/>
                    </a:prstGeom>
                    <a:noFill/>
                    <a:ln>
                      <a:noFill/>
                    </a:ln>
                  </pic:spPr>
                </pic:pic>
              </a:graphicData>
            </a:graphic>
            <wp14:sizeRelH relativeFrom="page">
              <wp14:pctWidth>0</wp14:pctWidth>
            </wp14:sizeRelH>
            <wp14:sizeRelV relativeFrom="page">
              <wp14:pctHeight>0</wp14:pctHeight>
            </wp14:sizeRelV>
          </wp:anchor>
        </w:drawing>
      </w:r>
      <w:r w:rsidR="00D62EFB" w:rsidRPr="00363C13">
        <w:rPr>
          <w:rFonts w:ascii="Arial" w:hAnsi="Arial" w:cs="Arial"/>
          <w:sz w:val="24"/>
          <w:szCs w:val="24"/>
          <w:lang w:val="en-ZA" w:eastAsia="en-ZA"/>
        </w:rPr>
        <w:t>Choose the appropriate unit of measurement in each case.</w:t>
      </w:r>
    </w:p>
    <w:p w:rsidR="00363C13" w:rsidRPr="00363C13" w:rsidRDefault="00363C13" w:rsidP="00363C13">
      <w:pPr>
        <w:pStyle w:val="ListParagraph"/>
        <w:autoSpaceDE w:val="0"/>
        <w:autoSpaceDN w:val="0"/>
        <w:adjustRightInd w:val="0"/>
        <w:spacing w:after="0" w:line="240" w:lineRule="auto"/>
        <w:rPr>
          <w:rFonts w:ascii="Arial" w:hAnsi="Arial" w:cs="Arial"/>
          <w:sz w:val="24"/>
          <w:szCs w:val="24"/>
          <w:lang w:val="en-ZA" w:eastAsia="en-ZA"/>
        </w:rPr>
      </w:pPr>
    </w:p>
    <w:p w:rsidR="00D62EFB" w:rsidRDefault="00D62EFB" w:rsidP="00D62EFB">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p>
    <w:p w:rsidR="00082C43" w:rsidRDefault="00082C43" w:rsidP="00F148AD">
      <w:pPr>
        <w:autoSpaceDE w:val="0"/>
        <w:autoSpaceDN w:val="0"/>
        <w:adjustRightInd w:val="0"/>
        <w:spacing w:after="0" w:line="240" w:lineRule="auto"/>
        <w:rPr>
          <w:rFonts w:ascii="Arial" w:hAnsi="Arial" w:cs="Arial"/>
          <w:sz w:val="24"/>
          <w:szCs w:val="24"/>
          <w:lang w:val="en-ZA" w:eastAsia="en-ZA"/>
        </w:rPr>
      </w:pPr>
    </w:p>
    <w:p w:rsidR="00082C43" w:rsidRDefault="00082C43" w:rsidP="00F148AD">
      <w:pPr>
        <w:autoSpaceDE w:val="0"/>
        <w:autoSpaceDN w:val="0"/>
        <w:adjustRightInd w:val="0"/>
        <w:spacing w:after="0" w:line="240" w:lineRule="auto"/>
        <w:rPr>
          <w:rFonts w:ascii="Arial" w:hAnsi="Arial" w:cs="Arial"/>
          <w:sz w:val="24"/>
          <w:szCs w:val="24"/>
          <w:lang w:val="en-ZA" w:eastAsia="en-ZA"/>
        </w:rPr>
      </w:pPr>
    </w:p>
    <w:p w:rsidR="00082C43" w:rsidRDefault="00082C43" w:rsidP="00F148AD">
      <w:pPr>
        <w:autoSpaceDE w:val="0"/>
        <w:autoSpaceDN w:val="0"/>
        <w:adjustRightInd w:val="0"/>
        <w:spacing w:after="0" w:line="240" w:lineRule="auto"/>
        <w:rPr>
          <w:rFonts w:ascii="Arial" w:hAnsi="Arial" w:cs="Arial"/>
          <w:sz w:val="24"/>
          <w:szCs w:val="24"/>
          <w:lang w:val="en-ZA" w:eastAsia="en-ZA"/>
        </w:rPr>
      </w:pPr>
    </w:p>
    <w:p w:rsidR="00082C43" w:rsidRDefault="00082C43" w:rsidP="00F148AD">
      <w:pPr>
        <w:autoSpaceDE w:val="0"/>
        <w:autoSpaceDN w:val="0"/>
        <w:adjustRightInd w:val="0"/>
        <w:spacing w:after="0" w:line="240" w:lineRule="auto"/>
        <w:rPr>
          <w:rFonts w:ascii="Arial" w:hAnsi="Arial" w:cs="Arial"/>
          <w:sz w:val="24"/>
          <w:szCs w:val="24"/>
          <w:lang w:val="en-ZA" w:eastAsia="en-ZA"/>
        </w:rPr>
      </w:pPr>
    </w:p>
    <w:p w:rsidR="00082C43" w:rsidRDefault="00B815F0" w:rsidP="00F148AD">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952ACD" w:rsidRDefault="00952ACD" w:rsidP="003A1C14">
      <w:pPr>
        <w:pStyle w:val="NoSpacing"/>
        <w:rPr>
          <w:rFonts w:ascii="Arial" w:hAnsi="Arial" w:cs="Arial"/>
          <w:sz w:val="24"/>
          <w:szCs w:val="24"/>
          <w:lang w:val="en-ZA" w:eastAsia="en-ZA"/>
        </w:rPr>
      </w:pPr>
    </w:p>
    <w:p w:rsidR="00B815F0" w:rsidRDefault="00B815F0" w:rsidP="003A1C14">
      <w:pPr>
        <w:pStyle w:val="NoSpacing"/>
        <w:rPr>
          <w:rFonts w:ascii="Arial" w:hAnsi="Arial" w:cs="Arial"/>
          <w:sz w:val="24"/>
          <w:szCs w:val="24"/>
          <w:lang w:val="en-ZA" w:eastAsia="en-ZA"/>
        </w:rPr>
      </w:pPr>
    </w:p>
    <w:p w:rsidR="00B815F0" w:rsidRPr="00D14082" w:rsidRDefault="00D14082" w:rsidP="003A1C14">
      <w:pPr>
        <w:pStyle w:val="NoSpacing"/>
        <w:rPr>
          <w:rFonts w:ascii="Arial" w:hAnsi="Arial" w:cs="Arial"/>
          <w:b/>
          <w:sz w:val="24"/>
          <w:szCs w:val="24"/>
          <w:u w:val="single"/>
          <w:lang w:val="en-ZA" w:eastAsia="en-ZA"/>
        </w:rPr>
      </w:pPr>
      <w:r>
        <w:rPr>
          <w:rFonts w:ascii="Arial" w:hAnsi="Arial" w:cs="Arial"/>
          <w:b/>
          <w:sz w:val="24"/>
          <w:szCs w:val="24"/>
          <w:u w:val="single"/>
          <w:lang w:val="en-ZA" w:eastAsia="en-ZA"/>
        </w:rPr>
        <w:t>______________________________________________________________________________</w:t>
      </w:r>
    </w:p>
    <w:p w:rsidR="00B815F0" w:rsidRDefault="00B815F0" w:rsidP="003A1C14">
      <w:pPr>
        <w:pStyle w:val="NoSpacing"/>
        <w:rPr>
          <w:rFonts w:ascii="Arial" w:hAnsi="Arial" w:cs="Arial"/>
          <w:sz w:val="24"/>
          <w:szCs w:val="24"/>
          <w:lang w:val="en-ZA" w:eastAsia="en-ZA"/>
        </w:rPr>
      </w:pPr>
    </w:p>
    <w:p w:rsidR="00952ACD" w:rsidRDefault="00952ACD" w:rsidP="003A1C14">
      <w:pPr>
        <w:pStyle w:val="NoSpacing"/>
        <w:rPr>
          <w:rFonts w:ascii="Arial" w:hAnsi="Arial" w:cs="Arial"/>
          <w:b/>
          <w:sz w:val="24"/>
          <w:szCs w:val="24"/>
          <w:u w:val="single"/>
          <w:lang w:val="en-ZA" w:eastAsia="en-ZA"/>
        </w:rPr>
      </w:pPr>
      <w:r w:rsidRPr="00952ACD">
        <w:rPr>
          <w:rFonts w:ascii="Arial" w:hAnsi="Arial" w:cs="Arial"/>
          <w:b/>
          <w:sz w:val="24"/>
          <w:szCs w:val="24"/>
          <w:u w:val="single"/>
          <w:lang w:val="en-ZA" w:eastAsia="en-ZA"/>
        </w:rPr>
        <w:t>Measurement of Temperature:</w:t>
      </w:r>
    </w:p>
    <w:p w:rsidR="00393822" w:rsidRDefault="00393822" w:rsidP="003A1C14">
      <w:pPr>
        <w:pStyle w:val="NoSpacing"/>
        <w:rPr>
          <w:rFonts w:ascii="Arial" w:hAnsi="Arial" w:cs="Arial"/>
          <w:b/>
          <w:sz w:val="24"/>
          <w:szCs w:val="24"/>
          <w:u w:val="single"/>
          <w:lang w:val="en-ZA" w:eastAsia="en-ZA"/>
        </w:rPr>
      </w:pPr>
    </w:p>
    <w:tbl>
      <w:tblPr>
        <w:tblStyle w:val="TableGrid"/>
        <w:tblW w:w="0" w:type="auto"/>
        <w:tblLook w:val="04A0" w:firstRow="1" w:lastRow="0" w:firstColumn="1" w:lastColumn="0" w:noHBand="0" w:noVBand="1"/>
      </w:tblPr>
      <w:tblGrid>
        <w:gridCol w:w="10682"/>
      </w:tblGrid>
      <w:tr w:rsidR="00393822" w:rsidTr="00393822">
        <w:tc>
          <w:tcPr>
            <w:tcW w:w="10682" w:type="dxa"/>
          </w:tcPr>
          <w:p w:rsidR="00393822" w:rsidRDefault="00393822" w:rsidP="00393822">
            <w:pPr>
              <w:spacing w:after="0"/>
              <w:rPr>
                <w:rFonts w:ascii="Arial" w:hAnsi="Arial" w:cs="Arial"/>
                <w:b/>
                <w:sz w:val="24"/>
                <w:szCs w:val="24"/>
                <w:u w:val="single"/>
              </w:rPr>
            </w:pPr>
            <w:r w:rsidRPr="00B74353">
              <w:rPr>
                <w:rFonts w:ascii="Arial" w:hAnsi="Arial" w:cs="Arial"/>
                <w:b/>
                <w:sz w:val="24"/>
                <w:szCs w:val="24"/>
                <w:u w:val="single"/>
              </w:rPr>
              <w:t>Example</w:t>
            </w:r>
          </w:p>
          <w:p w:rsidR="00393822" w:rsidRDefault="00417EC5" w:rsidP="00417EC5">
            <w:pPr>
              <w:pStyle w:val="NoSpacing"/>
              <w:rPr>
                <w:rFonts w:ascii="Arial" w:hAnsi="Arial" w:cs="Arial"/>
                <w:b/>
                <w:sz w:val="24"/>
                <w:szCs w:val="24"/>
                <w:lang w:val="en-ZA" w:eastAsia="en-ZA"/>
              </w:rPr>
            </w:pPr>
            <w:r>
              <w:rPr>
                <w:rFonts w:ascii="Arial" w:hAnsi="Arial" w:cs="Arial"/>
                <w:b/>
                <w:sz w:val="24"/>
                <w:szCs w:val="24"/>
                <w:lang w:val="en-ZA" w:eastAsia="en-ZA"/>
              </w:rPr>
              <w:t>The freezing point of pure water is 0</w:t>
            </w:r>
            <m:oMath>
              <m:r>
                <m:rPr>
                  <m:sty m:val="bi"/>
                </m:rPr>
                <w:rPr>
                  <w:rFonts w:ascii="Cambria Math" w:hAnsi="Cambria Math" w:cs="Arial"/>
                  <w:sz w:val="24"/>
                  <w:szCs w:val="24"/>
                  <w:lang w:val="en-ZA" w:eastAsia="en-ZA"/>
                </w:rPr>
                <m:t>°</m:t>
              </m:r>
              <m:r>
                <m:rPr>
                  <m:sty m:val="b"/>
                </m:rPr>
                <w:rPr>
                  <w:rFonts w:ascii="Cambria Math" w:hAnsi="Cambria Math" w:cs="Arial"/>
                  <w:sz w:val="24"/>
                  <w:szCs w:val="24"/>
                  <w:lang w:val="en-ZA" w:eastAsia="en-ZA"/>
                </w:rPr>
                <m:t>C</m:t>
              </m:r>
            </m:oMath>
          </w:p>
          <w:p w:rsidR="00417EC5" w:rsidRDefault="00417EC5" w:rsidP="00417EC5">
            <w:pPr>
              <w:pStyle w:val="NoSpacing"/>
              <w:rPr>
                <w:rFonts w:ascii="Arial" w:hAnsi="Arial" w:cs="Arial"/>
                <w:b/>
                <w:sz w:val="24"/>
                <w:szCs w:val="24"/>
                <w:lang w:val="en-ZA" w:eastAsia="en-ZA"/>
              </w:rPr>
            </w:pPr>
            <w:r>
              <w:rPr>
                <w:rFonts w:ascii="Arial" w:hAnsi="Arial" w:cs="Arial"/>
                <w:b/>
                <w:sz w:val="24"/>
                <w:szCs w:val="24"/>
                <w:lang w:val="en-ZA" w:eastAsia="en-ZA"/>
              </w:rPr>
              <w:t>The boiling point of pure water is 100</w:t>
            </w:r>
            <m:oMath>
              <m:r>
                <m:rPr>
                  <m:sty m:val="bi"/>
                </m:rPr>
                <w:rPr>
                  <w:rFonts w:ascii="Cambria Math" w:hAnsi="Cambria Math" w:cs="Arial"/>
                  <w:sz w:val="24"/>
                  <w:szCs w:val="24"/>
                  <w:lang w:val="en-ZA" w:eastAsia="en-ZA"/>
                </w:rPr>
                <m:t>°</m:t>
              </m:r>
              <m:r>
                <m:rPr>
                  <m:sty m:val="b"/>
                </m:rPr>
                <w:rPr>
                  <w:rFonts w:ascii="Cambria Math" w:hAnsi="Cambria Math" w:cs="Arial"/>
                  <w:sz w:val="24"/>
                  <w:szCs w:val="24"/>
                  <w:lang w:val="en-ZA" w:eastAsia="en-ZA"/>
                </w:rPr>
                <m:t>C</m:t>
              </m:r>
            </m:oMath>
          </w:p>
          <w:p w:rsidR="00417EC5" w:rsidRPr="00417EC5" w:rsidRDefault="00417EC5" w:rsidP="00417EC5">
            <w:pPr>
              <w:pStyle w:val="NoSpacing"/>
              <w:rPr>
                <w:rFonts w:ascii="Arial" w:hAnsi="Arial" w:cs="Arial"/>
                <w:b/>
                <w:sz w:val="24"/>
                <w:szCs w:val="24"/>
                <w:lang w:val="en-ZA" w:eastAsia="en-ZA"/>
              </w:rPr>
            </w:pPr>
            <w:r>
              <w:rPr>
                <w:rFonts w:ascii="Arial" w:hAnsi="Arial" w:cs="Arial"/>
                <w:b/>
                <w:sz w:val="24"/>
                <w:szCs w:val="24"/>
                <w:lang w:val="en-ZA" w:eastAsia="en-ZA"/>
              </w:rPr>
              <w:t>The average normal human body temperature is 37</w:t>
            </w:r>
            <m:oMath>
              <m:r>
                <m:rPr>
                  <m:sty m:val="bi"/>
                </m:rPr>
                <w:rPr>
                  <w:rFonts w:ascii="Cambria Math" w:hAnsi="Cambria Math" w:cs="Arial"/>
                  <w:sz w:val="24"/>
                  <w:szCs w:val="24"/>
                  <w:lang w:val="en-ZA" w:eastAsia="en-ZA"/>
                </w:rPr>
                <m:t>°</m:t>
              </m:r>
              <m:r>
                <m:rPr>
                  <m:sty m:val="b"/>
                </m:rPr>
                <w:rPr>
                  <w:rFonts w:ascii="Cambria Math" w:hAnsi="Cambria Math" w:cs="Arial"/>
                  <w:sz w:val="24"/>
                  <w:szCs w:val="24"/>
                  <w:lang w:val="en-ZA" w:eastAsia="en-ZA"/>
                </w:rPr>
                <m:t>C</m:t>
              </m:r>
            </m:oMath>
          </w:p>
        </w:tc>
      </w:tr>
    </w:tbl>
    <w:p w:rsidR="00952ACD" w:rsidRDefault="00952ACD" w:rsidP="003A1C14">
      <w:pPr>
        <w:pStyle w:val="NoSpacing"/>
        <w:rPr>
          <w:rFonts w:ascii="Arial" w:hAnsi="Arial" w:cs="Arial"/>
          <w:sz w:val="24"/>
          <w:szCs w:val="24"/>
          <w:lang w:val="en-ZA" w:eastAsia="en-ZA"/>
        </w:rPr>
      </w:pPr>
    </w:p>
    <w:p w:rsidR="00952ACD" w:rsidRDefault="00952ACD" w:rsidP="00952ACD">
      <w:pPr>
        <w:autoSpaceDE w:val="0"/>
        <w:autoSpaceDN w:val="0"/>
        <w:adjustRightInd w:val="0"/>
        <w:spacing w:after="0" w:line="240" w:lineRule="auto"/>
        <w:rPr>
          <w:rFonts w:ascii="Arial" w:hAnsi="Arial" w:cs="Arial"/>
          <w:sz w:val="24"/>
          <w:szCs w:val="24"/>
          <w:lang w:val="en-ZA" w:eastAsia="en-ZA"/>
        </w:rPr>
      </w:pPr>
      <w:r w:rsidRPr="00952ACD">
        <w:rPr>
          <w:rFonts w:ascii="Arial" w:eastAsia="Times New Roman" w:hAnsi="Arial" w:cs="Arial"/>
          <w:sz w:val="24"/>
          <w:szCs w:val="24"/>
          <w:lang w:val="en-ZA" w:eastAsia="en-ZA"/>
        </w:rPr>
        <w:t>1.</w:t>
      </w:r>
      <w:r>
        <w:rPr>
          <w:rFonts w:ascii="Arial" w:hAnsi="Arial" w:cs="Arial"/>
          <w:sz w:val="24"/>
          <w:szCs w:val="24"/>
          <w:lang w:val="en-ZA" w:eastAsia="en-ZA"/>
        </w:rPr>
        <w:t xml:space="preserve">  Which of the following temperatures would you consider as very cold?</w:t>
      </w:r>
    </w:p>
    <w:p w:rsidR="00952ACD" w:rsidRDefault="00952ACD" w:rsidP="00952ACD">
      <w:pPr>
        <w:autoSpaceDE w:val="0"/>
        <w:autoSpaceDN w:val="0"/>
        <w:adjustRightInd w:val="0"/>
        <w:spacing w:after="0" w:line="240" w:lineRule="auto"/>
        <w:ind w:left="720" w:firstLine="720"/>
        <w:rPr>
          <w:rFonts w:ascii="Arial" w:hAnsi="Arial" w:cs="Arial"/>
          <w:sz w:val="24"/>
          <w:szCs w:val="24"/>
          <w:lang w:val="en-ZA" w:eastAsia="en-ZA"/>
        </w:rPr>
      </w:pPr>
      <w:r>
        <w:rPr>
          <w:rFonts w:ascii="Arial" w:hAnsi="Arial" w:cs="Arial"/>
          <w:sz w:val="24"/>
          <w:szCs w:val="24"/>
          <w:lang w:val="en-ZA" w:eastAsia="en-ZA"/>
        </w:rPr>
        <w:t>2</w:t>
      </w:r>
      <w:r>
        <w:rPr>
          <w:rFonts w:ascii="Arial" w:hAnsi="Arial" w:cs="Arial"/>
          <w:sz w:val="24"/>
          <w:szCs w:val="24"/>
          <w:vertAlign w:val="superscript"/>
          <w:lang w:val="en-ZA" w:eastAsia="en-ZA"/>
        </w:rPr>
        <w:t>0</w:t>
      </w:r>
      <w:r>
        <w:rPr>
          <w:rFonts w:ascii="Arial" w:hAnsi="Arial" w:cs="Arial"/>
          <w:sz w:val="24"/>
          <w:szCs w:val="24"/>
          <w:vertAlign w:val="subscript"/>
          <w:lang w:val="en-ZA" w:eastAsia="en-ZA"/>
        </w:rPr>
        <w:t xml:space="preserve"> </w:t>
      </w:r>
      <w:r w:rsidR="00EB5E0D">
        <w:rPr>
          <w:rFonts w:ascii="Arial" w:hAnsi="Arial" w:cs="Arial"/>
          <w:sz w:val="24"/>
          <w:szCs w:val="24"/>
          <w:lang w:val="en-ZA" w:eastAsia="en-ZA"/>
        </w:rPr>
        <w:t>C</w:t>
      </w:r>
      <w:r w:rsidR="00EB5E0D">
        <w:rPr>
          <w:rFonts w:ascii="Arial" w:hAnsi="Arial" w:cs="Arial"/>
          <w:sz w:val="24"/>
          <w:szCs w:val="24"/>
          <w:lang w:val="en-ZA" w:eastAsia="en-ZA"/>
        </w:rPr>
        <w:tab/>
        <w:t xml:space="preserve">      12</w:t>
      </w:r>
      <w:r w:rsidR="00EB5E0D">
        <w:rPr>
          <w:rFonts w:ascii="Arial" w:hAnsi="Arial" w:cs="Arial"/>
          <w:sz w:val="24"/>
          <w:szCs w:val="24"/>
          <w:vertAlign w:val="superscript"/>
          <w:lang w:val="en-ZA" w:eastAsia="en-ZA"/>
        </w:rPr>
        <w:t>0</w:t>
      </w:r>
      <w:r w:rsidR="00EB5E0D">
        <w:rPr>
          <w:rFonts w:ascii="Arial" w:hAnsi="Arial" w:cs="Arial"/>
          <w:sz w:val="24"/>
          <w:szCs w:val="24"/>
          <w:lang w:val="en-ZA" w:eastAsia="en-ZA"/>
        </w:rPr>
        <w:t xml:space="preserve"> C</w:t>
      </w:r>
      <w:r w:rsidR="00EB5E0D">
        <w:rPr>
          <w:rFonts w:ascii="Arial" w:hAnsi="Arial" w:cs="Arial"/>
          <w:sz w:val="24"/>
          <w:szCs w:val="24"/>
          <w:lang w:val="en-ZA" w:eastAsia="en-ZA"/>
        </w:rPr>
        <w:tab/>
        <w:t xml:space="preserve"> 22</w:t>
      </w:r>
      <w:r w:rsidR="00EB5E0D">
        <w:rPr>
          <w:rFonts w:ascii="Arial" w:hAnsi="Arial" w:cs="Arial"/>
          <w:sz w:val="24"/>
          <w:szCs w:val="24"/>
          <w:vertAlign w:val="superscript"/>
          <w:lang w:val="en-ZA" w:eastAsia="en-ZA"/>
        </w:rPr>
        <w:t>0</w:t>
      </w:r>
      <w:r w:rsidR="00EB5E0D">
        <w:rPr>
          <w:rFonts w:ascii="Arial" w:hAnsi="Arial" w:cs="Arial"/>
          <w:sz w:val="24"/>
          <w:szCs w:val="24"/>
          <w:lang w:val="en-ZA" w:eastAsia="en-ZA"/>
        </w:rPr>
        <w:t xml:space="preserve"> C</w:t>
      </w:r>
      <w:r w:rsidR="00EB5E0D">
        <w:rPr>
          <w:rFonts w:ascii="Arial" w:hAnsi="Arial" w:cs="Arial"/>
          <w:sz w:val="24"/>
          <w:szCs w:val="24"/>
          <w:lang w:val="en-ZA" w:eastAsia="en-ZA"/>
        </w:rPr>
        <w:tab/>
      </w:r>
      <w:r w:rsidR="00EB5E0D">
        <w:rPr>
          <w:rFonts w:ascii="Arial" w:hAnsi="Arial" w:cs="Arial"/>
          <w:sz w:val="24"/>
          <w:szCs w:val="24"/>
          <w:lang w:val="en-ZA" w:eastAsia="en-ZA"/>
        </w:rPr>
        <w:tab/>
      </w:r>
      <w:r w:rsidR="00EB5E0D">
        <w:rPr>
          <w:rFonts w:ascii="Arial" w:hAnsi="Arial" w:cs="Arial"/>
          <w:sz w:val="24"/>
          <w:szCs w:val="24"/>
          <w:lang w:val="en-ZA" w:eastAsia="en-ZA"/>
        </w:rPr>
        <w:tab/>
        <w:t>__________________</w:t>
      </w:r>
      <w:r w:rsidR="00EB5E0D">
        <w:rPr>
          <w:rFonts w:ascii="Arial" w:hAnsi="Arial" w:cs="Arial"/>
          <w:sz w:val="24"/>
          <w:szCs w:val="24"/>
          <w:lang w:val="en-ZA" w:eastAsia="en-ZA"/>
        </w:rPr>
        <w:tab/>
      </w:r>
      <w:r w:rsidR="00EB5E0D">
        <w:rPr>
          <w:rFonts w:ascii="Arial" w:hAnsi="Arial" w:cs="Arial"/>
          <w:sz w:val="24"/>
          <w:szCs w:val="24"/>
          <w:lang w:val="en-ZA" w:eastAsia="en-ZA"/>
        </w:rPr>
        <w:tab/>
      </w:r>
      <w:r w:rsidR="00EB5E0D">
        <w:rPr>
          <w:rFonts w:ascii="Arial" w:hAnsi="Arial" w:cs="Arial"/>
          <w:sz w:val="24"/>
          <w:szCs w:val="24"/>
          <w:lang w:val="en-ZA" w:eastAsia="en-ZA"/>
        </w:rPr>
        <w:tab/>
      </w:r>
    </w:p>
    <w:p w:rsidR="00EB5E0D" w:rsidRDefault="00EB5E0D" w:rsidP="00EB5E0D">
      <w:pPr>
        <w:autoSpaceDE w:val="0"/>
        <w:autoSpaceDN w:val="0"/>
        <w:adjustRightInd w:val="0"/>
        <w:spacing w:after="0" w:line="240" w:lineRule="auto"/>
        <w:rPr>
          <w:rFonts w:ascii="Arial" w:hAnsi="Arial" w:cs="Arial"/>
          <w:sz w:val="24"/>
          <w:szCs w:val="24"/>
          <w:lang w:val="en-ZA" w:eastAsia="en-ZA"/>
        </w:rPr>
      </w:pPr>
    </w:p>
    <w:p w:rsidR="00EB5E0D" w:rsidRDefault="00EB5E0D" w:rsidP="00363C13">
      <w:pPr>
        <w:spacing w:after="0" w:line="240" w:lineRule="auto"/>
        <w:jc w:val="both"/>
        <w:rPr>
          <w:rFonts w:ascii="Arial" w:hAnsi="Arial" w:cs="Arial"/>
          <w:sz w:val="24"/>
          <w:szCs w:val="24"/>
        </w:rPr>
      </w:pPr>
      <w:r w:rsidRPr="00EB5E0D">
        <w:rPr>
          <w:rFonts w:ascii="Arial" w:hAnsi="Arial" w:cs="Arial"/>
          <w:sz w:val="24"/>
          <w:szCs w:val="24"/>
          <w:lang w:val="en-ZA" w:eastAsia="en-ZA"/>
        </w:rPr>
        <w:t xml:space="preserve">2.  </w:t>
      </w:r>
      <w:r w:rsidRPr="00EB5E0D">
        <w:rPr>
          <w:rFonts w:ascii="Arial" w:hAnsi="Arial" w:cs="Arial"/>
          <w:sz w:val="24"/>
          <w:szCs w:val="24"/>
        </w:rPr>
        <w:t>Study the temperature for five days as illustrated below and answer questions thereof:</w:t>
      </w:r>
    </w:p>
    <w:p w:rsidR="00363C13" w:rsidRPr="00EB5E0D" w:rsidRDefault="00363C13" w:rsidP="00363C13">
      <w:pPr>
        <w:spacing w:after="0" w:line="240" w:lineRule="auto"/>
        <w:ind w:left="360"/>
        <w:jc w:val="both"/>
        <w:rPr>
          <w:rFonts w:ascii="Arial" w:hAnsi="Arial" w:cs="Arial"/>
          <w:sz w:val="24"/>
          <w:szCs w:val="24"/>
        </w:rPr>
      </w:pPr>
    </w:p>
    <w:tbl>
      <w:tblPr>
        <w:tblW w:w="9459"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9"/>
        <w:gridCol w:w="1348"/>
        <w:gridCol w:w="1348"/>
        <w:gridCol w:w="1674"/>
        <w:gridCol w:w="1559"/>
        <w:gridCol w:w="1701"/>
      </w:tblGrid>
      <w:tr w:rsidR="00EB5E0D" w:rsidRPr="00EB5E0D" w:rsidTr="00EB5E0D">
        <w:tc>
          <w:tcPr>
            <w:tcW w:w="1829" w:type="dxa"/>
            <w:tcBorders>
              <w:bottom w:val="single" w:sz="4" w:space="0" w:color="auto"/>
            </w:tcBorders>
          </w:tcPr>
          <w:p w:rsidR="00EB5E0D" w:rsidRPr="00EB5E0D" w:rsidRDefault="00EB5E0D" w:rsidP="000204A2">
            <w:pPr>
              <w:jc w:val="both"/>
              <w:rPr>
                <w:rFonts w:ascii="Arial" w:hAnsi="Arial" w:cs="Arial"/>
                <w:sz w:val="24"/>
                <w:szCs w:val="24"/>
              </w:rPr>
            </w:pPr>
          </w:p>
        </w:tc>
        <w:tc>
          <w:tcPr>
            <w:tcW w:w="1348" w:type="dxa"/>
            <w:tcBorders>
              <w:bottom w:val="single" w:sz="4" w:space="0" w:color="auto"/>
            </w:tcBorders>
          </w:tcPr>
          <w:p w:rsidR="00EB5E0D" w:rsidRPr="00EB5E0D" w:rsidRDefault="00EB5E0D" w:rsidP="000204A2">
            <w:pPr>
              <w:jc w:val="center"/>
              <w:rPr>
                <w:rFonts w:ascii="Arial" w:hAnsi="Arial" w:cs="Arial"/>
                <w:b/>
                <w:sz w:val="24"/>
                <w:szCs w:val="24"/>
              </w:rPr>
            </w:pPr>
          </w:p>
          <w:p w:rsidR="00EB5E0D" w:rsidRPr="00EB5E0D" w:rsidRDefault="00EB5E0D" w:rsidP="000204A2">
            <w:pPr>
              <w:jc w:val="center"/>
              <w:rPr>
                <w:rFonts w:ascii="Arial" w:hAnsi="Arial" w:cs="Arial"/>
                <w:b/>
                <w:sz w:val="24"/>
                <w:szCs w:val="24"/>
              </w:rPr>
            </w:pPr>
            <w:r w:rsidRPr="00EB5E0D">
              <w:rPr>
                <w:rFonts w:ascii="Arial" w:hAnsi="Arial" w:cs="Arial"/>
                <w:b/>
                <w:sz w:val="24"/>
                <w:szCs w:val="24"/>
              </w:rPr>
              <w:t>Monday</w:t>
            </w:r>
          </w:p>
        </w:tc>
        <w:tc>
          <w:tcPr>
            <w:tcW w:w="1348" w:type="dxa"/>
            <w:tcBorders>
              <w:bottom w:val="single" w:sz="4" w:space="0" w:color="auto"/>
            </w:tcBorders>
          </w:tcPr>
          <w:p w:rsidR="00EB5E0D" w:rsidRPr="00EB5E0D" w:rsidRDefault="00EB5E0D" w:rsidP="000204A2">
            <w:pPr>
              <w:jc w:val="center"/>
              <w:rPr>
                <w:rFonts w:ascii="Arial" w:hAnsi="Arial" w:cs="Arial"/>
                <w:b/>
                <w:sz w:val="24"/>
                <w:szCs w:val="24"/>
              </w:rPr>
            </w:pPr>
          </w:p>
          <w:p w:rsidR="00EB5E0D" w:rsidRPr="00EB5E0D" w:rsidRDefault="00EB5E0D" w:rsidP="000204A2">
            <w:pPr>
              <w:jc w:val="center"/>
              <w:rPr>
                <w:rFonts w:ascii="Arial" w:hAnsi="Arial" w:cs="Arial"/>
                <w:b/>
                <w:sz w:val="24"/>
                <w:szCs w:val="24"/>
              </w:rPr>
            </w:pPr>
            <w:r w:rsidRPr="00EB5E0D">
              <w:rPr>
                <w:rFonts w:ascii="Arial" w:hAnsi="Arial" w:cs="Arial"/>
                <w:b/>
                <w:sz w:val="24"/>
                <w:szCs w:val="24"/>
              </w:rPr>
              <w:t>Tuesday</w:t>
            </w:r>
          </w:p>
        </w:tc>
        <w:tc>
          <w:tcPr>
            <w:tcW w:w="1674" w:type="dxa"/>
            <w:tcBorders>
              <w:bottom w:val="single" w:sz="4" w:space="0" w:color="auto"/>
            </w:tcBorders>
          </w:tcPr>
          <w:p w:rsidR="00EB5E0D" w:rsidRPr="00EB5E0D" w:rsidRDefault="00EB5E0D" w:rsidP="000204A2">
            <w:pPr>
              <w:jc w:val="center"/>
              <w:rPr>
                <w:rFonts w:ascii="Arial" w:hAnsi="Arial" w:cs="Arial"/>
                <w:b/>
                <w:sz w:val="24"/>
                <w:szCs w:val="24"/>
              </w:rPr>
            </w:pPr>
          </w:p>
          <w:p w:rsidR="00EB5E0D" w:rsidRPr="00EB5E0D" w:rsidRDefault="00EB5E0D" w:rsidP="000204A2">
            <w:pPr>
              <w:jc w:val="center"/>
              <w:rPr>
                <w:rFonts w:ascii="Arial" w:hAnsi="Arial" w:cs="Arial"/>
                <w:b/>
                <w:sz w:val="24"/>
                <w:szCs w:val="24"/>
              </w:rPr>
            </w:pPr>
            <w:r w:rsidRPr="00EB5E0D">
              <w:rPr>
                <w:rFonts w:ascii="Arial" w:hAnsi="Arial" w:cs="Arial"/>
                <w:b/>
                <w:sz w:val="24"/>
                <w:szCs w:val="24"/>
              </w:rPr>
              <w:t>Wednesday</w:t>
            </w:r>
          </w:p>
        </w:tc>
        <w:tc>
          <w:tcPr>
            <w:tcW w:w="1559" w:type="dxa"/>
            <w:tcBorders>
              <w:bottom w:val="single" w:sz="4" w:space="0" w:color="auto"/>
            </w:tcBorders>
          </w:tcPr>
          <w:p w:rsidR="00EB5E0D" w:rsidRPr="00EB5E0D" w:rsidRDefault="00EB5E0D" w:rsidP="000204A2">
            <w:pPr>
              <w:jc w:val="center"/>
              <w:rPr>
                <w:rFonts w:ascii="Arial" w:hAnsi="Arial" w:cs="Arial"/>
                <w:b/>
                <w:sz w:val="24"/>
                <w:szCs w:val="24"/>
              </w:rPr>
            </w:pPr>
          </w:p>
          <w:p w:rsidR="00EB5E0D" w:rsidRPr="00EB5E0D" w:rsidRDefault="00EB5E0D" w:rsidP="000204A2">
            <w:pPr>
              <w:jc w:val="center"/>
              <w:rPr>
                <w:rFonts w:ascii="Arial" w:hAnsi="Arial" w:cs="Arial"/>
                <w:b/>
                <w:sz w:val="24"/>
                <w:szCs w:val="24"/>
              </w:rPr>
            </w:pPr>
            <w:r w:rsidRPr="00EB5E0D">
              <w:rPr>
                <w:rFonts w:ascii="Arial" w:hAnsi="Arial" w:cs="Arial"/>
                <w:b/>
                <w:sz w:val="24"/>
                <w:szCs w:val="24"/>
              </w:rPr>
              <w:t>Thursday</w:t>
            </w:r>
          </w:p>
        </w:tc>
        <w:tc>
          <w:tcPr>
            <w:tcW w:w="1701" w:type="dxa"/>
            <w:tcBorders>
              <w:bottom w:val="single" w:sz="4" w:space="0" w:color="auto"/>
            </w:tcBorders>
          </w:tcPr>
          <w:p w:rsidR="00EB5E0D" w:rsidRPr="00EB5E0D" w:rsidRDefault="00EB5E0D" w:rsidP="000204A2">
            <w:pPr>
              <w:jc w:val="center"/>
              <w:rPr>
                <w:rFonts w:ascii="Arial" w:hAnsi="Arial" w:cs="Arial"/>
                <w:b/>
                <w:sz w:val="24"/>
                <w:szCs w:val="24"/>
              </w:rPr>
            </w:pPr>
          </w:p>
          <w:p w:rsidR="00EB5E0D" w:rsidRPr="00EB5E0D" w:rsidRDefault="00EB5E0D" w:rsidP="000204A2">
            <w:pPr>
              <w:jc w:val="center"/>
              <w:rPr>
                <w:rFonts w:ascii="Arial" w:hAnsi="Arial" w:cs="Arial"/>
                <w:b/>
                <w:sz w:val="24"/>
                <w:szCs w:val="24"/>
              </w:rPr>
            </w:pPr>
            <w:r w:rsidRPr="00EB5E0D">
              <w:rPr>
                <w:rFonts w:ascii="Arial" w:hAnsi="Arial" w:cs="Arial"/>
                <w:b/>
                <w:sz w:val="24"/>
                <w:szCs w:val="24"/>
              </w:rPr>
              <w:t>Friday</w:t>
            </w:r>
          </w:p>
        </w:tc>
      </w:tr>
      <w:tr w:rsidR="00EB5E0D" w:rsidRPr="00EB5E0D" w:rsidTr="00EB5E0D">
        <w:tc>
          <w:tcPr>
            <w:tcW w:w="1829" w:type="dxa"/>
          </w:tcPr>
          <w:p w:rsidR="00EB5E0D" w:rsidRPr="00EB5E0D" w:rsidRDefault="00EB5E0D" w:rsidP="000204A2">
            <w:pPr>
              <w:jc w:val="both"/>
              <w:rPr>
                <w:rFonts w:ascii="Arial" w:hAnsi="Arial" w:cs="Arial"/>
                <w:sz w:val="24"/>
                <w:szCs w:val="24"/>
              </w:rPr>
            </w:pPr>
            <w:r w:rsidRPr="00EB5E0D">
              <w:rPr>
                <w:rFonts w:ascii="Arial" w:hAnsi="Arial" w:cs="Arial"/>
                <w:sz w:val="24"/>
                <w:szCs w:val="24"/>
              </w:rPr>
              <w:t>Johannesburg</w:t>
            </w:r>
          </w:p>
          <w:p w:rsidR="00EB5E0D" w:rsidRPr="00EB5E0D" w:rsidRDefault="00EB5E0D" w:rsidP="000204A2">
            <w:pPr>
              <w:jc w:val="both"/>
              <w:rPr>
                <w:rFonts w:ascii="Arial" w:hAnsi="Arial" w:cs="Arial"/>
                <w:sz w:val="24"/>
                <w:szCs w:val="24"/>
              </w:rPr>
            </w:pPr>
            <w:r w:rsidRPr="00EB5E0D">
              <w:rPr>
                <w:rFonts w:ascii="Arial" w:hAnsi="Arial" w:cs="Arial"/>
                <w:sz w:val="24"/>
                <w:szCs w:val="24"/>
              </w:rPr>
              <w:t>Min</w:t>
            </w:r>
          </w:p>
          <w:p w:rsidR="00EB5E0D" w:rsidRPr="00EB5E0D" w:rsidRDefault="00EB5E0D" w:rsidP="000204A2">
            <w:pPr>
              <w:jc w:val="both"/>
              <w:rPr>
                <w:rFonts w:ascii="Arial" w:hAnsi="Arial" w:cs="Arial"/>
                <w:sz w:val="24"/>
                <w:szCs w:val="24"/>
              </w:rPr>
            </w:pPr>
            <w:r w:rsidRPr="00EB5E0D">
              <w:rPr>
                <w:rFonts w:ascii="Arial" w:hAnsi="Arial" w:cs="Arial"/>
                <w:sz w:val="24"/>
                <w:szCs w:val="24"/>
              </w:rPr>
              <w:t>Max</w:t>
            </w:r>
          </w:p>
        </w:tc>
        <w:tc>
          <w:tcPr>
            <w:tcW w:w="1348" w:type="dxa"/>
          </w:tcPr>
          <w:p w:rsidR="00EB5E0D" w:rsidRPr="00EB5E0D" w:rsidRDefault="00EB5E0D" w:rsidP="00EB5E0D">
            <w:pPr>
              <w:rPr>
                <w:rFonts w:ascii="Arial" w:hAnsi="Arial" w:cs="Arial"/>
                <w:sz w:val="24"/>
                <w:szCs w:val="24"/>
              </w:rPr>
            </w:pP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380" w:dyaOrig="279">
                <v:shape id="_x0000_i1115" type="#_x0000_t75" style="width:18.75pt;height:14.25pt" o:ole="">
                  <v:imagedata r:id="rId229" o:title=""/>
                </v:shape>
                <o:OLEObject Type="Embed" ProgID="Equation.3" ShapeID="_x0000_i1115" DrawAspect="Content" ObjectID="_1467443645" r:id="rId230"/>
              </w:object>
            </w:r>
            <w:r w:rsidRPr="00EB5E0D">
              <w:rPr>
                <w:rFonts w:ascii="Arial" w:hAnsi="Arial" w:cs="Arial"/>
                <w:sz w:val="24"/>
                <w:szCs w:val="24"/>
              </w:rPr>
              <w:t>C</w:t>
            </w: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400" w:dyaOrig="279">
                <v:shape id="_x0000_i1116" type="#_x0000_t75" style="width:20.25pt;height:14.25pt" o:ole="">
                  <v:imagedata r:id="rId231" o:title=""/>
                </v:shape>
                <o:OLEObject Type="Embed" ProgID="Equation.3" ShapeID="_x0000_i1116" DrawAspect="Content" ObjectID="_1467443646" r:id="rId232"/>
              </w:object>
            </w:r>
            <w:r w:rsidRPr="00EB5E0D">
              <w:rPr>
                <w:rFonts w:ascii="Arial" w:hAnsi="Arial" w:cs="Arial"/>
                <w:sz w:val="24"/>
                <w:szCs w:val="24"/>
              </w:rPr>
              <w:t>C</w:t>
            </w:r>
          </w:p>
        </w:tc>
        <w:tc>
          <w:tcPr>
            <w:tcW w:w="1348" w:type="dxa"/>
          </w:tcPr>
          <w:p w:rsidR="00EB5E0D" w:rsidRPr="00EB5E0D" w:rsidRDefault="00EB5E0D" w:rsidP="00EB5E0D">
            <w:pPr>
              <w:rPr>
                <w:rFonts w:ascii="Arial" w:hAnsi="Arial" w:cs="Arial"/>
                <w:sz w:val="24"/>
                <w:szCs w:val="24"/>
              </w:rPr>
            </w:pPr>
          </w:p>
          <w:p w:rsidR="00EB5E0D" w:rsidRPr="00EB5E0D" w:rsidRDefault="00797E86" w:rsidP="000204A2">
            <w:pPr>
              <w:jc w:val="center"/>
              <w:rPr>
                <w:rFonts w:ascii="Arial" w:hAnsi="Arial" w:cs="Arial"/>
                <w:sz w:val="24"/>
                <w:szCs w:val="24"/>
              </w:rPr>
            </w:pPr>
            <w:r>
              <w:rPr>
                <w:rFonts w:ascii="Arial" w:hAnsi="Arial" w:cs="Arial"/>
                <w:position w:val="-6"/>
                <w:sz w:val="24"/>
                <w:szCs w:val="24"/>
              </w:rPr>
              <w:pict>
                <v:shape id="_x0000_i1117" type="#_x0000_t75" style="width:18.75pt;height:14.25pt">
                  <v:imagedata r:id="rId233" o:title=""/>
                </v:shape>
              </w:pict>
            </w:r>
            <w:r w:rsidR="00EB5E0D" w:rsidRPr="00EB5E0D">
              <w:rPr>
                <w:rFonts w:ascii="Arial" w:hAnsi="Arial" w:cs="Arial"/>
                <w:sz w:val="24"/>
                <w:szCs w:val="24"/>
              </w:rPr>
              <w:t>C</w:t>
            </w: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400" w:dyaOrig="279">
                <v:shape id="_x0000_i1118" type="#_x0000_t75" style="width:20.25pt;height:14.25pt" o:ole="">
                  <v:imagedata r:id="rId234" o:title=""/>
                </v:shape>
                <o:OLEObject Type="Embed" ProgID="Equation.3" ShapeID="_x0000_i1118" DrawAspect="Content" ObjectID="_1467443647" r:id="rId235"/>
              </w:object>
            </w:r>
            <w:r w:rsidRPr="00EB5E0D">
              <w:rPr>
                <w:rFonts w:ascii="Arial" w:hAnsi="Arial" w:cs="Arial"/>
                <w:sz w:val="24"/>
                <w:szCs w:val="24"/>
              </w:rPr>
              <w:t>C</w:t>
            </w:r>
          </w:p>
        </w:tc>
        <w:tc>
          <w:tcPr>
            <w:tcW w:w="1674" w:type="dxa"/>
          </w:tcPr>
          <w:p w:rsidR="00EB5E0D" w:rsidRPr="00EB5E0D" w:rsidRDefault="00EB5E0D" w:rsidP="00EB5E0D">
            <w:pPr>
              <w:rPr>
                <w:rFonts w:ascii="Arial" w:hAnsi="Arial" w:cs="Arial"/>
                <w:sz w:val="24"/>
                <w:szCs w:val="24"/>
              </w:rPr>
            </w:pPr>
          </w:p>
          <w:p w:rsidR="00EB5E0D" w:rsidRPr="00EB5E0D" w:rsidRDefault="00797E86" w:rsidP="000204A2">
            <w:pPr>
              <w:jc w:val="center"/>
              <w:rPr>
                <w:rFonts w:ascii="Arial" w:hAnsi="Arial" w:cs="Arial"/>
                <w:sz w:val="24"/>
                <w:szCs w:val="24"/>
              </w:rPr>
            </w:pPr>
            <w:r>
              <w:rPr>
                <w:rFonts w:ascii="Arial" w:hAnsi="Arial" w:cs="Arial"/>
                <w:position w:val="-4"/>
                <w:sz w:val="24"/>
                <w:szCs w:val="24"/>
              </w:rPr>
              <w:pict>
                <v:shape id="_x0000_i1119" type="#_x0000_t75" style="width:18.75pt;height:12.75pt">
                  <v:imagedata r:id="rId236" o:title=""/>
                </v:shape>
              </w:pict>
            </w:r>
            <w:r w:rsidR="00EB5E0D" w:rsidRPr="00EB5E0D">
              <w:rPr>
                <w:rFonts w:ascii="Arial" w:hAnsi="Arial" w:cs="Arial"/>
                <w:sz w:val="24"/>
                <w:szCs w:val="24"/>
              </w:rPr>
              <w:t>C</w:t>
            </w:r>
          </w:p>
          <w:p w:rsidR="00EB5E0D" w:rsidRPr="00EB5E0D" w:rsidRDefault="00EB5E0D" w:rsidP="000204A2">
            <w:pPr>
              <w:jc w:val="center"/>
              <w:rPr>
                <w:rFonts w:ascii="Arial" w:hAnsi="Arial" w:cs="Arial"/>
                <w:sz w:val="24"/>
                <w:szCs w:val="24"/>
              </w:rPr>
            </w:pPr>
            <w:r w:rsidRPr="00EB5E0D">
              <w:rPr>
                <w:rFonts w:ascii="Arial" w:hAnsi="Arial" w:cs="Arial"/>
                <w:position w:val="-4"/>
                <w:sz w:val="24"/>
                <w:szCs w:val="24"/>
              </w:rPr>
              <w:object w:dxaOrig="400" w:dyaOrig="260">
                <v:shape id="_x0000_i1120" type="#_x0000_t75" style="width:20.25pt;height:12.75pt" o:ole="">
                  <v:imagedata r:id="rId237" o:title=""/>
                </v:shape>
                <o:OLEObject Type="Embed" ProgID="Equation.3" ShapeID="_x0000_i1120" DrawAspect="Content" ObjectID="_1467443648" r:id="rId238"/>
              </w:object>
            </w:r>
            <w:r w:rsidRPr="00EB5E0D">
              <w:rPr>
                <w:rFonts w:ascii="Arial" w:hAnsi="Arial" w:cs="Arial"/>
                <w:sz w:val="24"/>
                <w:szCs w:val="24"/>
              </w:rPr>
              <w:t>C</w:t>
            </w:r>
          </w:p>
        </w:tc>
        <w:tc>
          <w:tcPr>
            <w:tcW w:w="1559" w:type="dxa"/>
          </w:tcPr>
          <w:p w:rsidR="00EB5E0D" w:rsidRPr="00EB5E0D" w:rsidRDefault="00EB5E0D" w:rsidP="00EB5E0D">
            <w:pPr>
              <w:rPr>
                <w:rFonts w:ascii="Arial" w:hAnsi="Arial" w:cs="Arial"/>
                <w:sz w:val="24"/>
                <w:szCs w:val="24"/>
              </w:rPr>
            </w:pP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279" w:dyaOrig="279">
                <v:shape id="_x0000_i1121" type="#_x0000_t75" style="width:14.25pt;height:14.25pt" o:ole="">
                  <v:imagedata r:id="rId239" o:title=""/>
                </v:shape>
                <o:OLEObject Type="Embed" ProgID="Equation.3" ShapeID="_x0000_i1121" DrawAspect="Content" ObjectID="_1467443649" r:id="rId240"/>
              </w:object>
            </w:r>
            <w:r w:rsidRPr="00EB5E0D">
              <w:rPr>
                <w:rFonts w:ascii="Arial" w:hAnsi="Arial" w:cs="Arial"/>
                <w:sz w:val="24"/>
                <w:szCs w:val="24"/>
              </w:rPr>
              <w:t>C</w:t>
            </w:r>
          </w:p>
          <w:p w:rsidR="00EB5E0D" w:rsidRPr="00EB5E0D" w:rsidRDefault="00EB5E0D" w:rsidP="000204A2">
            <w:pPr>
              <w:jc w:val="center"/>
              <w:rPr>
                <w:rFonts w:ascii="Arial" w:hAnsi="Arial" w:cs="Arial"/>
                <w:sz w:val="24"/>
                <w:szCs w:val="24"/>
              </w:rPr>
            </w:pPr>
            <w:r w:rsidRPr="00EB5E0D">
              <w:rPr>
                <w:rFonts w:ascii="Arial" w:hAnsi="Arial" w:cs="Arial"/>
                <w:position w:val="-4"/>
                <w:sz w:val="24"/>
                <w:szCs w:val="24"/>
              </w:rPr>
              <w:object w:dxaOrig="400" w:dyaOrig="260">
                <v:shape id="_x0000_i1122" type="#_x0000_t75" style="width:20.25pt;height:12.75pt" o:ole="">
                  <v:imagedata r:id="rId241" o:title=""/>
                </v:shape>
                <o:OLEObject Type="Embed" ProgID="Equation.3" ShapeID="_x0000_i1122" DrawAspect="Content" ObjectID="_1467443650" r:id="rId242"/>
              </w:object>
            </w:r>
          </w:p>
        </w:tc>
        <w:tc>
          <w:tcPr>
            <w:tcW w:w="1701" w:type="dxa"/>
          </w:tcPr>
          <w:p w:rsidR="00EB5E0D" w:rsidRPr="00EB5E0D" w:rsidRDefault="00EB5E0D" w:rsidP="00EB5E0D">
            <w:pPr>
              <w:rPr>
                <w:rFonts w:ascii="Arial" w:hAnsi="Arial" w:cs="Arial"/>
                <w:sz w:val="24"/>
                <w:szCs w:val="24"/>
              </w:rPr>
            </w:pPr>
          </w:p>
          <w:p w:rsidR="00EB5E0D" w:rsidRPr="00EB5E0D" w:rsidRDefault="00EB5E0D" w:rsidP="000204A2">
            <w:pPr>
              <w:jc w:val="center"/>
              <w:rPr>
                <w:rFonts w:ascii="Arial" w:hAnsi="Arial" w:cs="Arial"/>
                <w:sz w:val="24"/>
                <w:szCs w:val="24"/>
              </w:rPr>
            </w:pPr>
            <w:r w:rsidRPr="00EB5E0D">
              <w:rPr>
                <w:rFonts w:ascii="Arial" w:hAnsi="Arial" w:cs="Arial"/>
                <w:position w:val="-4"/>
                <w:sz w:val="24"/>
                <w:szCs w:val="24"/>
              </w:rPr>
              <w:object w:dxaOrig="380" w:dyaOrig="260">
                <v:shape id="_x0000_i1123" type="#_x0000_t75" style="width:18.75pt;height:12.75pt" o:ole="">
                  <v:imagedata r:id="rId243" o:title=""/>
                </v:shape>
                <o:OLEObject Type="Embed" ProgID="Equation.3" ShapeID="_x0000_i1123" DrawAspect="Content" ObjectID="_1467443651" r:id="rId244"/>
              </w:object>
            </w:r>
            <w:r w:rsidRPr="00EB5E0D">
              <w:rPr>
                <w:rFonts w:ascii="Arial" w:hAnsi="Arial" w:cs="Arial"/>
                <w:sz w:val="24"/>
                <w:szCs w:val="24"/>
              </w:rPr>
              <w:t>C</w:t>
            </w: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400" w:dyaOrig="279">
                <v:shape id="_x0000_i1124" type="#_x0000_t75" style="width:20.25pt;height:14.25pt" o:ole="">
                  <v:imagedata r:id="rId245" o:title=""/>
                </v:shape>
                <o:OLEObject Type="Embed" ProgID="Equation.3" ShapeID="_x0000_i1124" DrawAspect="Content" ObjectID="_1467443652" r:id="rId246"/>
              </w:object>
            </w:r>
            <w:r w:rsidRPr="00EB5E0D">
              <w:rPr>
                <w:rFonts w:ascii="Arial" w:hAnsi="Arial" w:cs="Arial"/>
                <w:sz w:val="24"/>
                <w:szCs w:val="24"/>
              </w:rPr>
              <w:t>C</w:t>
            </w:r>
          </w:p>
        </w:tc>
      </w:tr>
      <w:tr w:rsidR="00EB5E0D" w:rsidRPr="00EB5E0D" w:rsidTr="00EB5E0D">
        <w:tc>
          <w:tcPr>
            <w:tcW w:w="1829" w:type="dxa"/>
            <w:tcBorders>
              <w:bottom w:val="single" w:sz="4" w:space="0" w:color="auto"/>
            </w:tcBorders>
          </w:tcPr>
          <w:p w:rsidR="00EB5E0D" w:rsidRPr="00EB5E0D" w:rsidRDefault="00EB5E0D" w:rsidP="000204A2">
            <w:pPr>
              <w:jc w:val="both"/>
              <w:rPr>
                <w:rFonts w:ascii="Arial" w:hAnsi="Arial" w:cs="Arial"/>
                <w:sz w:val="24"/>
                <w:szCs w:val="24"/>
              </w:rPr>
            </w:pPr>
            <w:r w:rsidRPr="00EB5E0D">
              <w:rPr>
                <w:rFonts w:ascii="Arial" w:hAnsi="Arial" w:cs="Arial"/>
                <w:sz w:val="24"/>
                <w:szCs w:val="24"/>
              </w:rPr>
              <w:t>Chicago</w:t>
            </w:r>
          </w:p>
          <w:p w:rsidR="00EB5E0D" w:rsidRPr="00EB5E0D" w:rsidRDefault="00EB5E0D" w:rsidP="000204A2">
            <w:pPr>
              <w:jc w:val="both"/>
              <w:rPr>
                <w:rFonts w:ascii="Arial" w:hAnsi="Arial" w:cs="Arial"/>
                <w:sz w:val="24"/>
                <w:szCs w:val="24"/>
              </w:rPr>
            </w:pPr>
            <w:r w:rsidRPr="00EB5E0D">
              <w:rPr>
                <w:rFonts w:ascii="Arial" w:hAnsi="Arial" w:cs="Arial"/>
                <w:sz w:val="24"/>
                <w:szCs w:val="24"/>
              </w:rPr>
              <w:t>Min</w:t>
            </w:r>
          </w:p>
          <w:p w:rsidR="00EB5E0D" w:rsidRPr="00EB5E0D" w:rsidRDefault="00EB5E0D" w:rsidP="000204A2">
            <w:pPr>
              <w:jc w:val="both"/>
              <w:rPr>
                <w:rFonts w:ascii="Arial" w:hAnsi="Arial" w:cs="Arial"/>
                <w:sz w:val="24"/>
                <w:szCs w:val="24"/>
              </w:rPr>
            </w:pPr>
            <w:r w:rsidRPr="00EB5E0D">
              <w:rPr>
                <w:rFonts w:ascii="Arial" w:hAnsi="Arial" w:cs="Arial"/>
                <w:sz w:val="24"/>
                <w:szCs w:val="24"/>
              </w:rPr>
              <w:t>max</w:t>
            </w:r>
          </w:p>
        </w:tc>
        <w:tc>
          <w:tcPr>
            <w:tcW w:w="1348" w:type="dxa"/>
            <w:tcBorders>
              <w:bottom w:val="single" w:sz="4" w:space="0" w:color="auto"/>
            </w:tcBorders>
          </w:tcPr>
          <w:p w:rsidR="00EB5E0D" w:rsidRPr="00EB5E0D" w:rsidRDefault="00EB5E0D" w:rsidP="00EB5E0D">
            <w:pPr>
              <w:rPr>
                <w:rFonts w:ascii="Arial" w:hAnsi="Arial" w:cs="Arial"/>
                <w:sz w:val="24"/>
                <w:szCs w:val="24"/>
              </w:rPr>
            </w:pP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279" w:dyaOrig="279">
                <v:shape id="_x0000_i1125" type="#_x0000_t75" style="width:14.25pt;height:14.25pt" o:ole="">
                  <v:imagedata r:id="rId247" o:title=""/>
                </v:shape>
                <o:OLEObject Type="Embed" ProgID="Equation.3" ShapeID="_x0000_i1125" DrawAspect="Content" ObjectID="_1467443653" r:id="rId248"/>
              </w:object>
            </w:r>
            <w:r w:rsidRPr="00EB5E0D">
              <w:rPr>
                <w:rFonts w:ascii="Arial" w:hAnsi="Arial" w:cs="Arial"/>
                <w:sz w:val="24"/>
                <w:szCs w:val="24"/>
              </w:rPr>
              <w:t>C</w:t>
            </w: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380" w:dyaOrig="279">
                <v:shape id="_x0000_i1126" type="#_x0000_t75" style="width:18.75pt;height:14.25pt" o:ole="">
                  <v:imagedata r:id="rId249" o:title=""/>
                </v:shape>
                <o:OLEObject Type="Embed" ProgID="Equation.3" ShapeID="_x0000_i1126" DrawAspect="Content" ObjectID="_1467443654" r:id="rId250"/>
              </w:object>
            </w:r>
            <w:r w:rsidRPr="00EB5E0D">
              <w:rPr>
                <w:rFonts w:ascii="Arial" w:hAnsi="Arial" w:cs="Arial"/>
                <w:sz w:val="24"/>
                <w:szCs w:val="24"/>
              </w:rPr>
              <w:t>C</w:t>
            </w:r>
          </w:p>
        </w:tc>
        <w:tc>
          <w:tcPr>
            <w:tcW w:w="1348" w:type="dxa"/>
            <w:tcBorders>
              <w:bottom w:val="single" w:sz="4" w:space="0" w:color="auto"/>
            </w:tcBorders>
          </w:tcPr>
          <w:p w:rsidR="00EB5E0D" w:rsidRPr="00EB5E0D" w:rsidRDefault="00EB5E0D" w:rsidP="00EB5E0D">
            <w:pPr>
              <w:rPr>
                <w:rFonts w:ascii="Arial" w:hAnsi="Arial" w:cs="Arial"/>
                <w:sz w:val="24"/>
                <w:szCs w:val="24"/>
              </w:rPr>
            </w:pP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279" w:dyaOrig="279">
                <v:shape id="_x0000_i1127" type="#_x0000_t75" style="width:14.25pt;height:14.25pt" o:ole="">
                  <v:imagedata r:id="rId251" o:title=""/>
                </v:shape>
                <o:OLEObject Type="Embed" ProgID="Equation.3" ShapeID="_x0000_i1127" DrawAspect="Content" ObjectID="_1467443655" r:id="rId252"/>
              </w:object>
            </w:r>
            <w:r w:rsidRPr="00EB5E0D">
              <w:rPr>
                <w:rFonts w:ascii="Arial" w:hAnsi="Arial" w:cs="Arial"/>
                <w:sz w:val="24"/>
                <w:szCs w:val="24"/>
              </w:rPr>
              <w:t>C</w:t>
            </w:r>
          </w:p>
          <w:p w:rsidR="00EB5E0D" w:rsidRPr="00EB5E0D" w:rsidRDefault="00EB5E0D" w:rsidP="000204A2">
            <w:pPr>
              <w:jc w:val="center"/>
              <w:rPr>
                <w:rFonts w:ascii="Arial" w:hAnsi="Arial" w:cs="Arial"/>
                <w:sz w:val="24"/>
                <w:szCs w:val="24"/>
              </w:rPr>
            </w:pPr>
            <w:r w:rsidRPr="00EB5E0D">
              <w:rPr>
                <w:rFonts w:ascii="Arial" w:hAnsi="Arial" w:cs="Arial"/>
                <w:position w:val="-4"/>
                <w:sz w:val="24"/>
                <w:szCs w:val="24"/>
              </w:rPr>
              <w:object w:dxaOrig="380" w:dyaOrig="260">
                <v:shape id="_x0000_i1128" type="#_x0000_t75" style="width:18.75pt;height:12.75pt" o:ole="">
                  <v:imagedata r:id="rId253" o:title=""/>
                </v:shape>
                <o:OLEObject Type="Embed" ProgID="Equation.3" ShapeID="_x0000_i1128" DrawAspect="Content" ObjectID="_1467443656" r:id="rId254"/>
              </w:object>
            </w:r>
            <w:r w:rsidRPr="00EB5E0D">
              <w:rPr>
                <w:rFonts w:ascii="Arial" w:hAnsi="Arial" w:cs="Arial"/>
                <w:sz w:val="24"/>
                <w:szCs w:val="24"/>
              </w:rPr>
              <w:t>C</w:t>
            </w:r>
          </w:p>
        </w:tc>
        <w:tc>
          <w:tcPr>
            <w:tcW w:w="1674" w:type="dxa"/>
            <w:tcBorders>
              <w:bottom w:val="single" w:sz="4" w:space="0" w:color="auto"/>
            </w:tcBorders>
          </w:tcPr>
          <w:p w:rsidR="00EB5E0D" w:rsidRPr="00EB5E0D" w:rsidRDefault="00EB5E0D" w:rsidP="00EB5E0D">
            <w:pPr>
              <w:rPr>
                <w:rFonts w:ascii="Arial" w:hAnsi="Arial" w:cs="Arial"/>
                <w:sz w:val="24"/>
                <w:szCs w:val="24"/>
              </w:rPr>
            </w:pPr>
          </w:p>
          <w:p w:rsidR="00EB5E0D" w:rsidRPr="00EB5E0D" w:rsidRDefault="00EB5E0D" w:rsidP="000204A2">
            <w:pPr>
              <w:jc w:val="center"/>
              <w:rPr>
                <w:rFonts w:ascii="Arial" w:hAnsi="Arial" w:cs="Arial"/>
                <w:sz w:val="24"/>
                <w:szCs w:val="24"/>
              </w:rPr>
            </w:pPr>
            <w:r w:rsidRPr="00EB5E0D">
              <w:rPr>
                <w:rFonts w:ascii="Arial" w:hAnsi="Arial" w:cs="Arial"/>
                <w:position w:val="-4"/>
                <w:sz w:val="24"/>
                <w:szCs w:val="24"/>
              </w:rPr>
              <w:object w:dxaOrig="279" w:dyaOrig="260">
                <v:shape id="_x0000_i1129" type="#_x0000_t75" style="width:14.25pt;height:12.75pt" o:ole="">
                  <v:imagedata r:id="rId255" o:title=""/>
                </v:shape>
                <o:OLEObject Type="Embed" ProgID="Equation.3" ShapeID="_x0000_i1129" DrawAspect="Content" ObjectID="_1467443657" r:id="rId256"/>
              </w:object>
            </w:r>
            <w:r w:rsidRPr="00EB5E0D">
              <w:rPr>
                <w:rFonts w:ascii="Arial" w:hAnsi="Arial" w:cs="Arial"/>
                <w:sz w:val="24"/>
                <w:szCs w:val="24"/>
              </w:rPr>
              <w:t>C</w:t>
            </w:r>
          </w:p>
          <w:p w:rsidR="00EB5E0D" w:rsidRPr="00EB5E0D" w:rsidRDefault="00EB5E0D" w:rsidP="000204A2">
            <w:pPr>
              <w:jc w:val="center"/>
              <w:rPr>
                <w:rFonts w:ascii="Arial" w:hAnsi="Arial" w:cs="Arial"/>
                <w:sz w:val="24"/>
                <w:szCs w:val="24"/>
              </w:rPr>
            </w:pPr>
            <w:r w:rsidRPr="00EB5E0D">
              <w:rPr>
                <w:rFonts w:ascii="Arial" w:hAnsi="Arial" w:cs="Arial"/>
                <w:position w:val="-4"/>
                <w:sz w:val="24"/>
                <w:szCs w:val="24"/>
              </w:rPr>
              <w:object w:dxaOrig="380" w:dyaOrig="260">
                <v:shape id="_x0000_i1130" type="#_x0000_t75" style="width:18.75pt;height:12.75pt" o:ole="">
                  <v:imagedata r:id="rId257" o:title=""/>
                </v:shape>
                <o:OLEObject Type="Embed" ProgID="Equation.3" ShapeID="_x0000_i1130" DrawAspect="Content" ObjectID="_1467443658" r:id="rId258"/>
              </w:object>
            </w:r>
            <w:r w:rsidRPr="00EB5E0D">
              <w:rPr>
                <w:rFonts w:ascii="Arial" w:hAnsi="Arial" w:cs="Arial"/>
                <w:sz w:val="24"/>
                <w:szCs w:val="24"/>
              </w:rPr>
              <w:t>C</w:t>
            </w:r>
          </w:p>
        </w:tc>
        <w:tc>
          <w:tcPr>
            <w:tcW w:w="1559" w:type="dxa"/>
            <w:tcBorders>
              <w:bottom w:val="single" w:sz="4" w:space="0" w:color="auto"/>
            </w:tcBorders>
          </w:tcPr>
          <w:p w:rsidR="00EB5E0D" w:rsidRPr="00EB5E0D" w:rsidRDefault="00EB5E0D" w:rsidP="00EB5E0D">
            <w:pPr>
              <w:rPr>
                <w:rFonts w:ascii="Arial" w:hAnsi="Arial" w:cs="Arial"/>
                <w:sz w:val="24"/>
                <w:szCs w:val="24"/>
              </w:rPr>
            </w:pPr>
          </w:p>
          <w:p w:rsidR="00EB5E0D" w:rsidRPr="00EB5E0D" w:rsidRDefault="00EB5E0D" w:rsidP="000204A2">
            <w:pPr>
              <w:jc w:val="center"/>
              <w:rPr>
                <w:rFonts w:ascii="Arial" w:hAnsi="Arial" w:cs="Arial"/>
                <w:sz w:val="24"/>
                <w:szCs w:val="24"/>
              </w:rPr>
            </w:pPr>
            <w:r w:rsidRPr="00EB5E0D">
              <w:rPr>
                <w:rFonts w:ascii="Arial" w:hAnsi="Arial" w:cs="Arial"/>
                <w:position w:val="-4"/>
                <w:sz w:val="24"/>
                <w:szCs w:val="24"/>
              </w:rPr>
              <w:object w:dxaOrig="279" w:dyaOrig="260">
                <v:shape id="_x0000_i1131" type="#_x0000_t75" style="width:14.25pt;height:12.75pt" o:ole="">
                  <v:imagedata r:id="rId259" o:title=""/>
                </v:shape>
                <o:OLEObject Type="Embed" ProgID="Equation.3" ShapeID="_x0000_i1131" DrawAspect="Content" ObjectID="_1467443659" r:id="rId260"/>
              </w:object>
            </w:r>
            <w:r w:rsidRPr="00EB5E0D">
              <w:rPr>
                <w:rFonts w:ascii="Arial" w:hAnsi="Arial" w:cs="Arial"/>
                <w:sz w:val="24"/>
                <w:szCs w:val="24"/>
              </w:rPr>
              <w:t>C</w:t>
            </w: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380" w:dyaOrig="279">
                <v:shape id="_x0000_i1132" type="#_x0000_t75" style="width:18.75pt;height:14.25pt" o:ole="">
                  <v:imagedata r:id="rId261" o:title=""/>
                </v:shape>
                <o:OLEObject Type="Embed" ProgID="Equation.3" ShapeID="_x0000_i1132" DrawAspect="Content" ObjectID="_1467443660" r:id="rId262"/>
              </w:object>
            </w:r>
            <w:r w:rsidRPr="00EB5E0D">
              <w:rPr>
                <w:rFonts w:ascii="Arial" w:hAnsi="Arial" w:cs="Arial"/>
                <w:sz w:val="24"/>
                <w:szCs w:val="24"/>
              </w:rPr>
              <w:t>C</w:t>
            </w:r>
          </w:p>
        </w:tc>
        <w:tc>
          <w:tcPr>
            <w:tcW w:w="1701" w:type="dxa"/>
            <w:tcBorders>
              <w:bottom w:val="single" w:sz="4" w:space="0" w:color="auto"/>
            </w:tcBorders>
          </w:tcPr>
          <w:p w:rsidR="00EB5E0D" w:rsidRPr="00EB5E0D" w:rsidRDefault="00EB5E0D" w:rsidP="00EB5E0D">
            <w:pPr>
              <w:rPr>
                <w:rFonts w:ascii="Arial" w:hAnsi="Arial" w:cs="Arial"/>
                <w:sz w:val="24"/>
                <w:szCs w:val="24"/>
              </w:rPr>
            </w:pP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460" w:dyaOrig="279">
                <v:shape id="_x0000_i1133" type="#_x0000_t75" style="width:23.25pt;height:14.25pt" o:ole="">
                  <v:imagedata r:id="rId263" o:title=""/>
                </v:shape>
                <o:OLEObject Type="Embed" ProgID="Equation.3" ShapeID="_x0000_i1133" DrawAspect="Content" ObjectID="_1467443661" r:id="rId264"/>
              </w:object>
            </w:r>
            <w:r w:rsidRPr="00EB5E0D">
              <w:rPr>
                <w:rFonts w:ascii="Arial" w:hAnsi="Arial" w:cs="Arial"/>
                <w:sz w:val="24"/>
                <w:szCs w:val="24"/>
              </w:rPr>
              <w:t>C</w:t>
            </w:r>
          </w:p>
          <w:p w:rsidR="00EB5E0D" w:rsidRPr="00EB5E0D" w:rsidRDefault="00EB5E0D" w:rsidP="000204A2">
            <w:pPr>
              <w:jc w:val="center"/>
              <w:rPr>
                <w:rFonts w:ascii="Arial" w:hAnsi="Arial" w:cs="Arial"/>
                <w:sz w:val="24"/>
                <w:szCs w:val="24"/>
              </w:rPr>
            </w:pPr>
            <w:r w:rsidRPr="00EB5E0D">
              <w:rPr>
                <w:rFonts w:ascii="Arial" w:hAnsi="Arial" w:cs="Arial"/>
                <w:position w:val="-6"/>
                <w:sz w:val="24"/>
                <w:szCs w:val="24"/>
              </w:rPr>
              <w:object w:dxaOrig="380" w:dyaOrig="279">
                <v:shape id="_x0000_i1134" type="#_x0000_t75" style="width:18.75pt;height:14.25pt" o:ole="">
                  <v:imagedata r:id="rId265" o:title=""/>
                </v:shape>
                <o:OLEObject Type="Embed" ProgID="Equation.3" ShapeID="_x0000_i1134" DrawAspect="Content" ObjectID="_1467443662" r:id="rId266"/>
              </w:object>
            </w:r>
            <w:r w:rsidRPr="00EB5E0D">
              <w:rPr>
                <w:rFonts w:ascii="Arial" w:hAnsi="Arial" w:cs="Arial"/>
                <w:sz w:val="24"/>
                <w:szCs w:val="24"/>
              </w:rPr>
              <w:t>C</w:t>
            </w:r>
          </w:p>
        </w:tc>
      </w:tr>
    </w:tbl>
    <w:p w:rsidR="00EB5E0D" w:rsidRPr="00EB5E0D" w:rsidRDefault="00EB5E0D" w:rsidP="00EB5E0D">
      <w:pPr>
        <w:jc w:val="both"/>
        <w:rPr>
          <w:rFonts w:ascii="Arial" w:hAnsi="Arial" w:cs="Arial"/>
          <w:sz w:val="24"/>
          <w:szCs w:val="24"/>
        </w:rPr>
      </w:pPr>
    </w:p>
    <w:p w:rsidR="00EB5E0D" w:rsidRDefault="00EB5E0D" w:rsidP="00AB45DB">
      <w:pPr>
        <w:numPr>
          <w:ilvl w:val="0"/>
          <w:numId w:val="28"/>
        </w:numPr>
        <w:tabs>
          <w:tab w:val="num" w:pos="-8460"/>
          <w:tab w:val="left" w:pos="540"/>
        </w:tabs>
        <w:spacing w:after="0" w:line="240" w:lineRule="auto"/>
        <w:ind w:left="0" w:firstLine="0"/>
        <w:jc w:val="both"/>
        <w:rPr>
          <w:rFonts w:ascii="Arial" w:hAnsi="Arial" w:cs="Arial"/>
          <w:sz w:val="24"/>
          <w:szCs w:val="24"/>
        </w:rPr>
      </w:pPr>
      <w:r w:rsidRPr="00EB5E0D">
        <w:rPr>
          <w:rFonts w:ascii="Arial" w:hAnsi="Arial" w:cs="Arial"/>
          <w:sz w:val="24"/>
          <w:szCs w:val="24"/>
        </w:rPr>
        <w:t>What is the minimum temperature of Johannesburg on Thursday? ____________</w:t>
      </w:r>
    </w:p>
    <w:p w:rsidR="00363C13" w:rsidRPr="00EB5E0D" w:rsidRDefault="00363C13" w:rsidP="00363C13">
      <w:pPr>
        <w:tabs>
          <w:tab w:val="left" w:pos="540"/>
        </w:tabs>
        <w:spacing w:after="0" w:line="240" w:lineRule="auto"/>
        <w:jc w:val="both"/>
        <w:rPr>
          <w:rFonts w:ascii="Arial" w:hAnsi="Arial" w:cs="Arial"/>
          <w:sz w:val="24"/>
          <w:szCs w:val="24"/>
        </w:rPr>
      </w:pPr>
    </w:p>
    <w:p w:rsidR="00EB5E0D" w:rsidRPr="00EB5E0D" w:rsidRDefault="00EB5E0D" w:rsidP="00AB45DB">
      <w:pPr>
        <w:numPr>
          <w:ilvl w:val="0"/>
          <w:numId w:val="28"/>
        </w:numPr>
        <w:tabs>
          <w:tab w:val="num" w:pos="-8460"/>
        </w:tabs>
        <w:spacing w:after="0" w:line="240" w:lineRule="auto"/>
        <w:ind w:left="0" w:firstLine="0"/>
        <w:jc w:val="both"/>
        <w:rPr>
          <w:rFonts w:ascii="Arial" w:hAnsi="Arial" w:cs="Arial"/>
          <w:sz w:val="24"/>
          <w:szCs w:val="24"/>
        </w:rPr>
      </w:pPr>
      <w:r w:rsidRPr="00EB5E0D">
        <w:rPr>
          <w:rFonts w:ascii="Arial" w:hAnsi="Arial" w:cs="Arial"/>
          <w:sz w:val="24"/>
          <w:szCs w:val="24"/>
        </w:rPr>
        <w:lastRenderedPageBreak/>
        <w:t>What is the difference between the minimum and maximum temperature in</w:t>
      </w:r>
    </w:p>
    <w:p w:rsidR="00EB5E0D" w:rsidRPr="00EB5E0D" w:rsidRDefault="00EB5E0D" w:rsidP="00EB5E0D">
      <w:pPr>
        <w:tabs>
          <w:tab w:val="num" w:pos="-8460"/>
          <w:tab w:val="left" w:pos="540"/>
        </w:tabs>
        <w:ind w:firstLine="360"/>
        <w:jc w:val="both"/>
        <w:rPr>
          <w:rFonts w:ascii="Arial" w:hAnsi="Arial" w:cs="Arial"/>
          <w:sz w:val="24"/>
          <w:szCs w:val="24"/>
        </w:rPr>
      </w:pPr>
      <w:r w:rsidRPr="00EB5E0D">
        <w:rPr>
          <w:rFonts w:ascii="Arial" w:hAnsi="Arial" w:cs="Arial"/>
          <w:sz w:val="24"/>
          <w:szCs w:val="24"/>
        </w:rPr>
        <w:tab/>
        <w:t>Johannesburg on Tuesday?  ____________________________________</w:t>
      </w:r>
    </w:p>
    <w:p w:rsidR="00EB5E0D" w:rsidRPr="00EB5E0D" w:rsidRDefault="00EB5E0D" w:rsidP="00EB5E0D">
      <w:pPr>
        <w:tabs>
          <w:tab w:val="num" w:pos="-8460"/>
        </w:tabs>
        <w:jc w:val="both"/>
        <w:rPr>
          <w:rFonts w:ascii="Arial" w:hAnsi="Arial" w:cs="Arial"/>
          <w:sz w:val="24"/>
          <w:szCs w:val="24"/>
        </w:rPr>
      </w:pPr>
      <w:r w:rsidRPr="00EB5E0D">
        <w:rPr>
          <w:rFonts w:ascii="Arial" w:hAnsi="Arial" w:cs="Arial"/>
          <w:sz w:val="24"/>
          <w:szCs w:val="24"/>
        </w:rPr>
        <w:t>c)     What is the maximum temperature of Chicago on Wednesday? _______________</w:t>
      </w:r>
    </w:p>
    <w:p w:rsidR="00EB5E0D" w:rsidRDefault="00EB5E0D" w:rsidP="00EB5E0D">
      <w:pPr>
        <w:tabs>
          <w:tab w:val="left" w:pos="540"/>
        </w:tabs>
        <w:jc w:val="both"/>
        <w:rPr>
          <w:rFonts w:ascii="Arial" w:hAnsi="Arial" w:cs="Arial"/>
          <w:sz w:val="24"/>
          <w:szCs w:val="24"/>
        </w:rPr>
      </w:pPr>
      <w:r w:rsidRPr="00EB5E0D">
        <w:rPr>
          <w:rFonts w:ascii="Arial" w:hAnsi="Arial" w:cs="Arial"/>
          <w:sz w:val="24"/>
          <w:szCs w:val="24"/>
        </w:rPr>
        <w:t>d)     What is the difference between the minimum and maximum temperatures in</w:t>
      </w:r>
      <w:r>
        <w:rPr>
          <w:rFonts w:ascii="Arial" w:hAnsi="Arial" w:cs="Arial"/>
          <w:sz w:val="24"/>
          <w:szCs w:val="24"/>
        </w:rPr>
        <w:t xml:space="preserve"> </w:t>
      </w:r>
      <w:r w:rsidRPr="00EB5E0D">
        <w:rPr>
          <w:rFonts w:ascii="Arial" w:hAnsi="Arial" w:cs="Arial"/>
          <w:sz w:val="24"/>
          <w:szCs w:val="24"/>
        </w:rPr>
        <w:t xml:space="preserve">Chicago on </w:t>
      </w:r>
    </w:p>
    <w:p w:rsidR="00B815F0" w:rsidRPr="00FA7B47" w:rsidRDefault="00EB5E0D" w:rsidP="00FA7B47">
      <w:pPr>
        <w:tabs>
          <w:tab w:val="left" w:pos="540"/>
        </w:tabs>
        <w:jc w:val="both"/>
        <w:rPr>
          <w:rFonts w:ascii="Arial" w:hAnsi="Arial" w:cs="Arial"/>
          <w:sz w:val="24"/>
          <w:szCs w:val="24"/>
        </w:rPr>
      </w:pPr>
      <w:r>
        <w:rPr>
          <w:rFonts w:ascii="Arial" w:hAnsi="Arial" w:cs="Arial"/>
          <w:sz w:val="24"/>
          <w:szCs w:val="24"/>
        </w:rPr>
        <w:t xml:space="preserve">         </w:t>
      </w:r>
      <w:r w:rsidRPr="00EB5E0D">
        <w:rPr>
          <w:rFonts w:ascii="Arial" w:hAnsi="Arial" w:cs="Arial"/>
          <w:sz w:val="24"/>
          <w:szCs w:val="24"/>
        </w:rPr>
        <w:t>Friday?   __________________________________________</w:t>
      </w:r>
      <w:r>
        <w:rPr>
          <w:rFonts w:ascii="Arial" w:hAnsi="Arial" w:cs="Arial"/>
          <w:sz w:val="24"/>
          <w:szCs w:val="24"/>
        </w:rPr>
        <w:tab/>
      </w:r>
      <w:r>
        <w:rPr>
          <w:rFonts w:ascii="Arial" w:hAnsi="Arial" w:cs="Arial"/>
          <w:sz w:val="24"/>
          <w:szCs w:val="24"/>
        </w:rPr>
        <w:tab/>
      </w:r>
      <w:r>
        <w:rPr>
          <w:rFonts w:ascii="Arial" w:hAnsi="Arial" w:cs="Arial"/>
          <w:sz w:val="24"/>
          <w:szCs w:val="24"/>
        </w:rPr>
        <w:tab/>
        <w:t xml:space="preserve">         </w:t>
      </w:r>
    </w:p>
    <w:p w:rsidR="00BB4729" w:rsidRDefault="00BB4729" w:rsidP="003A1C14">
      <w:pPr>
        <w:pStyle w:val="NoSpacing"/>
        <w:rPr>
          <w:rFonts w:ascii="Arial" w:hAnsi="Arial" w:cs="Arial"/>
          <w:sz w:val="24"/>
          <w:szCs w:val="24"/>
          <w:lang w:val="en-ZA" w:eastAsia="en-ZA"/>
        </w:rPr>
      </w:pPr>
    </w:p>
    <w:p w:rsidR="001C2AB0" w:rsidRPr="00D14082" w:rsidRDefault="00D14082" w:rsidP="003A1C14">
      <w:pPr>
        <w:pStyle w:val="NoSpacing"/>
        <w:rPr>
          <w:rFonts w:ascii="Arial" w:hAnsi="Arial" w:cs="Arial"/>
          <w:b/>
          <w:sz w:val="24"/>
          <w:szCs w:val="24"/>
          <w:u w:val="single"/>
          <w:lang w:val="en-ZA" w:eastAsia="en-ZA"/>
        </w:rPr>
      </w:pPr>
      <w:r>
        <w:rPr>
          <w:rFonts w:ascii="Arial" w:hAnsi="Arial" w:cs="Arial"/>
          <w:b/>
          <w:sz w:val="24"/>
          <w:szCs w:val="24"/>
          <w:u w:val="single"/>
          <w:lang w:val="en-ZA" w:eastAsia="en-ZA"/>
        </w:rPr>
        <w:t>______________________________________________________________________________</w:t>
      </w:r>
    </w:p>
    <w:p w:rsidR="00D14082" w:rsidRDefault="00D14082" w:rsidP="00D14082">
      <w:pPr>
        <w:autoSpaceDE w:val="0"/>
        <w:autoSpaceDN w:val="0"/>
        <w:adjustRightInd w:val="0"/>
        <w:spacing w:after="0" w:line="240" w:lineRule="auto"/>
        <w:rPr>
          <w:rFonts w:ascii="Arial" w:hAnsi="Arial" w:cs="Arial"/>
          <w:b/>
          <w:bCs/>
          <w:sz w:val="28"/>
          <w:szCs w:val="28"/>
          <w:lang w:val="en-ZA" w:eastAsia="en-ZA"/>
        </w:rPr>
      </w:pPr>
    </w:p>
    <w:p w:rsidR="00BB4729" w:rsidRDefault="00B815F0" w:rsidP="00D14082">
      <w:pPr>
        <w:autoSpaceDE w:val="0"/>
        <w:autoSpaceDN w:val="0"/>
        <w:adjustRightInd w:val="0"/>
        <w:spacing w:after="0" w:line="240" w:lineRule="auto"/>
        <w:rPr>
          <w:rFonts w:ascii="Arial" w:hAnsi="Arial" w:cs="Arial"/>
          <w:b/>
          <w:bCs/>
          <w:sz w:val="28"/>
          <w:szCs w:val="28"/>
          <w:u w:val="single"/>
          <w:lang w:val="en-ZA" w:eastAsia="en-ZA"/>
        </w:rPr>
      </w:pPr>
      <w:r w:rsidRPr="00B815F0">
        <w:rPr>
          <w:rFonts w:ascii="Arial" w:hAnsi="Arial" w:cs="Arial"/>
          <w:b/>
          <w:bCs/>
          <w:sz w:val="28"/>
          <w:szCs w:val="28"/>
          <w:lang w:val="en-ZA" w:eastAsia="en-ZA"/>
        </w:rPr>
        <w:t xml:space="preserve">CONTENT AREA: </w:t>
      </w:r>
      <w:r w:rsidR="00BB4729" w:rsidRPr="00B815F0">
        <w:rPr>
          <w:rFonts w:ascii="Arial" w:hAnsi="Arial" w:cs="Arial"/>
          <w:b/>
          <w:bCs/>
          <w:sz w:val="28"/>
          <w:szCs w:val="28"/>
          <w:u w:val="single"/>
          <w:lang w:val="en-ZA" w:eastAsia="en-ZA"/>
        </w:rPr>
        <w:t>DATA HANDLING</w:t>
      </w:r>
    </w:p>
    <w:p w:rsidR="00393822" w:rsidRDefault="00393822" w:rsidP="00D14082">
      <w:pPr>
        <w:autoSpaceDE w:val="0"/>
        <w:autoSpaceDN w:val="0"/>
        <w:adjustRightInd w:val="0"/>
        <w:spacing w:after="0" w:line="240" w:lineRule="auto"/>
        <w:rPr>
          <w:rFonts w:ascii="Arial" w:hAnsi="Arial" w:cs="Arial"/>
          <w:b/>
          <w:bCs/>
          <w:sz w:val="28"/>
          <w:szCs w:val="28"/>
          <w:u w:val="single"/>
          <w:lang w:val="en-ZA" w:eastAsia="en-ZA"/>
        </w:rPr>
      </w:pPr>
    </w:p>
    <w:tbl>
      <w:tblPr>
        <w:tblStyle w:val="TableGrid"/>
        <w:tblW w:w="0" w:type="auto"/>
        <w:tblLook w:val="04A0" w:firstRow="1" w:lastRow="0" w:firstColumn="1" w:lastColumn="0" w:noHBand="0" w:noVBand="1"/>
      </w:tblPr>
      <w:tblGrid>
        <w:gridCol w:w="10682"/>
      </w:tblGrid>
      <w:tr w:rsidR="00393822" w:rsidTr="00393822">
        <w:tc>
          <w:tcPr>
            <w:tcW w:w="10682" w:type="dxa"/>
          </w:tcPr>
          <w:p w:rsidR="00393822" w:rsidRDefault="00393822" w:rsidP="00393822">
            <w:pPr>
              <w:spacing w:after="0"/>
              <w:rPr>
                <w:rFonts w:ascii="Arial" w:hAnsi="Arial" w:cs="Arial"/>
                <w:b/>
                <w:sz w:val="24"/>
                <w:szCs w:val="24"/>
                <w:u w:val="single"/>
              </w:rPr>
            </w:pPr>
            <w:r w:rsidRPr="00B74353">
              <w:rPr>
                <w:rFonts w:ascii="Arial" w:hAnsi="Arial" w:cs="Arial"/>
                <w:b/>
                <w:sz w:val="24"/>
                <w:szCs w:val="24"/>
                <w:u w:val="single"/>
              </w:rPr>
              <w:t>Example</w:t>
            </w:r>
          </w:p>
          <w:p w:rsidR="00417EC5" w:rsidRDefault="00417EC5" w:rsidP="00417EC5">
            <w:pPr>
              <w:tabs>
                <w:tab w:val="left" w:pos="539"/>
                <w:tab w:val="left" w:pos="1077"/>
              </w:tabs>
              <w:jc w:val="both"/>
              <w:rPr>
                <w:b/>
              </w:rPr>
            </w:pPr>
            <w:proofErr w:type="spellStart"/>
            <w:r>
              <w:rPr>
                <w:b/>
              </w:rPr>
              <w:t>Organising</w:t>
            </w:r>
            <w:proofErr w:type="spellEnd"/>
            <w:r>
              <w:rPr>
                <w:b/>
              </w:rPr>
              <w:t xml:space="preserve"> and reading information</w:t>
            </w:r>
          </w:p>
          <w:p w:rsidR="00417EC5" w:rsidRDefault="00417EC5" w:rsidP="00417EC5">
            <w:pPr>
              <w:tabs>
                <w:tab w:val="left" w:pos="539"/>
                <w:tab w:val="left" w:pos="1077"/>
              </w:tabs>
              <w:jc w:val="both"/>
              <w:rPr>
                <w:b/>
              </w:rPr>
            </w:pPr>
            <w:r w:rsidRPr="00691566">
              <w:rPr>
                <w:b/>
              </w:rPr>
              <w:t>Question</w:t>
            </w:r>
          </w:p>
          <w:p w:rsidR="00417EC5" w:rsidRDefault="00417EC5" w:rsidP="00417EC5">
            <w:pPr>
              <w:tabs>
                <w:tab w:val="left" w:pos="539"/>
                <w:tab w:val="left" w:pos="1077"/>
              </w:tabs>
              <w:jc w:val="both"/>
            </w:pPr>
            <w:r>
              <w:t>Jack’s school made a table and 2 graphs of the children’s hairstyles at their school</w:t>
            </w:r>
          </w:p>
          <w:tbl>
            <w:tblPr>
              <w:tblW w:w="87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8"/>
              <w:gridCol w:w="904"/>
              <w:gridCol w:w="1266"/>
              <w:gridCol w:w="1266"/>
              <w:gridCol w:w="1085"/>
              <w:gridCol w:w="1266"/>
              <w:gridCol w:w="905"/>
            </w:tblGrid>
            <w:tr w:rsidR="00417EC5" w:rsidRPr="00A6059D" w:rsidTr="00962C85">
              <w:tc>
                <w:tcPr>
                  <w:tcW w:w="2099"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Style</w:t>
                  </w:r>
                </w:p>
              </w:tc>
              <w:tc>
                <w:tcPr>
                  <w:tcW w:w="905"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Bob</w:t>
                  </w:r>
                </w:p>
              </w:tc>
              <w:tc>
                <w:tcPr>
                  <w:tcW w:w="1267"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Baby</w:t>
                  </w:r>
                </w:p>
                <w:p w:rsidR="00417EC5" w:rsidRDefault="00417EC5" w:rsidP="00962C85">
                  <w:pPr>
                    <w:tabs>
                      <w:tab w:val="left" w:pos="539"/>
                      <w:tab w:val="left" w:pos="1077"/>
                    </w:tabs>
                    <w:jc w:val="both"/>
                  </w:pPr>
                  <w:r>
                    <w:t>Dreads</w:t>
                  </w:r>
                </w:p>
              </w:tc>
              <w:tc>
                <w:tcPr>
                  <w:tcW w:w="1267"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Freeze</w:t>
                  </w:r>
                </w:p>
                <w:p w:rsidR="00417EC5" w:rsidRDefault="00417EC5" w:rsidP="00962C85">
                  <w:pPr>
                    <w:tabs>
                      <w:tab w:val="left" w:pos="539"/>
                      <w:tab w:val="left" w:pos="1077"/>
                    </w:tabs>
                    <w:jc w:val="both"/>
                  </w:pPr>
                  <w:r>
                    <w:t>wave</w:t>
                  </w:r>
                </w:p>
              </w:tc>
              <w:tc>
                <w:tcPr>
                  <w:tcW w:w="1086"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Braids</w:t>
                  </w:r>
                </w:p>
              </w:tc>
              <w:tc>
                <w:tcPr>
                  <w:tcW w:w="1267"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Number 1</w:t>
                  </w:r>
                </w:p>
              </w:tc>
              <w:tc>
                <w:tcPr>
                  <w:tcW w:w="905"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Other</w:t>
                  </w:r>
                </w:p>
              </w:tc>
            </w:tr>
            <w:tr w:rsidR="00417EC5" w:rsidRPr="00A6059D" w:rsidTr="00962C85">
              <w:tc>
                <w:tcPr>
                  <w:tcW w:w="2099"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Number of children</w:t>
                  </w:r>
                </w:p>
              </w:tc>
              <w:tc>
                <w:tcPr>
                  <w:tcW w:w="905"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93</w:t>
                  </w:r>
                </w:p>
              </w:tc>
              <w:tc>
                <w:tcPr>
                  <w:tcW w:w="1267"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79</w:t>
                  </w:r>
                </w:p>
              </w:tc>
              <w:tc>
                <w:tcPr>
                  <w:tcW w:w="1267"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70</w:t>
                  </w:r>
                </w:p>
              </w:tc>
              <w:tc>
                <w:tcPr>
                  <w:tcW w:w="1086"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87</w:t>
                  </w:r>
                </w:p>
              </w:tc>
              <w:tc>
                <w:tcPr>
                  <w:tcW w:w="1267"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35</w:t>
                  </w:r>
                </w:p>
              </w:tc>
              <w:tc>
                <w:tcPr>
                  <w:tcW w:w="905" w:type="dxa"/>
                  <w:tcBorders>
                    <w:top w:val="single" w:sz="4" w:space="0" w:color="auto"/>
                    <w:left w:val="single" w:sz="4" w:space="0" w:color="auto"/>
                    <w:bottom w:val="single" w:sz="4" w:space="0" w:color="auto"/>
                    <w:right w:val="single" w:sz="4" w:space="0" w:color="auto"/>
                  </w:tcBorders>
                </w:tcPr>
                <w:p w:rsidR="00417EC5" w:rsidRDefault="00417EC5" w:rsidP="00962C85">
                  <w:pPr>
                    <w:tabs>
                      <w:tab w:val="left" w:pos="539"/>
                      <w:tab w:val="left" w:pos="1077"/>
                    </w:tabs>
                    <w:jc w:val="both"/>
                  </w:pPr>
                  <w:r>
                    <w:t>51</w:t>
                  </w:r>
                </w:p>
                <w:p w:rsidR="00417EC5" w:rsidRDefault="00417EC5" w:rsidP="00962C85">
                  <w:pPr>
                    <w:tabs>
                      <w:tab w:val="left" w:pos="539"/>
                      <w:tab w:val="left" w:pos="1077"/>
                    </w:tabs>
                    <w:jc w:val="both"/>
                  </w:pPr>
                </w:p>
              </w:tc>
            </w:tr>
          </w:tbl>
          <w:p w:rsidR="00417EC5" w:rsidRDefault="00417EC5" w:rsidP="00417EC5">
            <w:pPr>
              <w:tabs>
                <w:tab w:val="left" w:pos="539"/>
                <w:tab w:val="left" w:pos="1077"/>
              </w:tabs>
              <w:jc w:val="both"/>
            </w:pPr>
            <w:r>
              <w:t>Now answer the following question by reading the data in the table.</w:t>
            </w:r>
          </w:p>
          <w:p w:rsidR="00417EC5" w:rsidRDefault="00417EC5" w:rsidP="00417EC5">
            <w:pPr>
              <w:tabs>
                <w:tab w:val="left" w:pos="539"/>
                <w:tab w:val="left" w:pos="1077"/>
              </w:tabs>
              <w:jc w:val="both"/>
            </w:pPr>
            <w:r>
              <w:t>a)</w:t>
            </w:r>
            <w:r>
              <w:tab/>
              <w:t xml:space="preserve">How many children have their hair in a freeze wave? </w:t>
            </w:r>
          </w:p>
          <w:p w:rsidR="00417EC5" w:rsidRDefault="00417EC5" w:rsidP="00417EC5">
            <w:pPr>
              <w:tabs>
                <w:tab w:val="left" w:pos="539"/>
                <w:tab w:val="left" w:pos="1077"/>
              </w:tabs>
              <w:jc w:val="both"/>
            </w:pPr>
            <w:r>
              <w:t>_______________________ children have their hair in a freeze wave.</w:t>
            </w:r>
          </w:p>
          <w:p w:rsidR="00417EC5" w:rsidRDefault="00417EC5" w:rsidP="00417EC5">
            <w:pPr>
              <w:tabs>
                <w:tab w:val="left" w:pos="539"/>
                <w:tab w:val="left" w:pos="1077"/>
              </w:tabs>
              <w:jc w:val="both"/>
            </w:pPr>
            <w:r>
              <w:t>b)</w:t>
            </w:r>
            <w:r>
              <w:tab/>
              <w:t xml:space="preserve">How many children have their hair in baby dreads? </w:t>
            </w:r>
          </w:p>
          <w:p w:rsidR="00417EC5" w:rsidRDefault="00417EC5" w:rsidP="00417EC5">
            <w:pPr>
              <w:tabs>
                <w:tab w:val="left" w:pos="539"/>
                <w:tab w:val="left" w:pos="1077"/>
              </w:tabs>
              <w:jc w:val="both"/>
            </w:pPr>
            <w:r>
              <w:t>________________________</w:t>
            </w:r>
            <w:r w:rsidRPr="00BC5572">
              <w:t xml:space="preserve"> children have their hair in baby dreads.</w:t>
            </w:r>
          </w:p>
          <w:p w:rsidR="00417EC5" w:rsidRPr="00417EC5" w:rsidRDefault="00417EC5" w:rsidP="00417EC5">
            <w:pPr>
              <w:tabs>
                <w:tab w:val="left" w:pos="539"/>
                <w:tab w:val="left" w:pos="1077"/>
              </w:tabs>
              <w:jc w:val="both"/>
              <w:rPr>
                <w:b/>
                <w:u w:val="single"/>
              </w:rPr>
            </w:pPr>
            <w:r>
              <w:rPr>
                <w:b/>
                <w:u w:val="single"/>
              </w:rPr>
              <w:t>Answer</w:t>
            </w:r>
          </w:p>
          <w:p w:rsidR="00417EC5" w:rsidRDefault="00417EC5" w:rsidP="00417EC5">
            <w:pPr>
              <w:tabs>
                <w:tab w:val="left" w:pos="539"/>
                <w:tab w:val="left" w:pos="1077"/>
              </w:tabs>
              <w:jc w:val="both"/>
            </w:pPr>
            <w:r w:rsidRPr="00A37EB6">
              <w:t>a)</w:t>
            </w:r>
            <w:r w:rsidRPr="00A37EB6">
              <w:tab/>
            </w:r>
            <w:r>
              <w:t>70 children</w:t>
            </w:r>
          </w:p>
          <w:p w:rsidR="00417EC5" w:rsidRDefault="00417EC5" w:rsidP="00417EC5">
            <w:pPr>
              <w:tabs>
                <w:tab w:val="left" w:pos="539"/>
                <w:tab w:val="left" w:pos="1077"/>
              </w:tabs>
              <w:jc w:val="both"/>
            </w:pPr>
            <w:r>
              <w:t>b)</w:t>
            </w:r>
            <w:r>
              <w:tab/>
              <w:t>79 children</w:t>
            </w:r>
          </w:p>
          <w:p w:rsidR="00393822" w:rsidRPr="00417EC5" w:rsidRDefault="00393822" w:rsidP="00D14082">
            <w:pPr>
              <w:autoSpaceDE w:val="0"/>
              <w:autoSpaceDN w:val="0"/>
              <w:adjustRightInd w:val="0"/>
              <w:spacing w:after="0" w:line="240" w:lineRule="auto"/>
              <w:rPr>
                <w:rFonts w:ascii="Arial" w:hAnsi="Arial" w:cs="Arial"/>
                <w:b/>
                <w:bCs/>
                <w:sz w:val="28"/>
                <w:szCs w:val="28"/>
                <w:lang w:val="en-ZA" w:eastAsia="en-ZA"/>
              </w:rPr>
            </w:pPr>
          </w:p>
        </w:tc>
      </w:tr>
    </w:tbl>
    <w:p w:rsidR="00393822" w:rsidRPr="00B815F0" w:rsidRDefault="00393822" w:rsidP="00D14082">
      <w:pPr>
        <w:autoSpaceDE w:val="0"/>
        <w:autoSpaceDN w:val="0"/>
        <w:adjustRightInd w:val="0"/>
        <w:spacing w:after="0" w:line="240" w:lineRule="auto"/>
        <w:rPr>
          <w:rFonts w:ascii="Arial" w:hAnsi="Arial" w:cs="Arial"/>
          <w:b/>
          <w:bCs/>
          <w:sz w:val="28"/>
          <w:szCs w:val="28"/>
          <w:u w:val="single"/>
          <w:lang w:val="en-ZA" w:eastAsia="en-ZA"/>
        </w:rPr>
      </w:pPr>
    </w:p>
    <w:p w:rsidR="00C823C7" w:rsidRPr="00C823C7" w:rsidRDefault="00C823C7" w:rsidP="00BB4729">
      <w:pPr>
        <w:autoSpaceDE w:val="0"/>
        <w:autoSpaceDN w:val="0"/>
        <w:adjustRightInd w:val="0"/>
        <w:spacing w:after="0" w:line="240" w:lineRule="auto"/>
        <w:rPr>
          <w:rFonts w:ascii="Arial" w:hAnsi="Arial" w:cs="Arial"/>
          <w:b/>
          <w:bCs/>
          <w:sz w:val="24"/>
          <w:szCs w:val="24"/>
          <w:u w:val="single"/>
          <w:lang w:val="en-ZA" w:eastAsia="en-ZA"/>
        </w:rPr>
      </w:pPr>
    </w:p>
    <w:p w:rsidR="00EF0245" w:rsidRDefault="00C823C7" w:rsidP="00EF0245">
      <w:pPr>
        <w:autoSpaceDE w:val="0"/>
        <w:autoSpaceDN w:val="0"/>
        <w:adjustRightInd w:val="0"/>
        <w:spacing w:after="0" w:line="240" w:lineRule="auto"/>
        <w:rPr>
          <w:rFonts w:ascii="Arial" w:hAnsi="Arial" w:cs="Arial"/>
          <w:sz w:val="24"/>
          <w:szCs w:val="24"/>
          <w:lang w:val="en-ZA" w:eastAsia="en-ZA"/>
        </w:rPr>
      </w:pPr>
      <w:r w:rsidRPr="00C823C7">
        <w:rPr>
          <w:rFonts w:ascii="Arial" w:hAnsi="Arial" w:cs="Arial"/>
          <w:sz w:val="24"/>
          <w:szCs w:val="24"/>
          <w:lang w:val="en-ZA" w:eastAsia="en-ZA"/>
        </w:rPr>
        <w:t>1.</w:t>
      </w:r>
      <w:r>
        <w:rPr>
          <w:rFonts w:ascii="Arial" w:hAnsi="Arial" w:cs="Arial"/>
          <w:sz w:val="24"/>
          <w:szCs w:val="24"/>
          <w:lang w:val="en-ZA" w:eastAsia="en-ZA"/>
        </w:rPr>
        <w:t xml:space="preserve"> </w:t>
      </w:r>
      <w:r w:rsidR="00EF0245">
        <w:rPr>
          <w:rFonts w:ascii="Arial" w:hAnsi="Arial" w:cs="Arial"/>
          <w:sz w:val="24"/>
          <w:szCs w:val="24"/>
          <w:lang w:val="en-ZA" w:eastAsia="en-ZA"/>
        </w:rPr>
        <w:t>There are 50 learners in a class. They are working to improve their school environment.</w:t>
      </w:r>
    </w:p>
    <w:p w:rsidR="00EF0245" w:rsidRDefault="00EF0245" w:rsidP="00EF0245">
      <w:pPr>
        <w:autoSpaceDE w:val="0"/>
        <w:autoSpaceDN w:val="0"/>
        <w:adjustRightInd w:val="0"/>
        <w:spacing w:after="0" w:line="240" w:lineRule="auto"/>
        <w:ind w:firstLine="720"/>
        <w:rPr>
          <w:rFonts w:ascii="Arial" w:hAnsi="Arial" w:cs="Arial"/>
          <w:sz w:val="24"/>
          <w:szCs w:val="24"/>
          <w:lang w:val="en-ZA" w:eastAsia="en-ZA"/>
        </w:rPr>
      </w:pPr>
      <w:r>
        <w:rPr>
          <w:rFonts w:ascii="Arial Unicode MS" w:eastAsia="Arial Unicode MS" w:hAnsi="Arial Unicode MS" w:cs="Arial Unicode MS" w:hint="eastAsia"/>
          <w:sz w:val="24"/>
          <w:szCs w:val="24"/>
          <w:lang w:val="en-ZA" w:eastAsia="en-ZA"/>
        </w:rPr>
        <w:t></w:t>
      </w:r>
      <w:r>
        <w:rPr>
          <w:rFonts w:ascii="SymbolMT" w:eastAsia="SymbolMT" w:hAnsi="Arial" w:cs="SymbolMT"/>
          <w:sz w:val="24"/>
          <w:szCs w:val="24"/>
          <w:lang w:val="en-ZA" w:eastAsia="en-ZA"/>
        </w:rPr>
        <w:t xml:space="preserve"> </w:t>
      </w:r>
      <w:r>
        <w:rPr>
          <w:rFonts w:ascii="Arial" w:hAnsi="Arial" w:cs="Arial"/>
          <w:sz w:val="24"/>
          <w:szCs w:val="24"/>
          <w:lang w:val="en-ZA" w:eastAsia="en-ZA"/>
        </w:rPr>
        <w:t>17 are doing waste management</w:t>
      </w:r>
    </w:p>
    <w:p w:rsidR="00EF0245" w:rsidRDefault="00EF0245" w:rsidP="00EF0245">
      <w:pPr>
        <w:autoSpaceDE w:val="0"/>
        <w:autoSpaceDN w:val="0"/>
        <w:adjustRightInd w:val="0"/>
        <w:spacing w:after="0" w:line="240" w:lineRule="auto"/>
        <w:ind w:firstLine="720"/>
        <w:rPr>
          <w:rFonts w:ascii="Arial" w:hAnsi="Arial" w:cs="Arial"/>
          <w:sz w:val="24"/>
          <w:szCs w:val="24"/>
          <w:lang w:val="en-ZA" w:eastAsia="en-ZA"/>
        </w:rPr>
      </w:pPr>
      <w:r>
        <w:rPr>
          <w:rFonts w:ascii="Arial Unicode MS" w:eastAsia="Arial Unicode MS" w:hAnsi="Arial Unicode MS" w:cs="Arial Unicode MS" w:hint="eastAsia"/>
          <w:sz w:val="24"/>
          <w:szCs w:val="24"/>
          <w:lang w:val="en-ZA" w:eastAsia="en-ZA"/>
        </w:rPr>
        <w:t></w:t>
      </w:r>
      <w:r>
        <w:rPr>
          <w:rFonts w:ascii="SymbolMT" w:eastAsia="SymbolMT" w:hAnsi="Arial" w:cs="SymbolMT"/>
          <w:sz w:val="24"/>
          <w:szCs w:val="24"/>
          <w:lang w:val="en-ZA" w:eastAsia="en-ZA"/>
        </w:rPr>
        <w:t xml:space="preserve"> </w:t>
      </w:r>
      <w:r>
        <w:rPr>
          <w:rFonts w:ascii="Arial" w:hAnsi="Arial" w:cs="Arial"/>
          <w:sz w:val="24"/>
          <w:szCs w:val="24"/>
          <w:lang w:val="en-ZA" w:eastAsia="en-ZA"/>
        </w:rPr>
        <w:t>10 are making a vegetable garden</w:t>
      </w:r>
    </w:p>
    <w:p w:rsidR="00EF0245" w:rsidRDefault="00EF0245" w:rsidP="00EF0245">
      <w:pPr>
        <w:autoSpaceDE w:val="0"/>
        <w:autoSpaceDN w:val="0"/>
        <w:adjustRightInd w:val="0"/>
        <w:spacing w:after="0" w:line="240" w:lineRule="auto"/>
        <w:ind w:firstLine="720"/>
        <w:rPr>
          <w:rFonts w:ascii="Arial" w:hAnsi="Arial" w:cs="Arial"/>
          <w:sz w:val="24"/>
          <w:szCs w:val="24"/>
          <w:lang w:val="en-ZA" w:eastAsia="en-ZA"/>
        </w:rPr>
      </w:pPr>
      <w:r>
        <w:rPr>
          <w:rFonts w:ascii="Arial Unicode MS" w:eastAsia="Arial Unicode MS" w:hAnsi="Arial Unicode MS" w:cs="Arial Unicode MS" w:hint="eastAsia"/>
          <w:sz w:val="24"/>
          <w:szCs w:val="24"/>
          <w:lang w:val="en-ZA" w:eastAsia="en-ZA"/>
        </w:rPr>
        <w:t></w:t>
      </w:r>
      <w:r>
        <w:rPr>
          <w:rFonts w:ascii="SymbolMT" w:eastAsia="SymbolMT" w:hAnsi="Arial" w:cs="SymbolMT"/>
          <w:sz w:val="24"/>
          <w:szCs w:val="24"/>
          <w:lang w:val="en-ZA" w:eastAsia="en-ZA"/>
        </w:rPr>
        <w:t xml:space="preserve"> </w:t>
      </w:r>
      <w:r>
        <w:rPr>
          <w:rFonts w:ascii="Arial" w:hAnsi="Arial" w:cs="Arial"/>
          <w:sz w:val="24"/>
          <w:szCs w:val="24"/>
          <w:lang w:val="en-ZA" w:eastAsia="en-ZA"/>
        </w:rPr>
        <w:t>12 are planting trees</w:t>
      </w:r>
    </w:p>
    <w:p w:rsidR="00EF0245" w:rsidRDefault="00EF0245" w:rsidP="00EF0245">
      <w:pPr>
        <w:pStyle w:val="NoSpacing"/>
        <w:ind w:firstLine="720"/>
        <w:rPr>
          <w:rFonts w:ascii="Arial" w:hAnsi="Arial" w:cs="Arial"/>
          <w:sz w:val="24"/>
          <w:szCs w:val="24"/>
          <w:lang w:val="en-ZA" w:eastAsia="en-ZA"/>
        </w:rPr>
      </w:pPr>
      <w:r>
        <w:rPr>
          <w:rFonts w:ascii="Arial Unicode MS" w:eastAsia="Arial Unicode MS" w:hAnsi="Arial Unicode MS" w:cs="Arial Unicode MS" w:hint="eastAsia"/>
          <w:sz w:val="24"/>
          <w:szCs w:val="24"/>
          <w:lang w:val="en-ZA" w:eastAsia="en-ZA"/>
        </w:rPr>
        <w:t></w:t>
      </w:r>
      <w:r>
        <w:rPr>
          <w:rFonts w:ascii="SymbolMT" w:eastAsia="SymbolMT" w:hAnsi="Arial" w:cs="SymbolMT"/>
          <w:sz w:val="24"/>
          <w:szCs w:val="24"/>
          <w:lang w:val="en-ZA" w:eastAsia="en-ZA"/>
        </w:rPr>
        <w:t xml:space="preserve"> </w:t>
      </w:r>
      <w:r>
        <w:rPr>
          <w:rFonts w:ascii="Arial" w:hAnsi="Arial" w:cs="Arial"/>
          <w:sz w:val="24"/>
          <w:szCs w:val="24"/>
          <w:lang w:val="en-ZA" w:eastAsia="en-ZA"/>
        </w:rPr>
        <w:t>11 are responsible for water conservation</w:t>
      </w:r>
    </w:p>
    <w:p w:rsidR="00EF0245" w:rsidRDefault="00EF0245" w:rsidP="00EF0245">
      <w:pPr>
        <w:pStyle w:val="NoSpacing"/>
        <w:ind w:firstLine="720"/>
        <w:rPr>
          <w:rFonts w:ascii="Arial" w:hAnsi="Arial" w:cs="Arial"/>
          <w:sz w:val="24"/>
          <w:szCs w:val="24"/>
          <w:lang w:val="en-ZA" w:eastAsia="en-ZA"/>
        </w:rPr>
      </w:pPr>
      <w:r>
        <w:rPr>
          <w:rFonts w:ascii="Arial" w:hAnsi="Arial" w:cs="Arial"/>
          <w:sz w:val="24"/>
          <w:szCs w:val="24"/>
          <w:lang w:val="en-ZA" w:eastAsia="en-ZA"/>
        </w:rPr>
        <w:tab/>
      </w:r>
    </w:p>
    <w:p w:rsidR="00363C13" w:rsidRDefault="00363C13" w:rsidP="00EF0245">
      <w:pPr>
        <w:pStyle w:val="NoSpacing"/>
        <w:ind w:firstLine="720"/>
        <w:rPr>
          <w:rFonts w:ascii="Arial" w:hAnsi="Arial" w:cs="Arial"/>
          <w:sz w:val="24"/>
          <w:szCs w:val="24"/>
          <w:lang w:val="en-ZA" w:eastAsia="en-ZA"/>
        </w:rPr>
      </w:pPr>
    </w:p>
    <w:p w:rsidR="00EF0245" w:rsidRDefault="00EF0245" w:rsidP="00EF0245">
      <w:pPr>
        <w:pStyle w:val="NoSpacing"/>
        <w:ind w:firstLine="720"/>
        <w:rPr>
          <w:rFonts w:ascii="Arial" w:hAnsi="Arial" w:cs="Arial"/>
          <w:sz w:val="24"/>
          <w:szCs w:val="24"/>
          <w:lang w:val="en-ZA" w:eastAsia="en-ZA"/>
        </w:rPr>
      </w:pPr>
      <w:r>
        <w:rPr>
          <w:rFonts w:ascii="Arial" w:hAnsi="Arial" w:cs="Arial"/>
          <w:sz w:val="24"/>
          <w:szCs w:val="24"/>
          <w:lang w:val="en-ZA" w:eastAsia="en-ZA"/>
        </w:rPr>
        <w:lastRenderedPageBreak/>
        <w:t>Complete the frequency table.</w:t>
      </w:r>
    </w:p>
    <w:p w:rsidR="00EF0245" w:rsidRDefault="00A45E03" w:rsidP="00EF0245">
      <w:pPr>
        <w:pStyle w:val="NoSpacing"/>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40160" behindDoc="0" locked="0" layoutInCell="1" allowOverlap="1" wp14:anchorId="6A916EB7" wp14:editId="685159D7">
            <wp:simplePos x="0" y="0"/>
            <wp:positionH relativeFrom="column">
              <wp:posOffset>307975</wp:posOffset>
            </wp:positionH>
            <wp:positionV relativeFrom="paragraph">
              <wp:posOffset>36195</wp:posOffset>
            </wp:positionV>
            <wp:extent cx="4397375" cy="1656080"/>
            <wp:effectExtent l="0" t="0" r="0" b="0"/>
            <wp:wrapNone/>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4397375" cy="1656080"/>
                    </a:xfrm>
                    <a:prstGeom prst="rect">
                      <a:avLst/>
                    </a:prstGeom>
                    <a:noFill/>
                    <a:ln>
                      <a:noFill/>
                    </a:ln>
                  </pic:spPr>
                </pic:pic>
              </a:graphicData>
            </a:graphic>
            <wp14:sizeRelH relativeFrom="page">
              <wp14:pctWidth>0</wp14:pctWidth>
            </wp14:sizeRelH>
            <wp14:sizeRelV relativeFrom="page">
              <wp14:pctHeight>0</wp14:pctHeight>
            </wp14:sizeRelV>
          </wp:anchor>
        </w:drawing>
      </w:r>
      <w:r w:rsidR="00EF0245">
        <w:rPr>
          <w:rFonts w:ascii="Arial" w:hAnsi="Arial" w:cs="Arial"/>
          <w:sz w:val="24"/>
          <w:szCs w:val="24"/>
          <w:lang w:val="en-ZA" w:eastAsia="en-ZA"/>
        </w:rPr>
        <w:tab/>
      </w:r>
    </w:p>
    <w:p w:rsidR="00EF0245" w:rsidRDefault="00EF0245" w:rsidP="00EF0245">
      <w:pPr>
        <w:pStyle w:val="NoSpacing"/>
        <w:rPr>
          <w:rFonts w:ascii="Arial" w:hAnsi="Arial" w:cs="Arial"/>
          <w:sz w:val="24"/>
          <w:szCs w:val="24"/>
          <w:lang w:val="en-ZA" w:eastAsia="en-ZA"/>
        </w:rPr>
      </w:pPr>
    </w:p>
    <w:p w:rsidR="00EF0245" w:rsidRDefault="00EF0245" w:rsidP="00EF0245">
      <w:pPr>
        <w:pStyle w:val="NoSpacing"/>
        <w:rPr>
          <w:rFonts w:ascii="Arial" w:hAnsi="Arial" w:cs="Arial"/>
          <w:sz w:val="24"/>
          <w:szCs w:val="24"/>
          <w:lang w:val="en-ZA" w:eastAsia="en-ZA"/>
        </w:rPr>
      </w:pPr>
    </w:p>
    <w:p w:rsidR="00EF0245" w:rsidRDefault="00EF0245" w:rsidP="00EF0245">
      <w:pPr>
        <w:pStyle w:val="NoSpacing"/>
        <w:rPr>
          <w:rFonts w:ascii="Arial" w:hAnsi="Arial" w:cs="Arial"/>
          <w:sz w:val="24"/>
          <w:szCs w:val="24"/>
          <w:lang w:val="en-ZA" w:eastAsia="en-ZA"/>
        </w:rPr>
      </w:pPr>
    </w:p>
    <w:p w:rsidR="00EF0245" w:rsidRDefault="00EF0245" w:rsidP="00EF0245">
      <w:pPr>
        <w:pStyle w:val="NoSpacing"/>
        <w:rPr>
          <w:rFonts w:ascii="Arial" w:hAnsi="Arial" w:cs="Arial"/>
          <w:sz w:val="24"/>
          <w:szCs w:val="24"/>
          <w:lang w:val="en-ZA" w:eastAsia="en-ZA"/>
        </w:rPr>
      </w:pPr>
    </w:p>
    <w:p w:rsidR="00EF0245" w:rsidRDefault="00EF0245" w:rsidP="00EF0245">
      <w:pPr>
        <w:pStyle w:val="NoSpacing"/>
        <w:rPr>
          <w:rFonts w:ascii="Arial" w:hAnsi="Arial" w:cs="Arial"/>
          <w:sz w:val="24"/>
          <w:szCs w:val="24"/>
          <w:lang w:val="en-ZA" w:eastAsia="en-ZA"/>
        </w:rPr>
      </w:pPr>
    </w:p>
    <w:p w:rsidR="00EF0245" w:rsidRDefault="00EF0245" w:rsidP="00EF0245">
      <w:pPr>
        <w:pStyle w:val="NoSpacing"/>
        <w:rPr>
          <w:rFonts w:ascii="Arial" w:hAnsi="Arial" w:cs="Arial"/>
          <w:sz w:val="24"/>
          <w:szCs w:val="24"/>
          <w:lang w:val="en-ZA" w:eastAsia="en-ZA"/>
        </w:rPr>
      </w:pPr>
    </w:p>
    <w:p w:rsidR="00EF0245" w:rsidRDefault="00EF0245" w:rsidP="00EF0245">
      <w:pPr>
        <w:pStyle w:val="NoSpacing"/>
        <w:rPr>
          <w:rFonts w:ascii="Arial" w:hAnsi="Arial" w:cs="Arial"/>
          <w:sz w:val="24"/>
          <w:szCs w:val="24"/>
          <w:lang w:val="en-ZA" w:eastAsia="en-ZA"/>
        </w:rPr>
      </w:pPr>
    </w:p>
    <w:p w:rsidR="00EF0245" w:rsidRDefault="00EF0245" w:rsidP="00EF0245">
      <w:pPr>
        <w:pStyle w:val="NoSpacing"/>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EF0245" w:rsidRDefault="00EF0245" w:rsidP="00EF0245">
      <w:pPr>
        <w:pStyle w:val="NoSpacing"/>
        <w:rPr>
          <w:rFonts w:ascii="Arial" w:hAnsi="Arial" w:cs="Arial"/>
          <w:sz w:val="24"/>
          <w:szCs w:val="24"/>
          <w:lang w:val="en-ZA" w:eastAsia="en-ZA"/>
        </w:rPr>
      </w:pPr>
    </w:p>
    <w:p w:rsidR="00D14082" w:rsidRDefault="00D14082" w:rsidP="00EF0245">
      <w:pPr>
        <w:pStyle w:val="NoSpacing"/>
        <w:rPr>
          <w:rFonts w:ascii="Arial" w:hAnsi="Arial" w:cs="Arial"/>
          <w:sz w:val="24"/>
          <w:szCs w:val="24"/>
          <w:lang w:val="en-ZA" w:eastAsia="en-ZA"/>
        </w:rPr>
      </w:pPr>
    </w:p>
    <w:p w:rsidR="00EF0245" w:rsidRDefault="00363C13" w:rsidP="00EF0245">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2</w:t>
      </w:r>
      <w:r w:rsidR="00EF0245" w:rsidRPr="001C2AB0">
        <w:rPr>
          <w:rFonts w:ascii="Arial" w:hAnsi="Arial" w:cs="Arial"/>
          <w:sz w:val="24"/>
          <w:szCs w:val="24"/>
          <w:lang w:val="en-ZA" w:eastAsia="en-ZA"/>
        </w:rPr>
        <w:t>.</w:t>
      </w:r>
      <w:r w:rsidR="00EF0245">
        <w:rPr>
          <w:rFonts w:ascii="Arial" w:hAnsi="Arial" w:cs="Arial"/>
          <w:sz w:val="24"/>
          <w:szCs w:val="24"/>
          <w:lang w:val="en-ZA" w:eastAsia="en-ZA"/>
        </w:rPr>
        <w:t xml:space="preserve"> The following is a tally chart of soccer teams supported by the Grade 6A learners during the    </w:t>
      </w:r>
    </w:p>
    <w:p w:rsidR="00EF0245" w:rsidRDefault="00EF0245" w:rsidP="00EF0245">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orld Cup 2010. The total number of Grade 6 learners in the school is 150.</w:t>
      </w:r>
    </w:p>
    <w:p w:rsidR="00A56088" w:rsidRDefault="00A56088" w:rsidP="00EF0245">
      <w:pPr>
        <w:pStyle w:val="NoSpacing"/>
        <w:ind w:firstLine="720"/>
        <w:rPr>
          <w:rFonts w:ascii="Arial" w:hAnsi="Arial" w:cs="Arial"/>
          <w:sz w:val="24"/>
          <w:szCs w:val="24"/>
          <w:lang w:val="en-ZA" w:eastAsia="en-ZA"/>
        </w:rPr>
      </w:pPr>
    </w:p>
    <w:p w:rsidR="00EF0245" w:rsidRDefault="00EF0245" w:rsidP="00EF0245">
      <w:pPr>
        <w:pStyle w:val="NoSpacing"/>
        <w:ind w:firstLine="720"/>
        <w:rPr>
          <w:rFonts w:ascii="Arial" w:hAnsi="Arial" w:cs="Arial"/>
          <w:sz w:val="24"/>
          <w:szCs w:val="24"/>
          <w:lang w:val="en-ZA" w:eastAsia="en-ZA"/>
        </w:rPr>
      </w:pPr>
      <w:r>
        <w:rPr>
          <w:rFonts w:ascii="Arial" w:hAnsi="Arial" w:cs="Arial"/>
          <w:sz w:val="24"/>
          <w:szCs w:val="24"/>
          <w:lang w:val="en-ZA" w:eastAsia="en-ZA"/>
        </w:rPr>
        <w:t>Complete the frequency table.</w:t>
      </w:r>
    </w:p>
    <w:p w:rsidR="00EF0245" w:rsidRDefault="00A45E03" w:rsidP="00EF0245">
      <w:pPr>
        <w:pStyle w:val="NoSpacing"/>
        <w:ind w:firstLine="720"/>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41184" behindDoc="0" locked="0" layoutInCell="1" allowOverlap="1" wp14:anchorId="13F07482" wp14:editId="0AB26C2E">
            <wp:simplePos x="0" y="0"/>
            <wp:positionH relativeFrom="column">
              <wp:posOffset>367030</wp:posOffset>
            </wp:positionH>
            <wp:positionV relativeFrom="paragraph">
              <wp:posOffset>109220</wp:posOffset>
            </wp:positionV>
            <wp:extent cx="5244465" cy="1511935"/>
            <wp:effectExtent l="0" t="0" r="0" b="0"/>
            <wp:wrapNone/>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244465" cy="15119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F0245" w:rsidRDefault="00EF0245" w:rsidP="00EF0245">
      <w:pPr>
        <w:pStyle w:val="NoSpacing"/>
        <w:ind w:firstLine="720"/>
        <w:rPr>
          <w:rFonts w:ascii="Arial" w:hAnsi="Arial" w:cs="Arial"/>
          <w:sz w:val="24"/>
          <w:szCs w:val="24"/>
          <w:lang w:val="en-ZA" w:eastAsia="en-ZA"/>
        </w:rPr>
      </w:pPr>
    </w:p>
    <w:p w:rsidR="00EF0245" w:rsidRDefault="00EF0245" w:rsidP="00EF0245">
      <w:pPr>
        <w:pStyle w:val="NoSpacing"/>
        <w:ind w:firstLine="720"/>
        <w:rPr>
          <w:rFonts w:ascii="Arial" w:hAnsi="Arial" w:cs="Arial"/>
          <w:sz w:val="24"/>
          <w:szCs w:val="24"/>
          <w:lang w:val="en-ZA" w:eastAsia="en-ZA"/>
        </w:rPr>
      </w:pPr>
    </w:p>
    <w:p w:rsidR="00EF0245" w:rsidRDefault="00EF0245" w:rsidP="00EF0245">
      <w:pPr>
        <w:pStyle w:val="NoSpacing"/>
        <w:rPr>
          <w:rFonts w:ascii="Arial" w:hAnsi="Arial" w:cs="Arial"/>
          <w:sz w:val="24"/>
          <w:szCs w:val="24"/>
          <w:lang w:val="en-ZA" w:eastAsia="en-ZA"/>
        </w:rPr>
      </w:pPr>
      <w:r>
        <w:rPr>
          <w:rFonts w:ascii="Arial" w:hAnsi="Arial" w:cs="Arial"/>
          <w:sz w:val="24"/>
          <w:szCs w:val="24"/>
          <w:lang w:val="en-ZA" w:eastAsia="en-ZA"/>
        </w:rPr>
        <w:tab/>
      </w:r>
    </w:p>
    <w:p w:rsidR="00EF0245" w:rsidRDefault="00EF0245" w:rsidP="00EF0245">
      <w:pPr>
        <w:pStyle w:val="NoSpacing"/>
        <w:rPr>
          <w:rFonts w:ascii="Arial" w:hAnsi="Arial" w:cs="Arial"/>
          <w:sz w:val="24"/>
          <w:szCs w:val="24"/>
          <w:lang w:val="en-ZA" w:eastAsia="en-ZA"/>
        </w:rPr>
      </w:pPr>
    </w:p>
    <w:p w:rsidR="00EF0245" w:rsidRDefault="00EF0245" w:rsidP="00EF0245">
      <w:pPr>
        <w:pStyle w:val="NoSpacing"/>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p>
    <w:p w:rsidR="00EF0245" w:rsidRDefault="00EF0245" w:rsidP="00EF0245">
      <w:pPr>
        <w:autoSpaceDE w:val="0"/>
        <w:autoSpaceDN w:val="0"/>
        <w:adjustRightInd w:val="0"/>
        <w:spacing w:after="0" w:line="240" w:lineRule="auto"/>
        <w:ind w:firstLine="720"/>
        <w:rPr>
          <w:rFonts w:ascii="Arial" w:hAnsi="Arial" w:cs="Arial"/>
          <w:sz w:val="24"/>
          <w:szCs w:val="24"/>
          <w:lang w:val="en-ZA" w:eastAsia="en-ZA"/>
        </w:rPr>
      </w:pPr>
      <w:r>
        <w:rPr>
          <w:rFonts w:ascii="Arial" w:hAnsi="Arial" w:cs="Arial"/>
          <w:sz w:val="24"/>
          <w:szCs w:val="24"/>
          <w:lang w:val="en-ZA" w:eastAsia="en-ZA"/>
        </w:rPr>
        <w:t>a. Write down the mode of the data set.</w:t>
      </w:r>
      <w:r>
        <w:rPr>
          <w:rFonts w:ascii="Arial" w:hAnsi="Arial" w:cs="Arial"/>
          <w:sz w:val="24"/>
          <w:szCs w:val="24"/>
          <w:lang w:val="en-ZA" w:eastAsia="en-ZA"/>
        </w:rPr>
        <w:tab/>
      </w:r>
      <w:r>
        <w:rPr>
          <w:rFonts w:ascii="Arial" w:hAnsi="Arial" w:cs="Arial"/>
          <w:sz w:val="24"/>
          <w:szCs w:val="24"/>
          <w:lang w:val="en-ZA" w:eastAsia="en-ZA"/>
        </w:rPr>
        <w:tab/>
        <w:t>___________________</w:t>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p>
    <w:p w:rsidR="00EF0245" w:rsidRDefault="00EF0245" w:rsidP="00EF0245">
      <w:pPr>
        <w:autoSpaceDE w:val="0"/>
        <w:autoSpaceDN w:val="0"/>
        <w:adjustRightInd w:val="0"/>
        <w:spacing w:after="0" w:line="240" w:lineRule="auto"/>
        <w:ind w:firstLine="720"/>
        <w:rPr>
          <w:rFonts w:ascii="Arial" w:hAnsi="Arial" w:cs="Arial"/>
          <w:sz w:val="24"/>
          <w:szCs w:val="24"/>
          <w:lang w:val="en-ZA" w:eastAsia="en-ZA"/>
        </w:rPr>
      </w:pPr>
    </w:p>
    <w:p w:rsidR="00EF0245" w:rsidRDefault="00EF0245" w:rsidP="00EF0245">
      <w:pPr>
        <w:autoSpaceDE w:val="0"/>
        <w:autoSpaceDN w:val="0"/>
        <w:adjustRightInd w:val="0"/>
        <w:spacing w:after="0" w:line="240" w:lineRule="auto"/>
        <w:ind w:left="720"/>
        <w:rPr>
          <w:rFonts w:ascii="Arial" w:hAnsi="Arial" w:cs="Arial"/>
          <w:sz w:val="24"/>
          <w:szCs w:val="24"/>
          <w:lang w:val="en-ZA" w:eastAsia="en-ZA"/>
        </w:rPr>
      </w:pPr>
      <w:r>
        <w:rPr>
          <w:rFonts w:ascii="Arial" w:hAnsi="Arial" w:cs="Arial"/>
          <w:sz w:val="24"/>
          <w:szCs w:val="24"/>
          <w:lang w:val="en-ZA" w:eastAsia="en-ZA"/>
        </w:rPr>
        <w:t xml:space="preserve">b. What is the ratio of the number of the grade 6A learners to that of the grade 6               </w:t>
      </w:r>
    </w:p>
    <w:p w:rsidR="00EF0245" w:rsidRDefault="00EF0245" w:rsidP="00EF0245">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population?</w:t>
      </w:r>
      <w:r>
        <w:rPr>
          <w:rFonts w:ascii="Arial" w:hAnsi="Arial" w:cs="Arial"/>
          <w:sz w:val="24"/>
          <w:szCs w:val="24"/>
          <w:lang w:val="en-ZA" w:eastAsia="en-ZA"/>
        </w:rPr>
        <w:tab/>
        <w:t>____________________</w:t>
      </w:r>
      <w:r>
        <w:rPr>
          <w:rFonts w:ascii="Arial" w:hAnsi="Arial" w:cs="Arial"/>
          <w:sz w:val="24"/>
          <w:szCs w:val="24"/>
          <w:lang w:val="en-ZA" w:eastAsia="en-ZA"/>
        </w:rPr>
        <w:tab/>
      </w: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Pr="00B815F0" w:rsidRDefault="00363C13" w:rsidP="00EF0245">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3</w:t>
      </w:r>
      <w:r w:rsidR="00EF0245">
        <w:rPr>
          <w:rFonts w:ascii="Arial" w:hAnsi="Arial" w:cs="Arial"/>
          <w:bCs/>
          <w:sz w:val="24"/>
          <w:szCs w:val="24"/>
          <w:lang w:val="en-ZA" w:eastAsia="en-ZA"/>
        </w:rPr>
        <w:t xml:space="preserve">. </w:t>
      </w:r>
      <w:r w:rsidR="00EF0245" w:rsidRPr="00B815F0">
        <w:rPr>
          <w:rFonts w:ascii="Arial" w:hAnsi="Arial" w:cs="Arial"/>
          <w:bCs/>
          <w:sz w:val="24"/>
          <w:szCs w:val="24"/>
          <w:lang w:val="en-ZA" w:eastAsia="en-ZA"/>
        </w:rPr>
        <w:t xml:space="preserve">In a Grade 5 class, there are 37 learners. 23 learners are girls. Work out how many boys there </w:t>
      </w:r>
    </w:p>
    <w:p w:rsidR="00EF0245" w:rsidRPr="00F92B55" w:rsidRDefault="00EF0245" w:rsidP="00EF0245">
      <w:pPr>
        <w:autoSpaceDE w:val="0"/>
        <w:autoSpaceDN w:val="0"/>
        <w:adjustRightInd w:val="0"/>
        <w:spacing w:after="0" w:line="240" w:lineRule="auto"/>
        <w:rPr>
          <w:rFonts w:ascii="Arial" w:hAnsi="Arial" w:cs="Arial"/>
          <w:bCs/>
          <w:sz w:val="24"/>
          <w:szCs w:val="24"/>
          <w:lang w:val="en-ZA" w:eastAsia="en-ZA"/>
        </w:rPr>
      </w:pPr>
      <w:r w:rsidRPr="00B815F0">
        <w:rPr>
          <w:rFonts w:ascii="Arial" w:hAnsi="Arial" w:cs="Arial"/>
          <w:bCs/>
          <w:sz w:val="24"/>
          <w:szCs w:val="24"/>
          <w:lang w:val="en-ZA" w:eastAsia="en-ZA"/>
        </w:rPr>
        <w:t xml:space="preserve">    are and complete the table.</w:t>
      </w:r>
    </w:p>
    <w:p w:rsidR="00EF0245" w:rsidRDefault="00A45E03" w:rsidP="00EF0245">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42208" behindDoc="0" locked="0" layoutInCell="1" allowOverlap="1" wp14:anchorId="79ECE917" wp14:editId="10B70308">
            <wp:simplePos x="0" y="0"/>
            <wp:positionH relativeFrom="column">
              <wp:posOffset>493395</wp:posOffset>
            </wp:positionH>
            <wp:positionV relativeFrom="paragraph">
              <wp:posOffset>11430</wp:posOffset>
            </wp:positionV>
            <wp:extent cx="3977640" cy="1684020"/>
            <wp:effectExtent l="0" t="0" r="0" b="0"/>
            <wp:wrapNone/>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977640" cy="1684020"/>
                    </a:xfrm>
                    <a:prstGeom prst="rect">
                      <a:avLst/>
                    </a:prstGeom>
                    <a:noFill/>
                    <a:ln>
                      <a:noFill/>
                    </a:ln>
                  </pic:spPr>
                </pic:pic>
              </a:graphicData>
            </a:graphic>
            <wp14:sizeRelH relativeFrom="page">
              <wp14:pctWidth>0</wp14:pctWidth>
            </wp14:sizeRelH>
            <wp14:sizeRelV relativeFrom="page">
              <wp14:pctHeight>0</wp14:pctHeight>
            </wp14:sizeRelV>
          </wp:anchor>
        </w:drawing>
      </w:r>
      <w:r w:rsidR="00EF0245">
        <w:rPr>
          <w:rFonts w:ascii="Arial" w:hAnsi="Arial" w:cs="Arial"/>
          <w:sz w:val="24"/>
          <w:szCs w:val="24"/>
          <w:lang w:val="en-ZA" w:eastAsia="en-ZA"/>
        </w:rPr>
        <w:tab/>
      </w:r>
    </w:p>
    <w:p w:rsidR="00EF0245" w:rsidRDefault="00EF0245" w:rsidP="00EF0245">
      <w:pPr>
        <w:autoSpaceDE w:val="0"/>
        <w:autoSpaceDN w:val="0"/>
        <w:adjustRightInd w:val="0"/>
        <w:spacing w:after="0" w:line="240" w:lineRule="auto"/>
        <w:rPr>
          <w:rFonts w:ascii="Arial" w:hAnsi="Arial" w:cs="Arial"/>
          <w:sz w:val="24"/>
          <w:szCs w:val="24"/>
          <w:lang w:val="en-ZA" w:eastAsia="en-ZA"/>
        </w:rPr>
      </w:pPr>
    </w:p>
    <w:p w:rsidR="00EF0245" w:rsidRDefault="00EF0245" w:rsidP="00EF0245">
      <w:pPr>
        <w:autoSpaceDE w:val="0"/>
        <w:autoSpaceDN w:val="0"/>
        <w:adjustRightInd w:val="0"/>
        <w:spacing w:after="0" w:line="240" w:lineRule="auto"/>
        <w:rPr>
          <w:rFonts w:ascii="Arial" w:hAnsi="Arial" w:cs="Arial"/>
          <w:sz w:val="24"/>
          <w:szCs w:val="24"/>
          <w:lang w:val="en-ZA" w:eastAsia="en-ZA"/>
        </w:rPr>
      </w:pPr>
    </w:p>
    <w:p w:rsidR="00EF0245" w:rsidRDefault="00EF0245" w:rsidP="00EF0245">
      <w:pPr>
        <w:autoSpaceDE w:val="0"/>
        <w:autoSpaceDN w:val="0"/>
        <w:adjustRightInd w:val="0"/>
        <w:spacing w:after="0" w:line="240" w:lineRule="auto"/>
        <w:rPr>
          <w:rFonts w:ascii="Arial" w:hAnsi="Arial" w:cs="Arial"/>
          <w:sz w:val="24"/>
          <w:szCs w:val="24"/>
          <w:lang w:val="en-ZA" w:eastAsia="en-ZA"/>
        </w:rPr>
      </w:pPr>
    </w:p>
    <w:p w:rsidR="00EF0245" w:rsidRDefault="00EF0245" w:rsidP="00EF0245">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363C13" w:rsidRDefault="00363C13" w:rsidP="00BB4729">
      <w:pPr>
        <w:autoSpaceDE w:val="0"/>
        <w:autoSpaceDN w:val="0"/>
        <w:adjustRightInd w:val="0"/>
        <w:spacing w:after="0" w:line="240" w:lineRule="auto"/>
        <w:rPr>
          <w:rFonts w:ascii="Arial" w:hAnsi="Arial" w:cs="Arial"/>
          <w:sz w:val="24"/>
          <w:szCs w:val="24"/>
          <w:lang w:val="en-ZA" w:eastAsia="en-ZA"/>
        </w:rPr>
      </w:pPr>
    </w:p>
    <w:p w:rsidR="00363C13" w:rsidRDefault="00363C13" w:rsidP="00BB4729">
      <w:pPr>
        <w:autoSpaceDE w:val="0"/>
        <w:autoSpaceDN w:val="0"/>
        <w:adjustRightInd w:val="0"/>
        <w:spacing w:after="0" w:line="240" w:lineRule="auto"/>
        <w:rPr>
          <w:rFonts w:ascii="Arial" w:hAnsi="Arial" w:cs="Arial"/>
          <w:sz w:val="24"/>
          <w:szCs w:val="24"/>
          <w:lang w:val="en-ZA" w:eastAsia="en-ZA"/>
        </w:rPr>
      </w:pPr>
    </w:p>
    <w:p w:rsidR="00363C13" w:rsidRDefault="00363C13" w:rsidP="00BB4729">
      <w:pPr>
        <w:autoSpaceDE w:val="0"/>
        <w:autoSpaceDN w:val="0"/>
        <w:adjustRightInd w:val="0"/>
        <w:spacing w:after="0" w:line="240" w:lineRule="auto"/>
        <w:rPr>
          <w:rFonts w:ascii="Arial" w:hAnsi="Arial" w:cs="Arial"/>
          <w:sz w:val="24"/>
          <w:szCs w:val="24"/>
          <w:lang w:val="en-ZA" w:eastAsia="en-ZA"/>
        </w:rPr>
      </w:pPr>
    </w:p>
    <w:p w:rsidR="00363C13" w:rsidRDefault="00363C13" w:rsidP="00BB4729">
      <w:pPr>
        <w:autoSpaceDE w:val="0"/>
        <w:autoSpaceDN w:val="0"/>
        <w:adjustRightInd w:val="0"/>
        <w:spacing w:after="0" w:line="240" w:lineRule="auto"/>
        <w:rPr>
          <w:rFonts w:ascii="Arial" w:hAnsi="Arial" w:cs="Arial"/>
          <w:sz w:val="24"/>
          <w:szCs w:val="24"/>
          <w:lang w:val="en-ZA" w:eastAsia="en-ZA"/>
        </w:rPr>
      </w:pPr>
    </w:p>
    <w:p w:rsidR="00363C13" w:rsidRDefault="00363C13" w:rsidP="00BB4729">
      <w:pPr>
        <w:autoSpaceDE w:val="0"/>
        <w:autoSpaceDN w:val="0"/>
        <w:adjustRightInd w:val="0"/>
        <w:spacing w:after="0" w:line="240" w:lineRule="auto"/>
        <w:rPr>
          <w:rFonts w:ascii="Arial" w:hAnsi="Arial" w:cs="Arial"/>
          <w:sz w:val="24"/>
          <w:szCs w:val="24"/>
          <w:lang w:val="en-ZA" w:eastAsia="en-ZA"/>
        </w:rPr>
      </w:pPr>
    </w:p>
    <w:p w:rsidR="00363C13" w:rsidRDefault="00363C13" w:rsidP="00BB4729">
      <w:pPr>
        <w:autoSpaceDE w:val="0"/>
        <w:autoSpaceDN w:val="0"/>
        <w:adjustRightInd w:val="0"/>
        <w:spacing w:after="0" w:line="240" w:lineRule="auto"/>
        <w:rPr>
          <w:rFonts w:ascii="Arial" w:hAnsi="Arial" w:cs="Arial"/>
          <w:sz w:val="24"/>
          <w:szCs w:val="24"/>
          <w:lang w:val="en-ZA" w:eastAsia="en-ZA"/>
        </w:rPr>
      </w:pPr>
    </w:p>
    <w:p w:rsidR="00363C13" w:rsidRDefault="00363C13" w:rsidP="00BB4729">
      <w:pPr>
        <w:autoSpaceDE w:val="0"/>
        <w:autoSpaceDN w:val="0"/>
        <w:adjustRightInd w:val="0"/>
        <w:spacing w:after="0" w:line="240" w:lineRule="auto"/>
        <w:rPr>
          <w:rFonts w:ascii="Arial" w:hAnsi="Arial" w:cs="Arial"/>
          <w:sz w:val="24"/>
          <w:szCs w:val="24"/>
          <w:lang w:val="en-ZA" w:eastAsia="en-ZA"/>
        </w:rPr>
      </w:pPr>
    </w:p>
    <w:p w:rsidR="00363C13" w:rsidRDefault="00363C13" w:rsidP="00BB4729">
      <w:pPr>
        <w:autoSpaceDE w:val="0"/>
        <w:autoSpaceDN w:val="0"/>
        <w:adjustRightInd w:val="0"/>
        <w:spacing w:after="0" w:line="240" w:lineRule="auto"/>
        <w:rPr>
          <w:rFonts w:ascii="Arial" w:hAnsi="Arial" w:cs="Arial"/>
          <w:sz w:val="24"/>
          <w:szCs w:val="24"/>
          <w:lang w:val="en-ZA" w:eastAsia="en-ZA"/>
        </w:rPr>
      </w:pPr>
    </w:p>
    <w:p w:rsidR="00363C13" w:rsidRDefault="00363C13" w:rsidP="00BB4729">
      <w:pPr>
        <w:autoSpaceDE w:val="0"/>
        <w:autoSpaceDN w:val="0"/>
        <w:adjustRightInd w:val="0"/>
        <w:spacing w:after="0" w:line="240" w:lineRule="auto"/>
        <w:rPr>
          <w:rFonts w:ascii="Arial" w:hAnsi="Arial" w:cs="Arial"/>
          <w:sz w:val="24"/>
          <w:szCs w:val="24"/>
          <w:lang w:val="en-ZA" w:eastAsia="en-ZA"/>
        </w:rPr>
      </w:pPr>
    </w:p>
    <w:p w:rsidR="00363C13" w:rsidRDefault="00363C13" w:rsidP="00BB4729">
      <w:pPr>
        <w:autoSpaceDE w:val="0"/>
        <w:autoSpaceDN w:val="0"/>
        <w:adjustRightInd w:val="0"/>
        <w:spacing w:after="0" w:line="240" w:lineRule="auto"/>
        <w:rPr>
          <w:rFonts w:ascii="Arial" w:hAnsi="Arial" w:cs="Arial"/>
          <w:sz w:val="24"/>
          <w:szCs w:val="24"/>
          <w:lang w:val="en-ZA" w:eastAsia="en-ZA"/>
        </w:rPr>
      </w:pPr>
    </w:p>
    <w:p w:rsidR="00EF0245" w:rsidRPr="002972EE" w:rsidRDefault="00EF0245" w:rsidP="00EF0245">
      <w:pPr>
        <w:autoSpaceDE w:val="0"/>
        <w:autoSpaceDN w:val="0"/>
        <w:adjustRightInd w:val="0"/>
        <w:spacing w:after="0" w:line="240" w:lineRule="auto"/>
        <w:rPr>
          <w:rFonts w:ascii="Arial" w:hAnsi="Arial" w:cs="Arial"/>
          <w:color w:val="000000"/>
          <w:sz w:val="24"/>
          <w:szCs w:val="24"/>
          <w:lang w:val="en-ZA" w:eastAsia="en-ZA"/>
        </w:rPr>
      </w:pPr>
    </w:p>
    <w:p w:rsidR="00EF0245" w:rsidRPr="00363C13" w:rsidRDefault="00EF0245" w:rsidP="00AB45DB">
      <w:pPr>
        <w:pStyle w:val="ListParagraph"/>
        <w:numPr>
          <w:ilvl w:val="0"/>
          <w:numId w:val="37"/>
        </w:numPr>
        <w:autoSpaceDE w:val="0"/>
        <w:autoSpaceDN w:val="0"/>
        <w:adjustRightInd w:val="0"/>
        <w:spacing w:after="0" w:line="240" w:lineRule="auto"/>
        <w:rPr>
          <w:rFonts w:ascii="Arial" w:hAnsi="Arial" w:cs="Arial"/>
          <w:color w:val="000000"/>
          <w:sz w:val="24"/>
          <w:szCs w:val="24"/>
          <w:lang w:val="en-ZA" w:eastAsia="en-ZA"/>
        </w:rPr>
      </w:pPr>
      <w:r w:rsidRPr="00363C13">
        <w:rPr>
          <w:rFonts w:ascii="Arial" w:hAnsi="Arial" w:cs="Arial"/>
          <w:bCs/>
          <w:color w:val="000000"/>
          <w:sz w:val="24"/>
          <w:szCs w:val="24"/>
          <w:lang w:val="en-ZA" w:eastAsia="en-ZA"/>
        </w:rPr>
        <w:t xml:space="preserve">Here is a record of types of cars that drove past a point on the road on one morning: </w:t>
      </w:r>
    </w:p>
    <w:p w:rsidR="00EF0245" w:rsidRDefault="00EF0245" w:rsidP="007263B0">
      <w:pPr>
        <w:autoSpaceDE w:val="0"/>
        <w:autoSpaceDN w:val="0"/>
        <w:adjustRightInd w:val="0"/>
        <w:spacing w:before="120" w:after="120" w:line="240" w:lineRule="auto"/>
        <w:rPr>
          <w:rFonts w:ascii="Arial" w:hAnsi="Arial" w:cs="Arial"/>
          <w:color w:val="000000"/>
          <w:sz w:val="24"/>
          <w:szCs w:val="24"/>
          <w:lang w:val="en-ZA" w:eastAsia="en-ZA"/>
        </w:rPr>
      </w:pPr>
      <w:r w:rsidRPr="002972EE">
        <w:rPr>
          <w:rFonts w:ascii="Arial" w:hAnsi="Arial" w:cs="Arial"/>
          <w:color w:val="000000"/>
          <w:sz w:val="24"/>
          <w:szCs w:val="24"/>
          <w:lang w:val="en-ZA" w:eastAsia="en-ZA"/>
        </w:rPr>
        <w:t>Toyota, Toyota, VW, Toyota, Ford, Ford, Toyota, VW, VW, Ford, Ford, VW, VW, Toyota, Toyota, Toyota, VW, Ford, Ford, VW, VW, Toyota, Toyota, Toyota, VW, VW,</w:t>
      </w:r>
      <w:r w:rsidR="007263B0">
        <w:rPr>
          <w:rFonts w:ascii="Arial" w:hAnsi="Arial" w:cs="Arial"/>
          <w:color w:val="000000"/>
          <w:sz w:val="24"/>
          <w:szCs w:val="24"/>
          <w:lang w:val="en-ZA" w:eastAsia="en-ZA"/>
        </w:rPr>
        <w:t xml:space="preserve"> Ford, VW, Toyota, and Toyota. </w:t>
      </w:r>
    </w:p>
    <w:p w:rsidR="007263B0" w:rsidRPr="002972EE" w:rsidRDefault="007263B0" w:rsidP="007263B0">
      <w:pPr>
        <w:autoSpaceDE w:val="0"/>
        <w:autoSpaceDN w:val="0"/>
        <w:adjustRightInd w:val="0"/>
        <w:spacing w:before="120" w:after="120" w:line="240" w:lineRule="auto"/>
        <w:rPr>
          <w:rFonts w:ascii="Arial" w:hAnsi="Arial" w:cs="Arial"/>
          <w:color w:val="000000"/>
          <w:sz w:val="24"/>
          <w:szCs w:val="24"/>
          <w:lang w:val="en-ZA" w:eastAsia="en-ZA"/>
        </w:rPr>
      </w:pPr>
    </w:p>
    <w:p w:rsidR="00EF0245" w:rsidRDefault="00EF0245" w:rsidP="00EF0245">
      <w:pPr>
        <w:autoSpaceDE w:val="0"/>
        <w:autoSpaceDN w:val="0"/>
        <w:adjustRightInd w:val="0"/>
        <w:spacing w:after="0" w:line="240" w:lineRule="auto"/>
        <w:ind w:firstLine="720"/>
        <w:rPr>
          <w:rFonts w:ascii="Arial" w:hAnsi="Arial" w:cs="Arial"/>
          <w:color w:val="000000"/>
          <w:sz w:val="24"/>
          <w:szCs w:val="24"/>
          <w:lang w:val="en-ZA" w:eastAsia="en-ZA"/>
        </w:rPr>
      </w:pPr>
      <w:r w:rsidRPr="002972EE">
        <w:rPr>
          <w:rFonts w:ascii="Arial" w:hAnsi="Arial" w:cs="Arial"/>
          <w:color w:val="000000"/>
          <w:sz w:val="24"/>
          <w:szCs w:val="24"/>
          <w:lang w:val="en-ZA" w:eastAsia="en-ZA"/>
        </w:rPr>
        <w:t xml:space="preserve">Sort and summarise this data in the table below. </w:t>
      </w:r>
    </w:p>
    <w:p w:rsidR="00EF0245" w:rsidRDefault="00A45E03" w:rsidP="00EF0245">
      <w:pPr>
        <w:autoSpaceDE w:val="0"/>
        <w:autoSpaceDN w:val="0"/>
        <w:adjustRightInd w:val="0"/>
        <w:spacing w:after="0" w:line="240" w:lineRule="auto"/>
        <w:rPr>
          <w:rFonts w:ascii="Arial" w:hAnsi="Arial" w:cs="Arial"/>
          <w:color w:val="000000"/>
          <w:sz w:val="24"/>
          <w:szCs w:val="24"/>
          <w:lang w:val="en-ZA" w:eastAsia="en-ZA"/>
        </w:rPr>
      </w:pPr>
      <w:r>
        <w:rPr>
          <w:rFonts w:ascii="Arial" w:hAnsi="Arial" w:cs="Arial"/>
          <w:noProof/>
          <w:color w:val="000000"/>
          <w:sz w:val="24"/>
          <w:szCs w:val="24"/>
          <w:lang w:val="en-ZA" w:eastAsia="en-ZA"/>
        </w:rPr>
        <w:drawing>
          <wp:anchor distT="0" distB="0" distL="114300" distR="114300" simplePos="0" relativeHeight="251743232" behindDoc="0" locked="0" layoutInCell="1" allowOverlap="1" wp14:anchorId="213272E1" wp14:editId="276DF609">
            <wp:simplePos x="0" y="0"/>
            <wp:positionH relativeFrom="column">
              <wp:posOffset>986790</wp:posOffset>
            </wp:positionH>
            <wp:positionV relativeFrom="paragraph">
              <wp:posOffset>36195</wp:posOffset>
            </wp:positionV>
            <wp:extent cx="3406140" cy="1440180"/>
            <wp:effectExtent l="0" t="0" r="0" b="0"/>
            <wp:wrapNone/>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406140" cy="1440180"/>
                    </a:xfrm>
                    <a:prstGeom prst="rect">
                      <a:avLst/>
                    </a:prstGeom>
                    <a:noFill/>
                    <a:ln>
                      <a:noFill/>
                    </a:ln>
                  </pic:spPr>
                </pic:pic>
              </a:graphicData>
            </a:graphic>
            <wp14:sizeRelH relativeFrom="page">
              <wp14:pctWidth>0</wp14:pctWidth>
            </wp14:sizeRelH>
            <wp14:sizeRelV relativeFrom="page">
              <wp14:pctHeight>0</wp14:pctHeight>
            </wp14:sizeRelV>
          </wp:anchor>
        </w:drawing>
      </w:r>
      <w:r w:rsidR="00EF0245">
        <w:rPr>
          <w:rFonts w:ascii="Arial" w:hAnsi="Arial" w:cs="Arial"/>
          <w:color w:val="000000"/>
          <w:sz w:val="24"/>
          <w:szCs w:val="24"/>
          <w:lang w:val="en-ZA" w:eastAsia="en-ZA"/>
        </w:rPr>
        <w:tab/>
      </w:r>
    </w:p>
    <w:p w:rsidR="00EF0245" w:rsidRDefault="00EF0245" w:rsidP="00EF0245">
      <w:pPr>
        <w:autoSpaceDE w:val="0"/>
        <w:autoSpaceDN w:val="0"/>
        <w:adjustRightInd w:val="0"/>
        <w:spacing w:after="0" w:line="240" w:lineRule="auto"/>
        <w:rPr>
          <w:rFonts w:ascii="Arial" w:hAnsi="Arial" w:cs="Arial"/>
          <w:color w:val="000000"/>
          <w:sz w:val="24"/>
          <w:szCs w:val="24"/>
          <w:lang w:val="en-ZA" w:eastAsia="en-ZA"/>
        </w:rPr>
      </w:pPr>
    </w:p>
    <w:p w:rsidR="00EF0245" w:rsidRDefault="00EF0245" w:rsidP="00EF0245">
      <w:pPr>
        <w:autoSpaceDE w:val="0"/>
        <w:autoSpaceDN w:val="0"/>
        <w:adjustRightInd w:val="0"/>
        <w:spacing w:after="0" w:line="240" w:lineRule="auto"/>
        <w:rPr>
          <w:rFonts w:ascii="Arial" w:hAnsi="Arial" w:cs="Arial"/>
          <w:color w:val="000000"/>
          <w:sz w:val="24"/>
          <w:szCs w:val="24"/>
          <w:lang w:val="en-ZA" w:eastAsia="en-ZA"/>
        </w:rPr>
      </w:pPr>
    </w:p>
    <w:p w:rsidR="00EF0245" w:rsidRDefault="00EF0245" w:rsidP="00EF0245">
      <w:pPr>
        <w:autoSpaceDE w:val="0"/>
        <w:autoSpaceDN w:val="0"/>
        <w:adjustRightInd w:val="0"/>
        <w:spacing w:after="0" w:line="240" w:lineRule="auto"/>
        <w:rPr>
          <w:rFonts w:ascii="Arial" w:hAnsi="Arial" w:cs="Arial"/>
          <w:color w:val="000000"/>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EF0245" w:rsidRDefault="00EF0245" w:rsidP="00BB4729">
      <w:pPr>
        <w:autoSpaceDE w:val="0"/>
        <w:autoSpaceDN w:val="0"/>
        <w:adjustRightInd w:val="0"/>
        <w:spacing w:after="0" w:line="240" w:lineRule="auto"/>
        <w:rPr>
          <w:rFonts w:ascii="Arial" w:hAnsi="Arial" w:cs="Arial"/>
          <w:sz w:val="24"/>
          <w:szCs w:val="24"/>
          <w:lang w:val="en-ZA" w:eastAsia="en-ZA"/>
        </w:rPr>
      </w:pPr>
    </w:p>
    <w:p w:rsidR="00D14082" w:rsidRDefault="00D14082" w:rsidP="00BB4729">
      <w:pPr>
        <w:autoSpaceDE w:val="0"/>
        <w:autoSpaceDN w:val="0"/>
        <w:adjustRightInd w:val="0"/>
        <w:spacing w:after="0" w:line="240" w:lineRule="auto"/>
        <w:rPr>
          <w:rFonts w:ascii="Arial" w:hAnsi="Arial" w:cs="Arial"/>
          <w:sz w:val="24"/>
          <w:szCs w:val="24"/>
          <w:lang w:val="en-ZA" w:eastAsia="en-ZA"/>
        </w:rPr>
      </w:pPr>
    </w:p>
    <w:p w:rsidR="00D14082" w:rsidRDefault="00D14082" w:rsidP="00BB4729">
      <w:pPr>
        <w:autoSpaceDE w:val="0"/>
        <w:autoSpaceDN w:val="0"/>
        <w:adjustRightInd w:val="0"/>
        <w:spacing w:after="0" w:line="240" w:lineRule="auto"/>
        <w:rPr>
          <w:rFonts w:ascii="Arial" w:hAnsi="Arial" w:cs="Arial"/>
          <w:sz w:val="24"/>
          <w:szCs w:val="24"/>
          <w:lang w:val="en-ZA" w:eastAsia="en-ZA"/>
        </w:rPr>
      </w:pPr>
    </w:p>
    <w:p w:rsidR="00D14082" w:rsidRDefault="00D14082" w:rsidP="00BB4729">
      <w:pPr>
        <w:autoSpaceDE w:val="0"/>
        <w:autoSpaceDN w:val="0"/>
        <w:adjustRightInd w:val="0"/>
        <w:spacing w:after="0" w:line="240" w:lineRule="auto"/>
        <w:rPr>
          <w:rFonts w:ascii="Arial" w:hAnsi="Arial" w:cs="Arial"/>
          <w:sz w:val="24"/>
          <w:szCs w:val="24"/>
          <w:lang w:val="en-ZA" w:eastAsia="en-ZA"/>
        </w:rPr>
      </w:pPr>
    </w:p>
    <w:p w:rsidR="00D14082" w:rsidRDefault="00D14082" w:rsidP="00BB4729">
      <w:pPr>
        <w:autoSpaceDE w:val="0"/>
        <w:autoSpaceDN w:val="0"/>
        <w:adjustRightInd w:val="0"/>
        <w:spacing w:after="0" w:line="240" w:lineRule="auto"/>
        <w:rPr>
          <w:rFonts w:ascii="Arial" w:hAnsi="Arial" w:cs="Arial"/>
          <w:sz w:val="24"/>
          <w:szCs w:val="24"/>
          <w:lang w:val="en-ZA" w:eastAsia="en-ZA"/>
        </w:rPr>
      </w:pPr>
    </w:p>
    <w:p w:rsidR="007263B0" w:rsidRPr="00640E72" w:rsidRDefault="007263B0" w:rsidP="00AB45DB">
      <w:pPr>
        <w:numPr>
          <w:ilvl w:val="0"/>
          <w:numId w:val="37"/>
        </w:num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640E72">
        <w:rPr>
          <w:rFonts w:ascii="Arial" w:hAnsi="Arial" w:cs="Arial"/>
          <w:bCs/>
          <w:sz w:val="24"/>
          <w:szCs w:val="24"/>
          <w:lang w:val="en-ZA" w:eastAsia="en-ZA"/>
        </w:rPr>
        <w:t xml:space="preserve"> In a Grade 5 class, there are 47 learners. 21 learners are boys.</w:t>
      </w:r>
    </w:p>
    <w:p w:rsidR="007263B0" w:rsidRPr="00640E72" w:rsidRDefault="007263B0" w:rsidP="007263B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640E72">
        <w:rPr>
          <w:rFonts w:ascii="Arial" w:hAnsi="Arial" w:cs="Arial"/>
          <w:bCs/>
          <w:sz w:val="24"/>
          <w:szCs w:val="24"/>
          <w:lang w:val="en-ZA" w:eastAsia="en-ZA"/>
        </w:rPr>
        <w:t>Work out how many girls there are.</w:t>
      </w:r>
    </w:p>
    <w:p w:rsidR="007263B0" w:rsidRPr="00640E72" w:rsidRDefault="007263B0" w:rsidP="007263B0">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640E72">
        <w:rPr>
          <w:rFonts w:ascii="Arial" w:hAnsi="Arial" w:cs="Arial"/>
          <w:bCs/>
          <w:sz w:val="24"/>
          <w:szCs w:val="24"/>
          <w:lang w:val="en-ZA" w:eastAsia="en-ZA"/>
        </w:rPr>
        <w:t>Show the number using tallies.</w:t>
      </w:r>
    </w:p>
    <w:p w:rsidR="007263B0" w:rsidRPr="00640E72" w:rsidRDefault="00A45E03" w:rsidP="007263B0">
      <w:pPr>
        <w:autoSpaceDE w:val="0"/>
        <w:autoSpaceDN w:val="0"/>
        <w:adjustRightInd w:val="0"/>
        <w:spacing w:after="0" w:line="240" w:lineRule="auto"/>
        <w:rPr>
          <w:rFonts w:ascii="Arial" w:hAnsi="Arial" w:cs="Arial"/>
          <w:bCs/>
          <w:sz w:val="24"/>
          <w:szCs w:val="24"/>
          <w:lang w:val="en-ZA" w:eastAsia="en-ZA"/>
        </w:rPr>
      </w:pPr>
      <w:r>
        <w:rPr>
          <w:rFonts w:ascii="Arial" w:hAnsi="Arial" w:cs="Arial"/>
          <w:b/>
          <w:bCs/>
          <w:noProof/>
          <w:sz w:val="24"/>
          <w:szCs w:val="24"/>
          <w:lang w:val="en-ZA" w:eastAsia="en-ZA"/>
        </w:rPr>
        <w:drawing>
          <wp:anchor distT="0" distB="0" distL="114300" distR="114300" simplePos="0" relativeHeight="251744256" behindDoc="0" locked="0" layoutInCell="1" allowOverlap="1" wp14:anchorId="4DCA4697" wp14:editId="6402DAE8">
            <wp:simplePos x="0" y="0"/>
            <wp:positionH relativeFrom="column">
              <wp:posOffset>352425</wp:posOffset>
            </wp:positionH>
            <wp:positionV relativeFrom="paragraph">
              <wp:posOffset>56515</wp:posOffset>
            </wp:positionV>
            <wp:extent cx="3429635" cy="986790"/>
            <wp:effectExtent l="0" t="0" r="0" b="0"/>
            <wp:wrapNone/>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3429635" cy="986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263B0" w:rsidRDefault="007263B0" w:rsidP="007263B0">
      <w:pPr>
        <w:autoSpaceDE w:val="0"/>
        <w:autoSpaceDN w:val="0"/>
        <w:adjustRightInd w:val="0"/>
        <w:spacing w:after="0" w:line="240" w:lineRule="auto"/>
        <w:rPr>
          <w:rFonts w:ascii="Arial" w:hAnsi="Arial" w:cs="Arial"/>
          <w:b/>
          <w:bCs/>
          <w:sz w:val="24"/>
          <w:szCs w:val="24"/>
          <w:lang w:val="en-ZA" w:eastAsia="en-ZA"/>
        </w:rPr>
      </w:pPr>
      <w:r>
        <w:rPr>
          <w:rFonts w:ascii="Arial" w:hAnsi="Arial" w:cs="Arial"/>
          <w:b/>
          <w:bCs/>
          <w:sz w:val="24"/>
          <w:szCs w:val="24"/>
          <w:lang w:val="en-ZA" w:eastAsia="en-ZA"/>
        </w:rPr>
        <w:tab/>
      </w:r>
    </w:p>
    <w:p w:rsidR="007263B0" w:rsidRDefault="007263B0" w:rsidP="007263B0">
      <w:pPr>
        <w:autoSpaceDE w:val="0"/>
        <w:autoSpaceDN w:val="0"/>
        <w:adjustRightInd w:val="0"/>
        <w:spacing w:after="0" w:line="240" w:lineRule="auto"/>
        <w:rPr>
          <w:rFonts w:ascii="Arial" w:hAnsi="Arial" w:cs="Arial"/>
          <w:b/>
          <w:bCs/>
          <w:sz w:val="24"/>
          <w:szCs w:val="24"/>
          <w:lang w:val="en-ZA" w:eastAsia="en-ZA"/>
        </w:rPr>
      </w:pPr>
    </w:p>
    <w:p w:rsidR="007263B0" w:rsidRDefault="007263B0" w:rsidP="007263B0">
      <w:pPr>
        <w:autoSpaceDE w:val="0"/>
        <w:autoSpaceDN w:val="0"/>
        <w:adjustRightInd w:val="0"/>
        <w:spacing w:after="0" w:line="240" w:lineRule="auto"/>
        <w:rPr>
          <w:rFonts w:ascii="Arial" w:hAnsi="Arial" w:cs="Arial"/>
          <w:b/>
          <w:bCs/>
          <w:sz w:val="24"/>
          <w:szCs w:val="24"/>
          <w:lang w:val="en-ZA" w:eastAsia="en-ZA"/>
        </w:rPr>
      </w:pPr>
    </w:p>
    <w:p w:rsidR="007263B0" w:rsidRDefault="007263B0" w:rsidP="007263B0">
      <w:pPr>
        <w:autoSpaceDE w:val="0"/>
        <w:autoSpaceDN w:val="0"/>
        <w:adjustRightInd w:val="0"/>
        <w:spacing w:after="0" w:line="240" w:lineRule="auto"/>
        <w:rPr>
          <w:rFonts w:ascii="Arial" w:hAnsi="Arial" w:cs="Arial"/>
          <w:b/>
          <w:bCs/>
          <w:sz w:val="24"/>
          <w:szCs w:val="24"/>
          <w:lang w:val="en-ZA" w:eastAsia="en-ZA"/>
        </w:rPr>
      </w:pPr>
    </w:p>
    <w:p w:rsidR="007263B0" w:rsidRDefault="007263B0" w:rsidP="007263B0">
      <w:pPr>
        <w:autoSpaceDE w:val="0"/>
        <w:autoSpaceDN w:val="0"/>
        <w:adjustRightInd w:val="0"/>
        <w:spacing w:after="0" w:line="240" w:lineRule="auto"/>
        <w:rPr>
          <w:rFonts w:ascii="Arial" w:hAnsi="Arial" w:cs="Arial"/>
          <w:b/>
          <w:bCs/>
          <w:sz w:val="24"/>
          <w:szCs w:val="24"/>
          <w:lang w:val="en-ZA" w:eastAsia="en-ZA"/>
        </w:rPr>
      </w:pPr>
    </w:p>
    <w:p w:rsidR="007263B0" w:rsidRDefault="007263B0" w:rsidP="007263B0">
      <w:pPr>
        <w:autoSpaceDE w:val="0"/>
        <w:autoSpaceDN w:val="0"/>
        <w:adjustRightInd w:val="0"/>
        <w:spacing w:after="0" w:line="240" w:lineRule="auto"/>
        <w:rPr>
          <w:rFonts w:ascii="Arial" w:hAnsi="Arial" w:cs="Arial"/>
          <w:b/>
          <w:bCs/>
          <w:sz w:val="24"/>
          <w:szCs w:val="24"/>
          <w:lang w:val="en-ZA" w:eastAsia="en-ZA"/>
        </w:rPr>
      </w:pPr>
    </w:p>
    <w:p w:rsidR="00C823C7" w:rsidRPr="007263B0" w:rsidRDefault="00BB4729" w:rsidP="00AB45DB">
      <w:pPr>
        <w:numPr>
          <w:ilvl w:val="0"/>
          <w:numId w:val="37"/>
        </w:numPr>
        <w:autoSpaceDE w:val="0"/>
        <w:autoSpaceDN w:val="0"/>
        <w:adjustRightInd w:val="0"/>
        <w:spacing w:after="0" w:line="240" w:lineRule="auto"/>
        <w:rPr>
          <w:rFonts w:ascii="Arial" w:hAnsi="Arial" w:cs="Arial"/>
          <w:sz w:val="24"/>
          <w:szCs w:val="24"/>
          <w:lang w:val="en-ZA" w:eastAsia="en-ZA"/>
        </w:rPr>
      </w:pPr>
      <w:proofErr w:type="spellStart"/>
      <w:r w:rsidRPr="007263B0">
        <w:rPr>
          <w:rFonts w:ascii="Arial" w:hAnsi="Arial" w:cs="Arial"/>
          <w:sz w:val="24"/>
          <w:szCs w:val="24"/>
          <w:lang w:val="en-ZA" w:eastAsia="en-ZA"/>
        </w:rPr>
        <w:t>Shereen</w:t>
      </w:r>
      <w:proofErr w:type="spellEnd"/>
      <w:r w:rsidRPr="007263B0">
        <w:rPr>
          <w:rFonts w:ascii="Arial" w:hAnsi="Arial" w:cs="Arial"/>
          <w:sz w:val="24"/>
          <w:szCs w:val="24"/>
          <w:lang w:val="en-ZA" w:eastAsia="en-ZA"/>
        </w:rPr>
        <w:t xml:space="preserve"> asked each learner in her class what their favourite ice cream flavour</w:t>
      </w:r>
      <w:r w:rsidR="00C823C7" w:rsidRPr="007263B0">
        <w:rPr>
          <w:rFonts w:ascii="Arial" w:hAnsi="Arial" w:cs="Arial"/>
          <w:sz w:val="24"/>
          <w:szCs w:val="24"/>
          <w:lang w:val="en-ZA" w:eastAsia="en-ZA"/>
        </w:rPr>
        <w:t xml:space="preserve"> </w:t>
      </w:r>
      <w:r w:rsidRPr="007263B0">
        <w:rPr>
          <w:rFonts w:ascii="Arial" w:hAnsi="Arial" w:cs="Arial"/>
          <w:sz w:val="24"/>
          <w:szCs w:val="24"/>
          <w:lang w:val="en-ZA" w:eastAsia="en-ZA"/>
        </w:rPr>
        <w:t xml:space="preserve">was. She </w:t>
      </w:r>
    </w:p>
    <w:p w:rsidR="00BB4729" w:rsidRDefault="00C823C7" w:rsidP="00BB4729">
      <w:p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w:t>
      </w:r>
      <w:r w:rsidR="00BB4729">
        <w:rPr>
          <w:rFonts w:ascii="Arial" w:hAnsi="Arial" w:cs="Arial"/>
          <w:sz w:val="24"/>
          <w:szCs w:val="24"/>
          <w:lang w:val="en-ZA" w:eastAsia="en-ZA"/>
        </w:rPr>
        <w:t>recorded the results in a table. Draw a bar graph to illustrate the</w:t>
      </w:r>
      <w:r>
        <w:rPr>
          <w:rFonts w:ascii="Arial" w:hAnsi="Arial" w:cs="Arial"/>
          <w:sz w:val="24"/>
          <w:szCs w:val="24"/>
          <w:lang w:val="en-ZA" w:eastAsia="en-ZA"/>
        </w:rPr>
        <w:t xml:space="preserve"> </w:t>
      </w:r>
      <w:r w:rsidR="00BB4729">
        <w:rPr>
          <w:rFonts w:ascii="Arial" w:hAnsi="Arial" w:cs="Arial"/>
          <w:sz w:val="24"/>
          <w:szCs w:val="24"/>
          <w:lang w:val="en-ZA" w:eastAsia="en-ZA"/>
        </w:rPr>
        <w:t>data.</w:t>
      </w:r>
    </w:p>
    <w:p w:rsidR="00FA5C70" w:rsidRDefault="00C823C7" w:rsidP="00BB4729">
      <w:pPr>
        <w:pStyle w:val="NoSpacing"/>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sidR="00952ACD" w:rsidRPr="00EB5E0D">
        <w:rPr>
          <w:rFonts w:ascii="Arial" w:hAnsi="Arial" w:cs="Arial"/>
          <w:sz w:val="24"/>
          <w:szCs w:val="24"/>
          <w:lang w:val="en-ZA" w:eastAsia="en-ZA"/>
        </w:rPr>
        <w:tab/>
      </w:r>
    </w:p>
    <w:p w:rsidR="00C823C7" w:rsidRDefault="00491225" w:rsidP="00BB4729">
      <w:pPr>
        <w:pStyle w:val="NoSpacing"/>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19680" behindDoc="0" locked="0" layoutInCell="1" allowOverlap="1" wp14:anchorId="1B0DB1C8" wp14:editId="776A0139">
            <wp:simplePos x="0" y="0"/>
            <wp:positionH relativeFrom="column">
              <wp:posOffset>1045210</wp:posOffset>
            </wp:positionH>
            <wp:positionV relativeFrom="paragraph">
              <wp:posOffset>142240</wp:posOffset>
            </wp:positionV>
            <wp:extent cx="3054985" cy="1367790"/>
            <wp:effectExtent l="0" t="0" r="0" b="3810"/>
            <wp:wrapNone/>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3054985" cy="1367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823C7" w:rsidRDefault="00C823C7" w:rsidP="00BB4729">
      <w:pPr>
        <w:pStyle w:val="NoSpacing"/>
        <w:rPr>
          <w:rFonts w:ascii="Arial" w:hAnsi="Arial" w:cs="Arial"/>
          <w:sz w:val="24"/>
          <w:szCs w:val="24"/>
          <w:lang w:val="en-ZA" w:eastAsia="en-ZA"/>
        </w:rPr>
      </w:pPr>
    </w:p>
    <w:p w:rsidR="00C823C7" w:rsidRDefault="00C823C7" w:rsidP="00BB4729">
      <w:pPr>
        <w:pStyle w:val="NoSpacing"/>
        <w:rPr>
          <w:rFonts w:ascii="Arial" w:hAnsi="Arial" w:cs="Arial"/>
          <w:sz w:val="24"/>
          <w:szCs w:val="24"/>
          <w:lang w:val="en-ZA" w:eastAsia="en-ZA"/>
        </w:rPr>
      </w:pPr>
    </w:p>
    <w:p w:rsidR="00C823C7" w:rsidRDefault="00C823C7" w:rsidP="00BB4729">
      <w:pPr>
        <w:pStyle w:val="NoSpacing"/>
        <w:rPr>
          <w:rFonts w:ascii="Arial" w:hAnsi="Arial" w:cs="Arial"/>
          <w:sz w:val="24"/>
          <w:szCs w:val="24"/>
          <w:lang w:val="en-ZA" w:eastAsia="en-ZA"/>
        </w:rPr>
      </w:pPr>
    </w:p>
    <w:p w:rsidR="00C823C7" w:rsidRDefault="00C823C7" w:rsidP="00BB4729">
      <w:pPr>
        <w:pStyle w:val="NoSpacing"/>
        <w:rPr>
          <w:rFonts w:ascii="Arial" w:hAnsi="Arial" w:cs="Arial"/>
          <w:sz w:val="24"/>
          <w:szCs w:val="24"/>
          <w:lang w:val="en-ZA" w:eastAsia="en-ZA"/>
        </w:rPr>
      </w:pPr>
    </w:p>
    <w:p w:rsidR="00C823C7" w:rsidRDefault="00C823C7" w:rsidP="00BB4729">
      <w:pPr>
        <w:pStyle w:val="NoSpacing"/>
        <w:rPr>
          <w:rFonts w:ascii="Arial" w:hAnsi="Arial" w:cs="Arial"/>
          <w:sz w:val="24"/>
          <w:szCs w:val="24"/>
          <w:lang w:val="en-ZA" w:eastAsia="en-ZA"/>
        </w:rPr>
      </w:pPr>
    </w:p>
    <w:p w:rsidR="00C823C7" w:rsidRDefault="00C823C7" w:rsidP="00BB4729">
      <w:pPr>
        <w:pStyle w:val="NoSpacing"/>
        <w:rPr>
          <w:rFonts w:ascii="Arial" w:hAnsi="Arial" w:cs="Arial"/>
          <w:sz w:val="24"/>
          <w:szCs w:val="24"/>
          <w:lang w:val="en-ZA" w:eastAsia="en-ZA"/>
        </w:rPr>
      </w:pPr>
    </w:p>
    <w:p w:rsidR="007263B0" w:rsidRDefault="007263B0" w:rsidP="00BB4729">
      <w:pPr>
        <w:pStyle w:val="NoSpacing"/>
        <w:rPr>
          <w:rFonts w:ascii="Arial" w:hAnsi="Arial" w:cs="Arial"/>
          <w:sz w:val="24"/>
          <w:szCs w:val="24"/>
          <w:lang w:val="en-ZA" w:eastAsia="en-ZA"/>
        </w:rPr>
      </w:pPr>
    </w:p>
    <w:p w:rsidR="007263B0" w:rsidRDefault="007263B0" w:rsidP="00BB4729">
      <w:pPr>
        <w:pStyle w:val="NoSpacing"/>
        <w:rPr>
          <w:rFonts w:ascii="Arial" w:hAnsi="Arial" w:cs="Arial"/>
          <w:sz w:val="24"/>
          <w:szCs w:val="24"/>
          <w:lang w:val="en-ZA" w:eastAsia="en-ZA"/>
        </w:rPr>
      </w:pPr>
    </w:p>
    <w:p w:rsidR="00EF0245" w:rsidRDefault="001C2AB0" w:rsidP="00EF0245">
      <w:pPr>
        <w:pStyle w:val="NoSpacing"/>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t>_______________________________</w:t>
      </w:r>
      <w:r w:rsidR="00B815F0">
        <w:rPr>
          <w:rFonts w:ascii="Arial" w:hAnsi="Arial" w:cs="Arial"/>
          <w:sz w:val="24"/>
          <w:szCs w:val="24"/>
          <w:lang w:val="en-ZA" w:eastAsia="en-ZA"/>
        </w:rPr>
        <w:t>__________</w:t>
      </w:r>
      <w:r w:rsidR="00B815F0">
        <w:rPr>
          <w:rFonts w:ascii="Arial" w:hAnsi="Arial" w:cs="Arial"/>
          <w:sz w:val="24"/>
          <w:szCs w:val="24"/>
          <w:lang w:val="en-ZA" w:eastAsia="en-ZA"/>
        </w:rPr>
        <w:tab/>
      </w:r>
      <w:r w:rsidR="00B815F0">
        <w:rPr>
          <w:rFonts w:ascii="Arial" w:hAnsi="Arial" w:cs="Arial"/>
          <w:sz w:val="24"/>
          <w:szCs w:val="24"/>
          <w:lang w:val="en-ZA" w:eastAsia="en-ZA"/>
        </w:rPr>
        <w:tab/>
      </w:r>
      <w:r w:rsidR="00B815F0">
        <w:rPr>
          <w:rFonts w:ascii="Arial" w:hAnsi="Arial" w:cs="Arial"/>
          <w:sz w:val="24"/>
          <w:szCs w:val="24"/>
          <w:lang w:val="en-ZA" w:eastAsia="en-ZA"/>
        </w:rPr>
        <w:tab/>
      </w:r>
      <w:r w:rsidR="00B815F0">
        <w:rPr>
          <w:rFonts w:ascii="Arial" w:hAnsi="Arial" w:cs="Arial"/>
          <w:sz w:val="24"/>
          <w:szCs w:val="24"/>
          <w:lang w:val="en-ZA" w:eastAsia="en-ZA"/>
        </w:rPr>
        <w:tab/>
      </w:r>
      <w:r w:rsidR="00B815F0">
        <w:rPr>
          <w:rFonts w:ascii="Arial" w:hAnsi="Arial" w:cs="Arial"/>
          <w:sz w:val="24"/>
          <w:szCs w:val="24"/>
          <w:lang w:val="en-ZA" w:eastAsia="en-ZA"/>
        </w:rPr>
        <w:tab/>
      </w:r>
      <w:r w:rsidR="00B815F0">
        <w:rPr>
          <w:rFonts w:ascii="Arial" w:hAnsi="Arial" w:cs="Arial"/>
          <w:sz w:val="24"/>
          <w:szCs w:val="24"/>
          <w:lang w:val="en-ZA" w:eastAsia="en-ZA"/>
        </w:rPr>
        <w:tab/>
      </w: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363C13" w:rsidRDefault="00363C13" w:rsidP="007263B0">
      <w:pPr>
        <w:autoSpaceDE w:val="0"/>
        <w:autoSpaceDN w:val="0"/>
        <w:adjustRightInd w:val="0"/>
        <w:spacing w:after="0" w:line="240" w:lineRule="auto"/>
        <w:ind w:left="720"/>
        <w:rPr>
          <w:rFonts w:ascii="Arial" w:hAnsi="Arial" w:cs="Arial"/>
          <w:sz w:val="24"/>
          <w:szCs w:val="24"/>
          <w:lang w:val="en-ZA" w:eastAsia="en-ZA"/>
        </w:rPr>
      </w:pPr>
    </w:p>
    <w:p w:rsidR="00F86B00" w:rsidRPr="007263B0" w:rsidRDefault="00822202" w:rsidP="007263B0">
      <w:pPr>
        <w:autoSpaceDE w:val="0"/>
        <w:autoSpaceDN w:val="0"/>
        <w:adjustRightInd w:val="0"/>
        <w:spacing w:after="0" w:line="240" w:lineRule="auto"/>
        <w:ind w:left="720"/>
        <w:rPr>
          <w:rFonts w:ascii="Arial" w:hAnsi="Arial" w:cs="Arial"/>
          <w:sz w:val="24"/>
          <w:szCs w:val="24"/>
          <w:lang w:val="en-ZA" w:eastAsia="en-ZA"/>
        </w:rPr>
      </w:pP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Pr>
          <w:rFonts w:ascii="Arial" w:hAnsi="Arial" w:cs="Arial"/>
          <w:sz w:val="24"/>
          <w:szCs w:val="24"/>
          <w:lang w:val="en-ZA" w:eastAsia="en-ZA"/>
        </w:rPr>
        <w:tab/>
      </w:r>
      <w:r w:rsidR="00EF0245">
        <w:rPr>
          <w:rFonts w:ascii="Arial" w:hAnsi="Arial" w:cs="Arial"/>
          <w:sz w:val="24"/>
          <w:szCs w:val="24"/>
          <w:lang w:val="en-ZA" w:eastAsia="en-ZA"/>
        </w:rPr>
        <w:t xml:space="preserve">          </w:t>
      </w:r>
      <w:r w:rsidR="00C823C7">
        <w:rPr>
          <w:rFonts w:ascii="Arial" w:hAnsi="Arial" w:cs="Arial"/>
          <w:sz w:val="24"/>
          <w:szCs w:val="24"/>
          <w:lang w:val="en-ZA" w:eastAsia="en-ZA"/>
        </w:rPr>
        <w:tab/>
      </w:r>
      <w:r w:rsidR="00C823C7">
        <w:rPr>
          <w:rFonts w:ascii="Arial" w:hAnsi="Arial" w:cs="Arial"/>
          <w:sz w:val="24"/>
          <w:szCs w:val="24"/>
          <w:lang w:val="en-ZA" w:eastAsia="en-ZA"/>
        </w:rPr>
        <w:tab/>
      </w:r>
      <w:r w:rsidR="00C823C7">
        <w:rPr>
          <w:rFonts w:ascii="Arial" w:hAnsi="Arial" w:cs="Arial"/>
          <w:sz w:val="24"/>
          <w:szCs w:val="24"/>
          <w:lang w:val="en-ZA" w:eastAsia="en-ZA"/>
        </w:rPr>
        <w:tab/>
      </w:r>
      <w:r w:rsidR="00C823C7">
        <w:rPr>
          <w:rFonts w:ascii="Arial" w:hAnsi="Arial" w:cs="Arial"/>
          <w:sz w:val="24"/>
          <w:szCs w:val="24"/>
          <w:lang w:val="en-ZA" w:eastAsia="en-ZA"/>
        </w:rPr>
        <w:tab/>
      </w:r>
      <w:r w:rsidR="00C823C7">
        <w:rPr>
          <w:rFonts w:ascii="Arial" w:hAnsi="Arial" w:cs="Arial"/>
          <w:sz w:val="24"/>
          <w:szCs w:val="24"/>
          <w:lang w:val="en-ZA" w:eastAsia="en-ZA"/>
        </w:rPr>
        <w:tab/>
      </w:r>
      <w:r w:rsidR="00C823C7">
        <w:rPr>
          <w:rFonts w:ascii="Arial" w:hAnsi="Arial" w:cs="Arial"/>
          <w:sz w:val="24"/>
          <w:szCs w:val="24"/>
          <w:lang w:val="en-ZA" w:eastAsia="en-ZA"/>
        </w:rPr>
        <w:tab/>
      </w:r>
      <w:r w:rsidR="00C823C7">
        <w:rPr>
          <w:rFonts w:ascii="Arial" w:hAnsi="Arial" w:cs="Arial"/>
          <w:sz w:val="24"/>
          <w:szCs w:val="24"/>
          <w:lang w:val="en-ZA" w:eastAsia="en-ZA"/>
        </w:rPr>
        <w:tab/>
      </w:r>
      <w:r w:rsidR="00C823C7">
        <w:rPr>
          <w:rFonts w:ascii="Arial" w:hAnsi="Arial" w:cs="Arial"/>
          <w:sz w:val="24"/>
          <w:szCs w:val="24"/>
          <w:lang w:val="en-ZA" w:eastAsia="en-ZA"/>
        </w:rPr>
        <w:tab/>
      </w:r>
      <w:r w:rsidR="00C823C7">
        <w:rPr>
          <w:rFonts w:ascii="Arial" w:hAnsi="Arial" w:cs="Arial"/>
          <w:sz w:val="24"/>
          <w:szCs w:val="24"/>
          <w:lang w:val="en-ZA" w:eastAsia="en-ZA"/>
        </w:rPr>
        <w:tab/>
      </w:r>
      <w:r w:rsidR="00C823C7">
        <w:rPr>
          <w:rFonts w:ascii="Arial" w:hAnsi="Arial" w:cs="Arial"/>
          <w:sz w:val="24"/>
          <w:szCs w:val="24"/>
          <w:lang w:val="en-ZA" w:eastAsia="en-ZA"/>
        </w:rPr>
        <w:tab/>
      </w:r>
    </w:p>
    <w:p w:rsidR="00C823C7" w:rsidRDefault="00C7751E" w:rsidP="001C2AB0">
      <w:pPr>
        <w:autoSpaceDE w:val="0"/>
        <w:autoSpaceDN w:val="0"/>
        <w:adjustRightInd w:val="0"/>
        <w:spacing w:after="0" w:line="240" w:lineRule="auto"/>
        <w:rPr>
          <w:rFonts w:ascii="Arial" w:hAnsi="Arial" w:cs="Arial"/>
          <w:sz w:val="24"/>
          <w:szCs w:val="24"/>
          <w:lang w:val="en-ZA" w:eastAsia="en-ZA"/>
        </w:rPr>
      </w:pPr>
      <w:r>
        <w:rPr>
          <w:rFonts w:ascii="Arial" w:hAnsi="Arial" w:cs="Arial"/>
          <w:bCs/>
          <w:sz w:val="24"/>
          <w:szCs w:val="24"/>
          <w:lang w:val="en-ZA" w:eastAsia="en-ZA"/>
        </w:rPr>
        <w:lastRenderedPageBreak/>
        <w:t>7</w:t>
      </w:r>
      <w:r w:rsidR="001C2AB0" w:rsidRPr="001C2AB0">
        <w:rPr>
          <w:rFonts w:ascii="Arial" w:hAnsi="Arial" w:cs="Arial"/>
          <w:bCs/>
          <w:sz w:val="24"/>
          <w:szCs w:val="24"/>
          <w:lang w:val="en-ZA" w:eastAsia="en-ZA"/>
        </w:rPr>
        <w:t>.</w:t>
      </w:r>
      <w:r w:rsidR="001C2AB0">
        <w:rPr>
          <w:rFonts w:ascii="Arial" w:hAnsi="Arial" w:cs="Arial"/>
          <w:bCs/>
          <w:sz w:val="24"/>
          <w:szCs w:val="24"/>
          <w:lang w:val="en-ZA" w:eastAsia="en-ZA"/>
        </w:rPr>
        <w:t xml:space="preserve">  </w:t>
      </w:r>
      <w:r w:rsidR="00F92B55" w:rsidRPr="00F92B55">
        <w:rPr>
          <w:rFonts w:ascii="Arial" w:hAnsi="Arial" w:cs="Arial"/>
          <w:bCs/>
          <w:sz w:val="24"/>
          <w:szCs w:val="24"/>
          <w:lang w:val="en-ZA" w:eastAsia="en-ZA"/>
        </w:rPr>
        <w:t>Use the bar graph to answer the questions given below</w:t>
      </w:r>
      <w:r w:rsidR="00F92B55" w:rsidRPr="00F92B55">
        <w:rPr>
          <w:rFonts w:ascii="Arial" w:hAnsi="Arial" w:cs="Arial"/>
          <w:sz w:val="24"/>
          <w:szCs w:val="24"/>
          <w:lang w:val="en-ZA" w:eastAsia="en-ZA"/>
        </w:rPr>
        <w:t>.</w:t>
      </w:r>
    </w:p>
    <w:p w:rsidR="00F92B55" w:rsidRPr="00F92B55" w:rsidRDefault="00A45E03" w:rsidP="00C823C7">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20704" behindDoc="0" locked="0" layoutInCell="1" allowOverlap="1">
            <wp:simplePos x="0" y="0"/>
            <wp:positionH relativeFrom="column">
              <wp:posOffset>493395</wp:posOffset>
            </wp:positionH>
            <wp:positionV relativeFrom="paragraph">
              <wp:posOffset>155575</wp:posOffset>
            </wp:positionV>
            <wp:extent cx="4377055" cy="2447925"/>
            <wp:effectExtent l="0" t="0" r="0" b="0"/>
            <wp:wrapNone/>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377055" cy="2447925"/>
                    </a:xfrm>
                    <a:prstGeom prst="rect">
                      <a:avLst/>
                    </a:prstGeom>
                    <a:noFill/>
                    <a:ln>
                      <a:noFill/>
                    </a:ln>
                  </pic:spPr>
                </pic:pic>
              </a:graphicData>
            </a:graphic>
            <wp14:sizeRelH relativeFrom="page">
              <wp14:pctWidth>0</wp14:pctWidth>
            </wp14:sizeRelH>
            <wp14:sizeRelV relativeFrom="page">
              <wp14:pctHeight>0</wp14:pctHeight>
            </wp14:sizeRelV>
          </wp:anchor>
        </w:drawing>
      </w:r>
      <w:r w:rsidR="00F92B55">
        <w:rPr>
          <w:rFonts w:ascii="Arial" w:hAnsi="Arial" w:cs="Arial"/>
          <w:sz w:val="24"/>
          <w:szCs w:val="24"/>
          <w:lang w:val="en-ZA" w:eastAsia="en-ZA"/>
        </w:rPr>
        <w:tab/>
      </w:r>
    </w:p>
    <w:p w:rsidR="00C823C7" w:rsidRDefault="00C823C7" w:rsidP="00C823C7">
      <w:pPr>
        <w:autoSpaceDE w:val="0"/>
        <w:autoSpaceDN w:val="0"/>
        <w:adjustRightInd w:val="0"/>
        <w:spacing w:after="0" w:line="240" w:lineRule="auto"/>
        <w:rPr>
          <w:rFonts w:ascii="Arial" w:hAnsi="Arial" w:cs="Arial"/>
          <w:sz w:val="24"/>
          <w:szCs w:val="24"/>
          <w:lang w:val="en-ZA" w:eastAsia="en-ZA"/>
        </w:rPr>
      </w:pPr>
    </w:p>
    <w:p w:rsidR="00C823C7" w:rsidRDefault="00C823C7" w:rsidP="00C823C7">
      <w:pPr>
        <w:autoSpaceDE w:val="0"/>
        <w:autoSpaceDN w:val="0"/>
        <w:adjustRightInd w:val="0"/>
        <w:spacing w:after="0" w:line="240" w:lineRule="auto"/>
        <w:rPr>
          <w:rFonts w:ascii="Arial" w:hAnsi="Arial" w:cs="Arial"/>
          <w:sz w:val="24"/>
          <w:szCs w:val="24"/>
          <w:lang w:val="en-ZA" w:eastAsia="en-ZA"/>
        </w:rPr>
      </w:pPr>
    </w:p>
    <w:p w:rsidR="00C823C7" w:rsidRDefault="00C823C7" w:rsidP="00C823C7">
      <w:pPr>
        <w:autoSpaceDE w:val="0"/>
        <w:autoSpaceDN w:val="0"/>
        <w:adjustRightInd w:val="0"/>
        <w:spacing w:after="0" w:line="240" w:lineRule="auto"/>
        <w:rPr>
          <w:rFonts w:ascii="Arial" w:hAnsi="Arial" w:cs="Arial"/>
          <w:sz w:val="24"/>
          <w:szCs w:val="24"/>
          <w:lang w:val="en-ZA" w:eastAsia="en-ZA"/>
        </w:rPr>
      </w:pPr>
    </w:p>
    <w:p w:rsidR="00C823C7" w:rsidRDefault="00C823C7" w:rsidP="00C823C7">
      <w:pPr>
        <w:autoSpaceDE w:val="0"/>
        <w:autoSpaceDN w:val="0"/>
        <w:adjustRightInd w:val="0"/>
        <w:spacing w:after="0" w:line="240" w:lineRule="auto"/>
        <w:rPr>
          <w:rFonts w:ascii="Arial" w:hAnsi="Arial" w:cs="Arial"/>
          <w:sz w:val="24"/>
          <w:szCs w:val="24"/>
          <w:lang w:val="en-ZA" w:eastAsia="en-ZA"/>
        </w:rPr>
      </w:pPr>
    </w:p>
    <w:p w:rsidR="00C823C7" w:rsidRDefault="00C823C7" w:rsidP="00C823C7">
      <w:pPr>
        <w:autoSpaceDE w:val="0"/>
        <w:autoSpaceDN w:val="0"/>
        <w:adjustRightInd w:val="0"/>
        <w:spacing w:after="0" w:line="240" w:lineRule="auto"/>
        <w:rPr>
          <w:rFonts w:ascii="Arial" w:hAnsi="Arial" w:cs="Arial"/>
          <w:sz w:val="24"/>
          <w:szCs w:val="24"/>
          <w:lang w:val="en-ZA" w:eastAsia="en-ZA"/>
        </w:rPr>
      </w:pPr>
    </w:p>
    <w:p w:rsidR="00B815F0" w:rsidRDefault="00B815F0" w:rsidP="00C823C7">
      <w:pPr>
        <w:autoSpaceDE w:val="0"/>
        <w:autoSpaceDN w:val="0"/>
        <w:adjustRightInd w:val="0"/>
        <w:spacing w:after="0" w:line="240" w:lineRule="auto"/>
        <w:rPr>
          <w:rFonts w:ascii="Arial" w:hAnsi="Arial" w:cs="Arial"/>
          <w:sz w:val="24"/>
          <w:szCs w:val="24"/>
          <w:lang w:val="en-ZA" w:eastAsia="en-ZA"/>
        </w:rPr>
      </w:pPr>
    </w:p>
    <w:p w:rsidR="00B815F0" w:rsidRDefault="00B815F0" w:rsidP="00C823C7">
      <w:pPr>
        <w:autoSpaceDE w:val="0"/>
        <w:autoSpaceDN w:val="0"/>
        <w:adjustRightInd w:val="0"/>
        <w:spacing w:after="0" w:line="240" w:lineRule="auto"/>
        <w:rPr>
          <w:rFonts w:ascii="Arial" w:hAnsi="Arial" w:cs="Arial"/>
          <w:sz w:val="24"/>
          <w:szCs w:val="24"/>
          <w:lang w:val="en-ZA" w:eastAsia="en-ZA"/>
        </w:rPr>
      </w:pPr>
    </w:p>
    <w:p w:rsidR="00B815F0" w:rsidRDefault="00B815F0" w:rsidP="00C823C7">
      <w:pPr>
        <w:autoSpaceDE w:val="0"/>
        <w:autoSpaceDN w:val="0"/>
        <w:adjustRightInd w:val="0"/>
        <w:spacing w:after="0" w:line="240" w:lineRule="auto"/>
        <w:rPr>
          <w:rFonts w:ascii="Arial" w:hAnsi="Arial" w:cs="Arial"/>
          <w:sz w:val="24"/>
          <w:szCs w:val="24"/>
          <w:lang w:val="en-ZA" w:eastAsia="en-ZA"/>
        </w:rPr>
      </w:pPr>
    </w:p>
    <w:p w:rsidR="00B815F0" w:rsidRDefault="00B815F0" w:rsidP="00C823C7">
      <w:pPr>
        <w:autoSpaceDE w:val="0"/>
        <w:autoSpaceDN w:val="0"/>
        <w:adjustRightInd w:val="0"/>
        <w:spacing w:after="0" w:line="240" w:lineRule="auto"/>
        <w:rPr>
          <w:rFonts w:ascii="Arial" w:hAnsi="Arial" w:cs="Arial"/>
          <w:sz w:val="24"/>
          <w:szCs w:val="24"/>
          <w:lang w:val="en-ZA" w:eastAsia="en-ZA"/>
        </w:rPr>
      </w:pPr>
    </w:p>
    <w:p w:rsidR="00B815F0" w:rsidRDefault="00B815F0" w:rsidP="00C823C7">
      <w:pPr>
        <w:autoSpaceDE w:val="0"/>
        <w:autoSpaceDN w:val="0"/>
        <w:adjustRightInd w:val="0"/>
        <w:spacing w:after="0" w:line="240" w:lineRule="auto"/>
        <w:rPr>
          <w:rFonts w:ascii="Arial" w:hAnsi="Arial" w:cs="Arial"/>
          <w:sz w:val="24"/>
          <w:szCs w:val="24"/>
          <w:lang w:val="en-ZA" w:eastAsia="en-ZA"/>
        </w:rPr>
      </w:pPr>
    </w:p>
    <w:p w:rsidR="007263B0" w:rsidRDefault="007263B0" w:rsidP="00C823C7">
      <w:pPr>
        <w:autoSpaceDE w:val="0"/>
        <w:autoSpaceDN w:val="0"/>
        <w:adjustRightInd w:val="0"/>
        <w:spacing w:after="0" w:line="240" w:lineRule="auto"/>
        <w:rPr>
          <w:rFonts w:ascii="Arial" w:hAnsi="Arial" w:cs="Arial"/>
          <w:sz w:val="24"/>
          <w:szCs w:val="24"/>
          <w:lang w:val="en-ZA" w:eastAsia="en-ZA"/>
        </w:rPr>
      </w:pPr>
    </w:p>
    <w:p w:rsidR="00F92B55" w:rsidRDefault="00F92B55" w:rsidP="00C823C7">
      <w:pPr>
        <w:autoSpaceDE w:val="0"/>
        <w:autoSpaceDN w:val="0"/>
        <w:adjustRightInd w:val="0"/>
        <w:spacing w:after="0" w:line="240" w:lineRule="auto"/>
        <w:rPr>
          <w:rFonts w:ascii="Arial" w:hAnsi="Arial" w:cs="Arial"/>
          <w:sz w:val="24"/>
          <w:szCs w:val="24"/>
          <w:lang w:val="en-ZA" w:eastAsia="en-ZA"/>
        </w:rPr>
      </w:pPr>
    </w:p>
    <w:p w:rsidR="00EF0245" w:rsidRDefault="00EF0245" w:rsidP="00C823C7">
      <w:pPr>
        <w:autoSpaceDE w:val="0"/>
        <w:autoSpaceDN w:val="0"/>
        <w:adjustRightInd w:val="0"/>
        <w:spacing w:after="0" w:line="240" w:lineRule="auto"/>
        <w:rPr>
          <w:rFonts w:ascii="Arial" w:hAnsi="Arial" w:cs="Arial"/>
          <w:sz w:val="24"/>
          <w:szCs w:val="24"/>
          <w:lang w:val="en-ZA" w:eastAsia="en-ZA"/>
        </w:rPr>
      </w:pPr>
    </w:p>
    <w:p w:rsidR="00F92B55" w:rsidRDefault="00F92B55" w:rsidP="00F92B55">
      <w:pPr>
        <w:autoSpaceDE w:val="0"/>
        <w:autoSpaceDN w:val="0"/>
        <w:adjustRightInd w:val="0"/>
        <w:spacing w:after="0" w:line="240" w:lineRule="auto"/>
        <w:rPr>
          <w:rFonts w:ascii="Arial" w:hAnsi="Arial" w:cs="Arial"/>
          <w:sz w:val="24"/>
          <w:szCs w:val="24"/>
          <w:lang w:val="en-ZA" w:eastAsia="en-ZA"/>
        </w:rPr>
      </w:pPr>
    </w:p>
    <w:p w:rsidR="00F92B55" w:rsidRDefault="00F92B55" w:rsidP="00AB45DB">
      <w:pPr>
        <w:numPr>
          <w:ilvl w:val="0"/>
          <w:numId w:val="29"/>
        </w:numPr>
        <w:autoSpaceDE w:val="0"/>
        <w:autoSpaceDN w:val="0"/>
        <w:adjustRightInd w:val="0"/>
        <w:spacing w:after="0" w:line="240" w:lineRule="auto"/>
        <w:rPr>
          <w:rFonts w:ascii="Arial" w:hAnsi="Arial" w:cs="Arial"/>
          <w:sz w:val="24"/>
          <w:szCs w:val="24"/>
          <w:lang w:val="en-ZA" w:eastAsia="en-ZA"/>
        </w:rPr>
      </w:pPr>
      <w:r>
        <w:rPr>
          <w:rFonts w:ascii="Arial" w:hAnsi="Arial" w:cs="Arial"/>
          <w:sz w:val="24"/>
          <w:szCs w:val="24"/>
          <w:lang w:val="en-ZA" w:eastAsia="en-ZA"/>
        </w:rPr>
        <w:t xml:space="preserve"> The number of learners whose favourite colour is blue = _______</w:t>
      </w:r>
      <w:r w:rsidR="007263B0">
        <w:rPr>
          <w:rFonts w:ascii="Arial" w:hAnsi="Arial" w:cs="Arial"/>
          <w:sz w:val="24"/>
          <w:szCs w:val="24"/>
          <w:lang w:val="en-ZA" w:eastAsia="en-ZA"/>
        </w:rPr>
        <w:t>______</w:t>
      </w:r>
    </w:p>
    <w:p w:rsidR="00C761ED" w:rsidRDefault="00C761ED" w:rsidP="00C761ED">
      <w:pPr>
        <w:autoSpaceDE w:val="0"/>
        <w:autoSpaceDN w:val="0"/>
        <w:adjustRightInd w:val="0"/>
        <w:spacing w:after="0" w:line="240" w:lineRule="auto"/>
        <w:ind w:left="720"/>
        <w:rPr>
          <w:rFonts w:ascii="Arial" w:hAnsi="Arial" w:cs="Arial"/>
          <w:sz w:val="24"/>
          <w:szCs w:val="24"/>
          <w:lang w:val="en-ZA" w:eastAsia="en-ZA"/>
        </w:rPr>
      </w:pPr>
    </w:p>
    <w:p w:rsidR="00F92B55" w:rsidRDefault="00F92B55" w:rsidP="00AB45DB">
      <w:pPr>
        <w:numPr>
          <w:ilvl w:val="0"/>
          <w:numId w:val="29"/>
        </w:numPr>
        <w:autoSpaceDE w:val="0"/>
        <w:autoSpaceDN w:val="0"/>
        <w:adjustRightInd w:val="0"/>
        <w:spacing w:after="0" w:line="240" w:lineRule="auto"/>
        <w:rPr>
          <w:rFonts w:ascii="Arial" w:hAnsi="Arial" w:cs="Arial"/>
          <w:sz w:val="24"/>
          <w:szCs w:val="24"/>
          <w:lang w:val="en-ZA" w:eastAsia="en-ZA"/>
        </w:rPr>
      </w:pPr>
      <w:r>
        <w:rPr>
          <w:rFonts w:ascii="Arial,Bold" w:hAnsi="Arial,Bold" w:cs="Arial,Bold"/>
          <w:b/>
          <w:bCs/>
          <w:sz w:val="24"/>
          <w:szCs w:val="24"/>
          <w:lang w:val="en-ZA" w:eastAsia="en-ZA"/>
        </w:rPr>
        <w:t xml:space="preserve"> </w:t>
      </w:r>
      <w:r>
        <w:rPr>
          <w:rFonts w:ascii="Arial" w:hAnsi="Arial" w:cs="Arial"/>
          <w:sz w:val="24"/>
          <w:szCs w:val="24"/>
          <w:lang w:val="en-ZA" w:eastAsia="en-ZA"/>
        </w:rPr>
        <w:t>The favourite colour that is least chosen by learners is _______________.</w:t>
      </w:r>
    </w:p>
    <w:p w:rsidR="00C761ED" w:rsidRDefault="00C761ED" w:rsidP="00C761ED">
      <w:pPr>
        <w:autoSpaceDE w:val="0"/>
        <w:autoSpaceDN w:val="0"/>
        <w:adjustRightInd w:val="0"/>
        <w:spacing w:after="0" w:line="240" w:lineRule="auto"/>
        <w:rPr>
          <w:rFonts w:ascii="Arial" w:hAnsi="Arial" w:cs="Arial"/>
          <w:sz w:val="24"/>
          <w:szCs w:val="24"/>
          <w:lang w:val="en-ZA" w:eastAsia="en-ZA"/>
        </w:rPr>
      </w:pPr>
    </w:p>
    <w:p w:rsidR="00F92B55" w:rsidRDefault="00F92B55" w:rsidP="00AB45DB">
      <w:pPr>
        <w:numPr>
          <w:ilvl w:val="0"/>
          <w:numId w:val="29"/>
        </w:numPr>
        <w:autoSpaceDE w:val="0"/>
        <w:autoSpaceDN w:val="0"/>
        <w:adjustRightInd w:val="0"/>
        <w:spacing w:after="0" w:line="240" w:lineRule="auto"/>
        <w:rPr>
          <w:rFonts w:ascii="Arial" w:hAnsi="Arial" w:cs="Arial"/>
          <w:sz w:val="24"/>
          <w:szCs w:val="24"/>
          <w:lang w:val="en-ZA" w:eastAsia="en-ZA"/>
        </w:rPr>
      </w:pPr>
      <w:r>
        <w:rPr>
          <w:rFonts w:ascii="Arial,Bold" w:hAnsi="Arial,Bold" w:cs="Arial,Bold"/>
          <w:b/>
          <w:bCs/>
          <w:sz w:val="24"/>
          <w:szCs w:val="24"/>
          <w:lang w:val="en-ZA" w:eastAsia="en-ZA"/>
        </w:rPr>
        <w:t xml:space="preserve"> </w:t>
      </w:r>
      <w:r>
        <w:rPr>
          <w:rFonts w:ascii="Arial" w:hAnsi="Arial" w:cs="Arial"/>
          <w:sz w:val="24"/>
          <w:szCs w:val="24"/>
          <w:lang w:val="en-ZA" w:eastAsia="en-ZA"/>
        </w:rPr>
        <w:t>The favourite colour chosen by most learners is ______________.</w:t>
      </w:r>
      <w:r w:rsidR="00B815F0">
        <w:rPr>
          <w:rFonts w:ascii="Arial" w:hAnsi="Arial" w:cs="Arial"/>
          <w:sz w:val="24"/>
          <w:szCs w:val="24"/>
          <w:lang w:val="en-ZA" w:eastAsia="en-ZA"/>
        </w:rPr>
        <w:tab/>
      </w:r>
      <w:r w:rsidR="00B815F0">
        <w:rPr>
          <w:rFonts w:ascii="Arial" w:hAnsi="Arial" w:cs="Arial"/>
          <w:sz w:val="24"/>
          <w:szCs w:val="24"/>
          <w:lang w:val="en-ZA" w:eastAsia="en-ZA"/>
        </w:rPr>
        <w:tab/>
      </w:r>
      <w:r w:rsidR="00B815F0">
        <w:rPr>
          <w:rFonts w:ascii="Arial" w:hAnsi="Arial" w:cs="Arial"/>
          <w:sz w:val="24"/>
          <w:szCs w:val="24"/>
          <w:lang w:val="en-ZA" w:eastAsia="en-ZA"/>
        </w:rPr>
        <w:tab/>
      </w:r>
      <w:r w:rsidR="00B815F0">
        <w:rPr>
          <w:rFonts w:ascii="Arial" w:hAnsi="Arial" w:cs="Arial"/>
          <w:sz w:val="24"/>
          <w:szCs w:val="24"/>
          <w:lang w:val="en-ZA" w:eastAsia="en-ZA"/>
        </w:rPr>
        <w:tab/>
      </w:r>
    </w:p>
    <w:p w:rsidR="00D14082" w:rsidRDefault="00D14082" w:rsidP="002972EE">
      <w:pPr>
        <w:pStyle w:val="Default"/>
      </w:pPr>
    </w:p>
    <w:p w:rsidR="00D14082" w:rsidRDefault="00D14082" w:rsidP="002972EE">
      <w:pPr>
        <w:pStyle w:val="Default"/>
      </w:pPr>
    </w:p>
    <w:p w:rsidR="001C2AB0" w:rsidRDefault="00C7751E" w:rsidP="001C2AB0">
      <w:pPr>
        <w:pStyle w:val="Default"/>
        <w:rPr>
          <w:bCs/>
        </w:rPr>
      </w:pPr>
      <w:r>
        <w:rPr>
          <w:bCs/>
        </w:rPr>
        <w:t>8</w:t>
      </w:r>
      <w:r w:rsidR="001C2AB0" w:rsidRPr="001C2AB0">
        <w:rPr>
          <w:bCs/>
        </w:rPr>
        <w:t>.</w:t>
      </w:r>
      <w:r w:rsidR="001C2AB0">
        <w:rPr>
          <w:bCs/>
        </w:rPr>
        <w:t xml:space="preserve">  </w:t>
      </w:r>
      <w:r w:rsidR="002972EE" w:rsidRPr="002972EE">
        <w:rPr>
          <w:bCs/>
        </w:rPr>
        <w:t xml:space="preserve">The graph below shows the number of hamburgers sold in a Tuck Shop in one week. Use the </w:t>
      </w:r>
      <w:r w:rsidR="001C2AB0">
        <w:rPr>
          <w:bCs/>
        </w:rPr>
        <w:t xml:space="preserve"> </w:t>
      </w:r>
    </w:p>
    <w:p w:rsidR="002972EE" w:rsidRPr="002972EE" w:rsidRDefault="001C2AB0" w:rsidP="001C2AB0">
      <w:pPr>
        <w:pStyle w:val="Default"/>
      </w:pPr>
      <w:r>
        <w:rPr>
          <w:bCs/>
        </w:rPr>
        <w:t xml:space="preserve">   </w:t>
      </w:r>
      <w:r w:rsidR="00C761ED">
        <w:rPr>
          <w:bCs/>
        </w:rPr>
        <w:t xml:space="preserve"> </w:t>
      </w:r>
      <w:r>
        <w:rPr>
          <w:bCs/>
        </w:rPr>
        <w:t xml:space="preserve">  </w:t>
      </w:r>
      <w:r w:rsidR="002972EE" w:rsidRPr="002972EE">
        <w:rPr>
          <w:bCs/>
        </w:rPr>
        <w:t xml:space="preserve">graph to answer the questions that follow. </w:t>
      </w:r>
    </w:p>
    <w:p w:rsidR="00C823C7" w:rsidRDefault="00A45E03" w:rsidP="00C823C7">
      <w:pPr>
        <w:autoSpaceDE w:val="0"/>
        <w:autoSpaceDN w:val="0"/>
        <w:adjustRightInd w:val="0"/>
        <w:spacing w:after="0" w:line="240" w:lineRule="auto"/>
        <w:rPr>
          <w:rFonts w:ascii="Arial" w:hAnsi="Arial" w:cs="Arial"/>
          <w:sz w:val="24"/>
          <w:szCs w:val="24"/>
          <w:lang w:val="en-ZA" w:eastAsia="en-ZA"/>
        </w:rPr>
      </w:pPr>
      <w:r>
        <w:rPr>
          <w:rFonts w:ascii="Arial" w:hAnsi="Arial" w:cs="Arial"/>
          <w:noProof/>
          <w:sz w:val="24"/>
          <w:szCs w:val="24"/>
          <w:lang w:val="en-ZA" w:eastAsia="en-ZA"/>
        </w:rPr>
        <w:drawing>
          <wp:anchor distT="0" distB="0" distL="114300" distR="114300" simplePos="0" relativeHeight="251721728" behindDoc="0" locked="0" layoutInCell="1" allowOverlap="1">
            <wp:simplePos x="0" y="0"/>
            <wp:positionH relativeFrom="column">
              <wp:posOffset>605790</wp:posOffset>
            </wp:positionH>
            <wp:positionV relativeFrom="paragraph">
              <wp:posOffset>0</wp:posOffset>
            </wp:positionV>
            <wp:extent cx="4860925" cy="2663825"/>
            <wp:effectExtent l="0" t="0" r="0" b="0"/>
            <wp:wrapNone/>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860925" cy="2663825"/>
                    </a:xfrm>
                    <a:prstGeom prst="rect">
                      <a:avLst/>
                    </a:prstGeom>
                    <a:noFill/>
                    <a:ln>
                      <a:noFill/>
                    </a:ln>
                  </pic:spPr>
                </pic:pic>
              </a:graphicData>
            </a:graphic>
            <wp14:sizeRelH relativeFrom="page">
              <wp14:pctWidth>0</wp14:pctWidth>
            </wp14:sizeRelH>
            <wp14:sizeRelV relativeFrom="page">
              <wp14:pctHeight>0</wp14:pctHeight>
            </wp14:sizeRelV>
          </wp:anchor>
        </w:drawing>
      </w:r>
      <w:r w:rsidR="002972EE">
        <w:rPr>
          <w:rFonts w:ascii="Arial" w:hAnsi="Arial" w:cs="Arial"/>
          <w:sz w:val="24"/>
          <w:szCs w:val="24"/>
          <w:lang w:val="en-ZA" w:eastAsia="en-ZA"/>
        </w:rPr>
        <w:tab/>
      </w:r>
    </w:p>
    <w:p w:rsidR="002972EE" w:rsidRDefault="002972EE" w:rsidP="00C823C7">
      <w:pPr>
        <w:autoSpaceDE w:val="0"/>
        <w:autoSpaceDN w:val="0"/>
        <w:adjustRightInd w:val="0"/>
        <w:spacing w:after="0" w:line="240" w:lineRule="auto"/>
        <w:rPr>
          <w:rFonts w:ascii="Arial" w:hAnsi="Arial" w:cs="Arial"/>
          <w:sz w:val="24"/>
          <w:szCs w:val="24"/>
          <w:lang w:val="en-ZA" w:eastAsia="en-ZA"/>
        </w:rPr>
      </w:pPr>
    </w:p>
    <w:p w:rsidR="002972EE" w:rsidRDefault="002972EE" w:rsidP="00C823C7">
      <w:pPr>
        <w:autoSpaceDE w:val="0"/>
        <w:autoSpaceDN w:val="0"/>
        <w:adjustRightInd w:val="0"/>
        <w:spacing w:after="0" w:line="240" w:lineRule="auto"/>
        <w:rPr>
          <w:rFonts w:ascii="Arial" w:hAnsi="Arial" w:cs="Arial"/>
          <w:sz w:val="24"/>
          <w:szCs w:val="24"/>
          <w:lang w:val="en-ZA" w:eastAsia="en-ZA"/>
        </w:rPr>
      </w:pPr>
    </w:p>
    <w:p w:rsidR="002972EE" w:rsidRDefault="002972EE" w:rsidP="00C823C7">
      <w:pPr>
        <w:autoSpaceDE w:val="0"/>
        <w:autoSpaceDN w:val="0"/>
        <w:adjustRightInd w:val="0"/>
        <w:spacing w:after="0" w:line="240" w:lineRule="auto"/>
        <w:rPr>
          <w:rFonts w:ascii="Arial" w:hAnsi="Arial" w:cs="Arial"/>
          <w:sz w:val="24"/>
          <w:szCs w:val="24"/>
          <w:lang w:val="en-ZA" w:eastAsia="en-ZA"/>
        </w:rPr>
      </w:pPr>
    </w:p>
    <w:p w:rsidR="002972EE" w:rsidRDefault="002972EE" w:rsidP="00C823C7">
      <w:pPr>
        <w:autoSpaceDE w:val="0"/>
        <w:autoSpaceDN w:val="0"/>
        <w:adjustRightInd w:val="0"/>
        <w:spacing w:after="0" w:line="240" w:lineRule="auto"/>
        <w:rPr>
          <w:rFonts w:ascii="Arial" w:hAnsi="Arial" w:cs="Arial"/>
          <w:sz w:val="24"/>
          <w:szCs w:val="24"/>
          <w:lang w:val="en-ZA" w:eastAsia="en-ZA"/>
        </w:rPr>
      </w:pPr>
    </w:p>
    <w:p w:rsidR="002972EE" w:rsidRDefault="002972EE" w:rsidP="00C823C7">
      <w:pPr>
        <w:autoSpaceDE w:val="0"/>
        <w:autoSpaceDN w:val="0"/>
        <w:adjustRightInd w:val="0"/>
        <w:spacing w:after="0" w:line="240" w:lineRule="auto"/>
        <w:rPr>
          <w:rFonts w:ascii="Arial" w:hAnsi="Arial" w:cs="Arial"/>
          <w:sz w:val="24"/>
          <w:szCs w:val="24"/>
          <w:lang w:val="en-ZA" w:eastAsia="en-ZA"/>
        </w:rPr>
      </w:pPr>
    </w:p>
    <w:p w:rsidR="002972EE" w:rsidRDefault="002972EE" w:rsidP="00C823C7">
      <w:pPr>
        <w:autoSpaceDE w:val="0"/>
        <w:autoSpaceDN w:val="0"/>
        <w:adjustRightInd w:val="0"/>
        <w:spacing w:after="0" w:line="240" w:lineRule="auto"/>
        <w:rPr>
          <w:rFonts w:ascii="Arial" w:hAnsi="Arial" w:cs="Arial"/>
          <w:sz w:val="24"/>
          <w:szCs w:val="24"/>
          <w:lang w:val="en-ZA" w:eastAsia="en-ZA"/>
        </w:rPr>
      </w:pPr>
    </w:p>
    <w:p w:rsidR="00EF0245" w:rsidRDefault="00EF0245" w:rsidP="00C823C7">
      <w:pPr>
        <w:autoSpaceDE w:val="0"/>
        <w:autoSpaceDN w:val="0"/>
        <w:adjustRightInd w:val="0"/>
        <w:spacing w:after="0" w:line="240" w:lineRule="auto"/>
        <w:rPr>
          <w:rFonts w:ascii="Arial" w:hAnsi="Arial" w:cs="Arial"/>
          <w:sz w:val="24"/>
          <w:szCs w:val="24"/>
          <w:lang w:val="en-ZA" w:eastAsia="en-ZA"/>
        </w:rPr>
      </w:pPr>
    </w:p>
    <w:p w:rsidR="002972EE" w:rsidRDefault="002972EE" w:rsidP="00C823C7">
      <w:pPr>
        <w:autoSpaceDE w:val="0"/>
        <w:autoSpaceDN w:val="0"/>
        <w:adjustRightInd w:val="0"/>
        <w:spacing w:after="0" w:line="240" w:lineRule="auto"/>
        <w:rPr>
          <w:rFonts w:ascii="Arial" w:hAnsi="Arial" w:cs="Arial"/>
          <w:sz w:val="24"/>
          <w:szCs w:val="24"/>
          <w:lang w:val="en-ZA" w:eastAsia="en-ZA"/>
        </w:rPr>
      </w:pPr>
    </w:p>
    <w:p w:rsidR="007263B0" w:rsidRDefault="007263B0" w:rsidP="00C823C7">
      <w:pPr>
        <w:autoSpaceDE w:val="0"/>
        <w:autoSpaceDN w:val="0"/>
        <w:adjustRightInd w:val="0"/>
        <w:spacing w:after="0" w:line="240" w:lineRule="auto"/>
        <w:rPr>
          <w:rFonts w:ascii="Arial" w:hAnsi="Arial" w:cs="Arial"/>
          <w:sz w:val="24"/>
          <w:szCs w:val="24"/>
          <w:lang w:val="en-ZA" w:eastAsia="en-ZA"/>
        </w:rPr>
      </w:pPr>
    </w:p>
    <w:p w:rsidR="007263B0" w:rsidRDefault="007263B0" w:rsidP="00C823C7">
      <w:pPr>
        <w:autoSpaceDE w:val="0"/>
        <w:autoSpaceDN w:val="0"/>
        <w:adjustRightInd w:val="0"/>
        <w:spacing w:after="0" w:line="240" w:lineRule="auto"/>
        <w:rPr>
          <w:rFonts w:ascii="Arial" w:hAnsi="Arial" w:cs="Arial"/>
          <w:sz w:val="24"/>
          <w:szCs w:val="24"/>
          <w:lang w:val="en-ZA" w:eastAsia="en-ZA"/>
        </w:rPr>
      </w:pPr>
    </w:p>
    <w:p w:rsidR="002972EE" w:rsidRDefault="002972EE" w:rsidP="00C823C7">
      <w:pPr>
        <w:autoSpaceDE w:val="0"/>
        <w:autoSpaceDN w:val="0"/>
        <w:adjustRightInd w:val="0"/>
        <w:spacing w:after="0" w:line="240" w:lineRule="auto"/>
        <w:rPr>
          <w:rFonts w:ascii="Arial" w:hAnsi="Arial" w:cs="Arial"/>
          <w:sz w:val="24"/>
          <w:szCs w:val="24"/>
          <w:lang w:val="en-ZA" w:eastAsia="en-ZA"/>
        </w:rPr>
      </w:pPr>
    </w:p>
    <w:p w:rsidR="002972EE" w:rsidRDefault="002972EE" w:rsidP="00C823C7">
      <w:pPr>
        <w:autoSpaceDE w:val="0"/>
        <w:autoSpaceDN w:val="0"/>
        <w:adjustRightInd w:val="0"/>
        <w:spacing w:after="0" w:line="240" w:lineRule="auto"/>
        <w:rPr>
          <w:rFonts w:ascii="Arial" w:hAnsi="Arial" w:cs="Arial"/>
          <w:sz w:val="24"/>
          <w:szCs w:val="24"/>
          <w:lang w:val="en-ZA" w:eastAsia="en-ZA"/>
        </w:rPr>
      </w:pPr>
    </w:p>
    <w:p w:rsidR="002972EE" w:rsidRDefault="002972EE" w:rsidP="00C823C7">
      <w:pPr>
        <w:autoSpaceDE w:val="0"/>
        <w:autoSpaceDN w:val="0"/>
        <w:adjustRightInd w:val="0"/>
        <w:spacing w:after="0" w:line="240" w:lineRule="auto"/>
        <w:rPr>
          <w:rFonts w:ascii="Arial" w:hAnsi="Arial" w:cs="Arial"/>
          <w:sz w:val="24"/>
          <w:szCs w:val="24"/>
          <w:lang w:val="en-ZA" w:eastAsia="en-ZA"/>
        </w:rPr>
      </w:pPr>
    </w:p>
    <w:p w:rsidR="002972EE" w:rsidRDefault="002972EE" w:rsidP="002972EE">
      <w:pPr>
        <w:pStyle w:val="Default"/>
      </w:pPr>
    </w:p>
    <w:p w:rsidR="002972EE" w:rsidRDefault="002972EE" w:rsidP="00AB45DB">
      <w:pPr>
        <w:pStyle w:val="Default"/>
        <w:numPr>
          <w:ilvl w:val="0"/>
          <w:numId w:val="30"/>
        </w:numPr>
        <w:spacing w:after="184"/>
        <w:rPr>
          <w:sz w:val="23"/>
          <w:szCs w:val="23"/>
        </w:rPr>
      </w:pPr>
      <w:r>
        <w:rPr>
          <w:sz w:val="23"/>
          <w:szCs w:val="23"/>
        </w:rPr>
        <w:t xml:space="preserve"> On which day were the most hamburgers sold? ____________________________ </w:t>
      </w:r>
    </w:p>
    <w:p w:rsidR="002972EE" w:rsidRDefault="002972EE" w:rsidP="00AB45DB">
      <w:pPr>
        <w:pStyle w:val="Default"/>
        <w:numPr>
          <w:ilvl w:val="0"/>
          <w:numId w:val="30"/>
        </w:numPr>
        <w:spacing w:after="184"/>
        <w:rPr>
          <w:sz w:val="23"/>
          <w:szCs w:val="23"/>
        </w:rPr>
      </w:pPr>
      <w:r>
        <w:rPr>
          <w:sz w:val="23"/>
          <w:szCs w:val="23"/>
        </w:rPr>
        <w:t xml:space="preserve">On which day were the least hamburgers sold? ____________________________ </w:t>
      </w:r>
    </w:p>
    <w:p w:rsidR="002972EE" w:rsidRDefault="002972EE" w:rsidP="00AB45DB">
      <w:pPr>
        <w:pStyle w:val="Default"/>
        <w:numPr>
          <w:ilvl w:val="0"/>
          <w:numId w:val="30"/>
        </w:numPr>
        <w:spacing w:after="184"/>
        <w:rPr>
          <w:sz w:val="23"/>
          <w:szCs w:val="23"/>
        </w:rPr>
      </w:pPr>
      <w:r>
        <w:rPr>
          <w:sz w:val="23"/>
          <w:szCs w:val="23"/>
        </w:rPr>
        <w:t xml:space="preserve">How many hamburgers were sold from Monday to Friday? ___________________ </w:t>
      </w:r>
    </w:p>
    <w:p w:rsidR="009148AB" w:rsidRPr="00A56088" w:rsidRDefault="002972EE" w:rsidP="00AB45DB">
      <w:pPr>
        <w:pStyle w:val="Default"/>
        <w:numPr>
          <w:ilvl w:val="0"/>
          <w:numId w:val="30"/>
        </w:numPr>
        <w:rPr>
          <w:sz w:val="23"/>
          <w:szCs w:val="23"/>
        </w:rPr>
      </w:pPr>
      <w:r>
        <w:rPr>
          <w:sz w:val="23"/>
          <w:szCs w:val="23"/>
        </w:rPr>
        <w:t xml:space="preserve">If 10 more hamburgers had been sold each day, how many would have been sold on Friday?             ________________________________________________________ </w:t>
      </w:r>
    </w:p>
    <w:p w:rsidR="00EE0449" w:rsidRDefault="00EE0449" w:rsidP="00EE0449">
      <w:pPr>
        <w:autoSpaceDE w:val="0"/>
        <w:autoSpaceDN w:val="0"/>
        <w:adjustRightInd w:val="0"/>
        <w:spacing w:before="120" w:after="120" w:line="240" w:lineRule="auto"/>
        <w:rPr>
          <w:rFonts w:ascii="Arial" w:hAnsi="Arial" w:cs="Arial"/>
          <w:color w:val="000000"/>
          <w:sz w:val="24"/>
          <w:szCs w:val="24"/>
          <w:lang w:val="en-ZA" w:eastAsia="en-ZA"/>
        </w:rPr>
      </w:pPr>
    </w:p>
    <w:p w:rsidR="00C7751E" w:rsidRDefault="00C7751E" w:rsidP="00EE0449">
      <w:pPr>
        <w:autoSpaceDE w:val="0"/>
        <w:autoSpaceDN w:val="0"/>
        <w:adjustRightInd w:val="0"/>
        <w:spacing w:before="120" w:after="120" w:line="240" w:lineRule="auto"/>
        <w:rPr>
          <w:rFonts w:ascii="Arial" w:hAnsi="Arial" w:cs="Arial"/>
          <w:color w:val="000000"/>
          <w:sz w:val="24"/>
          <w:szCs w:val="24"/>
          <w:lang w:val="en-ZA" w:eastAsia="en-ZA"/>
        </w:rPr>
      </w:pPr>
    </w:p>
    <w:p w:rsidR="00C7751E" w:rsidRDefault="00C7751E" w:rsidP="00EE0449">
      <w:pPr>
        <w:autoSpaceDE w:val="0"/>
        <w:autoSpaceDN w:val="0"/>
        <w:adjustRightInd w:val="0"/>
        <w:spacing w:before="120" w:after="120" w:line="240" w:lineRule="auto"/>
        <w:rPr>
          <w:rFonts w:ascii="Arial" w:hAnsi="Arial" w:cs="Arial"/>
          <w:color w:val="000000"/>
          <w:sz w:val="24"/>
          <w:szCs w:val="24"/>
          <w:lang w:val="en-ZA" w:eastAsia="en-ZA"/>
        </w:rPr>
      </w:pPr>
    </w:p>
    <w:p w:rsidR="00C7751E" w:rsidRDefault="00C7751E" w:rsidP="00EE0449">
      <w:pPr>
        <w:autoSpaceDE w:val="0"/>
        <w:autoSpaceDN w:val="0"/>
        <w:adjustRightInd w:val="0"/>
        <w:spacing w:before="120" w:after="120" w:line="240" w:lineRule="auto"/>
        <w:rPr>
          <w:rFonts w:ascii="Arial" w:hAnsi="Arial" w:cs="Arial"/>
          <w:color w:val="000000"/>
          <w:sz w:val="24"/>
          <w:szCs w:val="24"/>
          <w:lang w:val="en-ZA" w:eastAsia="en-ZA"/>
        </w:rPr>
      </w:pPr>
    </w:p>
    <w:p w:rsidR="00C7751E" w:rsidRDefault="00C7751E" w:rsidP="00EE0449">
      <w:pPr>
        <w:autoSpaceDE w:val="0"/>
        <w:autoSpaceDN w:val="0"/>
        <w:adjustRightInd w:val="0"/>
        <w:spacing w:before="120" w:after="120" w:line="240" w:lineRule="auto"/>
        <w:rPr>
          <w:rFonts w:ascii="Arial" w:hAnsi="Arial" w:cs="Arial"/>
          <w:color w:val="000000"/>
          <w:sz w:val="24"/>
          <w:szCs w:val="24"/>
          <w:lang w:val="en-ZA" w:eastAsia="en-ZA"/>
        </w:rPr>
      </w:pPr>
    </w:p>
    <w:p w:rsidR="00C7751E" w:rsidRDefault="00C7751E" w:rsidP="00EE0449">
      <w:pPr>
        <w:autoSpaceDE w:val="0"/>
        <w:autoSpaceDN w:val="0"/>
        <w:adjustRightInd w:val="0"/>
        <w:spacing w:before="120" w:after="120" w:line="240" w:lineRule="auto"/>
        <w:rPr>
          <w:rFonts w:ascii="Arial" w:hAnsi="Arial" w:cs="Arial"/>
          <w:color w:val="000000"/>
          <w:sz w:val="24"/>
          <w:szCs w:val="24"/>
          <w:lang w:val="en-ZA" w:eastAsia="en-ZA"/>
        </w:rPr>
      </w:pPr>
    </w:p>
    <w:p w:rsidR="00C761ED" w:rsidRPr="00C7751E" w:rsidRDefault="00C7751E" w:rsidP="00C7751E">
      <w:pPr>
        <w:autoSpaceDE w:val="0"/>
        <w:autoSpaceDN w:val="0"/>
        <w:adjustRightInd w:val="0"/>
        <w:spacing w:before="120" w:after="120" w:line="240" w:lineRule="auto"/>
        <w:rPr>
          <w:rFonts w:ascii="Arial" w:hAnsi="Arial" w:cs="Arial"/>
          <w:color w:val="000000"/>
          <w:sz w:val="23"/>
          <w:szCs w:val="23"/>
          <w:lang w:val="en-ZA" w:eastAsia="en-ZA"/>
        </w:rPr>
      </w:pPr>
      <w:r>
        <w:rPr>
          <w:rFonts w:ascii="Arial" w:hAnsi="Arial" w:cs="Arial"/>
          <w:color w:val="000000"/>
          <w:sz w:val="24"/>
          <w:szCs w:val="24"/>
          <w:lang w:val="en-ZA" w:eastAsia="en-ZA"/>
        </w:rPr>
        <w:lastRenderedPageBreak/>
        <w:t>9</w:t>
      </w:r>
      <w:r w:rsidR="00EE0449" w:rsidRPr="00EE0449">
        <w:rPr>
          <w:rFonts w:ascii="Arial" w:hAnsi="Arial" w:cs="Arial"/>
          <w:color w:val="000000"/>
          <w:sz w:val="24"/>
          <w:szCs w:val="24"/>
          <w:lang w:val="en-ZA" w:eastAsia="en-ZA"/>
        </w:rPr>
        <w:t>.</w:t>
      </w:r>
      <w:r w:rsidR="00EE0449">
        <w:rPr>
          <w:rFonts w:ascii="Arial" w:hAnsi="Arial" w:cs="Arial"/>
          <w:sz w:val="23"/>
          <w:szCs w:val="23"/>
          <w:lang w:val="en-ZA" w:eastAsia="en-ZA"/>
        </w:rPr>
        <w:t xml:space="preserve"> </w:t>
      </w:r>
      <w:r w:rsidR="00EE0449">
        <w:rPr>
          <w:rFonts w:ascii="Arial" w:hAnsi="Arial" w:cs="Arial"/>
          <w:b/>
          <w:bCs/>
          <w:sz w:val="24"/>
          <w:szCs w:val="24"/>
          <w:lang w:val="en-ZA" w:eastAsia="en-ZA"/>
        </w:rPr>
        <w:t xml:space="preserve"> </w:t>
      </w:r>
      <w:proofErr w:type="spellStart"/>
      <w:r w:rsidR="00C761ED" w:rsidRPr="00C761ED">
        <w:rPr>
          <w:rFonts w:ascii="Arial" w:hAnsi="Arial" w:cs="Arial"/>
          <w:bCs/>
          <w:sz w:val="24"/>
          <w:szCs w:val="24"/>
          <w:lang w:val="en-ZA" w:eastAsia="en-ZA"/>
        </w:rPr>
        <w:t>Anesh</w:t>
      </w:r>
      <w:proofErr w:type="spellEnd"/>
      <w:r w:rsidR="00C761ED" w:rsidRPr="00C761ED">
        <w:rPr>
          <w:rFonts w:ascii="Arial" w:hAnsi="Arial" w:cs="Arial"/>
          <w:bCs/>
          <w:sz w:val="24"/>
          <w:szCs w:val="24"/>
          <w:lang w:val="en-ZA" w:eastAsia="en-ZA"/>
        </w:rPr>
        <w:t xml:space="preserve"> does a survey to find out how many Grade 5 learners have bicycles.</w:t>
      </w:r>
    </w:p>
    <w:p w:rsidR="00C761ED" w:rsidRDefault="00C761ED" w:rsidP="00C761ED">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Pr="00C761ED">
        <w:rPr>
          <w:rFonts w:ascii="Arial" w:hAnsi="Arial" w:cs="Arial"/>
          <w:bCs/>
          <w:sz w:val="24"/>
          <w:szCs w:val="24"/>
          <w:lang w:val="en-ZA" w:eastAsia="en-ZA"/>
        </w:rPr>
        <w:t>He draws this table to show his results.</w:t>
      </w:r>
    </w:p>
    <w:p w:rsidR="00C761ED" w:rsidRPr="00C761ED" w:rsidRDefault="00C761ED" w:rsidP="00C761ED">
      <w:pPr>
        <w:autoSpaceDE w:val="0"/>
        <w:autoSpaceDN w:val="0"/>
        <w:adjustRightInd w:val="0"/>
        <w:spacing w:after="0" w:line="240" w:lineRule="auto"/>
        <w:rPr>
          <w:rFonts w:ascii="Arial" w:hAnsi="Arial" w:cs="Arial"/>
          <w:bCs/>
          <w:sz w:val="24"/>
          <w:szCs w:val="24"/>
          <w:lang w:val="en-ZA" w:eastAsia="en-ZA"/>
        </w:rPr>
      </w:pPr>
    </w:p>
    <w:p w:rsidR="00BF2EDA" w:rsidRPr="00C761ED" w:rsidRDefault="00C761ED" w:rsidP="00C761ED">
      <w:pPr>
        <w:autoSpaceDE w:val="0"/>
        <w:autoSpaceDN w:val="0"/>
        <w:adjustRightInd w:val="0"/>
        <w:spacing w:after="0" w:line="240" w:lineRule="auto"/>
        <w:ind w:left="1080" w:firstLine="360"/>
        <w:rPr>
          <w:rFonts w:ascii="Arial" w:hAnsi="Arial" w:cs="Arial"/>
          <w:bCs/>
          <w:sz w:val="24"/>
          <w:szCs w:val="24"/>
          <w:lang w:val="en-ZA" w:eastAsia="en-ZA"/>
        </w:rPr>
      </w:pPr>
      <w:r w:rsidRPr="00C761ED">
        <w:rPr>
          <w:rFonts w:ascii="Arial" w:hAnsi="Arial" w:cs="Arial"/>
          <w:bCs/>
          <w:sz w:val="24"/>
          <w:szCs w:val="24"/>
          <w:lang w:val="en-ZA" w:eastAsia="en-ZA"/>
        </w:rPr>
        <w:t>No of learners who have bicycles</w:t>
      </w:r>
    </w:p>
    <w:p w:rsidR="00BF2EDA" w:rsidRDefault="00C761ED" w:rsidP="00C823C7">
      <w:pPr>
        <w:autoSpaceDE w:val="0"/>
        <w:autoSpaceDN w:val="0"/>
        <w:adjustRightInd w:val="0"/>
        <w:spacing w:after="0" w:line="240" w:lineRule="auto"/>
        <w:rPr>
          <w:rFonts w:ascii="Arial" w:hAnsi="Arial" w:cs="Arial"/>
          <w:b/>
          <w:bCs/>
          <w:sz w:val="24"/>
          <w:szCs w:val="24"/>
          <w:lang w:val="en-ZA" w:eastAsia="en-ZA"/>
        </w:rPr>
      </w:pPr>
      <w:r>
        <w:rPr>
          <w:rFonts w:ascii="Arial" w:hAnsi="Arial" w:cs="Arial"/>
          <w:b/>
          <w:bCs/>
          <w:sz w:val="24"/>
          <w:szCs w:val="24"/>
          <w:lang w:val="en-ZA" w:eastAsia="en-ZA"/>
        </w:rPr>
        <w:tab/>
      </w:r>
    </w:p>
    <w:p w:rsidR="00C761ED" w:rsidRDefault="00A45E03" w:rsidP="00C823C7">
      <w:pPr>
        <w:autoSpaceDE w:val="0"/>
        <w:autoSpaceDN w:val="0"/>
        <w:adjustRightInd w:val="0"/>
        <w:spacing w:after="0" w:line="240" w:lineRule="auto"/>
        <w:rPr>
          <w:rFonts w:ascii="Arial" w:hAnsi="Arial" w:cs="Arial"/>
          <w:b/>
          <w:bCs/>
          <w:sz w:val="24"/>
          <w:szCs w:val="24"/>
          <w:lang w:val="en-ZA" w:eastAsia="en-ZA"/>
        </w:rPr>
      </w:pPr>
      <w:r>
        <w:rPr>
          <w:rFonts w:ascii="Arial" w:hAnsi="Arial" w:cs="Arial"/>
          <w:b/>
          <w:bCs/>
          <w:noProof/>
          <w:sz w:val="24"/>
          <w:szCs w:val="24"/>
          <w:lang w:val="en-ZA" w:eastAsia="en-ZA"/>
        </w:rPr>
        <w:drawing>
          <wp:anchor distT="0" distB="0" distL="114300" distR="114300" simplePos="0" relativeHeight="251722752" behindDoc="0" locked="0" layoutInCell="1" allowOverlap="1">
            <wp:simplePos x="0" y="0"/>
            <wp:positionH relativeFrom="column">
              <wp:posOffset>659765</wp:posOffset>
            </wp:positionH>
            <wp:positionV relativeFrom="paragraph">
              <wp:posOffset>6350</wp:posOffset>
            </wp:positionV>
            <wp:extent cx="3804920" cy="1835785"/>
            <wp:effectExtent l="0" t="0" r="0" b="0"/>
            <wp:wrapNone/>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804920" cy="1835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61ED" w:rsidRDefault="00C761ED" w:rsidP="00C823C7">
      <w:pPr>
        <w:autoSpaceDE w:val="0"/>
        <w:autoSpaceDN w:val="0"/>
        <w:adjustRightInd w:val="0"/>
        <w:spacing w:after="0" w:line="240" w:lineRule="auto"/>
        <w:rPr>
          <w:rFonts w:ascii="Arial" w:hAnsi="Arial" w:cs="Arial"/>
          <w:b/>
          <w:bCs/>
          <w:sz w:val="24"/>
          <w:szCs w:val="24"/>
          <w:lang w:val="en-ZA" w:eastAsia="en-ZA"/>
        </w:rPr>
      </w:pPr>
    </w:p>
    <w:p w:rsidR="00C761ED" w:rsidRDefault="00C761ED" w:rsidP="00C823C7">
      <w:pPr>
        <w:autoSpaceDE w:val="0"/>
        <w:autoSpaceDN w:val="0"/>
        <w:adjustRightInd w:val="0"/>
        <w:spacing w:after="0" w:line="240" w:lineRule="auto"/>
        <w:rPr>
          <w:rFonts w:ascii="Arial" w:hAnsi="Arial" w:cs="Arial"/>
          <w:b/>
          <w:bCs/>
          <w:sz w:val="24"/>
          <w:szCs w:val="24"/>
          <w:lang w:val="en-ZA" w:eastAsia="en-ZA"/>
        </w:rPr>
      </w:pPr>
    </w:p>
    <w:p w:rsidR="007263B0" w:rsidRDefault="007263B0" w:rsidP="00C823C7">
      <w:pPr>
        <w:autoSpaceDE w:val="0"/>
        <w:autoSpaceDN w:val="0"/>
        <w:adjustRightInd w:val="0"/>
        <w:spacing w:after="0" w:line="240" w:lineRule="auto"/>
        <w:rPr>
          <w:rFonts w:ascii="Arial" w:hAnsi="Arial" w:cs="Arial"/>
          <w:b/>
          <w:bCs/>
          <w:sz w:val="24"/>
          <w:szCs w:val="24"/>
          <w:lang w:val="en-ZA" w:eastAsia="en-ZA"/>
        </w:rPr>
      </w:pPr>
    </w:p>
    <w:p w:rsidR="007263B0" w:rsidRDefault="007263B0" w:rsidP="00C823C7">
      <w:pPr>
        <w:autoSpaceDE w:val="0"/>
        <w:autoSpaceDN w:val="0"/>
        <w:adjustRightInd w:val="0"/>
        <w:spacing w:after="0" w:line="240" w:lineRule="auto"/>
        <w:rPr>
          <w:rFonts w:ascii="Arial" w:hAnsi="Arial" w:cs="Arial"/>
          <w:b/>
          <w:bCs/>
          <w:sz w:val="24"/>
          <w:szCs w:val="24"/>
          <w:lang w:val="en-ZA" w:eastAsia="en-ZA"/>
        </w:rPr>
      </w:pPr>
    </w:p>
    <w:p w:rsidR="00C761ED" w:rsidRDefault="00C761ED" w:rsidP="00C823C7">
      <w:pPr>
        <w:autoSpaceDE w:val="0"/>
        <w:autoSpaceDN w:val="0"/>
        <w:adjustRightInd w:val="0"/>
        <w:spacing w:after="0" w:line="240" w:lineRule="auto"/>
        <w:rPr>
          <w:rFonts w:ascii="Arial" w:hAnsi="Arial" w:cs="Arial"/>
          <w:b/>
          <w:bCs/>
          <w:sz w:val="24"/>
          <w:szCs w:val="24"/>
          <w:lang w:val="en-ZA" w:eastAsia="en-ZA"/>
        </w:rPr>
      </w:pPr>
    </w:p>
    <w:p w:rsidR="00C761ED" w:rsidRDefault="00C761ED" w:rsidP="00C823C7">
      <w:pPr>
        <w:autoSpaceDE w:val="0"/>
        <w:autoSpaceDN w:val="0"/>
        <w:adjustRightInd w:val="0"/>
        <w:spacing w:after="0" w:line="240" w:lineRule="auto"/>
        <w:rPr>
          <w:rFonts w:ascii="Arial" w:hAnsi="Arial" w:cs="Arial"/>
          <w:b/>
          <w:bCs/>
          <w:sz w:val="24"/>
          <w:szCs w:val="24"/>
          <w:lang w:val="en-ZA" w:eastAsia="en-ZA"/>
        </w:rPr>
      </w:pPr>
    </w:p>
    <w:p w:rsidR="00C761ED" w:rsidRDefault="00C761ED" w:rsidP="00C823C7">
      <w:pPr>
        <w:autoSpaceDE w:val="0"/>
        <w:autoSpaceDN w:val="0"/>
        <w:adjustRightInd w:val="0"/>
        <w:spacing w:after="0" w:line="240" w:lineRule="auto"/>
        <w:rPr>
          <w:rFonts w:ascii="Arial" w:hAnsi="Arial" w:cs="Arial"/>
          <w:b/>
          <w:bCs/>
          <w:sz w:val="24"/>
          <w:szCs w:val="24"/>
          <w:lang w:val="en-ZA" w:eastAsia="en-ZA"/>
        </w:rPr>
      </w:pPr>
    </w:p>
    <w:p w:rsidR="00EE0449" w:rsidRDefault="00EE0449" w:rsidP="00C823C7">
      <w:pPr>
        <w:autoSpaceDE w:val="0"/>
        <w:autoSpaceDN w:val="0"/>
        <w:adjustRightInd w:val="0"/>
        <w:spacing w:after="0" w:line="240" w:lineRule="auto"/>
        <w:rPr>
          <w:rFonts w:ascii="Arial" w:hAnsi="Arial" w:cs="Arial"/>
          <w:b/>
          <w:bCs/>
          <w:sz w:val="24"/>
          <w:szCs w:val="24"/>
          <w:lang w:val="en-ZA" w:eastAsia="en-ZA"/>
        </w:rPr>
      </w:pPr>
    </w:p>
    <w:p w:rsidR="00EE0449" w:rsidRDefault="00EE0449" w:rsidP="00C823C7">
      <w:pPr>
        <w:autoSpaceDE w:val="0"/>
        <w:autoSpaceDN w:val="0"/>
        <w:adjustRightInd w:val="0"/>
        <w:spacing w:after="0" w:line="240" w:lineRule="auto"/>
        <w:rPr>
          <w:rFonts w:ascii="Arial" w:hAnsi="Arial" w:cs="Arial"/>
          <w:b/>
          <w:bCs/>
          <w:sz w:val="24"/>
          <w:szCs w:val="24"/>
          <w:lang w:val="en-ZA" w:eastAsia="en-ZA"/>
        </w:rPr>
      </w:pPr>
    </w:p>
    <w:p w:rsidR="00640E72" w:rsidRDefault="00640E72" w:rsidP="00C823C7">
      <w:pPr>
        <w:autoSpaceDE w:val="0"/>
        <w:autoSpaceDN w:val="0"/>
        <w:adjustRightInd w:val="0"/>
        <w:spacing w:after="0" w:line="240" w:lineRule="auto"/>
        <w:rPr>
          <w:rFonts w:ascii="Arial" w:hAnsi="Arial" w:cs="Arial"/>
          <w:b/>
          <w:bCs/>
          <w:sz w:val="24"/>
          <w:szCs w:val="24"/>
          <w:lang w:val="en-ZA" w:eastAsia="en-ZA"/>
        </w:rPr>
      </w:pPr>
    </w:p>
    <w:p w:rsidR="00640E72" w:rsidRDefault="00640E72" w:rsidP="00640E72">
      <w:pPr>
        <w:autoSpaceDE w:val="0"/>
        <w:autoSpaceDN w:val="0"/>
        <w:adjustRightInd w:val="0"/>
        <w:spacing w:after="0" w:line="240" w:lineRule="auto"/>
        <w:rPr>
          <w:rFonts w:ascii="Arial" w:hAnsi="Arial" w:cs="Arial"/>
          <w:bCs/>
          <w:sz w:val="24"/>
          <w:szCs w:val="24"/>
          <w:lang w:val="en-ZA" w:eastAsia="en-ZA"/>
        </w:rPr>
      </w:pPr>
      <w:r>
        <w:rPr>
          <w:rFonts w:ascii="Arial" w:hAnsi="Arial" w:cs="Arial"/>
          <w:b/>
          <w:bCs/>
          <w:sz w:val="24"/>
          <w:szCs w:val="24"/>
          <w:lang w:val="en-ZA" w:eastAsia="en-ZA"/>
        </w:rPr>
        <w:tab/>
      </w:r>
      <w:r w:rsidRPr="00640E72">
        <w:rPr>
          <w:rFonts w:ascii="Arial" w:hAnsi="Arial" w:cs="Arial"/>
          <w:bCs/>
          <w:sz w:val="24"/>
          <w:szCs w:val="24"/>
          <w:lang w:val="en-ZA" w:eastAsia="en-ZA"/>
        </w:rPr>
        <w:t>How many more learners have bicycles in Grade 5B than in Grade 5A?</w:t>
      </w:r>
    </w:p>
    <w:p w:rsidR="00417EC5" w:rsidRPr="00640E72" w:rsidRDefault="00417EC5" w:rsidP="00640E72">
      <w:pPr>
        <w:autoSpaceDE w:val="0"/>
        <w:autoSpaceDN w:val="0"/>
        <w:adjustRightInd w:val="0"/>
        <w:spacing w:after="0" w:line="240" w:lineRule="auto"/>
        <w:rPr>
          <w:rFonts w:ascii="Arial" w:hAnsi="Arial" w:cs="Arial"/>
          <w:bCs/>
          <w:sz w:val="24"/>
          <w:szCs w:val="24"/>
          <w:lang w:val="en-ZA" w:eastAsia="en-ZA"/>
        </w:rPr>
      </w:pPr>
    </w:p>
    <w:p w:rsidR="00D14082" w:rsidRDefault="00640E72" w:rsidP="00C823C7">
      <w:pPr>
        <w:autoSpaceDE w:val="0"/>
        <w:autoSpaceDN w:val="0"/>
        <w:adjustRightInd w:val="0"/>
        <w:spacing w:after="0" w:line="240" w:lineRule="auto"/>
        <w:rPr>
          <w:rFonts w:ascii="Arial" w:hAnsi="Arial" w:cs="Arial"/>
          <w:b/>
          <w:bCs/>
          <w:sz w:val="24"/>
          <w:szCs w:val="24"/>
          <w:lang w:val="en-ZA" w:eastAsia="en-ZA"/>
        </w:rPr>
      </w:pPr>
      <w:r w:rsidRPr="00640E72">
        <w:rPr>
          <w:rFonts w:ascii="Arial" w:hAnsi="Arial" w:cs="Arial"/>
          <w:bCs/>
          <w:sz w:val="24"/>
          <w:szCs w:val="24"/>
          <w:lang w:val="en-ZA" w:eastAsia="en-ZA"/>
        </w:rPr>
        <w:tab/>
      </w:r>
      <w:r w:rsidRPr="00640E72">
        <w:rPr>
          <w:rFonts w:ascii="Arial" w:hAnsi="Arial" w:cs="Arial"/>
          <w:bCs/>
          <w:sz w:val="24"/>
          <w:szCs w:val="24"/>
          <w:lang w:val="en-ZA" w:eastAsia="en-ZA"/>
        </w:rPr>
        <w:tab/>
      </w:r>
      <w:r w:rsidRPr="00640E72">
        <w:rPr>
          <w:rFonts w:ascii="Arial" w:hAnsi="Arial" w:cs="Arial"/>
          <w:bCs/>
          <w:sz w:val="24"/>
          <w:szCs w:val="24"/>
          <w:lang w:val="en-ZA" w:eastAsia="en-ZA"/>
        </w:rPr>
        <w:tab/>
        <w:t>______________________</w:t>
      </w:r>
      <w:r w:rsidR="007263B0">
        <w:rPr>
          <w:rFonts w:ascii="Arial" w:hAnsi="Arial" w:cs="Arial"/>
          <w:bCs/>
          <w:sz w:val="24"/>
          <w:szCs w:val="24"/>
          <w:lang w:val="en-ZA" w:eastAsia="en-ZA"/>
        </w:rPr>
        <w:tab/>
      </w:r>
      <w:r w:rsidR="007263B0">
        <w:rPr>
          <w:rFonts w:ascii="Arial" w:hAnsi="Arial" w:cs="Arial"/>
          <w:bCs/>
          <w:sz w:val="24"/>
          <w:szCs w:val="24"/>
          <w:lang w:val="en-ZA" w:eastAsia="en-ZA"/>
        </w:rPr>
        <w:tab/>
      </w:r>
      <w:r w:rsidR="007263B0">
        <w:rPr>
          <w:rFonts w:ascii="Arial" w:hAnsi="Arial" w:cs="Arial"/>
          <w:bCs/>
          <w:sz w:val="24"/>
          <w:szCs w:val="24"/>
          <w:lang w:val="en-ZA" w:eastAsia="en-ZA"/>
        </w:rPr>
        <w:tab/>
      </w:r>
      <w:r w:rsidR="007263B0">
        <w:rPr>
          <w:rFonts w:ascii="Arial" w:hAnsi="Arial" w:cs="Arial"/>
          <w:bCs/>
          <w:sz w:val="24"/>
          <w:szCs w:val="24"/>
          <w:lang w:val="en-ZA" w:eastAsia="en-ZA"/>
        </w:rPr>
        <w:tab/>
      </w:r>
      <w:r w:rsidR="007263B0">
        <w:rPr>
          <w:rFonts w:ascii="Arial" w:hAnsi="Arial" w:cs="Arial"/>
          <w:bCs/>
          <w:sz w:val="24"/>
          <w:szCs w:val="24"/>
          <w:lang w:val="en-ZA" w:eastAsia="en-ZA"/>
        </w:rPr>
        <w:tab/>
      </w:r>
      <w:r w:rsidR="007263B0">
        <w:rPr>
          <w:rFonts w:ascii="Arial" w:hAnsi="Arial" w:cs="Arial"/>
          <w:bCs/>
          <w:sz w:val="24"/>
          <w:szCs w:val="24"/>
          <w:lang w:val="en-ZA" w:eastAsia="en-ZA"/>
        </w:rPr>
        <w:tab/>
      </w:r>
      <w:r w:rsidR="00F666DB">
        <w:rPr>
          <w:rFonts w:ascii="Arial" w:hAnsi="Arial" w:cs="Arial"/>
          <w:b/>
          <w:bCs/>
          <w:sz w:val="24"/>
          <w:szCs w:val="24"/>
          <w:lang w:val="en-ZA" w:eastAsia="en-ZA"/>
        </w:rPr>
        <w:tab/>
      </w:r>
      <w:r w:rsidR="00F666DB">
        <w:rPr>
          <w:rFonts w:ascii="Arial" w:hAnsi="Arial" w:cs="Arial"/>
          <w:b/>
          <w:bCs/>
          <w:sz w:val="24"/>
          <w:szCs w:val="24"/>
          <w:lang w:val="en-ZA" w:eastAsia="en-ZA"/>
        </w:rPr>
        <w:tab/>
      </w:r>
      <w:r w:rsidR="00F666DB">
        <w:rPr>
          <w:rFonts w:ascii="Arial" w:hAnsi="Arial" w:cs="Arial"/>
          <w:b/>
          <w:bCs/>
          <w:sz w:val="24"/>
          <w:szCs w:val="24"/>
          <w:lang w:val="en-ZA" w:eastAsia="en-ZA"/>
        </w:rPr>
        <w:tab/>
      </w:r>
      <w:r w:rsidR="00F666DB">
        <w:rPr>
          <w:rFonts w:ascii="Arial" w:hAnsi="Arial" w:cs="Arial"/>
          <w:b/>
          <w:bCs/>
          <w:sz w:val="24"/>
          <w:szCs w:val="24"/>
          <w:lang w:val="en-ZA" w:eastAsia="en-ZA"/>
        </w:rPr>
        <w:tab/>
      </w:r>
      <w:r w:rsidR="00F666DB">
        <w:rPr>
          <w:rFonts w:ascii="Arial" w:hAnsi="Arial" w:cs="Arial"/>
          <w:b/>
          <w:bCs/>
          <w:sz w:val="24"/>
          <w:szCs w:val="24"/>
          <w:lang w:val="en-ZA" w:eastAsia="en-ZA"/>
        </w:rPr>
        <w:tab/>
      </w:r>
      <w:r w:rsidR="00F666DB">
        <w:rPr>
          <w:rFonts w:ascii="Arial" w:hAnsi="Arial" w:cs="Arial"/>
          <w:b/>
          <w:bCs/>
          <w:sz w:val="24"/>
          <w:szCs w:val="24"/>
          <w:lang w:val="en-ZA" w:eastAsia="en-ZA"/>
        </w:rPr>
        <w:tab/>
      </w:r>
      <w:r w:rsidR="00F666DB">
        <w:rPr>
          <w:rFonts w:ascii="Arial" w:hAnsi="Arial" w:cs="Arial"/>
          <w:b/>
          <w:bCs/>
          <w:sz w:val="24"/>
          <w:szCs w:val="24"/>
          <w:lang w:val="en-ZA" w:eastAsia="en-ZA"/>
        </w:rPr>
        <w:tab/>
      </w:r>
      <w:r w:rsidR="00F666DB">
        <w:rPr>
          <w:rFonts w:ascii="Arial" w:hAnsi="Arial" w:cs="Arial"/>
          <w:b/>
          <w:bCs/>
          <w:sz w:val="24"/>
          <w:szCs w:val="24"/>
          <w:lang w:val="en-ZA" w:eastAsia="en-ZA"/>
        </w:rPr>
        <w:tab/>
      </w:r>
    </w:p>
    <w:p w:rsidR="00D14082" w:rsidRDefault="00D14082" w:rsidP="00C823C7">
      <w:pPr>
        <w:autoSpaceDE w:val="0"/>
        <w:autoSpaceDN w:val="0"/>
        <w:adjustRightInd w:val="0"/>
        <w:spacing w:after="0" w:line="240" w:lineRule="auto"/>
        <w:rPr>
          <w:rFonts w:ascii="Arial" w:hAnsi="Arial" w:cs="Arial"/>
          <w:b/>
          <w:bCs/>
          <w:sz w:val="24"/>
          <w:szCs w:val="24"/>
          <w:lang w:val="en-ZA" w:eastAsia="en-ZA"/>
        </w:rPr>
      </w:pPr>
    </w:p>
    <w:p w:rsidR="00640E72" w:rsidRDefault="00C7751E" w:rsidP="00EE0449">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10</w:t>
      </w:r>
      <w:r w:rsidR="00EE0449">
        <w:rPr>
          <w:rFonts w:ascii="Arial" w:hAnsi="Arial" w:cs="Arial"/>
          <w:bCs/>
          <w:sz w:val="24"/>
          <w:szCs w:val="24"/>
          <w:lang w:val="en-ZA" w:eastAsia="en-ZA"/>
        </w:rPr>
        <w:t>.</w:t>
      </w:r>
      <w:r w:rsidR="00640E72" w:rsidRPr="00640E72">
        <w:rPr>
          <w:rFonts w:ascii="Arial" w:hAnsi="Arial" w:cs="Arial"/>
          <w:bCs/>
          <w:sz w:val="24"/>
          <w:szCs w:val="24"/>
          <w:lang w:val="en-ZA" w:eastAsia="en-ZA"/>
        </w:rPr>
        <w:t xml:space="preserve"> </w:t>
      </w:r>
      <w:r w:rsidR="00640E72">
        <w:rPr>
          <w:rFonts w:ascii="Arial" w:hAnsi="Arial" w:cs="Arial"/>
          <w:bCs/>
          <w:sz w:val="24"/>
          <w:szCs w:val="24"/>
          <w:lang w:val="en-ZA" w:eastAsia="en-ZA"/>
        </w:rPr>
        <w:t xml:space="preserve"> </w:t>
      </w:r>
      <w:r w:rsidR="00640E72" w:rsidRPr="00640E72">
        <w:rPr>
          <w:rFonts w:ascii="Arial" w:hAnsi="Arial" w:cs="Arial"/>
          <w:bCs/>
          <w:sz w:val="24"/>
          <w:szCs w:val="24"/>
          <w:lang w:val="en-ZA" w:eastAsia="en-ZA"/>
        </w:rPr>
        <w:t>Residents in a town were interviewed on their water usage per day. The</w:t>
      </w:r>
      <w:r w:rsidR="00640E72">
        <w:rPr>
          <w:rFonts w:ascii="Arial" w:hAnsi="Arial" w:cs="Arial"/>
          <w:bCs/>
          <w:sz w:val="24"/>
          <w:szCs w:val="24"/>
          <w:lang w:val="en-ZA" w:eastAsia="en-ZA"/>
        </w:rPr>
        <w:t xml:space="preserve"> </w:t>
      </w:r>
      <w:r w:rsidR="00640E72" w:rsidRPr="00640E72">
        <w:rPr>
          <w:rFonts w:ascii="Arial" w:hAnsi="Arial" w:cs="Arial"/>
          <w:bCs/>
          <w:sz w:val="24"/>
          <w:szCs w:val="24"/>
          <w:lang w:val="en-ZA" w:eastAsia="en-ZA"/>
        </w:rPr>
        <w:t xml:space="preserve">following graph was </w:t>
      </w:r>
      <w:r w:rsidR="00640E72">
        <w:rPr>
          <w:rFonts w:ascii="Arial" w:hAnsi="Arial" w:cs="Arial"/>
          <w:bCs/>
          <w:sz w:val="24"/>
          <w:szCs w:val="24"/>
          <w:lang w:val="en-ZA" w:eastAsia="en-ZA"/>
        </w:rPr>
        <w:t xml:space="preserve">   </w:t>
      </w: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r>
        <w:rPr>
          <w:rFonts w:ascii="Arial" w:hAnsi="Arial" w:cs="Arial"/>
          <w:bCs/>
          <w:sz w:val="24"/>
          <w:szCs w:val="24"/>
          <w:lang w:val="en-ZA" w:eastAsia="en-ZA"/>
        </w:rPr>
        <w:t xml:space="preserve">   </w:t>
      </w:r>
      <w:r w:rsidRPr="00640E72">
        <w:rPr>
          <w:rFonts w:ascii="Arial" w:hAnsi="Arial" w:cs="Arial"/>
          <w:bCs/>
          <w:sz w:val="24"/>
          <w:szCs w:val="24"/>
          <w:lang w:val="en-ZA" w:eastAsia="en-ZA"/>
        </w:rPr>
        <w:t>obtained from the data.</w:t>
      </w:r>
    </w:p>
    <w:p w:rsidR="00640E72" w:rsidRDefault="00A45E03" w:rsidP="00640E72">
      <w:pPr>
        <w:autoSpaceDE w:val="0"/>
        <w:autoSpaceDN w:val="0"/>
        <w:adjustRightInd w:val="0"/>
        <w:spacing w:after="0" w:line="240" w:lineRule="auto"/>
        <w:ind w:left="360"/>
        <w:rPr>
          <w:rFonts w:ascii="Arial" w:hAnsi="Arial" w:cs="Arial"/>
          <w:bCs/>
          <w:sz w:val="24"/>
          <w:szCs w:val="24"/>
          <w:lang w:val="en-ZA" w:eastAsia="en-ZA"/>
        </w:rPr>
      </w:pPr>
      <w:r>
        <w:rPr>
          <w:rFonts w:ascii="Arial" w:hAnsi="Arial" w:cs="Arial"/>
          <w:bCs/>
          <w:noProof/>
          <w:sz w:val="24"/>
          <w:szCs w:val="24"/>
          <w:lang w:val="en-ZA" w:eastAsia="en-ZA"/>
        </w:rPr>
        <w:drawing>
          <wp:anchor distT="0" distB="0" distL="114300" distR="114300" simplePos="0" relativeHeight="251723776" behindDoc="0" locked="0" layoutInCell="1" allowOverlap="1">
            <wp:simplePos x="0" y="0"/>
            <wp:positionH relativeFrom="column">
              <wp:posOffset>540385</wp:posOffset>
            </wp:positionH>
            <wp:positionV relativeFrom="paragraph">
              <wp:posOffset>59690</wp:posOffset>
            </wp:positionV>
            <wp:extent cx="4453255" cy="2814955"/>
            <wp:effectExtent l="0" t="0" r="0" b="0"/>
            <wp:wrapNone/>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453255" cy="281495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E72">
        <w:rPr>
          <w:rFonts w:ascii="Arial" w:hAnsi="Arial" w:cs="Arial"/>
          <w:bCs/>
          <w:sz w:val="24"/>
          <w:szCs w:val="24"/>
          <w:lang w:val="en-ZA" w:eastAsia="en-ZA"/>
        </w:rPr>
        <w:tab/>
      </w: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A2A30" w:rsidRDefault="00640E72" w:rsidP="00640E72">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ab/>
      </w:r>
    </w:p>
    <w:p w:rsidR="00640E72" w:rsidRDefault="00640E72" w:rsidP="006A2A30">
      <w:pPr>
        <w:autoSpaceDE w:val="0"/>
        <w:autoSpaceDN w:val="0"/>
        <w:adjustRightInd w:val="0"/>
        <w:spacing w:after="0" w:line="240" w:lineRule="auto"/>
        <w:ind w:firstLine="720"/>
        <w:rPr>
          <w:rFonts w:ascii="Arial" w:hAnsi="Arial" w:cs="Arial"/>
          <w:bCs/>
          <w:sz w:val="24"/>
          <w:szCs w:val="24"/>
          <w:lang w:val="en-ZA" w:eastAsia="en-ZA"/>
        </w:rPr>
      </w:pPr>
      <w:r w:rsidRPr="00640E72">
        <w:rPr>
          <w:rFonts w:ascii="Arial" w:hAnsi="Arial" w:cs="Arial"/>
          <w:bCs/>
          <w:sz w:val="24"/>
          <w:szCs w:val="24"/>
          <w:lang w:val="en-ZA" w:eastAsia="en-ZA"/>
        </w:rPr>
        <w:t>Use the information in the graph to answer the following questions.</w:t>
      </w:r>
    </w:p>
    <w:p w:rsidR="00F666DB" w:rsidRPr="00640E72" w:rsidRDefault="00F666DB" w:rsidP="00640E72">
      <w:pPr>
        <w:autoSpaceDE w:val="0"/>
        <w:autoSpaceDN w:val="0"/>
        <w:adjustRightInd w:val="0"/>
        <w:spacing w:after="0" w:line="240" w:lineRule="auto"/>
        <w:rPr>
          <w:rFonts w:ascii="Arial" w:hAnsi="Arial" w:cs="Arial"/>
          <w:bCs/>
          <w:sz w:val="24"/>
          <w:szCs w:val="24"/>
          <w:lang w:val="en-ZA" w:eastAsia="en-ZA"/>
        </w:rPr>
      </w:pPr>
    </w:p>
    <w:p w:rsidR="00640E72" w:rsidRDefault="00F666DB" w:rsidP="00F666DB">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00EE0449">
        <w:rPr>
          <w:rFonts w:ascii="Arial" w:hAnsi="Arial" w:cs="Arial"/>
          <w:bCs/>
          <w:sz w:val="24"/>
          <w:szCs w:val="24"/>
          <w:lang w:val="en-ZA" w:eastAsia="en-ZA"/>
        </w:rPr>
        <w:t xml:space="preserve">  </w:t>
      </w:r>
      <w:r w:rsidRPr="00F666DB">
        <w:rPr>
          <w:rFonts w:ascii="Arial" w:hAnsi="Arial" w:cs="Arial"/>
          <w:bCs/>
          <w:sz w:val="24"/>
          <w:szCs w:val="24"/>
          <w:lang w:val="en-ZA" w:eastAsia="en-ZA"/>
        </w:rPr>
        <w:t>a.</w:t>
      </w:r>
      <w:r>
        <w:rPr>
          <w:rFonts w:ascii="Arial" w:hAnsi="Arial" w:cs="Arial"/>
          <w:bCs/>
          <w:sz w:val="24"/>
          <w:szCs w:val="24"/>
          <w:lang w:val="en-ZA" w:eastAsia="en-ZA"/>
        </w:rPr>
        <w:t xml:space="preserve"> </w:t>
      </w:r>
      <w:r w:rsidR="00640E72" w:rsidRPr="00640E72">
        <w:rPr>
          <w:rFonts w:ascii="Arial" w:hAnsi="Arial" w:cs="Arial"/>
          <w:bCs/>
          <w:sz w:val="24"/>
          <w:szCs w:val="24"/>
          <w:lang w:val="en-ZA" w:eastAsia="en-ZA"/>
        </w:rPr>
        <w:t xml:space="preserve"> How many litres of water do households use to cook and drink?</w:t>
      </w:r>
      <w:r w:rsidR="00EE0449">
        <w:rPr>
          <w:rFonts w:ascii="Arial" w:hAnsi="Arial" w:cs="Arial"/>
          <w:bCs/>
          <w:sz w:val="24"/>
          <w:szCs w:val="24"/>
          <w:lang w:val="en-ZA" w:eastAsia="en-ZA"/>
        </w:rPr>
        <w:t xml:space="preserve"> _________________</w:t>
      </w:r>
      <w:r w:rsidR="00EE0449">
        <w:rPr>
          <w:rFonts w:ascii="Arial" w:hAnsi="Arial" w:cs="Arial"/>
          <w:bCs/>
          <w:sz w:val="24"/>
          <w:szCs w:val="24"/>
          <w:lang w:val="en-ZA" w:eastAsia="en-ZA"/>
        </w:rPr>
        <w:tab/>
        <w:t xml:space="preserve"> </w:t>
      </w:r>
    </w:p>
    <w:p w:rsidR="00F666DB" w:rsidRPr="00640E72" w:rsidRDefault="00F666DB" w:rsidP="00640E72">
      <w:pPr>
        <w:autoSpaceDE w:val="0"/>
        <w:autoSpaceDN w:val="0"/>
        <w:adjustRightInd w:val="0"/>
        <w:spacing w:after="0" w:line="240" w:lineRule="auto"/>
        <w:rPr>
          <w:rFonts w:ascii="Arial" w:hAnsi="Arial" w:cs="Arial"/>
          <w:bCs/>
          <w:sz w:val="24"/>
          <w:szCs w:val="24"/>
          <w:lang w:val="en-ZA" w:eastAsia="en-ZA"/>
        </w:rPr>
      </w:pPr>
    </w:p>
    <w:p w:rsidR="00640E72" w:rsidRPr="00640E72" w:rsidRDefault="00F666DB" w:rsidP="00F666DB">
      <w:pPr>
        <w:autoSpaceDE w:val="0"/>
        <w:autoSpaceDN w:val="0"/>
        <w:adjustRightInd w:val="0"/>
        <w:spacing w:after="0" w:line="240" w:lineRule="auto"/>
        <w:rPr>
          <w:rFonts w:ascii="Arial" w:hAnsi="Arial" w:cs="Arial"/>
          <w:bCs/>
          <w:sz w:val="24"/>
          <w:szCs w:val="24"/>
          <w:lang w:val="en-ZA" w:eastAsia="en-ZA"/>
        </w:rPr>
      </w:pPr>
      <w:r>
        <w:rPr>
          <w:rFonts w:ascii="Arial" w:hAnsi="Arial" w:cs="Arial"/>
          <w:bCs/>
          <w:sz w:val="24"/>
          <w:szCs w:val="24"/>
          <w:lang w:val="en-ZA" w:eastAsia="en-ZA"/>
        </w:rPr>
        <w:t xml:space="preserve">   </w:t>
      </w:r>
      <w:r w:rsidR="00EE0449">
        <w:rPr>
          <w:rFonts w:ascii="Arial" w:hAnsi="Arial" w:cs="Arial"/>
          <w:bCs/>
          <w:sz w:val="24"/>
          <w:szCs w:val="24"/>
          <w:lang w:val="en-ZA" w:eastAsia="en-ZA"/>
        </w:rPr>
        <w:t xml:space="preserve">  </w:t>
      </w:r>
      <w:r w:rsidRPr="00F666DB">
        <w:rPr>
          <w:rFonts w:ascii="Arial" w:hAnsi="Arial" w:cs="Arial"/>
          <w:bCs/>
          <w:sz w:val="24"/>
          <w:szCs w:val="24"/>
          <w:lang w:val="en-ZA" w:eastAsia="en-ZA"/>
        </w:rPr>
        <w:t>b.</w:t>
      </w:r>
      <w:r>
        <w:rPr>
          <w:rFonts w:ascii="Arial" w:hAnsi="Arial" w:cs="Arial"/>
          <w:bCs/>
          <w:sz w:val="24"/>
          <w:szCs w:val="24"/>
          <w:lang w:val="en-ZA" w:eastAsia="en-ZA"/>
        </w:rPr>
        <w:t xml:space="preserve"> </w:t>
      </w:r>
      <w:r w:rsidR="00640E72" w:rsidRPr="00640E72">
        <w:rPr>
          <w:rFonts w:ascii="Arial" w:hAnsi="Arial" w:cs="Arial"/>
          <w:bCs/>
          <w:sz w:val="24"/>
          <w:szCs w:val="24"/>
          <w:lang w:val="en-ZA" w:eastAsia="en-ZA"/>
        </w:rPr>
        <w:t xml:space="preserve"> Which two activities used an equal amount of water?</w:t>
      </w:r>
    </w:p>
    <w:p w:rsidR="00640E72" w:rsidRPr="00640E72" w:rsidRDefault="00F666DB" w:rsidP="00640E72">
      <w:pPr>
        <w:autoSpaceDE w:val="0"/>
        <w:autoSpaceDN w:val="0"/>
        <w:adjustRightInd w:val="0"/>
        <w:spacing w:after="0" w:line="240" w:lineRule="auto"/>
        <w:ind w:left="360"/>
        <w:rPr>
          <w:rFonts w:ascii="Arial" w:hAnsi="Arial" w:cs="Arial"/>
          <w:bCs/>
          <w:sz w:val="24"/>
          <w:szCs w:val="24"/>
          <w:lang w:val="en-ZA" w:eastAsia="en-ZA"/>
        </w:rPr>
      </w:pPr>
      <w:r>
        <w:rPr>
          <w:rFonts w:ascii="Arial" w:hAnsi="Arial" w:cs="Arial"/>
          <w:bCs/>
          <w:sz w:val="24"/>
          <w:szCs w:val="24"/>
          <w:lang w:val="en-ZA" w:eastAsia="en-ZA"/>
        </w:rPr>
        <w:t xml:space="preserve">        _______________ </w:t>
      </w:r>
      <w:r w:rsidR="00640E72" w:rsidRPr="00640E72">
        <w:rPr>
          <w:rFonts w:ascii="Arial" w:hAnsi="Arial" w:cs="Arial"/>
          <w:bCs/>
          <w:sz w:val="24"/>
          <w:szCs w:val="24"/>
          <w:lang w:val="en-ZA" w:eastAsia="en-ZA"/>
        </w:rPr>
        <w:t>and</w:t>
      </w:r>
      <w:r w:rsidR="00EE0449">
        <w:rPr>
          <w:rFonts w:ascii="Arial" w:hAnsi="Arial" w:cs="Arial"/>
          <w:bCs/>
          <w:sz w:val="24"/>
          <w:szCs w:val="24"/>
          <w:lang w:val="en-ZA" w:eastAsia="en-ZA"/>
        </w:rPr>
        <w:t xml:space="preserve"> ___________________</w:t>
      </w:r>
      <w:r w:rsidR="00EE0449">
        <w:rPr>
          <w:rFonts w:ascii="Arial" w:hAnsi="Arial" w:cs="Arial"/>
          <w:bCs/>
          <w:sz w:val="24"/>
          <w:szCs w:val="24"/>
          <w:lang w:val="en-ZA" w:eastAsia="en-ZA"/>
        </w:rPr>
        <w:tab/>
      </w:r>
      <w:r w:rsidR="00EE0449">
        <w:rPr>
          <w:rFonts w:ascii="Arial" w:hAnsi="Arial" w:cs="Arial"/>
          <w:bCs/>
          <w:sz w:val="24"/>
          <w:szCs w:val="24"/>
          <w:lang w:val="en-ZA" w:eastAsia="en-ZA"/>
        </w:rPr>
        <w:tab/>
      </w:r>
      <w:r w:rsidR="00EE0449">
        <w:rPr>
          <w:rFonts w:ascii="Arial" w:hAnsi="Arial" w:cs="Arial"/>
          <w:bCs/>
          <w:sz w:val="24"/>
          <w:szCs w:val="24"/>
          <w:lang w:val="en-ZA" w:eastAsia="en-ZA"/>
        </w:rPr>
        <w:tab/>
      </w:r>
      <w:r w:rsidR="00EE0449">
        <w:rPr>
          <w:rFonts w:ascii="Arial" w:hAnsi="Arial" w:cs="Arial"/>
          <w:bCs/>
          <w:sz w:val="24"/>
          <w:szCs w:val="24"/>
          <w:lang w:val="en-ZA" w:eastAsia="en-ZA"/>
        </w:rPr>
        <w:tab/>
      </w:r>
      <w:r w:rsidR="00EE0449">
        <w:rPr>
          <w:rFonts w:ascii="Arial" w:hAnsi="Arial" w:cs="Arial"/>
          <w:bCs/>
          <w:sz w:val="24"/>
          <w:szCs w:val="24"/>
          <w:lang w:val="en-ZA" w:eastAsia="en-ZA"/>
        </w:rPr>
        <w:tab/>
      </w:r>
      <w:r w:rsidR="00EE0449">
        <w:rPr>
          <w:rFonts w:ascii="Arial" w:hAnsi="Arial" w:cs="Arial"/>
          <w:bCs/>
          <w:sz w:val="24"/>
          <w:szCs w:val="24"/>
          <w:lang w:val="en-ZA" w:eastAsia="en-ZA"/>
        </w:rPr>
        <w:tab/>
      </w: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640E72" w:rsidRDefault="00640E72" w:rsidP="00640E72">
      <w:pPr>
        <w:autoSpaceDE w:val="0"/>
        <w:autoSpaceDN w:val="0"/>
        <w:adjustRightInd w:val="0"/>
        <w:spacing w:after="0" w:line="240" w:lineRule="auto"/>
        <w:ind w:left="360"/>
        <w:rPr>
          <w:rFonts w:ascii="Arial" w:hAnsi="Arial" w:cs="Arial"/>
          <w:bCs/>
          <w:sz w:val="24"/>
          <w:szCs w:val="24"/>
          <w:lang w:val="en-ZA" w:eastAsia="en-ZA"/>
        </w:rPr>
      </w:pPr>
    </w:p>
    <w:p w:rsidR="00EE0449" w:rsidRDefault="00EE0449" w:rsidP="00640E72">
      <w:pPr>
        <w:autoSpaceDE w:val="0"/>
        <w:autoSpaceDN w:val="0"/>
        <w:adjustRightInd w:val="0"/>
        <w:spacing w:after="0" w:line="240" w:lineRule="auto"/>
        <w:ind w:left="360"/>
        <w:rPr>
          <w:rFonts w:ascii="Arial" w:hAnsi="Arial" w:cs="Arial"/>
          <w:bCs/>
          <w:sz w:val="24"/>
          <w:szCs w:val="24"/>
          <w:lang w:val="en-ZA" w:eastAsia="en-ZA"/>
        </w:rPr>
      </w:pPr>
    </w:p>
    <w:p w:rsidR="00F666DB" w:rsidRPr="00640E72" w:rsidRDefault="00F666DB" w:rsidP="00F86B00">
      <w:pPr>
        <w:autoSpaceDE w:val="0"/>
        <w:autoSpaceDN w:val="0"/>
        <w:adjustRightInd w:val="0"/>
        <w:spacing w:after="0" w:line="240" w:lineRule="auto"/>
        <w:rPr>
          <w:rFonts w:ascii="Arial" w:hAnsi="Arial" w:cs="Arial"/>
          <w:bCs/>
          <w:sz w:val="24"/>
          <w:szCs w:val="24"/>
          <w:lang w:val="en-ZA" w:eastAsia="en-ZA"/>
        </w:rPr>
      </w:pPr>
    </w:p>
    <w:p w:rsidR="00F666DB" w:rsidRPr="001B25FB" w:rsidRDefault="00D14082" w:rsidP="00F17388">
      <w:pPr>
        <w:autoSpaceDE w:val="0"/>
        <w:autoSpaceDN w:val="0"/>
        <w:adjustRightInd w:val="0"/>
        <w:spacing w:after="0" w:line="240" w:lineRule="auto"/>
        <w:rPr>
          <w:rFonts w:ascii="Bodoni MT Black" w:hAnsi="Bodoni MT Black" w:cs="Arial"/>
          <w:b/>
          <w:sz w:val="44"/>
          <w:szCs w:val="24"/>
          <w:lang w:val="en-ZA" w:eastAsia="en-ZA"/>
        </w:rPr>
      </w:pPr>
      <w:r>
        <w:rPr>
          <w:rFonts w:ascii="Bodoni MT Black" w:hAnsi="Bodoni MT Black" w:cs="Arial"/>
          <w:b/>
          <w:bCs/>
          <w:sz w:val="44"/>
          <w:szCs w:val="24"/>
          <w:lang w:val="en-ZA" w:eastAsia="en-ZA"/>
        </w:rPr>
        <w:t xml:space="preserve">                        </w:t>
      </w:r>
      <w:r w:rsidR="001B25FB">
        <w:rPr>
          <w:rFonts w:ascii="Bodoni MT Black" w:hAnsi="Bodoni MT Black" w:cs="Arial"/>
          <w:b/>
          <w:bCs/>
          <w:sz w:val="44"/>
          <w:szCs w:val="24"/>
          <w:lang w:val="en-ZA" w:eastAsia="en-ZA"/>
        </w:rPr>
        <w:t xml:space="preserve">    </w:t>
      </w:r>
      <w:r w:rsidR="00F17388" w:rsidRPr="001B25FB">
        <w:rPr>
          <w:rFonts w:ascii="Bodoni MT Black" w:hAnsi="Bodoni MT Black" w:cs="Arial"/>
          <w:b/>
          <w:bCs/>
          <w:sz w:val="44"/>
          <w:szCs w:val="24"/>
          <w:lang w:val="en-ZA" w:eastAsia="en-ZA"/>
        </w:rPr>
        <w:t xml:space="preserve">GOOD LUCK !!!!!!!  </w:t>
      </w:r>
      <w:r w:rsidR="00F17388" w:rsidRPr="001B25FB">
        <w:rPr>
          <w:rFonts w:ascii="Bodoni MT Black" w:hAnsi="Bodoni MT Black" w:cs="Arial"/>
          <w:b/>
          <w:bCs/>
          <w:sz w:val="44"/>
          <w:szCs w:val="24"/>
          <w:lang w:val="en-ZA" w:eastAsia="en-ZA"/>
        </w:rPr>
        <w:tab/>
      </w:r>
      <w:r w:rsidR="00F17388" w:rsidRPr="001B25FB">
        <w:rPr>
          <w:rFonts w:ascii="Bodoni MT Black" w:hAnsi="Bodoni MT Black" w:cs="Arial"/>
          <w:b/>
          <w:bCs/>
          <w:sz w:val="44"/>
          <w:szCs w:val="24"/>
          <w:lang w:val="en-ZA" w:eastAsia="en-ZA"/>
        </w:rPr>
        <w:tab/>
      </w:r>
      <w:r w:rsidR="00F17388" w:rsidRPr="001B25FB">
        <w:rPr>
          <w:rFonts w:ascii="Bodoni MT Black" w:hAnsi="Bodoni MT Black" w:cs="Arial"/>
          <w:b/>
          <w:bCs/>
          <w:sz w:val="44"/>
          <w:szCs w:val="24"/>
          <w:lang w:val="en-ZA" w:eastAsia="en-ZA"/>
        </w:rPr>
        <w:tab/>
      </w:r>
    </w:p>
    <w:sectPr w:rsidR="00F666DB" w:rsidRPr="001B25FB" w:rsidSect="0091157B">
      <w:pgSz w:w="11906" w:h="16838"/>
      <w:pgMar w:top="720" w:right="720" w:bottom="720" w:left="720" w:header="708" w:footer="708" w:gutter="0"/>
      <w:pgBorders w:display="firstPage" w:offsetFrom="page">
        <w:top w:val="triple" w:sz="4" w:space="24" w:color="auto"/>
        <w:left w:val="triple" w:sz="4" w:space="24" w:color="auto"/>
        <w:bottom w:val="triple" w:sz="4" w:space="24" w:color="auto"/>
        <w:right w:val="triple" w:sz="4"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7E86" w:rsidRDefault="00797E86" w:rsidP="00655E2A">
      <w:pPr>
        <w:spacing w:after="0" w:line="240" w:lineRule="auto"/>
      </w:pPr>
      <w:r>
        <w:separator/>
      </w:r>
    </w:p>
  </w:endnote>
  <w:endnote w:type="continuationSeparator" w:id="0">
    <w:p w:rsidR="00797E86" w:rsidRDefault="00797E86" w:rsidP="00655E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Arial,Bold">
    <w:panose1 w:val="00000000000000000000"/>
    <w:charset w:val="00"/>
    <w:family w:val="auto"/>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sto MT">
    <w:altName w:val="Cambria Math"/>
    <w:charset w:val="00"/>
    <w:family w:val="roman"/>
    <w:pitch w:val="variable"/>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ArialMT">
    <w:panose1 w:val="00000000000000000000"/>
    <w:charset w:val="00"/>
    <w:family w:val="swiss"/>
    <w:notTrueType/>
    <w:pitch w:val="default"/>
    <w:sig w:usb0="00000003" w:usb1="00000000" w:usb2="00000000" w:usb3="00000000" w:csb0="00000001" w:csb1="00000000"/>
  </w:font>
  <w:font w:name="Arial-BoldMT">
    <w:altName w:val="Arial Unicode MS"/>
    <w:panose1 w:val="00000000000000000000"/>
    <w:charset w:val="00"/>
    <w:family w:val="swiss"/>
    <w:notTrueType/>
    <w:pitch w:val="default"/>
    <w:sig w:usb0="00000003" w:usb1="08070000" w:usb2="00000010" w:usb3="00000000" w:csb0="00020001"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Math">
    <w:altName w:val="MS Mincho"/>
    <w:panose1 w:val="00000000000000000000"/>
    <w:charset w:val="80"/>
    <w:family w:val="auto"/>
    <w:notTrueType/>
    <w:pitch w:val="default"/>
    <w:sig w:usb0="00000003" w:usb1="08070000" w:usb2="00000010" w:usb3="00000000" w:csb0="00020001" w:csb1="00000000"/>
  </w:font>
  <w:font w:name="Wingdings 2">
    <w:panose1 w:val="05020102010507070707"/>
    <w:charset w:val="02"/>
    <w:family w:val="roman"/>
    <w:pitch w:val="variable"/>
    <w:sig w:usb0="00000000" w:usb1="10000000" w:usb2="00000000" w:usb3="00000000" w:csb0="80000000" w:csb1="00000000"/>
  </w:font>
  <w:font w:name="MS Reference Specialty">
    <w:panose1 w:val="050005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SymbolMT">
    <w:altName w:val="Arial Unicode MS"/>
    <w:panose1 w:val="00000000000000000000"/>
    <w:charset w:val="88"/>
    <w:family w:val="auto"/>
    <w:notTrueType/>
    <w:pitch w:val="default"/>
    <w:sig w:usb0="00000000" w:usb1="08080000" w:usb2="00000010" w:usb3="00000000" w:csb0="00100000" w:csb1="00000000"/>
  </w:font>
  <w:font w:name="Bodoni MT Black">
    <w:altName w:val="Modern No. 20"/>
    <w:charset w:val="00"/>
    <w:family w:val="roman"/>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7E86" w:rsidRDefault="00797E86" w:rsidP="00655E2A">
      <w:pPr>
        <w:spacing w:after="0" w:line="240" w:lineRule="auto"/>
      </w:pPr>
      <w:r>
        <w:separator/>
      </w:r>
    </w:p>
  </w:footnote>
  <w:footnote w:type="continuationSeparator" w:id="0">
    <w:p w:rsidR="00797E86" w:rsidRDefault="00797E86" w:rsidP="00655E2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4068C"/>
    <w:multiLevelType w:val="hybridMultilevel"/>
    <w:tmpl w:val="ABFA0AEA"/>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
    <w:nsid w:val="06C86364"/>
    <w:multiLevelType w:val="hybridMultilevel"/>
    <w:tmpl w:val="F2C2B33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
    <w:nsid w:val="07B00F4B"/>
    <w:multiLevelType w:val="hybridMultilevel"/>
    <w:tmpl w:val="8AA45C92"/>
    <w:lvl w:ilvl="0" w:tplc="DF266A4E">
      <w:start w:val="1"/>
      <w:numFmt w:val="lowerRoman"/>
      <w:lvlText w:val="(%1)"/>
      <w:lvlJc w:val="left"/>
      <w:pPr>
        <w:ind w:left="1429" w:hanging="720"/>
      </w:pPr>
      <w:rPr>
        <w:rFonts w:hint="default"/>
        <w:b w:val="0"/>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
    <w:nsid w:val="08815EA7"/>
    <w:multiLevelType w:val="hybridMultilevel"/>
    <w:tmpl w:val="0264286C"/>
    <w:lvl w:ilvl="0" w:tplc="47D29120">
      <w:start w:val="1"/>
      <w:numFmt w:val="lowerLetter"/>
      <w:lvlText w:val="%1."/>
      <w:lvlJc w:val="left"/>
      <w:pPr>
        <w:ind w:left="1211" w:hanging="360"/>
      </w:pPr>
      <w:rPr>
        <w:rFonts w:hint="default"/>
      </w:rPr>
    </w:lvl>
    <w:lvl w:ilvl="1" w:tplc="1C090019" w:tentative="1">
      <w:start w:val="1"/>
      <w:numFmt w:val="lowerLetter"/>
      <w:lvlText w:val="%2."/>
      <w:lvlJc w:val="left"/>
      <w:pPr>
        <w:ind w:left="1931" w:hanging="360"/>
      </w:pPr>
    </w:lvl>
    <w:lvl w:ilvl="2" w:tplc="1C09001B" w:tentative="1">
      <w:start w:val="1"/>
      <w:numFmt w:val="lowerRoman"/>
      <w:lvlText w:val="%3."/>
      <w:lvlJc w:val="right"/>
      <w:pPr>
        <w:ind w:left="2651" w:hanging="180"/>
      </w:pPr>
    </w:lvl>
    <w:lvl w:ilvl="3" w:tplc="1C09000F" w:tentative="1">
      <w:start w:val="1"/>
      <w:numFmt w:val="decimal"/>
      <w:lvlText w:val="%4."/>
      <w:lvlJc w:val="left"/>
      <w:pPr>
        <w:ind w:left="3371" w:hanging="360"/>
      </w:pPr>
    </w:lvl>
    <w:lvl w:ilvl="4" w:tplc="1C090019" w:tentative="1">
      <w:start w:val="1"/>
      <w:numFmt w:val="lowerLetter"/>
      <w:lvlText w:val="%5."/>
      <w:lvlJc w:val="left"/>
      <w:pPr>
        <w:ind w:left="4091" w:hanging="360"/>
      </w:pPr>
    </w:lvl>
    <w:lvl w:ilvl="5" w:tplc="1C09001B" w:tentative="1">
      <w:start w:val="1"/>
      <w:numFmt w:val="lowerRoman"/>
      <w:lvlText w:val="%6."/>
      <w:lvlJc w:val="right"/>
      <w:pPr>
        <w:ind w:left="4811" w:hanging="180"/>
      </w:pPr>
    </w:lvl>
    <w:lvl w:ilvl="6" w:tplc="1C09000F" w:tentative="1">
      <w:start w:val="1"/>
      <w:numFmt w:val="decimal"/>
      <w:lvlText w:val="%7."/>
      <w:lvlJc w:val="left"/>
      <w:pPr>
        <w:ind w:left="5531" w:hanging="360"/>
      </w:pPr>
    </w:lvl>
    <w:lvl w:ilvl="7" w:tplc="1C090019" w:tentative="1">
      <w:start w:val="1"/>
      <w:numFmt w:val="lowerLetter"/>
      <w:lvlText w:val="%8."/>
      <w:lvlJc w:val="left"/>
      <w:pPr>
        <w:ind w:left="6251" w:hanging="360"/>
      </w:pPr>
    </w:lvl>
    <w:lvl w:ilvl="8" w:tplc="1C09001B" w:tentative="1">
      <w:start w:val="1"/>
      <w:numFmt w:val="lowerRoman"/>
      <w:lvlText w:val="%9."/>
      <w:lvlJc w:val="right"/>
      <w:pPr>
        <w:ind w:left="6971" w:hanging="180"/>
      </w:pPr>
    </w:lvl>
  </w:abstractNum>
  <w:abstractNum w:abstractNumId="4">
    <w:nsid w:val="08D2040C"/>
    <w:multiLevelType w:val="hybridMultilevel"/>
    <w:tmpl w:val="C43495D4"/>
    <w:lvl w:ilvl="0" w:tplc="71AE979A">
      <w:start w:val="1"/>
      <w:numFmt w:val="lowerLetter"/>
      <w:lvlText w:val="%1."/>
      <w:lvlJc w:val="left"/>
      <w:pPr>
        <w:ind w:left="720" w:hanging="360"/>
      </w:pPr>
      <w:rPr>
        <w:rFonts w:ascii="Arial,Bold" w:hAnsi="Arial,Bold" w:cs="Arial,Bold" w:hint="default"/>
        <w:b w:val="0"/>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
    <w:nsid w:val="0FE90F33"/>
    <w:multiLevelType w:val="hybridMultilevel"/>
    <w:tmpl w:val="F6CEE002"/>
    <w:lvl w:ilvl="0" w:tplc="2BAAA7CE">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6">
    <w:nsid w:val="19F62ADC"/>
    <w:multiLevelType w:val="hybridMultilevel"/>
    <w:tmpl w:val="A9300B36"/>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
    <w:nsid w:val="21207A20"/>
    <w:multiLevelType w:val="hybridMultilevel"/>
    <w:tmpl w:val="35741B8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362966"/>
    <w:multiLevelType w:val="hybridMultilevel"/>
    <w:tmpl w:val="B07AC3AE"/>
    <w:lvl w:ilvl="0" w:tplc="1C090009">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9">
    <w:nsid w:val="2301108C"/>
    <w:multiLevelType w:val="hybridMultilevel"/>
    <w:tmpl w:val="DBAA9418"/>
    <w:lvl w:ilvl="0" w:tplc="E3F25114">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10">
    <w:nsid w:val="24AB78BF"/>
    <w:multiLevelType w:val="hybridMultilevel"/>
    <w:tmpl w:val="650AB80E"/>
    <w:lvl w:ilvl="0" w:tplc="FECC5F82">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11">
    <w:nsid w:val="27D5531B"/>
    <w:multiLevelType w:val="hybridMultilevel"/>
    <w:tmpl w:val="F99C6D46"/>
    <w:lvl w:ilvl="0" w:tplc="4816EC8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741618"/>
    <w:multiLevelType w:val="hybridMultilevel"/>
    <w:tmpl w:val="B4EAEE24"/>
    <w:lvl w:ilvl="0" w:tplc="BCC2E898">
      <w:start w:val="1"/>
      <w:numFmt w:val="lowerLetter"/>
      <w:lvlText w:val="%1)"/>
      <w:lvlJc w:val="left"/>
      <w:pPr>
        <w:tabs>
          <w:tab w:val="num" w:pos="1249"/>
        </w:tabs>
        <w:ind w:left="1249" w:hanging="540"/>
      </w:pPr>
      <w:rPr>
        <w:rFonts w:hint="default"/>
      </w:rPr>
    </w:lvl>
    <w:lvl w:ilvl="1" w:tplc="04090019" w:tentative="1">
      <w:start w:val="1"/>
      <w:numFmt w:val="lowerLetter"/>
      <w:lvlText w:val="%2."/>
      <w:lvlJc w:val="left"/>
      <w:pPr>
        <w:tabs>
          <w:tab w:val="num" w:pos="1249"/>
        </w:tabs>
        <w:ind w:left="1249" w:hanging="360"/>
      </w:pPr>
    </w:lvl>
    <w:lvl w:ilvl="2" w:tplc="0409001B" w:tentative="1">
      <w:start w:val="1"/>
      <w:numFmt w:val="lowerRoman"/>
      <w:lvlText w:val="%3."/>
      <w:lvlJc w:val="right"/>
      <w:pPr>
        <w:tabs>
          <w:tab w:val="num" w:pos="1969"/>
        </w:tabs>
        <w:ind w:left="1969" w:hanging="180"/>
      </w:pPr>
    </w:lvl>
    <w:lvl w:ilvl="3" w:tplc="0409000F" w:tentative="1">
      <w:start w:val="1"/>
      <w:numFmt w:val="decimal"/>
      <w:lvlText w:val="%4."/>
      <w:lvlJc w:val="left"/>
      <w:pPr>
        <w:tabs>
          <w:tab w:val="num" w:pos="2689"/>
        </w:tabs>
        <w:ind w:left="2689" w:hanging="360"/>
      </w:pPr>
    </w:lvl>
    <w:lvl w:ilvl="4" w:tplc="04090019" w:tentative="1">
      <w:start w:val="1"/>
      <w:numFmt w:val="lowerLetter"/>
      <w:lvlText w:val="%5."/>
      <w:lvlJc w:val="left"/>
      <w:pPr>
        <w:tabs>
          <w:tab w:val="num" w:pos="3409"/>
        </w:tabs>
        <w:ind w:left="3409" w:hanging="360"/>
      </w:pPr>
    </w:lvl>
    <w:lvl w:ilvl="5" w:tplc="0409001B" w:tentative="1">
      <w:start w:val="1"/>
      <w:numFmt w:val="lowerRoman"/>
      <w:lvlText w:val="%6."/>
      <w:lvlJc w:val="right"/>
      <w:pPr>
        <w:tabs>
          <w:tab w:val="num" w:pos="4129"/>
        </w:tabs>
        <w:ind w:left="4129" w:hanging="180"/>
      </w:pPr>
    </w:lvl>
    <w:lvl w:ilvl="6" w:tplc="0409000F" w:tentative="1">
      <w:start w:val="1"/>
      <w:numFmt w:val="decimal"/>
      <w:lvlText w:val="%7."/>
      <w:lvlJc w:val="left"/>
      <w:pPr>
        <w:tabs>
          <w:tab w:val="num" w:pos="4849"/>
        </w:tabs>
        <w:ind w:left="4849" w:hanging="360"/>
      </w:pPr>
    </w:lvl>
    <w:lvl w:ilvl="7" w:tplc="04090019" w:tentative="1">
      <w:start w:val="1"/>
      <w:numFmt w:val="lowerLetter"/>
      <w:lvlText w:val="%8."/>
      <w:lvlJc w:val="left"/>
      <w:pPr>
        <w:tabs>
          <w:tab w:val="num" w:pos="5569"/>
        </w:tabs>
        <w:ind w:left="5569" w:hanging="360"/>
      </w:pPr>
    </w:lvl>
    <w:lvl w:ilvl="8" w:tplc="0409001B" w:tentative="1">
      <w:start w:val="1"/>
      <w:numFmt w:val="lowerRoman"/>
      <w:lvlText w:val="%9."/>
      <w:lvlJc w:val="right"/>
      <w:pPr>
        <w:tabs>
          <w:tab w:val="num" w:pos="6289"/>
        </w:tabs>
        <w:ind w:left="6289" w:hanging="180"/>
      </w:pPr>
    </w:lvl>
  </w:abstractNum>
  <w:abstractNum w:abstractNumId="13">
    <w:nsid w:val="305D139E"/>
    <w:multiLevelType w:val="hybridMultilevel"/>
    <w:tmpl w:val="68D07496"/>
    <w:lvl w:ilvl="0" w:tplc="04090019">
      <w:start w:val="1"/>
      <w:numFmt w:val="lowerLetter"/>
      <w:lvlText w:val="%1."/>
      <w:lvlJc w:val="left"/>
      <w:pPr>
        <w:ind w:left="720" w:hanging="360"/>
      </w:pPr>
      <w:rPr>
        <w:rFonts w:hint="default"/>
      </w:rPr>
    </w:lvl>
    <w:lvl w:ilvl="1" w:tplc="74660FCC">
      <w:start w:val="1"/>
      <w:numFmt w:val="decimal"/>
      <w:lvlText w:val="%2."/>
      <w:lvlJc w:val="left"/>
      <w:pPr>
        <w:ind w:left="36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A11C3A"/>
    <w:multiLevelType w:val="hybridMultilevel"/>
    <w:tmpl w:val="411054D0"/>
    <w:lvl w:ilvl="0" w:tplc="7B48F8E0">
      <w:start w:val="1"/>
      <w:numFmt w:val="lowerLetter"/>
      <w:lvlText w:val="%1)"/>
      <w:lvlJc w:val="left"/>
      <w:pPr>
        <w:tabs>
          <w:tab w:val="num" w:pos="660"/>
        </w:tabs>
        <w:ind w:left="660" w:hanging="660"/>
      </w:pPr>
    </w:lvl>
    <w:lvl w:ilvl="1" w:tplc="08090019">
      <w:start w:val="1"/>
      <w:numFmt w:val="decimal"/>
      <w:lvlText w:val="%2."/>
      <w:lvlJc w:val="left"/>
      <w:pPr>
        <w:tabs>
          <w:tab w:val="num" w:pos="1440"/>
        </w:tabs>
        <w:ind w:left="1440" w:hanging="360"/>
      </w:pPr>
    </w:lvl>
    <w:lvl w:ilvl="2" w:tplc="0809001B">
      <w:start w:val="1"/>
      <w:numFmt w:val="decimal"/>
      <w:lvlText w:val="%3."/>
      <w:lvlJc w:val="left"/>
      <w:pPr>
        <w:tabs>
          <w:tab w:val="num" w:pos="2160"/>
        </w:tabs>
        <w:ind w:left="2160" w:hanging="360"/>
      </w:pPr>
    </w:lvl>
    <w:lvl w:ilvl="3" w:tplc="0809000F">
      <w:start w:val="1"/>
      <w:numFmt w:val="decimal"/>
      <w:lvlText w:val="%4."/>
      <w:lvlJc w:val="left"/>
      <w:pPr>
        <w:tabs>
          <w:tab w:val="num" w:pos="2880"/>
        </w:tabs>
        <w:ind w:left="2880" w:hanging="360"/>
      </w:pPr>
    </w:lvl>
    <w:lvl w:ilvl="4" w:tplc="08090019">
      <w:start w:val="1"/>
      <w:numFmt w:val="decimal"/>
      <w:lvlText w:val="%5."/>
      <w:lvlJc w:val="left"/>
      <w:pPr>
        <w:tabs>
          <w:tab w:val="num" w:pos="3600"/>
        </w:tabs>
        <w:ind w:left="3600" w:hanging="360"/>
      </w:pPr>
    </w:lvl>
    <w:lvl w:ilvl="5" w:tplc="0809001B">
      <w:start w:val="1"/>
      <w:numFmt w:val="decimal"/>
      <w:lvlText w:val="%6."/>
      <w:lvlJc w:val="left"/>
      <w:pPr>
        <w:tabs>
          <w:tab w:val="num" w:pos="4320"/>
        </w:tabs>
        <w:ind w:left="4320" w:hanging="360"/>
      </w:pPr>
    </w:lvl>
    <w:lvl w:ilvl="6" w:tplc="0809000F">
      <w:start w:val="1"/>
      <w:numFmt w:val="decimal"/>
      <w:lvlText w:val="%7."/>
      <w:lvlJc w:val="left"/>
      <w:pPr>
        <w:tabs>
          <w:tab w:val="num" w:pos="5040"/>
        </w:tabs>
        <w:ind w:left="5040" w:hanging="360"/>
      </w:pPr>
    </w:lvl>
    <w:lvl w:ilvl="7" w:tplc="08090019">
      <w:start w:val="1"/>
      <w:numFmt w:val="decimal"/>
      <w:lvlText w:val="%8."/>
      <w:lvlJc w:val="left"/>
      <w:pPr>
        <w:tabs>
          <w:tab w:val="num" w:pos="5760"/>
        </w:tabs>
        <w:ind w:left="5760" w:hanging="360"/>
      </w:pPr>
    </w:lvl>
    <w:lvl w:ilvl="8" w:tplc="0809001B">
      <w:start w:val="1"/>
      <w:numFmt w:val="decimal"/>
      <w:lvlText w:val="%9."/>
      <w:lvlJc w:val="left"/>
      <w:pPr>
        <w:tabs>
          <w:tab w:val="num" w:pos="6480"/>
        </w:tabs>
        <w:ind w:left="6480" w:hanging="360"/>
      </w:pPr>
    </w:lvl>
  </w:abstractNum>
  <w:abstractNum w:abstractNumId="15">
    <w:nsid w:val="31AC59B3"/>
    <w:multiLevelType w:val="hybridMultilevel"/>
    <w:tmpl w:val="3E9A0A72"/>
    <w:lvl w:ilvl="0" w:tplc="1C09000F">
      <w:start w:val="1"/>
      <w:numFmt w:val="decimal"/>
      <w:lvlText w:val="%1."/>
      <w:lvlJc w:val="left"/>
      <w:pPr>
        <w:ind w:left="786" w:hanging="360"/>
      </w:pPr>
      <w:rPr>
        <w:rFonts w:hint="default"/>
      </w:rPr>
    </w:lvl>
    <w:lvl w:ilvl="1" w:tplc="1C090019">
      <w:start w:val="1"/>
      <w:numFmt w:val="lowerLetter"/>
      <w:lvlText w:val="%2."/>
      <w:lvlJc w:val="left"/>
      <w:pPr>
        <w:ind w:left="1506" w:hanging="360"/>
      </w:pPr>
    </w:lvl>
    <w:lvl w:ilvl="2" w:tplc="1C09001B" w:tentative="1">
      <w:start w:val="1"/>
      <w:numFmt w:val="lowerRoman"/>
      <w:lvlText w:val="%3."/>
      <w:lvlJc w:val="right"/>
      <w:pPr>
        <w:ind w:left="2226" w:hanging="180"/>
      </w:pPr>
    </w:lvl>
    <w:lvl w:ilvl="3" w:tplc="1C09000F" w:tentative="1">
      <w:start w:val="1"/>
      <w:numFmt w:val="decimal"/>
      <w:lvlText w:val="%4."/>
      <w:lvlJc w:val="left"/>
      <w:pPr>
        <w:ind w:left="2946" w:hanging="360"/>
      </w:pPr>
    </w:lvl>
    <w:lvl w:ilvl="4" w:tplc="1C090019" w:tentative="1">
      <w:start w:val="1"/>
      <w:numFmt w:val="lowerLetter"/>
      <w:lvlText w:val="%5."/>
      <w:lvlJc w:val="left"/>
      <w:pPr>
        <w:ind w:left="3666" w:hanging="360"/>
      </w:pPr>
    </w:lvl>
    <w:lvl w:ilvl="5" w:tplc="1C09001B" w:tentative="1">
      <w:start w:val="1"/>
      <w:numFmt w:val="lowerRoman"/>
      <w:lvlText w:val="%6."/>
      <w:lvlJc w:val="right"/>
      <w:pPr>
        <w:ind w:left="4386" w:hanging="180"/>
      </w:pPr>
    </w:lvl>
    <w:lvl w:ilvl="6" w:tplc="1C09000F" w:tentative="1">
      <w:start w:val="1"/>
      <w:numFmt w:val="decimal"/>
      <w:lvlText w:val="%7."/>
      <w:lvlJc w:val="left"/>
      <w:pPr>
        <w:ind w:left="5106" w:hanging="360"/>
      </w:pPr>
    </w:lvl>
    <w:lvl w:ilvl="7" w:tplc="1C090019" w:tentative="1">
      <w:start w:val="1"/>
      <w:numFmt w:val="lowerLetter"/>
      <w:lvlText w:val="%8."/>
      <w:lvlJc w:val="left"/>
      <w:pPr>
        <w:ind w:left="5826" w:hanging="360"/>
      </w:pPr>
    </w:lvl>
    <w:lvl w:ilvl="8" w:tplc="1C09001B" w:tentative="1">
      <w:start w:val="1"/>
      <w:numFmt w:val="lowerRoman"/>
      <w:lvlText w:val="%9."/>
      <w:lvlJc w:val="right"/>
      <w:pPr>
        <w:ind w:left="6546" w:hanging="180"/>
      </w:pPr>
    </w:lvl>
  </w:abstractNum>
  <w:abstractNum w:abstractNumId="16">
    <w:nsid w:val="34154E64"/>
    <w:multiLevelType w:val="hybridMultilevel"/>
    <w:tmpl w:val="288616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94051E"/>
    <w:multiLevelType w:val="hybridMultilevel"/>
    <w:tmpl w:val="72D82A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7D6390"/>
    <w:multiLevelType w:val="hybridMultilevel"/>
    <w:tmpl w:val="DA8A841C"/>
    <w:lvl w:ilvl="0" w:tplc="52E21548">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19">
    <w:nsid w:val="3BAF7485"/>
    <w:multiLevelType w:val="hybridMultilevel"/>
    <w:tmpl w:val="76EA6B0A"/>
    <w:lvl w:ilvl="0" w:tplc="D0E8FD76">
      <w:start w:val="1"/>
      <w:numFmt w:val="lowerLetter"/>
      <w:lvlText w:val="(%1)"/>
      <w:lvlJc w:val="left"/>
      <w:pPr>
        <w:ind w:left="420" w:hanging="360"/>
      </w:pPr>
      <w:rPr>
        <w:rFonts w:ascii="Arial,Bold" w:eastAsia="Calibri" w:hAnsi="Arial,Bold" w:cs="Arial,Bold" w:hint="default"/>
        <w:b w:val="0"/>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0">
    <w:nsid w:val="3D424C8E"/>
    <w:multiLevelType w:val="hybridMultilevel"/>
    <w:tmpl w:val="3190D7B0"/>
    <w:lvl w:ilvl="0" w:tplc="1C09000F">
      <w:start w:val="1"/>
      <w:numFmt w:val="decimal"/>
      <w:lvlText w:val="%1."/>
      <w:lvlJc w:val="left"/>
      <w:pPr>
        <w:ind w:left="360" w:hanging="360"/>
      </w:pPr>
      <w:rPr>
        <w:rFonts w:hint="default"/>
      </w:rPr>
    </w:lvl>
    <w:lvl w:ilvl="1" w:tplc="1C090019" w:tentative="1">
      <w:start w:val="1"/>
      <w:numFmt w:val="lowerLetter"/>
      <w:lvlText w:val="%2."/>
      <w:lvlJc w:val="left"/>
      <w:pPr>
        <w:ind w:left="1080" w:hanging="360"/>
      </w:pPr>
    </w:lvl>
    <w:lvl w:ilvl="2" w:tplc="1C09001B" w:tentative="1">
      <w:start w:val="1"/>
      <w:numFmt w:val="lowerRoman"/>
      <w:lvlText w:val="%3."/>
      <w:lvlJc w:val="right"/>
      <w:pPr>
        <w:ind w:left="1800" w:hanging="180"/>
      </w:pPr>
    </w:lvl>
    <w:lvl w:ilvl="3" w:tplc="1C09000F" w:tentative="1">
      <w:start w:val="1"/>
      <w:numFmt w:val="decimal"/>
      <w:lvlText w:val="%4."/>
      <w:lvlJc w:val="left"/>
      <w:pPr>
        <w:ind w:left="2520" w:hanging="360"/>
      </w:pPr>
    </w:lvl>
    <w:lvl w:ilvl="4" w:tplc="1C090019" w:tentative="1">
      <w:start w:val="1"/>
      <w:numFmt w:val="lowerLetter"/>
      <w:lvlText w:val="%5."/>
      <w:lvlJc w:val="left"/>
      <w:pPr>
        <w:ind w:left="3240" w:hanging="360"/>
      </w:pPr>
    </w:lvl>
    <w:lvl w:ilvl="5" w:tplc="1C09001B" w:tentative="1">
      <w:start w:val="1"/>
      <w:numFmt w:val="lowerRoman"/>
      <w:lvlText w:val="%6."/>
      <w:lvlJc w:val="right"/>
      <w:pPr>
        <w:ind w:left="3960" w:hanging="180"/>
      </w:pPr>
    </w:lvl>
    <w:lvl w:ilvl="6" w:tplc="1C09000F" w:tentative="1">
      <w:start w:val="1"/>
      <w:numFmt w:val="decimal"/>
      <w:lvlText w:val="%7."/>
      <w:lvlJc w:val="left"/>
      <w:pPr>
        <w:ind w:left="4680" w:hanging="360"/>
      </w:pPr>
    </w:lvl>
    <w:lvl w:ilvl="7" w:tplc="1C090019" w:tentative="1">
      <w:start w:val="1"/>
      <w:numFmt w:val="lowerLetter"/>
      <w:lvlText w:val="%8."/>
      <w:lvlJc w:val="left"/>
      <w:pPr>
        <w:ind w:left="5400" w:hanging="360"/>
      </w:pPr>
    </w:lvl>
    <w:lvl w:ilvl="8" w:tplc="1C09001B" w:tentative="1">
      <w:start w:val="1"/>
      <w:numFmt w:val="lowerRoman"/>
      <w:lvlText w:val="%9."/>
      <w:lvlJc w:val="right"/>
      <w:pPr>
        <w:ind w:left="6120" w:hanging="180"/>
      </w:pPr>
    </w:lvl>
  </w:abstractNum>
  <w:abstractNum w:abstractNumId="21">
    <w:nsid w:val="44681FA0"/>
    <w:multiLevelType w:val="hybridMultilevel"/>
    <w:tmpl w:val="027A662E"/>
    <w:lvl w:ilvl="0" w:tplc="DA6CEBBA">
      <w:start w:val="1"/>
      <w:numFmt w:val="lowerLetter"/>
      <w:lvlText w:val="%1)"/>
      <w:lvlJc w:val="left"/>
      <w:pPr>
        <w:tabs>
          <w:tab w:val="num" w:pos="540"/>
        </w:tabs>
        <w:ind w:left="540" w:hanging="54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nsid w:val="46236AA3"/>
    <w:multiLevelType w:val="hybridMultilevel"/>
    <w:tmpl w:val="7AFA4CAA"/>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3">
    <w:nsid w:val="47D20852"/>
    <w:multiLevelType w:val="hybridMultilevel"/>
    <w:tmpl w:val="C1543340"/>
    <w:lvl w:ilvl="0" w:tplc="1C1EF1A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A9B6342"/>
    <w:multiLevelType w:val="multilevel"/>
    <w:tmpl w:val="8D047416"/>
    <w:lvl w:ilvl="0">
      <w:start w:val="3"/>
      <w:numFmt w:val="decimal"/>
      <w:lvlText w:val="%1."/>
      <w:lvlJc w:val="left"/>
      <w:pPr>
        <w:ind w:left="36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5">
    <w:nsid w:val="4B472E3E"/>
    <w:multiLevelType w:val="hybridMultilevel"/>
    <w:tmpl w:val="3C1091E8"/>
    <w:lvl w:ilvl="0" w:tplc="1C090017">
      <w:start w:val="1"/>
      <w:numFmt w:val="lowerLetter"/>
      <w:lvlText w:val="%1)"/>
      <w:lvlJc w:val="left"/>
      <w:pPr>
        <w:ind w:left="360" w:hanging="360"/>
      </w:pPr>
      <w:rPr>
        <w:rFonts w:hint="default"/>
      </w:rPr>
    </w:lvl>
    <w:lvl w:ilvl="1" w:tplc="1C090019" w:tentative="1">
      <w:start w:val="1"/>
      <w:numFmt w:val="lowerLetter"/>
      <w:lvlText w:val="%2."/>
      <w:lvlJc w:val="left"/>
      <w:pPr>
        <w:ind w:left="1080" w:hanging="360"/>
      </w:pPr>
    </w:lvl>
    <w:lvl w:ilvl="2" w:tplc="1C09001B" w:tentative="1">
      <w:start w:val="1"/>
      <w:numFmt w:val="lowerRoman"/>
      <w:lvlText w:val="%3."/>
      <w:lvlJc w:val="right"/>
      <w:pPr>
        <w:ind w:left="1800" w:hanging="180"/>
      </w:pPr>
    </w:lvl>
    <w:lvl w:ilvl="3" w:tplc="1C09000F" w:tentative="1">
      <w:start w:val="1"/>
      <w:numFmt w:val="decimal"/>
      <w:lvlText w:val="%4."/>
      <w:lvlJc w:val="left"/>
      <w:pPr>
        <w:ind w:left="2520" w:hanging="360"/>
      </w:pPr>
    </w:lvl>
    <w:lvl w:ilvl="4" w:tplc="1C090019" w:tentative="1">
      <w:start w:val="1"/>
      <w:numFmt w:val="lowerLetter"/>
      <w:lvlText w:val="%5."/>
      <w:lvlJc w:val="left"/>
      <w:pPr>
        <w:ind w:left="3240" w:hanging="360"/>
      </w:pPr>
    </w:lvl>
    <w:lvl w:ilvl="5" w:tplc="1C09001B" w:tentative="1">
      <w:start w:val="1"/>
      <w:numFmt w:val="lowerRoman"/>
      <w:lvlText w:val="%6."/>
      <w:lvlJc w:val="right"/>
      <w:pPr>
        <w:ind w:left="3960" w:hanging="180"/>
      </w:pPr>
    </w:lvl>
    <w:lvl w:ilvl="6" w:tplc="1C09000F" w:tentative="1">
      <w:start w:val="1"/>
      <w:numFmt w:val="decimal"/>
      <w:lvlText w:val="%7."/>
      <w:lvlJc w:val="left"/>
      <w:pPr>
        <w:ind w:left="4680" w:hanging="360"/>
      </w:pPr>
    </w:lvl>
    <w:lvl w:ilvl="7" w:tplc="1C090019" w:tentative="1">
      <w:start w:val="1"/>
      <w:numFmt w:val="lowerLetter"/>
      <w:lvlText w:val="%8."/>
      <w:lvlJc w:val="left"/>
      <w:pPr>
        <w:ind w:left="5400" w:hanging="360"/>
      </w:pPr>
    </w:lvl>
    <w:lvl w:ilvl="8" w:tplc="1C09001B" w:tentative="1">
      <w:start w:val="1"/>
      <w:numFmt w:val="lowerRoman"/>
      <w:lvlText w:val="%9."/>
      <w:lvlJc w:val="right"/>
      <w:pPr>
        <w:ind w:left="6120" w:hanging="180"/>
      </w:pPr>
    </w:lvl>
  </w:abstractNum>
  <w:abstractNum w:abstractNumId="26">
    <w:nsid w:val="4C6167CB"/>
    <w:multiLevelType w:val="hybridMultilevel"/>
    <w:tmpl w:val="6DE6AAAE"/>
    <w:lvl w:ilvl="0" w:tplc="C61240A6">
      <w:start w:val="1"/>
      <w:numFmt w:val="lowerLetter"/>
      <w:lvlText w:val="%1."/>
      <w:lvlJc w:val="left"/>
      <w:pPr>
        <w:ind w:left="690" w:hanging="360"/>
      </w:pPr>
      <w:rPr>
        <w:rFonts w:hint="default"/>
      </w:rPr>
    </w:lvl>
    <w:lvl w:ilvl="1" w:tplc="1C090019" w:tentative="1">
      <w:start w:val="1"/>
      <w:numFmt w:val="lowerLetter"/>
      <w:lvlText w:val="%2."/>
      <w:lvlJc w:val="left"/>
      <w:pPr>
        <w:ind w:left="1410" w:hanging="360"/>
      </w:pPr>
    </w:lvl>
    <w:lvl w:ilvl="2" w:tplc="1C09001B" w:tentative="1">
      <w:start w:val="1"/>
      <w:numFmt w:val="lowerRoman"/>
      <w:lvlText w:val="%3."/>
      <w:lvlJc w:val="right"/>
      <w:pPr>
        <w:ind w:left="2130" w:hanging="180"/>
      </w:pPr>
    </w:lvl>
    <w:lvl w:ilvl="3" w:tplc="1C09000F" w:tentative="1">
      <w:start w:val="1"/>
      <w:numFmt w:val="decimal"/>
      <w:lvlText w:val="%4."/>
      <w:lvlJc w:val="left"/>
      <w:pPr>
        <w:ind w:left="2850" w:hanging="360"/>
      </w:pPr>
    </w:lvl>
    <w:lvl w:ilvl="4" w:tplc="1C090019" w:tentative="1">
      <w:start w:val="1"/>
      <w:numFmt w:val="lowerLetter"/>
      <w:lvlText w:val="%5."/>
      <w:lvlJc w:val="left"/>
      <w:pPr>
        <w:ind w:left="3570" w:hanging="360"/>
      </w:pPr>
    </w:lvl>
    <w:lvl w:ilvl="5" w:tplc="1C09001B" w:tentative="1">
      <w:start w:val="1"/>
      <w:numFmt w:val="lowerRoman"/>
      <w:lvlText w:val="%6."/>
      <w:lvlJc w:val="right"/>
      <w:pPr>
        <w:ind w:left="4290" w:hanging="180"/>
      </w:pPr>
    </w:lvl>
    <w:lvl w:ilvl="6" w:tplc="1C09000F" w:tentative="1">
      <w:start w:val="1"/>
      <w:numFmt w:val="decimal"/>
      <w:lvlText w:val="%7."/>
      <w:lvlJc w:val="left"/>
      <w:pPr>
        <w:ind w:left="5010" w:hanging="360"/>
      </w:pPr>
    </w:lvl>
    <w:lvl w:ilvl="7" w:tplc="1C090019" w:tentative="1">
      <w:start w:val="1"/>
      <w:numFmt w:val="lowerLetter"/>
      <w:lvlText w:val="%8."/>
      <w:lvlJc w:val="left"/>
      <w:pPr>
        <w:ind w:left="5730" w:hanging="360"/>
      </w:pPr>
    </w:lvl>
    <w:lvl w:ilvl="8" w:tplc="1C09001B" w:tentative="1">
      <w:start w:val="1"/>
      <w:numFmt w:val="lowerRoman"/>
      <w:lvlText w:val="%9."/>
      <w:lvlJc w:val="right"/>
      <w:pPr>
        <w:ind w:left="6450" w:hanging="180"/>
      </w:pPr>
    </w:lvl>
  </w:abstractNum>
  <w:abstractNum w:abstractNumId="27">
    <w:nsid w:val="4EA85B62"/>
    <w:multiLevelType w:val="hybridMultilevel"/>
    <w:tmpl w:val="6B46CCF0"/>
    <w:lvl w:ilvl="0" w:tplc="1C09000F">
      <w:start w:val="5"/>
      <w:numFmt w:val="decimal"/>
      <w:lvlText w:val="%1."/>
      <w:lvlJc w:val="left"/>
      <w:pPr>
        <w:ind w:left="360" w:hanging="360"/>
      </w:pPr>
      <w:rPr>
        <w:rFonts w:hint="default"/>
      </w:rPr>
    </w:lvl>
    <w:lvl w:ilvl="1" w:tplc="1C090019" w:tentative="1">
      <w:start w:val="1"/>
      <w:numFmt w:val="lowerLetter"/>
      <w:lvlText w:val="%2."/>
      <w:lvlJc w:val="left"/>
      <w:pPr>
        <w:ind w:left="1080" w:hanging="360"/>
      </w:pPr>
    </w:lvl>
    <w:lvl w:ilvl="2" w:tplc="1C09001B" w:tentative="1">
      <w:start w:val="1"/>
      <w:numFmt w:val="lowerRoman"/>
      <w:lvlText w:val="%3."/>
      <w:lvlJc w:val="right"/>
      <w:pPr>
        <w:ind w:left="1800" w:hanging="180"/>
      </w:pPr>
    </w:lvl>
    <w:lvl w:ilvl="3" w:tplc="1C09000F" w:tentative="1">
      <w:start w:val="1"/>
      <w:numFmt w:val="decimal"/>
      <w:lvlText w:val="%4."/>
      <w:lvlJc w:val="left"/>
      <w:pPr>
        <w:ind w:left="2520" w:hanging="360"/>
      </w:pPr>
    </w:lvl>
    <w:lvl w:ilvl="4" w:tplc="1C090019" w:tentative="1">
      <w:start w:val="1"/>
      <w:numFmt w:val="lowerLetter"/>
      <w:lvlText w:val="%5."/>
      <w:lvlJc w:val="left"/>
      <w:pPr>
        <w:ind w:left="3240" w:hanging="360"/>
      </w:pPr>
    </w:lvl>
    <w:lvl w:ilvl="5" w:tplc="1C09001B" w:tentative="1">
      <w:start w:val="1"/>
      <w:numFmt w:val="lowerRoman"/>
      <w:lvlText w:val="%6."/>
      <w:lvlJc w:val="right"/>
      <w:pPr>
        <w:ind w:left="3960" w:hanging="180"/>
      </w:pPr>
    </w:lvl>
    <w:lvl w:ilvl="6" w:tplc="1C09000F" w:tentative="1">
      <w:start w:val="1"/>
      <w:numFmt w:val="decimal"/>
      <w:lvlText w:val="%7."/>
      <w:lvlJc w:val="left"/>
      <w:pPr>
        <w:ind w:left="4680" w:hanging="360"/>
      </w:pPr>
    </w:lvl>
    <w:lvl w:ilvl="7" w:tplc="1C090019" w:tentative="1">
      <w:start w:val="1"/>
      <w:numFmt w:val="lowerLetter"/>
      <w:lvlText w:val="%8."/>
      <w:lvlJc w:val="left"/>
      <w:pPr>
        <w:ind w:left="5400" w:hanging="360"/>
      </w:pPr>
    </w:lvl>
    <w:lvl w:ilvl="8" w:tplc="1C09001B" w:tentative="1">
      <w:start w:val="1"/>
      <w:numFmt w:val="lowerRoman"/>
      <w:lvlText w:val="%9."/>
      <w:lvlJc w:val="right"/>
      <w:pPr>
        <w:ind w:left="6120" w:hanging="180"/>
      </w:pPr>
    </w:lvl>
  </w:abstractNum>
  <w:abstractNum w:abstractNumId="28">
    <w:nsid w:val="4F3A3162"/>
    <w:multiLevelType w:val="hybridMultilevel"/>
    <w:tmpl w:val="A946936A"/>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9">
    <w:nsid w:val="52596E77"/>
    <w:multiLevelType w:val="hybridMultilevel"/>
    <w:tmpl w:val="0C404484"/>
    <w:lvl w:ilvl="0" w:tplc="7F882418">
      <w:start w:val="1"/>
      <w:numFmt w:val="lowerLetter"/>
      <w:lvlText w:val="%1."/>
      <w:lvlJc w:val="left"/>
      <w:pPr>
        <w:ind w:left="1080" w:hanging="360"/>
      </w:pPr>
      <w:rPr>
        <w:rFonts w:hint="default"/>
      </w:rPr>
    </w:lvl>
    <w:lvl w:ilvl="1" w:tplc="1C090019" w:tentative="1">
      <w:start w:val="1"/>
      <w:numFmt w:val="lowerLetter"/>
      <w:lvlText w:val="%2."/>
      <w:lvlJc w:val="left"/>
      <w:pPr>
        <w:ind w:left="1800" w:hanging="360"/>
      </w:pPr>
    </w:lvl>
    <w:lvl w:ilvl="2" w:tplc="1C09001B" w:tentative="1">
      <w:start w:val="1"/>
      <w:numFmt w:val="lowerRoman"/>
      <w:lvlText w:val="%3."/>
      <w:lvlJc w:val="right"/>
      <w:pPr>
        <w:ind w:left="2520" w:hanging="180"/>
      </w:pPr>
    </w:lvl>
    <w:lvl w:ilvl="3" w:tplc="1C09000F" w:tentative="1">
      <w:start w:val="1"/>
      <w:numFmt w:val="decimal"/>
      <w:lvlText w:val="%4."/>
      <w:lvlJc w:val="left"/>
      <w:pPr>
        <w:ind w:left="3240" w:hanging="360"/>
      </w:pPr>
    </w:lvl>
    <w:lvl w:ilvl="4" w:tplc="1C090019" w:tentative="1">
      <w:start w:val="1"/>
      <w:numFmt w:val="lowerLetter"/>
      <w:lvlText w:val="%5."/>
      <w:lvlJc w:val="left"/>
      <w:pPr>
        <w:ind w:left="3960" w:hanging="360"/>
      </w:pPr>
    </w:lvl>
    <w:lvl w:ilvl="5" w:tplc="1C09001B" w:tentative="1">
      <w:start w:val="1"/>
      <w:numFmt w:val="lowerRoman"/>
      <w:lvlText w:val="%6."/>
      <w:lvlJc w:val="right"/>
      <w:pPr>
        <w:ind w:left="4680" w:hanging="180"/>
      </w:pPr>
    </w:lvl>
    <w:lvl w:ilvl="6" w:tplc="1C09000F" w:tentative="1">
      <w:start w:val="1"/>
      <w:numFmt w:val="decimal"/>
      <w:lvlText w:val="%7."/>
      <w:lvlJc w:val="left"/>
      <w:pPr>
        <w:ind w:left="5400" w:hanging="360"/>
      </w:pPr>
    </w:lvl>
    <w:lvl w:ilvl="7" w:tplc="1C090019" w:tentative="1">
      <w:start w:val="1"/>
      <w:numFmt w:val="lowerLetter"/>
      <w:lvlText w:val="%8."/>
      <w:lvlJc w:val="left"/>
      <w:pPr>
        <w:ind w:left="6120" w:hanging="360"/>
      </w:pPr>
    </w:lvl>
    <w:lvl w:ilvl="8" w:tplc="1C09001B" w:tentative="1">
      <w:start w:val="1"/>
      <w:numFmt w:val="lowerRoman"/>
      <w:lvlText w:val="%9."/>
      <w:lvlJc w:val="right"/>
      <w:pPr>
        <w:ind w:left="6840" w:hanging="180"/>
      </w:pPr>
    </w:lvl>
  </w:abstractNum>
  <w:abstractNum w:abstractNumId="30">
    <w:nsid w:val="52DC08DE"/>
    <w:multiLevelType w:val="hybridMultilevel"/>
    <w:tmpl w:val="474CC2D2"/>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1">
    <w:nsid w:val="587D7D7B"/>
    <w:multiLevelType w:val="hybridMultilevel"/>
    <w:tmpl w:val="72AA6408"/>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2">
    <w:nsid w:val="61E2585B"/>
    <w:multiLevelType w:val="hybridMultilevel"/>
    <w:tmpl w:val="2B7A74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2AE0666"/>
    <w:multiLevelType w:val="hybridMultilevel"/>
    <w:tmpl w:val="F48C4768"/>
    <w:lvl w:ilvl="0" w:tplc="04090019">
      <w:start w:val="1"/>
      <w:numFmt w:val="lowerLetter"/>
      <w:lvlText w:val="%1."/>
      <w:lvlJc w:val="left"/>
      <w:pPr>
        <w:ind w:left="720" w:hanging="360"/>
      </w:pPr>
      <w:rPr>
        <w:rFonts w:hint="default"/>
      </w:rPr>
    </w:lvl>
    <w:lvl w:ilvl="1" w:tplc="F128100A">
      <w:start w:val="1"/>
      <w:numFmt w:val="decimal"/>
      <w:lvlText w:val="%2."/>
      <w:lvlJc w:val="left"/>
      <w:pPr>
        <w:ind w:left="360" w:hanging="360"/>
      </w:pPr>
      <w:rPr>
        <w:rFonts w:hint="default"/>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7A1AB5"/>
    <w:multiLevelType w:val="hybridMultilevel"/>
    <w:tmpl w:val="BE766456"/>
    <w:lvl w:ilvl="0" w:tplc="CE88E76C">
      <w:start w:val="1"/>
      <w:numFmt w:val="lowerLetter"/>
      <w:lvlText w:val="%1)"/>
      <w:lvlJc w:val="left"/>
      <w:pPr>
        <w:tabs>
          <w:tab w:val="num" w:pos="1020"/>
        </w:tabs>
        <w:ind w:left="1020" w:hanging="660"/>
      </w:pPr>
      <w:rPr>
        <w:b w:val="0"/>
      </w:rPr>
    </w:lvl>
    <w:lvl w:ilvl="1" w:tplc="08090019">
      <w:start w:val="1"/>
      <w:numFmt w:val="decimal"/>
      <w:lvlText w:val="%2."/>
      <w:lvlJc w:val="left"/>
      <w:pPr>
        <w:tabs>
          <w:tab w:val="num" w:pos="1740"/>
        </w:tabs>
        <w:ind w:left="1740" w:hanging="360"/>
      </w:pPr>
    </w:lvl>
    <w:lvl w:ilvl="2" w:tplc="0809001B">
      <w:start w:val="1"/>
      <w:numFmt w:val="decimal"/>
      <w:lvlText w:val="%3."/>
      <w:lvlJc w:val="left"/>
      <w:pPr>
        <w:tabs>
          <w:tab w:val="num" w:pos="2460"/>
        </w:tabs>
        <w:ind w:left="2460" w:hanging="360"/>
      </w:pPr>
    </w:lvl>
    <w:lvl w:ilvl="3" w:tplc="0809000F">
      <w:start w:val="1"/>
      <w:numFmt w:val="decimal"/>
      <w:lvlText w:val="%4."/>
      <w:lvlJc w:val="left"/>
      <w:pPr>
        <w:tabs>
          <w:tab w:val="num" w:pos="3180"/>
        </w:tabs>
        <w:ind w:left="3180" w:hanging="360"/>
      </w:pPr>
    </w:lvl>
    <w:lvl w:ilvl="4" w:tplc="08090019">
      <w:start w:val="1"/>
      <w:numFmt w:val="decimal"/>
      <w:lvlText w:val="%5."/>
      <w:lvlJc w:val="left"/>
      <w:pPr>
        <w:tabs>
          <w:tab w:val="num" w:pos="3900"/>
        </w:tabs>
        <w:ind w:left="3900" w:hanging="360"/>
      </w:pPr>
    </w:lvl>
    <w:lvl w:ilvl="5" w:tplc="0809001B">
      <w:start w:val="1"/>
      <w:numFmt w:val="decimal"/>
      <w:lvlText w:val="%6."/>
      <w:lvlJc w:val="left"/>
      <w:pPr>
        <w:tabs>
          <w:tab w:val="num" w:pos="4620"/>
        </w:tabs>
        <w:ind w:left="4620" w:hanging="360"/>
      </w:pPr>
    </w:lvl>
    <w:lvl w:ilvl="6" w:tplc="0809000F">
      <w:start w:val="1"/>
      <w:numFmt w:val="decimal"/>
      <w:lvlText w:val="%7."/>
      <w:lvlJc w:val="left"/>
      <w:pPr>
        <w:tabs>
          <w:tab w:val="num" w:pos="5340"/>
        </w:tabs>
        <w:ind w:left="5340" w:hanging="360"/>
      </w:pPr>
    </w:lvl>
    <w:lvl w:ilvl="7" w:tplc="08090019">
      <w:start w:val="1"/>
      <w:numFmt w:val="decimal"/>
      <w:lvlText w:val="%8."/>
      <w:lvlJc w:val="left"/>
      <w:pPr>
        <w:tabs>
          <w:tab w:val="num" w:pos="6060"/>
        </w:tabs>
        <w:ind w:left="6060" w:hanging="360"/>
      </w:pPr>
    </w:lvl>
    <w:lvl w:ilvl="8" w:tplc="0809001B">
      <w:start w:val="1"/>
      <w:numFmt w:val="decimal"/>
      <w:lvlText w:val="%9."/>
      <w:lvlJc w:val="left"/>
      <w:pPr>
        <w:tabs>
          <w:tab w:val="num" w:pos="6780"/>
        </w:tabs>
        <w:ind w:left="6780" w:hanging="360"/>
      </w:pPr>
    </w:lvl>
  </w:abstractNum>
  <w:abstractNum w:abstractNumId="35">
    <w:nsid w:val="6BB660D6"/>
    <w:multiLevelType w:val="hybridMultilevel"/>
    <w:tmpl w:val="0BD41C32"/>
    <w:lvl w:ilvl="0" w:tplc="B15CCC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BC123EF"/>
    <w:multiLevelType w:val="multilevel"/>
    <w:tmpl w:val="16B68A0A"/>
    <w:lvl w:ilvl="0">
      <w:start w:val="2"/>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37">
    <w:nsid w:val="6BF56967"/>
    <w:multiLevelType w:val="hybridMultilevel"/>
    <w:tmpl w:val="ACDE606E"/>
    <w:lvl w:ilvl="0" w:tplc="0409001B">
      <w:start w:val="1"/>
      <w:numFmt w:val="lowerRoman"/>
      <w:lvlText w:val="%1."/>
      <w:lvlJc w:val="right"/>
      <w:pPr>
        <w:ind w:left="1332" w:hanging="360"/>
      </w:pPr>
    </w:lvl>
    <w:lvl w:ilvl="1" w:tplc="04090019" w:tentative="1">
      <w:start w:val="1"/>
      <w:numFmt w:val="lowerLetter"/>
      <w:lvlText w:val="%2."/>
      <w:lvlJc w:val="left"/>
      <w:pPr>
        <w:ind w:left="2052" w:hanging="360"/>
      </w:pPr>
    </w:lvl>
    <w:lvl w:ilvl="2" w:tplc="0409001B" w:tentative="1">
      <w:start w:val="1"/>
      <w:numFmt w:val="lowerRoman"/>
      <w:lvlText w:val="%3."/>
      <w:lvlJc w:val="right"/>
      <w:pPr>
        <w:ind w:left="2772" w:hanging="180"/>
      </w:pPr>
    </w:lvl>
    <w:lvl w:ilvl="3" w:tplc="0409000F" w:tentative="1">
      <w:start w:val="1"/>
      <w:numFmt w:val="decimal"/>
      <w:lvlText w:val="%4."/>
      <w:lvlJc w:val="left"/>
      <w:pPr>
        <w:ind w:left="3492" w:hanging="360"/>
      </w:pPr>
    </w:lvl>
    <w:lvl w:ilvl="4" w:tplc="04090019" w:tentative="1">
      <w:start w:val="1"/>
      <w:numFmt w:val="lowerLetter"/>
      <w:lvlText w:val="%5."/>
      <w:lvlJc w:val="left"/>
      <w:pPr>
        <w:ind w:left="4212" w:hanging="360"/>
      </w:pPr>
    </w:lvl>
    <w:lvl w:ilvl="5" w:tplc="0409001B" w:tentative="1">
      <w:start w:val="1"/>
      <w:numFmt w:val="lowerRoman"/>
      <w:lvlText w:val="%6."/>
      <w:lvlJc w:val="right"/>
      <w:pPr>
        <w:ind w:left="4932" w:hanging="180"/>
      </w:pPr>
    </w:lvl>
    <w:lvl w:ilvl="6" w:tplc="0409000F" w:tentative="1">
      <w:start w:val="1"/>
      <w:numFmt w:val="decimal"/>
      <w:lvlText w:val="%7."/>
      <w:lvlJc w:val="left"/>
      <w:pPr>
        <w:ind w:left="5652" w:hanging="360"/>
      </w:pPr>
    </w:lvl>
    <w:lvl w:ilvl="7" w:tplc="04090019" w:tentative="1">
      <w:start w:val="1"/>
      <w:numFmt w:val="lowerLetter"/>
      <w:lvlText w:val="%8."/>
      <w:lvlJc w:val="left"/>
      <w:pPr>
        <w:ind w:left="6372" w:hanging="360"/>
      </w:pPr>
    </w:lvl>
    <w:lvl w:ilvl="8" w:tplc="0409001B" w:tentative="1">
      <w:start w:val="1"/>
      <w:numFmt w:val="lowerRoman"/>
      <w:lvlText w:val="%9."/>
      <w:lvlJc w:val="right"/>
      <w:pPr>
        <w:ind w:left="7092" w:hanging="180"/>
      </w:pPr>
    </w:lvl>
  </w:abstractNum>
  <w:abstractNum w:abstractNumId="38">
    <w:nsid w:val="6C461095"/>
    <w:multiLevelType w:val="multilevel"/>
    <w:tmpl w:val="E0C47EF6"/>
    <w:lvl w:ilvl="0">
      <w:start w:val="1"/>
      <w:numFmt w:val="decimal"/>
      <w:lvlText w:val="%1."/>
      <w:lvlJc w:val="left"/>
      <w:pPr>
        <w:ind w:left="360" w:hanging="360"/>
      </w:pPr>
      <w:rPr>
        <w:rFonts w:hint="default"/>
        <w:b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9">
    <w:nsid w:val="6DD13144"/>
    <w:multiLevelType w:val="hybridMultilevel"/>
    <w:tmpl w:val="959AA26E"/>
    <w:lvl w:ilvl="0" w:tplc="71D8DFEA">
      <w:start w:val="1"/>
      <w:numFmt w:val="lowerLetter"/>
      <w:lvlText w:val="%1)"/>
      <w:lvlJc w:val="left"/>
      <w:pPr>
        <w:tabs>
          <w:tab w:val="num" w:pos="660"/>
        </w:tabs>
        <w:ind w:left="660" w:hanging="660"/>
      </w:pPr>
    </w:lvl>
    <w:lvl w:ilvl="1" w:tplc="08090019">
      <w:start w:val="1"/>
      <w:numFmt w:val="decimal"/>
      <w:lvlText w:val="%2."/>
      <w:lvlJc w:val="left"/>
      <w:pPr>
        <w:tabs>
          <w:tab w:val="num" w:pos="1380"/>
        </w:tabs>
        <w:ind w:left="1380" w:hanging="360"/>
      </w:pPr>
    </w:lvl>
    <w:lvl w:ilvl="2" w:tplc="0809001B">
      <w:start w:val="1"/>
      <w:numFmt w:val="decimal"/>
      <w:lvlText w:val="%3."/>
      <w:lvlJc w:val="left"/>
      <w:pPr>
        <w:tabs>
          <w:tab w:val="num" w:pos="2100"/>
        </w:tabs>
        <w:ind w:left="2100" w:hanging="360"/>
      </w:pPr>
    </w:lvl>
    <w:lvl w:ilvl="3" w:tplc="0809000F">
      <w:start w:val="1"/>
      <w:numFmt w:val="decimal"/>
      <w:lvlText w:val="%4."/>
      <w:lvlJc w:val="left"/>
      <w:pPr>
        <w:tabs>
          <w:tab w:val="num" w:pos="2820"/>
        </w:tabs>
        <w:ind w:left="2820" w:hanging="360"/>
      </w:pPr>
    </w:lvl>
    <w:lvl w:ilvl="4" w:tplc="08090019">
      <w:start w:val="1"/>
      <w:numFmt w:val="decimal"/>
      <w:lvlText w:val="%5."/>
      <w:lvlJc w:val="left"/>
      <w:pPr>
        <w:tabs>
          <w:tab w:val="num" w:pos="3540"/>
        </w:tabs>
        <w:ind w:left="3540" w:hanging="360"/>
      </w:pPr>
    </w:lvl>
    <w:lvl w:ilvl="5" w:tplc="0809001B">
      <w:start w:val="1"/>
      <w:numFmt w:val="decimal"/>
      <w:lvlText w:val="%6."/>
      <w:lvlJc w:val="left"/>
      <w:pPr>
        <w:tabs>
          <w:tab w:val="num" w:pos="4260"/>
        </w:tabs>
        <w:ind w:left="4260" w:hanging="360"/>
      </w:pPr>
    </w:lvl>
    <w:lvl w:ilvl="6" w:tplc="0809000F">
      <w:start w:val="1"/>
      <w:numFmt w:val="decimal"/>
      <w:lvlText w:val="%7."/>
      <w:lvlJc w:val="left"/>
      <w:pPr>
        <w:tabs>
          <w:tab w:val="num" w:pos="4980"/>
        </w:tabs>
        <w:ind w:left="4980" w:hanging="360"/>
      </w:pPr>
    </w:lvl>
    <w:lvl w:ilvl="7" w:tplc="08090019">
      <w:start w:val="1"/>
      <w:numFmt w:val="decimal"/>
      <w:lvlText w:val="%8."/>
      <w:lvlJc w:val="left"/>
      <w:pPr>
        <w:tabs>
          <w:tab w:val="num" w:pos="5700"/>
        </w:tabs>
        <w:ind w:left="5700" w:hanging="360"/>
      </w:pPr>
    </w:lvl>
    <w:lvl w:ilvl="8" w:tplc="0809001B">
      <w:start w:val="1"/>
      <w:numFmt w:val="decimal"/>
      <w:lvlText w:val="%9."/>
      <w:lvlJc w:val="left"/>
      <w:pPr>
        <w:tabs>
          <w:tab w:val="num" w:pos="6420"/>
        </w:tabs>
        <w:ind w:left="6420" w:hanging="360"/>
      </w:pPr>
    </w:lvl>
  </w:abstractNum>
  <w:abstractNum w:abstractNumId="40">
    <w:nsid w:val="76945281"/>
    <w:multiLevelType w:val="hybridMultilevel"/>
    <w:tmpl w:val="4F5856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4"/>
  </w:num>
  <w:num w:numId="3">
    <w:abstractNumId w:val="29"/>
  </w:num>
  <w:num w:numId="4">
    <w:abstractNumId w:val="9"/>
  </w:num>
  <w:num w:numId="5">
    <w:abstractNumId w:val="10"/>
  </w:num>
  <w:num w:numId="6">
    <w:abstractNumId w:val="19"/>
  </w:num>
  <w:num w:numId="7">
    <w:abstractNumId w:val="35"/>
  </w:num>
  <w:num w:numId="8">
    <w:abstractNumId w:val="11"/>
  </w:num>
  <w:num w:numId="9">
    <w:abstractNumId w:val="38"/>
  </w:num>
  <w:num w:numId="10">
    <w:abstractNumId w:val="7"/>
  </w:num>
  <w:num w:numId="11">
    <w:abstractNumId w:val="17"/>
  </w:num>
  <w:num w:numId="12">
    <w:abstractNumId w:val="32"/>
  </w:num>
  <w:num w:numId="13">
    <w:abstractNumId w:val="40"/>
  </w:num>
  <w:num w:numId="14">
    <w:abstractNumId w:val="16"/>
  </w:num>
  <w:num w:numId="15">
    <w:abstractNumId w:val="37"/>
  </w:num>
  <w:num w:numId="16">
    <w:abstractNumId w:val="33"/>
  </w:num>
  <w:num w:numId="17">
    <w:abstractNumId w:val="13"/>
  </w:num>
  <w:num w:numId="18">
    <w:abstractNumId w:val="2"/>
  </w:num>
  <w:num w:numId="19">
    <w:abstractNumId w:val="23"/>
  </w:num>
  <w:num w:numId="20">
    <w:abstractNumId w:val="12"/>
  </w:num>
  <w:num w:numId="21">
    <w:abstractNumId w:val="3"/>
  </w:num>
  <w:num w:numId="22">
    <w:abstractNumId w:val="36"/>
  </w:num>
  <w:num w:numId="23">
    <w:abstractNumId w:val="18"/>
  </w:num>
  <w:num w:numId="24">
    <w:abstractNumId w:val="24"/>
  </w:num>
  <w:num w:numId="25">
    <w:abstractNumId w:val="5"/>
  </w:num>
  <w:num w:numId="26">
    <w:abstractNumId w:val="20"/>
  </w:num>
  <w:num w:numId="2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1"/>
  </w:num>
  <w:num w:numId="29">
    <w:abstractNumId w:val="30"/>
  </w:num>
  <w:num w:numId="30">
    <w:abstractNumId w:val="0"/>
  </w:num>
  <w:num w:numId="31">
    <w:abstractNumId w:val="8"/>
  </w:num>
  <w:num w:numId="32">
    <w:abstractNumId w:val="26"/>
  </w:num>
  <w:num w:numId="33">
    <w:abstractNumId w:val="27"/>
  </w:num>
  <w:num w:numId="34">
    <w:abstractNumId w:val="6"/>
  </w:num>
  <w:num w:numId="35">
    <w:abstractNumId w:val="28"/>
  </w:num>
  <w:num w:numId="36">
    <w:abstractNumId w:val="25"/>
  </w:num>
  <w:num w:numId="37">
    <w:abstractNumId w:val="31"/>
  </w:num>
  <w:num w:numId="3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5"/>
  </w:num>
  <w:num w:numId="41">
    <w:abstractNumId w:val="1"/>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157B"/>
    <w:rsid w:val="00013AC0"/>
    <w:rsid w:val="000204A2"/>
    <w:rsid w:val="00031560"/>
    <w:rsid w:val="00034221"/>
    <w:rsid w:val="00036DF2"/>
    <w:rsid w:val="000462D1"/>
    <w:rsid w:val="00052FCB"/>
    <w:rsid w:val="0006036E"/>
    <w:rsid w:val="00060D6B"/>
    <w:rsid w:val="00075848"/>
    <w:rsid w:val="00082C43"/>
    <w:rsid w:val="000969AF"/>
    <w:rsid w:val="000A07EC"/>
    <w:rsid w:val="000A1C60"/>
    <w:rsid w:val="000A6A83"/>
    <w:rsid w:val="000E72D7"/>
    <w:rsid w:val="00145A68"/>
    <w:rsid w:val="001530B1"/>
    <w:rsid w:val="00155F83"/>
    <w:rsid w:val="00161542"/>
    <w:rsid w:val="00176336"/>
    <w:rsid w:val="00180C82"/>
    <w:rsid w:val="001A4EE7"/>
    <w:rsid w:val="001B01FB"/>
    <w:rsid w:val="001B25FB"/>
    <w:rsid w:val="001C2AB0"/>
    <w:rsid w:val="001C7DF8"/>
    <w:rsid w:val="001D7918"/>
    <w:rsid w:val="001E32DC"/>
    <w:rsid w:val="001E720E"/>
    <w:rsid w:val="001F2217"/>
    <w:rsid w:val="001F5360"/>
    <w:rsid w:val="00200D08"/>
    <w:rsid w:val="00205F50"/>
    <w:rsid w:val="0021094C"/>
    <w:rsid w:val="002338D0"/>
    <w:rsid w:val="00243B32"/>
    <w:rsid w:val="00260A45"/>
    <w:rsid w:val="002972EE"/>
    <w:rsid w:val="002C5B24"/>
    <w:rsid w:val="00306572"/>
    <w:rsid w:val="00321CDF"/>
    <w:rsid w:val="003279A7"/>
    <w:rsid w:val="00330D1E"/>
    <w:rsid w:val="00347698"/>
    <w:rsid w:val="00350191"/>
    <w:rsid w:val="00363C13"/>
    <w:rsid w:val="00367B36"/>
    <w:rsid w:val="003719B2"/>
    <w:rsid w:val="00375F1E"/>
    <w:rsid w:val="003833DE"/>
    <w:rsid w:val="00385E13"/>
    <w:rsid w:val="00391646"/>
    <w:rsid w:val="00393822"/>
    <w:rsid w:val="003A1881"/>
    <w:rsid w:val="003A1C14"/>
    <w:rsid w:val="003A26B7"/>
    <w:rsid w:val="003A4E6D"/>
    <w:rsid w:val="003E4119"/>
    <w:rsid w:val="003F6B7C"/>
    <w:rsid w:val="00417EC5"/>
    <w:rsid w:val="0043680E"/>
    <w:rsid w:val="00440FDB"/>
    <w:rsid w:val="0046176A"/>
    <w:rsid w:val="00471E14"/>
    <w:rsid w:val="004859B4"/>
    <w:rsid w:val="00491225"/>
    <w:rsid w:val="0049600D"/>
    <w:rsid w:val="004B01CA"/>
    <w:rsid w:val="004B4AE4"/>
    <w:rsid w:val="004E16E3"/>
    <w:rsid w:val="004E5DE8"/>
    <w:rsid w:val="004F23C0"/>
    <w:rsid w:val="00501937"/>
    <w:rsid w:val="0053099C"/>
    <w:rsid w:val="00533C1C"/>
    <w:rsid w:val="0055221A"/>
    <w:rsid w:val="0055516A"/>
    <w:rsid w:val="00556B34"/>
    <w:rsid w:val="00565D36"/>
    <w:rsid w:val="00573298"/>
    <w:rsid w:val="00583117"/>
    <w:rsid w:val="00586CD9"/>
    <w:rsid w:val="00587A71"/>
    <w:rsid w:val="00587ECF"/>
    <w:rsid w:val="00596CE9"/>
    <w:rsid w:val="00597C11"/>
    <w:rsid w:val="005A7F09"/>
    <w:rsid w:val="005C5C9D"/>
    <w:rsid w:val="005D708A"/>
    <w:rsid w:val="005E0769"/>
    <w:rsid w:val="005F2A55"/>
    <w:rsid w:val="006036C8"/>
    <w:rsid w:val="00614C16"/>
    <w:rsid w:val="00630303"/>
    <w:rsid w:val="006305EA"/>
    <w:rsid w:val="006354AA"/>
    <w:rsid w:val="00640E72"/>
    <w:rsid w:val="00644DCA"/>
    <w:rsid w:val="00655E2A"/>
    <w:rsid w:val="00656CBA"/>
    <w:rsid w:val="00677311"/>
    <w:rsid w:val="006903D6"/>
    <w:rsid w:val="00694582"/>
    <w:rsid w:val="00694946"/>
    <w:rsid w:val="006A2A30"/>
    <w:rsid w:val="006B0A5B"/>
    <w:rsid w:val="006B2B9A"/>
    <w:rsid w:val="006C22B1"/>
    <w:rsid w:val="006C30BB"/>
    <w:rsid w:val="006D1589"/>
    <w:rsid w:val="006D3EB8"/>
    <w:rsid w:val="006F0012"/>
    <w:rsid w:val="00707725"/>
    <w:rsid w:val="007079FD"/>
    <w:rsid w:val="00721637"/>
    <w:rsid w:val="00723ECC"/>
    <w:rsid w:val="007263B0"/>
    <w:rsid w:val="00750DAA"/>
    <w:rsid w:val="00764E5A"/>
    <w:rsid w:val="00775080"/>
    <w:rsid w:val="0078692F"/>
    <w:rsid w:val="007935E4"/>
    <w:rsid w:val="00793665"/>
    <w:rsid w:val="00797E86"/>
    <w:rsid w:val="007A2BCD"/>
    <w:rsid w:val="007B04DD"/>
    <w:rsid w:val="007B5D87"/>
    <w:rsid w:val="007C3160"/>
    <w:rsid w:val="007D4CB9"/>
    <w:rsid w:val="007E0A32"/>
    <w:rsid w:val="007E2037"/>
    <w:rsid w:val="007E4AFD"/>
    <w:rsid w:val="007F1ECB"/>
    <w:rsid w:val="00821609"/>
    <w:rsid w:val="00822202"/>
    <w:rsid w:val="00823B71"/>
    <w:rsid w:val="008322CC"/>
    <w:rsid w:val="00852D90"/>
    <w:rsid w:val="00861C66"/>
    <w:rsid w:val="00867B76"/>
    <w:rsid w:val="008950AC"/>
    <w:rsid w:val="008A25E5"/>
    <w:rsid w:val="008A26AB"/>
    <w:rsid w:val="008B2D7E"/>
    <w:rsid w:val="008B3332"/>
    <w:rsid w:val="008E772E"/>
    <w:rsid w:val="0091157B"/>
    <w:rsid w:val="009148AB"/>
    <w:rsid w:val="00952ACD"/>
    <w:rsid w:val="00962C85"/>
    <w:rsid w:val="009753B4"/>
    <w:rsid w:val="009807FA"/>
    <w:rsid w:val="00985FD7"/>
    <w:rsid w:val="00990407"/>
    <w:rsid w:val="009A0360"/>
    <w:rsid w:val="009C4104"/>
    <w:rsid w:val="009C7871"/>
    <w:rsid w:val="009D7AE2"/>
    <w:rsid w:val="009E0E79"/>
    <w:rsid w:val="009F53F3"/>
    <w:rsid w:val="00A22232"/>
    <w:rsid w:val="00A26645"/>
    <w:rsid w:val="00A4063F"/>
    <w:rsid w:val="00A45E03"/>
    <w:rsid w:val="00A53527"/>
    <w:rsid w:val="00A53D40"/>
    <w:rsid w:val="00A56088"/>
    <w:rsid w:val="00A63ADC"/>
    <w:rsid w:val="00A662E6"/>
    <w:rsid w:val="00A66987"/>
    <w:rsid w:val="00A772B0"/>
    <w:rsid w:val="00A83837"/>
    <w:rsid w:val="00A95434"/>
    <w:rsid w:val="00AB45DB"/>
    <w:rsid w:val="00AD23AB"/>
    <w:rsid w:val="00AD7AEF"/>
    <w:rsid w:val="00AE4AF3"/>
    <w:rsid w:val="00AF4B3B"/>
    <w:rsid w:val="00B0542C"/>
    <w:rsid w:val="00B0706E"/>
    <w:rsid w:val="00B136F4"/>
    <w:rsid w:val="00B175C3"/>
    <w:rsid w:val="00B2355E"/>
    <w:rsid w:val="00B27518"/>
    <w:rsid w:val="00B56B7A"/>
    <w:rsid w:val="00B65C1A"/>
    <w:rsid w:val="00B74353"/>
    <w:rsid w:val="00B74BED"/>
    <w:rsid w:val="00B815F0"/>
    <w:rsid w:val="00B95303"/>
    <w:rsid w:val="00B9581F"/>
    <w:rsid w:val="00BB4729"/>
    <w:rsid w:val="00BC0455"/>
    <w:rsid w:val="00BC72BC"/>
    <w:rsid w:val="00BD1124"/>
    <w:rsid w:val="00BE5219"/>
    <w:rsid w:val="00BF10C7"/>
    <w:rsid w:val="00BF2EDA"/>
    <w:rsid w:val="00C02484"/>
    <w:rsid w:val="00C06248"/>
    <w:rsid w:val="00C1099F"/>
    <w:rsid w:val="00C21049"/>
    <w:rsid w:val="00C36187"/>
    <w:rsid w:val="00C406C4"/>
    <w:rsid w:val="00C4236D"/>
    <w:rsid w:val="00C618A2"/>
    <w:rsid w:val="00C761ED"/>
    <w:rsid w:val="00C7751E"/>
    <w:rsid w:val="00C823C7"/>
    <w:rsid w:val="00C93714"/>
    <w:rsid w:val="00C94AAA"/>
    <w:rsid w:val="00CA0D4F"/>
    <w:rsid w:val="00CA4442"/>
    <w:rsid w:val="00CA6C03"/>
    <w:rsid w:val="00CB7172"/>
    <w:rsid w:val="00CB73F4"/>
    <w:rsid w:val="00CD6F23"/>
    <w:rsid w:val="00CE1F33"/>
    <w:rsid w:val="00CE2142"/>
    <w:rsid w:val="00CF1EB0"/>
    <w:rsid w:val="00D03975"/>
    <w:rsid w:val="00D06D51"/>
    <w:rsid w:val="00D14082"/>
    <w:rsid w:val="00D202C8"/>
    <w:rsid w:val="00D2192C"/>
    <w:rsid w:val="00D252D6"/>
    <w:rsid w:val="00D25744"/>
    <w:rsid w:val="00D36408"/>
    <w:rsid w:val="00D445CF"/>
    <w:rsid w:val="00D62576"/>
    <w:rsid w:val="00D62BB5"/>
    <w:rsid w:val="00D62EFB"/>
    <w:rsid w:val="00D71037"/>
    <w:rsid w:val="00D94B0D"/>
    <w:rsid w:val="00DB58AC"/>
    <w:rsid w:val="00DD3998"/>
    <w:rsid w:val="00DD4DA3"/>
    <w:rsid w:val="00DF2D1D"/>
    <w:rsid w:val="00E07140"/>
    <w:rsid w:val="00E251B3"/>
    <w:rsid w:val="00E36643"/>
    <w:rsid w:val="00E56236"/>
    <w:rsid w:val="00E6305F"/>
    <w:rsid w:val="00E77FD4"/>
    <w:rsid w:val="00E90CE6"/>
    <w:rsid w:val="00E97B46"/>
    <w:rsid w:val="00EA01C0"/>
    <w:rsid w:val="00EA4CCA"/>
    <w:rsid w:val="00EB5E0D"/>
    <w:rsid w:val="00EC10AF"/>
    <w:rsid w:val="00EE0449"/>
    <w:rsid w:val="00EE6CB3"/>
    <w:rsid w:val="00EF0245"/>
    <w:rsid w:val="00F00E60"/>
    <w:rsid w:val="00F02D55"/>
    <w:rsid w:val="00F10435"/>
    <w:rsid w:val="00F148AD"/>
    <w:rsid w:val="00F17388"/>
    <w:rsid w:val="00F3227D"/>
    <w:rsid w:val="00F341F4"/>
    <w:rsid w:val="00F343B6"/>
    <w:rsid w:val="00F357B8"/>
    <w:rsid w:val="00F36360"/>
    <w:rsid w:val="00F4351F"/>
    <w:rsid w:val="00F43A0E"/>
    <w:rsid w:val="00F6006F"/>
    <w:rsid w:val="00F666DB"/>
    <w:rsid w:val="00F70035"/>
    <w:rsid w:val="00F768F5"/>
    <w:rsid w:val="00F76D22"/>
    <w:rsid w:val="00F86B00"/>
    <w:rsid w:val="00F87865"/>
    <w:rsid w:val="00F90233"/>
    <w:rsid w:val="00F92B55"/>
    <w:rsid w:val="00FA3842"/>
    <w:rsid w:val="00FA5C70"/>
    <w:rsid w:val="00FA781A"/>
    <w:rsid w:val="00FA7B47"/>
    <w:rsid w:val="00FC00A2"/>
    <w:rsid w:val="00FC5C29"/>
    <w:rsid w:val="00FD6356"/>
    <w:rsid w:val="00FE380A"/>
    <w:rsid w:val="00FF2B62"/>
    <w:rsid w:val="00FF501B"/>
    <w:rsid w:val="00FF6A72"/>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ZA" w:eastAsia="en-Z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157B"/>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91157B"/>
    <w:rPr>
      <w:rFonts w:eastAsia="Times New Roman"/>
      <w:sz w:val="22"/>
      <w:szCs w:val="22"/>
      <w:lang w:val="en-US" w:eastAsia="en-US"/>
    </w:rPr>
  </w:style>
  <w:style w:type="character" w:customStyle="1" w:styleId="NoSpacingChar">
    <w:name w:val="No Spacing Char"/>
    <w:link w:val="NoSpacing"/>
    <w:uiPriority w:val="1"/>
    <w:rsid w:val="0091157B"/>
    <w:rPr>
      <w:rFonts w:eastAsia="Times New Roman"/>
      <w:sz w:val="22"/>
      <w:szCs w:val="22"/>
      <w:lang w:val="en-US" w:eastAsia="en-US" w:bidi="ar-SA"/>
    </w:rPr>
  </w:style>
  <w:style w:type="paragraph" w:customStyle="1" w:styleId="Default">
    <w:name w:val="Default"/>
    <w:rsid w:val="00060D6B"/>
    <w:pPr>
      <w:autoSpaceDE w:val="0"/>
      <w:autoSpaceDN w:val="0"/>
      <w:adjustRightInd w:val="0"/>
    </w:pPr>
    <w:rPr>
      <w:rFonts w:ascii="Arial" w:hAnsi="Arial" w:cs="Arial"/>
      <w:color w:val="000000"/>
      <w:sz w:val="24"/>
      <w:szCs w:val="24"/>
    </w:rPr>
  </w:style>
  <w:style w:type="paragraph" w:styleId="ListParagraph">
    <w:name w:val="List Paragraph"/>
    <w:basedOn w:val="Normal"/>
    <w:uiPriority w:val="34"/>
    <w:qFormat/>
    <w:rsid w:val="00723ECC"/>
    <w:pPr>
      <w:ind w:left="720"/>
    </w:pPr>
  </w:style>
  <w:style w:type="paragraph" w:customStyle="1" w:styleId="msolistparagraph0">
    <w:name w:val="msolistparagraph"/>
    <w:basedOn w:val="Normal"/>
    <w:rsid w:val="0053099C"/>
    <w:pPr>
      <w:spacing w:after="0" w:line="240" w:lineRule="auto"/>
      <w:ind w:left="720"/>
    </w:pPr>
    <w:rPr>
      <w:rFonts w:ascii="Times New Roman" w:eastAsia="Times New Roman" w:hAnsi="Times New Roman"/>
      <w:sz w:val="24"/>
      <w:szCs w:val="24"/>
    </w:rPr>
  </w:style>
  <w:style w:type="paragraph" w:customStyle="1" w:styleId="msolistparagraphcxsplast">
    <w:name w:val="msolistparagraphcxsplast"/>
    <w:basedOn w:val="Normal"/>
    <w:rsid w:val="0053099C"/>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unhideWhenUsed/>
    <w:qFormat/>
    <w:rsid w:val="00F90233"/>
    <w:pPr>
      <w:spacing w:after="240" w:line="240" w:lineRule="atLeast"/>
    </w:pPr>
    <w:rPr>
      <w:rFonts w:ascii="Georgia" w:eastAsia="Arial" w:hAnsi="Georgia"/>
      <w:sz w:val="20"/>
      <w:szCs w:val="20"/>
      <w:lang w:val="en-GB"/>
    </w:rPr>
  </w:style>
  <w:style w:type="character" w:customStyle="1" w:styleId="BodyTextChar">
    <w:name w:val="Body Text Char"/>
    <w:link w:val="BodyText"/>
    <w:rsid w:val="00F90233"/>
    <w:rPr>
      <w:rFonts w:ascii="Georgia" w:eastAsia="Arial" w:hAnsi="Georgia"/>
      <w:lang w:val="en-GB" w:eastAsia="en-US"/>
    </w:rPr>
  </w:style>
  <w:style w:type="paragraph" w:styleId="BodyTextIndent3">
    <w:name w:val="Body Text Indent 3"/>
    <w:basedOn w:val="Normal"/>
    <w:link w:val="BodyTextIndent3Char"/>
    <w:uiPriority w:val="99"/>
    <w:unhideWhenUsed/>
    <w:rsid w:val="004B4AE4"/>
    <w:pPr>
      <w:spacing w:after="120"/>
      <w:ind w:left="283"/>
    </w:pPr>
    <w:rPr>
      <w:sz w:val="16"/>
      <w:szCs w:val="16"/>
    </w:rPr>
  </w:style>
  <w:style w:type="character" w:customStyle="1" w:styleId="BodyTextIndent3Char">
    <w:name w:val="Body Text Indent 3 Char"/>
    <w:link w:val="BodyTextIndent3"/>
    <w:uiPriority w:val="99"/>
    <w:rsid w:val="004B4AE4"/>
    <w:rPr>
      <w:sz w:val="16"/>
      <w:szCs w:val="16"/>
      <w:lang w:val="en-US" w:eastAsia="en-US"/>
    </w:rPr>
  </w:style>
  <w:style w:type="paragraph" w:customStyle="1" w:styleId="Style">
    <w:name w:val="Style"/>
    <w:uiPriority w:val="99"/>
    <w:rsid w:val="00082C43"/>
    <w:pPr>
      <w:widowControl w:val="0"/>
      <w:autoSpaceDE w:val="0"/>
      <w:autoSpaceDN w:val="0"/>
      <w:adjustRightInd w:val="0"/>
    </w:pPr>
    <w:rPr>
      <w:rFonts w:ascii="Times New Roman" w:eastAsia="Times New Roman" w:hAnsi="Times New Roman"/>
      <w:sz w:val="24"/>
      <w:szCs w:val="24"/>
      <w:lang w:val="en-US" w:eastAsia="en-US"/>
    </w:rPr>
  </w:style>
  <w:style w:type="paragraph" w:styleId="Header">
    <w:name w:val="header"/>
    <w:basedOn w:val="Normal"/>
    <w:link w:val="HeaderChar"/>
    <w:uiPriority w:val="99"/>
    <w:unhideWhenUsed/>
    <w:rsid w:val="00655E2A"/>
    <w:pPr>
      <w:tabs>
        <w:tab w:val="center" w:pos="4513"/>
        <w:tab w:val="right" w:pos="9026"/>
      </w:tabs>
    </w:pPr>
  </w:style>
  <w:style w:type="character" w:customStyle="1" w:styleId="HeaderChar">
    <w:name w:val="Header Char"/>
    <w:link w:val="Header"/>
    <w:uiPriority w:val="99"/>
    <w:rsid w:val="00655E2A"/>
    <w:rPr>
      <w:sz w:val="22"/>
      <w:szCs w:val="22"/>
      <w:lang w:val="en-US" w:eastAsia="en-US"/>
    </w:rPr>
  </w:style>
  <w:style w:type="paragraph" w:styleId="Footer">
    <w:name w:val="footer"/>
    <w:basedOn w:val="Normal"/>
    <w:link w:val="FooterChar"/>
    <w:uiPriority w:val="99"/>
    <w:unhideWhenUsed/>
    <w:rsid w:val="00655E2A"/>
    <w:pPr>
      <w:tabs>
        <w:tab w:val="center" w:pos="4513"/>
        <w:tab w:val="right" w:pos="9026"/>
      </w:tabs>
    </w:pPr>
  </w:style>
  <w:style w:type="character" w:customStyle="1" w:styleId="FooterChar">
    <w:name w:val="Footer Char"/>
    <w:link w:val="Footer"/>
    <w:uiPriority w:val="99"/>
    <w:rsid w:val="00655E2A"/>
    <w:rPr>
      <w:sz w:val="22"/>
      <w:szCs w:val="22"/>
      <w:lang w:val="en-US" w:eastAsia="en-US"/>
    </w:rPr>
  </w:style>
  <w:style w:type="table" w:styleId="TableGrid">
    <w:name w:val="Table Grid"/>
    <w:basedOn w:val="TableNormal"/>
    <w:uiPriority w:val="59"/>
    <w:rsid w:val="00C423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45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5E03"/>
    <w:rPr>
      <w:rFonts w:ascii="Tahoma" w:hAnsi="Tahoma" w:cs="Tahoma"/>
      <w:sz w:val="16"/>
      <w:szCs w:val="16"/>
      <w:lang w:val="en-US" w:eastAsia="en-US"/>
    </w:rPr>
  </w:style>
  <w:style w:type="character" w:styleId="Strong">
    <w:name w:val="Strong"/>
    <w:basedOn w:val="DefaultParagraphFont"/>
    <w:uiPriority w:val="22"/>
    <w:qFormat/>
    <w:rsid w:val="00FC00A2"/>
    <w:rPr>
      <w:b/>
      <w:bCs/>
    </w:rPr>
  </w:style>
  <w:style w:type="character" w:styleId="Emphasis">
    <w:name w:val="Emphasis"/>
    <w:basedOn w:val="DefaultParagraphFont"/>
    <w:uiPriority w:val="20"/>
    <w:qFormat/>
    <w:rsid w:val="00491225"/>
    <w:rPr>
      <w:b/>
      <w:bCs/>
      <w:i w:val="0"/>
      <w:iCs w:val="0"/>
    </w:rPr>
  </w:style>
  <w:style w:type="character" w:customStyle="1" w:styleId="st">
    <w:name w:val="st"/>
    <w:basedOn w:val="DefaultParagraphFont"/>
    <w:rsid w:val="00491225"/>
  </w:style>
  <w:style w:type="character" w:styleId="PlaceholderText">
    <w:name w:val="Placeholder Text"/>
    <w:basedOn w:val="DefaultParagraphFont"/>
    <w:uiPriority w:val="99"/>
    <w:semiHidden/>
    <w:rsid w:val="00417EC5"/>
    <w:rPr>
      <w:color w:val="808080"/>
    </w:rPr>
  </w:style>
  <w:style w:type="table" w:customStyle="1" w:styleId="TableGrid5">
    <w:name w:val="Table Grid5"/>
    <w:basedOn w:val="TableNormal"/>
    <w:next w:val="TableGrid"/>
    <w:uiPriority w:val="59"/>
    <w:rsid w:val="00D2192C"/>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2">
    <w:name w:val="Table Grid12"/>
    <w:basedOn w:val="TableNormal"/>
    <w:next w:val="TableGrid"/>
    <w:uiPriority w:val="59"/>
    <w:rsid w:val="00D2192C"/>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ZA" w:eastAsia="en-Z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1157B"/>
    <w:pPr>
      <w:spacing w:after="200" w:line="276" w:lineRule="auto"/>
    </w:pPr>
    <w:rPr>
      <w:sz w:val="22"/>
      <w:szCs w:val="2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91157B"/>
    <w:rPr>
      <w:rFonts w:eastAsia="Times New Roman"/>
      <w:sz w:val="22"/>
      <w:szCs w:val="22"/>
      <w:lang w:val="en-US" w:eastAsia="en-US"/>
    </w:rPr>
  </w:style>
  <w:style w:type="character" w:customStyle="1" w:styleId="NoSpacingChar">
    <w:name w:val="No Spacing Char"/>
    <w:link w:val="NoSpacing"/>
    <w:uiPriority w:val="1"/>
    <w:rsid w:val="0091157B"/>
    <w:rPr>
      <w:rFonts w:eastAsia="Times New Roman"/>
      <w:sz w:val="22"/>
      <w:szCs w:val="22"/>
      <w:lang w:val="en-US" w:eastAsia="en-US" w:bidi="ar-SA"/>
    </w:rPr>
  </w:style>
  <w:style w:type="paragraph" w:customStyle="1" w:styleId="Default">
    <w:name w:val="Default"/>
    <w:rsid w:val="00060D6B"/>
    <w:pPr>
      <w:autoSpaceDE w:val="0"/>
      <w:autoSpaceDN w:val="0"/>
      <w:adjustRightInd w:val="0"/>
    </w:pPr>
    <w:rPr>
      <w:rFonts w:ascii="Arial" w:hAnsi="Arial" w:cs="Arial"/>
      <w:color w:val="000000"/>
      <w:sz w:val="24"/>
      <w:szCs w:val="24"/>
    </w:rPr>
  </w:style>
  <w:style w:type="paragraph" w:styleId="ListParagraph">
    <w:name w:val="List Paragraph"/>
    <w:basedOn w:val="Normal"/>
    <w:uiPriority w:val="34"/>
    <w:qFormat/>
    <w:rsid w:val="00723ECC"/>
    <w:pPr>
      <w:ind w:left="720"/>
    </w:pPr>
  </w:style>
  <w:style w:type="paragraph" w:customStyle="1" w:styleId="msolistparagraph0">
    <w:name w:val="msolistparagraph"/>
    <w:basedOn w:val="Normal"/>
    <w:rsid w:val="0053099C"/>
    <w:pPr>
      <w:spacing w:after="0" w:line="240" w:lineRule="auto"/>
      <w:ind w:left="720"/>
    </w:pPr>
    <w:rPr>
      <w:rFonts w:ascii="Times New Roman" w:eastAsia="Times New Roman" w:hAnsi="Times New Roman"/>
      <w:sz w:val="24"/>
      <w:szCs w:val="24"/>
    </w:rPr>
  </w:style>
  <w:style w:type="paragraph" w:customStyle="1" w:styleId="msolistparagraphcxsplast">
    <w:name w:val="msolistparagraphcxsplast"/>
    <w:basedOn w:val="Normal"/>
    <w:rsid w:val="0053099C"/>
    <w:pPr>
      <w:spacing w:before="100" w:beforeAutospacing="1" w:after="100" w:afterAutospacing="1" w:line="240" w:lineRule="auto"/>
    </w:pPr>
    <w:rPr>
      <w:rFonts w:ascii="Times New Roman" w:eastAsia="Times New Roman" w:hAnsi="Times New Roman"/>
      <w:sz w:val="24"/>
      <w:szCs w:val="24"/>
    </w:rPr>
  </w:style>
  <w:style w:type="paragraph" w:styleId="BodyText">
    <w:name w:val="Body Text"/>
    <w:basedOn w:val="Normal"/>
    <w:link w:val="BodyTextChar"/>
    <w:unhideWhenUsed/>
    <w:qFormat/>
    <w:rsid w:val="00F90233"/>
    <w:pPr>
      <w:spacing w:after="240" w:line="240" w:lineRule="atLeast"/>
    </w:pPr>
    <w:rPr>
      <w:rFonts w:ascii="Georgia" w:eastAsia="Arial" w:hAnsi="Georgia"/>
      <w:sz w:val="20"/>
      <w:szCs w:val="20"/>
      <w:lang w:val="en-GB"/>
    </w:rPr>
  </w:style>
  <w:style w:type="character" w:customStyle="1" w:styleId="BodyTextChar">
    <w:name w:val="Body Text Char"/>
    <w:link w:val="BodyText"/>
    <w:rsid w:val="00F90233"/>
    <w:rPr>
      <w:rFonts w:ascii="Georgia" w:eastAsia="Arial" w:hAnsi="Georgia"/>
      <w:lang w:val="en-GB" w:eastAsia="en-US"/>
    </w:rPr>
  </w:style>
  <w:style w:type="paragraph" w:styleId="BodyTextIndent3">
    <w:name w:val="Body Text Indent 3"/>
    <w:basedOn w:val="Normal"/>
    <w:link w:val="BodyTextIndent3Char"/>
    <w:uiPriority w:val="99"/>
    <w:unhideWhenUsed/>
    <w:rsid w:val="004B4AE4"/>
    <w:pPr>
      <w:spacing w:after="120"/>
      <w:ind w:left="283"/>
    </w:pPr>
    <w:rPr>
      <w:sz w:val="16"/>
      <w:szCs w:val="16"/>
    </w:rPr>
  </w:style>
  <w:style w:type="character" w:customStyle="1" w:styleId="BodyTextIndent3Char">
    <w:name w:val="Body Text Indent 3 Char"/>
    <w:link w:val="BodyTextIndent3"/>
    <w:uiPriority w:val="99"/>
    <w:rsid w:val="004B4AE4"/>
    <w:rPr>
      <w:sz w:val="16"/>
      <w:szCs w:val="16"/>
      <w:lang w:val="en-US" w:eastAsia="en-US"/>
    </w:rPr>
  </w:style>
  <w:style w:type="paragraph" w:customStyle="1" w:styleId="Style">
    <w:name w:val="Style"/>
    <w:uiPriority w:val="99"/>
    <w:rsid w:val="00082C43"/>
    <w:pPr>
      <w:widowControl w:val="0"/>
      <w:autoSpaceDE w:val="0"/>
      <w:autoSpaceDN w:val="0"/>
      <w:adjustRightInd w:val="0"/>
    </w:pPr>
    <w:rPr>
      <w:rFonts w:ascii="Times New Roman" w:eastAsia="Times New Roman" w:hAnsi="Times New Roman"/>
      <w:sz w:val="24"/>
      <w:szCs w:val="24"/>
      <w:lang w:val="en-US" w:eastAsia="en-US"/>
    </w:rPr>
  </w:style>
  <w:style w:type="paragraph" w:styleId="Header">
    <w:name w:val="header"/>
    <w:basedOn w:val="Normal"/>
    <w:link w:val="HeaderChar"/>
    <w:uiPriority w:val="99"/>
    <w:unhideWhenUsed/>
    <w:rsid w:val="00655E2A"/>
    <w:pPr>
      <w:tabs>
        <w:tab w:val="center" w:pos="4513"/>
        <w:tab w:val="right" w:pos="9026"/>
      </w:tabs>
    </w:pPr>
  </w:style>
  <w:style w:type="character" w:customStyle="1" w:styleId="HeaderChar">
    <w:name w:val="Header Char"/>
    <w:link w:val="Header"/>
    <w:uiPriority w:val="99"/>
    <w:rsid w:val="00655E2A"/>
    <w:rPr>
      <w:sz w:val="22"/>
      <w:szCs w:val="22"/>
      <w:lang w:val="en-US" w:eastAsia="en-US"/>
    </w:rPr>
  </w:style>
  <w:style w:type="paragraph" w:styleId="Footer">
    <w:name w:val="footer"/>
    <w:basedOn w:val="Normal"/>
    <w:link w:val="FooterChar"/>
    <w:uiPriority w:val="99"/>
    <w:unhideWhenUsed/>
    <w:rsid w:val="00655E2A"/>
    <w:pPr>
      <w:tabs>
        <w:tab w:val="center" w:pos="4513"/>
        <w:tab w:val="right" w:pos="9026"/>
      </w:tabs>
    </w:pPr>
  </w:style>
  <w:style w:type="character" w:customStyle="1" w:styleId="FooterChar">
    <w:name w:val="Footer Char"/>
    <w:link w:val="Footer"/>
    <w:uiPriority w:val="99"/>
    <w:rsid w:val="00655E2A"/>
    <w:rPr>
      <w:sz w:val="22"/>
      <w:szCs w:val="22"/>
      <w:lang w:val="en-US" w:eastAsia="en-US"/>
    </w:rPr>
  </w:style>
  <w:style w:type="table" w:styleId="TableGrid">
    <w:name w:val="Table Grid"/>
    <w:basedOn w:val="TableNormal"/>
    <w:uiPriority w:val="59"/>
    <w:rsid w:val="00C423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45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45E03"/>
    <w:rPr>
      <w:rFonts w:ascii="Tahoma" w:hAnsi="Tahoma" w:cs="Tahoma"/>
      <w:sz w:val="16"/>
      <w:szCs w:val="16"/>
      <w:lang w:val="en-US" w:eastAsia="en-US"/>
    </w:rPr>
  </w:style>
  <w:style w:type="character" w:styleId="Strong">
    <w:name w:val="Strong"/>
    <w:basedOn w:val="DefaultParagraphFont"/>
    <w:uiPriority w:val="22"/>
    <w:qFormat/>
    <w:rsid w:val="00FC00A2"/>
    <w:rPr>
      <w:b/>
      <w:bCs/>
    </w:rPr>
  </w:style>
  <w:style w:type="character" w:styleId="Emphasis">
    <w:name w:val="Emphasis"/>
    <w:basedOn w:val="DefaultParagraphFont"/>
    <w:uiPriority w:val="20"/>
    <w:qFormat/>
    <w:rsid w:val="00491225"/>
    <w:rPr>
      <w:b/>
      <w:bCs/>
      <w:i w:val="0"/>
      <w:iCs w:val="0"/>
    </w:rPr>
  </w:style>
  <w:style w:type="character" w:customStyle="1" w:styleId="st">
    <w:name w:val="st"/>
    <w:basedOn w:val="DefaultParagraphFont"/>
    <w:rsid w:val="00491225"/>
  </w:style>
  <w:style w:type="character" w:styleId="PlaceholderText">
    <w:name w:val="Placeholder Text"/>
    <w:basedOn w:val="DefaultParagraphFont"/>
    <w:uiPriority w:val="99"/>
    <w:semiHidden/>
    <w:rsid w:val="00417EC5"/>
    <w:rPr>
      <w:color w:val="808080"/>
    </w:rPr>
  </w:style>
  <w:style w:type="table" w:customStyle="1" w:styleId="TableGrid5">
    <w:name w:val="Table Grid5"/>
    <w:basedOn w:val="TableNormal"/>
    <w:next w:val="TableGrid"/>
    <w:uiPriority w:val="59"/>
    <w:rsid w:val="00D2192C"/>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2">
    <w:name w:val="Table Grid12"/>
    <w:basedOn w:val="TableNormal"/>
    <w:next w:val="TableGrid"/>
    <w:uiPriority w:val="59"/>
    <w:rsid w:val="00D2192C"/>
    <w:rPr>
      <w:rFonts w:asciiTheme="minorHAnsi" w:eastAsiaTheme="minorEastAsia" w:hAnsiTheme="minorHAnsi" w:cstheme="minorBidi"/>
      <w:sz w:val="22"/>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11.wmf"/><Relationship Id="rId42" Type="http://schemas.openxmlformats.org/officeDocument/2006/relationships/image" Target="media/image19.wmf"/><Relationship Id="rId63" Type="http://schemas.openxmlformats.org/officeDocument/2006/relationships/image" Target="media/image28.png"/><Relationship Id="rId84" Type="http://schemas.openxmlformats.org/officeDocument/2006/relationships/oleObject" Target="embeddings/oleObject36.bin"/><Relationship Id="rId138" Type="http://schemas.openxmlformats.org/officeDocument/2006/relationships/oleObject" Target="embeddings/oleObject65.bin"/><Relationship Id="rId159" Type="http://schemas.openxmlformats.org/officeDocument/2006/relationships/image" Target="media/image81.jpeg"/><Relationship Id="rId170" Type="http://schemas.openxmlformats.org/officeDocument/2006/relationships/image" Target="media/image86.jpeg"/><Relationship Id="rId191" Type="http://schemas.openxmlformats.org/officeDocument/2006/relationships/image" Target="media/image107.png"/><Relationship Id="rId205" Type="http://schemas.openxmlformats.org/officeDocument/2006/relationships/image" Target="media/image116.png"/><Relationship Id="rId226" Type="http://schemas.openxmlformats.org/officeDocument/2006/relationships/image" Target="media/image128.png"/><Relationship Id="rId247" Type="http://schemas.openxmlformats.org/officeDocument/2006/relationships/image" Target="media/image141.wmf"/><Relationship Id="rId107" Type="http://schemas.openxmlformats.org/officeDocument/2006/relationships/image" Target="media/image49.png"/><Relationship Id="rId268" Type="http://schemas.openxmlformats.org/officeDocument/2006/relationships/image" Target="media/image152.png"/><Relationship Id="rId11" Type="http://schemas.openxmlformats.org/officeDocument/2006/relationships/image" Target="media/image3.png"/><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image" Target="media/image37.wmf"/><Relationship Id="rId128" Type="http://schemas.openxmlformats.org/officeDocument/2006/relationships/image" Target="media/image61.png"/><Relationship Id="rId149" Type="http://schemas.openxmlformats.org/officeDocument/2006/relationships/image" Target="media/image73.png"/><Relationship Id="rId5" Type="http://schemas.openxmlformats.org/officeDocument/2006/relationships/settings" Target="settings.xml"/><Relationship Id="rId95" Type="http://schemas.openxmlformats.org/officeDocument/2006/relationships/oleObject" Target="embeddings/oleObject45.bin"/><Relationship Id="rId160" Type="http://schemas.openxmlformats.org/officeDocument/2006/relationships/image" Target="media/image82.jpeg"/><Relationship Id="rId181" Type="http://schemas.openxmlformats.org/officeDocument/2006/relationships/image" Target="media/image97.jpeg"/><Relationship Id="rId216" Type="http://schemas.openxmlformats.org/officeDocument/2006/relationships/oleObject" Target="embeddings/oleObject84.bin"/><Relationship Id="rId237" Type="http://schemas.openxmlformats.org/officeDocument/2006/relationships/image" Target="media/image136.wmf"/><Relationship Id="rId258" Type="http://schemas.openxmlformats.org/officeDocument/2006/relationships/oleObject" Target="embeddings/oleObject100.bin"/><Relationship Id="rId22" Type="http://schemas.openxmlformats.org/officeDocument/2006/relationships/oleObject" Target="embeddings/oleObject3.bin"/><Relationship Id="rId43" Type="http://schemas.openxmlformats.org/officeDocument/2006/relationships/oleObject" Target="embeddings/oleObject16.bin"/><Relationship Id="rId64" Type="http://schemas.openxmlformats.org/officeDocument/2006/relationships/image" Target="media/image29.png"/><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oleObject" Target="embeddings/oleObject37.bin"/><Relationship Id="rId150" Type="http://schemas.openxmlformats.org/officeDocument/2006/relationships/image" Target="media/image74.jpeg"/><Relationship Id="rId171" Type="http://schemas.openxmlformats.org/officeDocument/2006/relationships/image" Target="media/image87.emf"/><Relationship Id="rId192" Type="http://schemas.openxmlformats.org/officeDocument/2006/relationships/image" Target="media/image108.png"/><Relationship Id="rId206" Type="http://schemas.openxmlformats.org/officeDocument/2006/relationships/image" Target="media/image117.jpeg"/><Relationship Id="rId227" Type="http://schemas.openxmlformats.org/officeDocument/2006/relationships/image" Target="media/image129.png"/><Relationship Id="rId248" Type="http://schemas.openxmlformats.org/officeDocument/2006/relationships/oleObject" Target="embeddings/oleObject95.bin"/><Relationship Id="rId269" Type="http://schemas.openxmlformats.org/officeDocument/2006/relationships/image" Target="media/image153.png"/><Relationship Id="rId12" Type="http://schemas.openxmlformats.org/officeDocument/2006/relationships/image" Target="media/image4.png"/><Relationship Id="rId33" Type="http://schemas.openxmlformats.org/officeDocument/2006/relationships/oleObject" Target="embeddings/oleObject10.bin"/><Relationship Id="rId108" Type="http://schemas.openxmlformats.org/officeDocument/2006/relationships/image" Target="media/image50.png"/><Relationship Id="rId129" Type="http://schemas.openxmlformats.org/officeDocument/2006/relationships/image" Target="media/image62.wmf"/><Relationship Id="rId54" Type="http://schemas.openxmlformats.org/officeDocument/2006/relationships/oleObject" Target="embeddings/oleObject25.bin"/><Relationship Id="rId75" Type="http://schemas.openxmlformats.org/officeDocument/2006/relationships/oleObject" Target="embeddings/oleObject30.bin"/><Relationship Id="rId96" Type="http://schemas.openxmlformats.org/officeDocument/2006/relationships/oleObject" Target="embeddings/oleObject46.bin"/><Relationship Id="rId140" Type="http://schemas.openxmlformats.org/officeDocument/2006/relationships/oleObject" Target="embeddings/oleObject66.bin"/><Relationship Id="rId161" Type="http://schemas.openxmlformats.org/officeDocument/2006/relationships/image" Target="media/image83.png"/><Relationship Id="rId182" Type="http://schemas.openxmlformats.org/officeDocument/2006/relationships/image" Target="media/image98.png"/><Relationship Id="rId217" Type="http://schemas.openxmlformats.org/officeDocument/2006/relationships/oleObject" Target="embeddings/oleObject85.bin"/><Relationship Id="rId6" Type="http://schemas.openxmlformats.org/officeDocument/2006/relationships/webSettings" Target="webSettings.xml"/><Relationship Id="rId238" Type="http://schemas.openxmlformats.org/officeDocument/2006/relationships/oleObject" Target="embeddings/oleObject90.bin"/><Relationship Id="rId259" Type="http://schemas.openxmlformats.org/officeDocument/2006/relationships/image" Target="media/image147.wmf"/><Relationship Id="rId23" Type="http://schemas.openxmlformats.org/officeDocument/2006/relationships/oleObject" Target="embeddings/oleObject4.bin"/><Relationship Id="rId119" Type="http://schemas.openxmlformats.org/officeDocument/2006/relationships/oleObject" Target="embeddings/oleObject55.bin"/><Relationship Id="rId270" Type="http://schemas.openxmlformats.org/officeDocument/2006/relationships/image" Target="media/image154.png"/><Relationship Id="rId44" Type="http://schemas.openxmlformats.org/officeDocument/2006/relationships/oleObject" Target="embeddings/oleObject17.bin"/><Relationship Id="rId65" Type="http://schemas.openxmlformats.org/officeDocument/2006/relationships/image" Target="media/image30.png"/><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5.png"/><Relationship Id="rId172" Type="http://schemas.openxmlformats.org/officeDocument/2006/relationships/image" Target="media/image88.png"/><Relationship Id="rId193" Type="http://schemas.openxmlformats.org/officeDocument/2006/relationships/image" Target="media/image109.emf"/><Relationship Id="rId202" Type="http://schemas.openxmlformats.org/officeDocument/2006/relationships/image" Target="media/image115.wmf"/><Relationship Id="rId207" Type="http://schemas.openxmlformats.org/officeDocument/2006/relationships/image" Target="media/image118.wmf"/><Relationship Id="rId223" Type="http://schemas.openxmlformats.org/officeDocument/2006/relationships/oleObject" Target="embeddings/oleObject86.bin"/><Relationship Id="rId228" Type="http://schemas.openxmlformats.org/officeDocument/2006/relationships/image" Target="media/image130.png"/><Relationship Id="rId244" Type="http://schemas.openxmlformats.org/officeDocument/2006/relationships/oleObject" Target="embeddings/oleObject93.bin"/><Relationship Id="rId249" Type="http://schemas.openxmlformats.org/officeDocument/2006/relationships/image" Target="media/image142.wmf"/><Relationship Id="rId13" Type="http://schemas.openxmlformats.org/officeDocument/2006/relationships/image" Target="media/image5.wmf"/><Relationship Id="rId18" Type="http://schemas.openxmlformats.org/officeDocument/2006/relationships/image" Target="media/image8.png"/><Relationship Id="rId39" Type="http://schemas.openxmlformats.org/officeDocument/2006/relationships/image" Target="media/image18.wmf"/><Relationship Id="rId109" Type="http://schemas.openxmlformats.org/officeDocument/2006/relationships/image" Target="media/image51.png"/><Relationship Id="rId260" Type="http://schemas.openxmlformats.org/officeDocument/2006/relationships/oleObject" Target="embeddings/oleObject101.bin"/><Relationship Id="rId265" Type="http://schemas.openxmlformats.org/officeDocument/2006/relationships/image" Target="media/image150.wmf"/><Relationship Id="rId34" Type="http://schemas.openxmlformats.org/officeDocument/2006/relationships/oleObject" Target="embeddings/oleObject11.bin"/><Relationship Id="rId50" Type="http://schemas.openxmlformats.org/officeDocument/2006/relationships/oleObject" Target="embeddings/oleObject21.bin"/><Relationship Id="rId55" Type="http://schemas.openxmlformats.org/officeDocument/2006/relationships/oleObject" Target="embeddings/oleObject26.bin"/><Relationship Id="rId76" Type="http://schemas.openxmlformats.org/officeDocument/2006/relationships/image" Target="media/image38.wmf"/><Relationship Id="rId97" Type="http://schemas.openxmlformats.org/officeDocument/2006/relationships/oleObject" Target="embeddings/oleObject47.bin"/><Relationship Id="rId104" Type="http://schemas.openxmlformats.org/officeDocument/2006/relationships/image" Target="media/image46.png"/><Relationship Id="rId120" Type="http://schemas.openxmlformats.org/officeDocument/2006/relationships/image" Target="media/image57.wmf"/><Relationship Id="rId125" Type="http://schemas.openxmlformats.org/officeDocument/2006/relationships/oleObject" Target="embeddings/oleObject58.bin"/><Relationship Id="rId141" Type="http://schemas.openxmlformats.org/officeDocument/2006/relationships/image" Target="media/image67.wmf"/><Relationship Id="rId146" Type="http://schemas.openxmlformats.org/officeDocument/2006/relationships/image" Target="media/image70.png"/><Relationship Id="rId167" Type="http://schemas.openxmlformats.org/officeDocument/2006/relationships/oleObject" Target="embeddings/oleObject73.bin"/><Relationship Id="rId188" Type="http://schemas.openxmlformats.org/officeDocument/2006/relationships/image" Target="media/image104.jpeg"/><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42.bin"/><Relationship Id="rId162" Type="http://schemas.openxmlformats.org/officeDocument/2006/relationships/image" Target="media/image84.png"/><Relationship Id="rId183" Type="http://schemas.openxmlformats.org/officeDocument/2006/relationships/image" Target="media/image99.png"/><Relationship Id="rId213" Type="http://schemas.openxmlformats.org/officeDocument/2006/relationships/oleObject" Target="embeddings/oleObject82.bin"/><Relationship Id="rId218" Type="http://schemas.openxmlformats.org/officeDocument/2006/relationships/image" Target="media/image121.png"/><Relationship Id="rId234" Type="http://schemas.openxmlformats.org/officeDocument/2006/relationships/image" Target="media/image134.wmf"/><Relationship Id="rId239" Type="http://schemas.openxmlformats.org/officeDocument/2006/relationships/image" Target="media/image137.wmf"/><Relationship Id="rId2" Type="http://schemas.openxmlformats.org/officeDocument/2006/relationships/numbering" Target="numbering.xml"/><Relationship Id="rId29" Type="http://schemas.openxmlformats.org/officeDocument/2006/relationships/oleObject" Target="embeddings/oleObject8.bin"/><Relationship Id="rId250" Type="http://schemas.openxmlformats.org/officeDocument/2006/relationships/oleObject" Target="embeddings/oleObject96.bin"/><Relationship Id="rId255" Type="http://schemas.openxmlformats.org/officeDocument/2006/relationships/image" Target="media/image145.wmf"/><Relationship Id="rId271" Type="http://schemas.openxmlformats.org/officeDocument/2006/relationships/image" Target="media/image155.png"/><Relationship Id="rId276" Type="http://schemas.openxmlformats.org/officeDocument/2006/relationships/image" Target="media/image160.png"/><Relationship Id="rId24" Type="http://schemas.openxmlformats.org/officeDocument/2006/relationships/oleObject" Target="embeddings/oleObject5.bin"/><Relationship Id="rId40" Type="http://schemas.openxmlformats.org/officeDocument/2006/relationships/oleObject" Target="embeddings/oleObject14.bin"/><Relationship Id="rId45" Type="http://schemas.openxmlformats.org/officeDocument/2006/relationships/oleObject" Target="embeddings/oleObject18.bin"/><Relationship Id="rId66" Type="http://schemas.openxmlformats.org/officeDocument/2006/relationships/image" Target="media/image31.jpeg"/><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image" Target="media/image79.png"/><Relationship Id="rId178" Type="http://schemas.openxmlformats.org/officeDocument/2006/relationships/image" Target="media/image94.jpeg"/><Relationship Id="rId61" Type="http://schemas.openxmlformats.org/officeDocument/2006/relationships/image" Target="media/image26.png"/><Relationship Id="rId82" Type="http://schemas.openxmlformats.org/officeDocument/2006/relationships/oleObject" Target="embeddings/oleObject34.bin"/><Relationship Id="rId152" Type="http://schemas.openxmlformats.org/officeDocument/2006/relationships/image" Target="media/image76.png"/><Relationship Id="rId173" Type="http://schemas.openxmlformats.org/officeDocument/2006/relationships/image" Target="media/image89.png"/><Relationship Id="rId194" Type="http://schemas.openxmlformats.org/officeDocument/2006/relationships/image" Target="media/image110.emf"/><Relationship Id="rId199" Type="http://schemas.openxmlformats.org/officeDocument/2006/relationships/image" Target="media/image113.jpeg"/><Relationship Id="rId203" Type="http://schemas.openxmlformats.org/officeDocument/2006/relationships/oleObject" Target="embeddings/oleObject76.bin"/><Relationship Id="rId208" Type="http://schemas.openxmlformats.org/officeDocument/2006/relationships/oleObject" Target="embeddings/oleObject78.bin"/><Relationship Id="rId229" Type="http://schemas.openxmlformats.org/officeDocument/2006/relationships/image" Target="media/image131.wmf"/><Relationship Id="rId19" Type="http://schemas.openxmlformats.org/officeDocument/2006/relationships/image" Target="media/image9.png"/><Relationship Id="rId224" Type="http://schemas.openxmlformats.org/officeDocument/2006/relationships/image" Target="media/image126.jpeg"/><Relationship Id="rId240" Type="http://schemas.openxmlformats.org/officeDocument/2006/relationships/oleObject" Target="embeddings/oleObject91.bin"/><Relationship Id="rId245" Type="http://schemas.openxmlformats.org/officeDocument/2006/relationships/image" Target="media/image140.wmf"/><Relationship Id="rId261" Type="http://schemas.openxmlformats.org/officeDocument/2006/relationships/image" Target="media/image148.wmf"/><Relationship Id="rId266" Type="http://schemas.openxmlformats.org/officeDocument/2006/relationships/oleObject" Target="embeddings/oleObject104.bin"/><Relationship Id="rId14"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7.bin"/><Relationship Id="rId77" Type="http://schemas.openxmlformats.org/officeDocument/2006/relationships/oleObject" Target="embeddings/oleObject31.bin"/><Relationship Id="rId100" Type="http://schemas.openxmlformats.org/officeDocument/2006/relationships/oleObject" Target="embeddings/oleObject50.bin"/><Relationship Id="rId105" Type="http://schemas.openxmlformats.org/officeDocument/2006/relationships/image" Target="media/image47.png"/><Relationship Id="rId126" Type="http://schemas.openxmlformats.org/officeDocument/2006/relationships/oleObject" Target="embeddings/oleObject59.bin"/><Relationship Id="rId147" Type="http://schemas.openxmlformats.org/officeDocument/2006/relationships/image" Target="media/image71.jpeg"/><Relationship Id="rId168" Type="http://schemas.openxmlformats.org/officeDocument/2006/relationships/oleObject" Target="embeddings/oleObject74.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6.wmf"/><Relationship Id="rId93" Type="http://schemas.openxmlformats.org/officeDocument/2006/relationships/oleObject" Target="embeddings/oleObject43.bin"/><Relationship Id="rId98" Type="http://schemas.openxmlformats.org/officeDocument/2006/relationships/oleObject" Target="embeddings/oleObject48.bin"/><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oleObject" Target="embeddings/oleObject69.bin"/><Relationship Id="rId184" Type="http://schemas.openxmlformats.org/officeDocument/2006/relationships/image" Target="media/image100.png"/><Relationship Id="rId189" Type="http://schemas.openxmlformats.org/officeDocument/2006/relationships/image" Target="media/image105.png"/><Relationship Id="rId219" Type="http://schemas.openxmlformats.org/officeDocument/2006/relationships/image" Target="media/image122.jpeg"/><Relationship Id="rId3" Type="http://schemas.openxmlformats.org/officeDocument/2006/relationships/styles" Target="styles.xml"/><Relationship Id="rId214" Type="http://schemas.openxmlformats.org/officeDocument/2006/relationships/image" Target="media/image120.wmf"/><Relationship Id="rId230" Type="http://schemas.openxmlformats.org/officeDocument/2006/relationships/oleObject" Target="embeddings/oleObject87.bin"/><Relationship Id="rId235" Type="http://schemas.openxmlformats.org/officeDocument/2006/relationships/oleObject" Target="embeddings/oleObject89.bin"/><Relationship Id="rId251" Type="http://schemas.openxmlformats.org/officeDocument/2006/relationships/image" Target="media/image143.wmf"/><Relationship Id="rId256" Type="http://schemas.openxmlformats.org/officeDocument/2006/relationships/oleObject" Target="embeddings/oleObject99.bin"/><Relationship Id="rId277" Type="http://schemas.openxmlformats.org/officeDocument/2006/relationships/fontTable" Target="fontTable.xml"/><Relationship Id="rId25" Type="http://schemas.openxmlformats.org/officeDocument/2006/relationships/oleObject" Target="embeddings/oleObject6.bin"/><Relationship Id="rId46" Type="http://schemas.openxmlformats.org/officeDocument/2006/relationships/oleObject" Target="embeddings/oleObject19.bin"/><Relationship Id="rId67" Type="http://schemas.openxmlformats.org/officeDocument/2006/relationships/image" Target="media/image32.jpeg"/><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80.png"/><Relationship Id="rId272" Type="http://schemas.openxmlformats.org/officeDocument/2006/relationships/image" Target="media/image156.png"/><Relationship Id="rId20" Type="http://schemas.openxmlformats.org/officeDocument/2006/relationships/image" Target="media/image10.png"/><Relationship Id="rId41" Type="http://schemas.openxmlformats.org/officeDocument/2006/relationships/oleObject" Target="embeddings/oleObject15.bin"/><Relationship Id="rId62" Type="http://schemas.openxmlformats.org/officeDocument/2006/relationships/image" Target="media/image27.jpeg"/><Relationship Id="rId83" Type="http://schemas.openxmlformats.org/officeDocument/2006/relationships/oleObject" Target="embeddings/oleObject35.bin"/><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30.png"/><Relationship Id="rId174" Type="http://schemas.openxmlformats.org/officeDocument/2006/relationships/image" Target="media/image90.png"/><Relationship Id="rId179" Type="http://schemas.openxmlformats.org/officeDocument/2006/relationships/image" Target="media/image95.jpeg"/><Relationship Id="rId195" Type="http://schemas.openxmlformats.org/officeDocument/2006/relationships/image" Target="media/image111.emf"/><Relationship Id="rId209" Type="http://schemas.openxmlformats.org/officeDocument/2006/relationships/image" Target="media/image119.wmf"/><Relationship Id="rId190" Type="http://schemas.openxmlformats.org/officeDocument/2006/relationships/image" Target="media/image106.jpeg"/><Relationship Id="rId204" Type="http://schemas.openxmlformats.org/officeDocument/2006/relationships/oleObject" Target="embeddings/oleObject77.bin"/><Relationship Id="rId220" Type="http://schemas.openxmlformats.org/officeDocument/2006/relationships/image" Target="media/image123.jpeg"/><Relationship Id="rId225" Type="http://schemas.openxmlformats.org/officeDocument/2006/relationships/image" Target="media/image127.png"/><Relationship Id="rId241" Type="http://schemas.openxmlformats.org/officeDocument/2006/relationships/image" Target="media/image138.wmf"/><Relationship Id="rId246" Type="http://schemas.openxmlformats.org/officeDocument/2006/relationships/oleObject" Target="embeddings/oleObject94.bin"/><Relationship Id="rId267" Type="http://schemas.openxmlformats.org/officeDocument/2006/relationships/image" Target="media/image151.png"/><Relationship Id="rId15" Type="http://schemas.openxmlformats.org/officeDocument/2006/relationships/oleObject" Target="embeddings/oleObject2.bin"/><Relationship Id="rId36" Type="http://schemas.openxmlformats.org/officeDocument/2006/relationships/image" Target="media/image16.png"/><Relationship Id="rId57" Type="http://schemas.openxmlformats.org/officeDocument/2006/relationships/image" Target="media/image22.png"/><Relationship Id="rId106" Type="http://schemas.openxmlformats.org/officeDocument/2006/relationships/image" Target="media/image48.png"/><Relationship Id="rId127" Type="http://schemas.openxmlformats.org/officeDocument/2006/relationships/image" Target="media/image60.png"/><Relationship Id="rId262" Type="http://schemas.openxmlformats.org/officeDocument/2006/relationships/oleObject" Target="embeddings/oleObject102.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oleObject" Target="embeddings/oleObject32.bin"/><Relationship Id="rId94" Type="http://schemas.openxmlformats.org/officeDocument/2006/relationships/oleObject" Target="embeddings/oleObject44.bin"/><Relationship Id="rId99" Type="http://schemas.openxmlformats.org/officeDocument/2006/relationships/oleObject" Target="embeddings/oleObject49.bin"/><Relationship Id="rId101" Type="http://schemas.openxmlformats.org/officeDocument/2006/relationships/image" Target="media/image43.png"/><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image" Target="media/image72.jpeg"/><Relationship Id="rId164" Type="http://schemas.openxmlformats.org/officeDocument/2006/relationships/oleObject" Target="embeddings/oleObject70.bin"/><Relationship Id="rId169" Type="http://schemas.openxmlformats.org/officeDocument/2006/relationships/image" Target="media/image85.png"/><Relationship Id="rId185" Type="http://schemas.openxmlformats.org/officeDocument/2006/relationships/image" Target="media/image101.png"/><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96.png"/><Relationship Id="rId210" Type="http://schemas.openxmlformats.org/officeDocument/2006/relationships/oleObject" Target="embeddings/oleObject79.bin"/><Relationship Id="rId215" Type="http://schemas.openxmlformats.org/officeDocument/2006/relationships/oleObject" Target="embeddings/oleObject83.bin"/><Relationship Id="rId236" Type="http://schemas.openxmlformats.org/officeDocument/2006/relationships/image" Target="media/image135.wmf"/><Relationship Id="rId257" Type="http://schemas.openxmlformats.org/officeDocument/2006/relationships/image" Target="media/image146.wmf"/><Relationship Id="rId278" Type="http://schemas.openxmlformats.org/officeDocument/2006/relationships/theme" Target="theme/theme1.xml"/><Relationship Id="rId26" Type="http://schemas.openxmlformats.org/officeDocument/2006/relationships/image" Target="media/image12.wmf"/><Relationship Id="rId231" Type="http://schemas.openxmlformats.org/officeDocument/2006/relationships/image" Target="media/image132.wmf"/><Relationship Id="rId252" Type="http://schemas.openxmlformats.org/officeDocument/2006/relationships/oleObject" Target="embeddings/oleObject97.bin"/><Relationship Id="rId273" Type="http://schemas.openxmlformats.org/officeDocument/2006/relationships/image" Target="media/image157.png"/><Relationship Id="rId47" Type="http://schemas.openxmlformats.org/officeDocument/2006/relationships/image" Target="media/image20.wmf"/><Relationship Id="rId68" Type="http://schemas.openxmlformats.org/officeDocument/2006/relationships/image" Target="media/image33.png"/><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7.png"/><Relationship Id="rId175" Type="http://schemas.openxmlformats.org/officeDocument/2006/relationships/image" Target="media/image91.png"/><Relationship Id="rId196" Type="http://schemas.openxmlformats.org/officeDocument/2006/relationships/image" Target="media/image112.emf"/><Relationship Id="rId200" Type="http://schemas.openxmlformats.org/officeDocument/2006/relationships/image" Target="media/image114.wmf"/><Relationship Id="rId16" Type="http://schemas.openxmlformats.org/officeDocument/2006/relationships/image" Target="media/image6.png"/><Relationship Id="rId221" Type="http://schemas.openxmlformats.org/officeDocument/2006/relationships/image" Target="media/image124.png"/><Relationship Id="rId242" Type="http://schemas.openxmlformats.org/officeDocument/2006/relationships/oleObject" Target="embeddings/oleObject92.bin"/><Relationship Id="rId263" Type="http://schemas.openxmlformats.org/officeDocument/2006/relationships/image" Target="media/image149.wmf"/><Relationship Id="rId37" Type="http://schemas.openxmlformats.org/officeDocument/2006/relationships/image" Target="media/image17.wmf"/><Relationship Id="rId58" Type="http://schemas.openxmlformats.org/officeDocument/2006/relationships/image" Target="media/image23.png"/><Relationship Id="rId79" Type="http://schemas.openxmlformats.org/officeDocument/2006/relationships/image" Target="media/image39.wmf"/><Relationship Id="rId102" Type="http://schemas.openxmlformats.org/officeDocument/2006/relationships/image" Target="media/image44.png"/><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oleObject" Target="embeddings/oleObject40.bin"/><Relationship Id="rId165" Type="http://schemas.openxmlformats.org/officeDocument/2006/relationships/oleObject" Target="embeddings/oleObject71.bin"/><Relationship Id="rId186" Type="http://schemas.openxmlformats.org/officeDocument/2006/relationships/image" Target="media/image102.png"/><Relationship Id="rId211" Type="http://schemas.openxmlformats.org/officeDocument/2006/relationships/oleObject" Target="embeddings/oleObject80.bin"/><Relationship Id="rId232" Type="http://schemas.openxmlformats.org/officeDocument/2006/relationships/oleObject" Target="embeddings/oleObject88.bin"/><Relationship Id="rId253" Type="http://schemas.openxmlformats.org/officeDocument/2006/relationships/image" Target="media/image144.wmf"/><Relationship Id="rId274" Type="http://schemas.openxmlformats.org/officeDocument/2006/relationships/image" Target="media/image158.png"/><Relationship Id="rId27" Type="http://schemas.openxmlformats.org/officeDocument/2006/relationships/oleObject" Target="embeddings/oleObject7.bin"/><Relationship Id="rId48" Type="http://schemas.openxmlformats.org/officeDocument/2006/relationships/oleObject" Target="embeddings/oleObject20.bin"/><Relationship Id="rId69" Type="http://schemas.openxmlformats.org/officeDocument/2006/relationships/image" Target="media/image34.png"/><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oleObject" Target="embeddings/oleObject33.bin"/><Relationship Id="rId155" Type="http://schemas.openxmlformats.org/officeDocument/2006/relationships/image" Target="media/image750.png"/><Relationship Id="rId176" Type="http://schemas.openxmlformats.org/officeDocument/2006/relationships/image" Target="media/image92.png"/><Relationship Id="rId197" Type="http://schemas.openxmlformats.org/officeDocument/2006/relationships/image" Target="media/image111.png"/><Relationship Id="rId201" Type="http://schemas.openxmlformats.org/officeDocument/2006/relationships/oleObject" Target="embeddings/oleObject75.bin"/><Relationship Id="rId222" Type="http://schemas.openxmlformats.org/officeDocument/2006/relationships/image" Target="media/image125.wmf"/><Relationship Id="rId243" Type="http://schemas.openxmlformats.org/officeDocument/2006/relationships/image" Target="media/image139.wmf"/><Relationship Id="rId264" Type="http://schemas.openxmlformats.org/officeDocument/2006/relationships/oleObject" Target="embeddings/oleObject103.bin"/><Relationship Id="rId17" Type="http://schemas.openxmlformats.org/officeDocument/2006/relationships/image" Target="media/image7.png"/><Relationship Id="rId38" Type="http://schemas.openxmlformats.org/officeDocument/2006/relationships/oleObject" Target="embeddings/oleObject13.bin"/><Relationship Id="rId59" Type="http://schemas.openxmlformats.org/officeDocument/2006/relationships/image" Target="media/image24.png"/><Relationship Id="rId103" Type="http://schemas.openxmlformats.org/officeDocument/2006/relationships/image" Target="media/image45.png"/><Relationship Id="rId124" Type="http://schemas.openxmlformats.org/officeDocument/2006/relationships/image" Target="media/image59.wmf"/><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image" Target="media/image69.png"/><Relationship Id="rId166" Type="http://schemas.openxmlformats.org/officeDocument/2006/relationships/oleObject" Target="embeddings/oleObject72.bin"/><Relationship Id="rId187" Type="http://schemas.openxmlformats.org/officeDocument/2006/relationships/image" Target="media/image103.png"/><Relationship Id="rId1" Type="http://schemas.openxmlformats.org/officeDocument/2006/relationships/customXml" Target="../customXml/item1.xml"/><Relationship Id="rId212" Type="http://schemas.openxmlformats.org/officeDocument/2006/relationships/oleObject" Target="embeddings/oleObject81.bin"/><Relationship Id="rId233" Type="http://schemas.openxmlformats.org/officeDocument/2006/relationships/image" Target="media/image133.wmf"/><Relationship Id="rId254" Type="http://schemas.openxmlformats.org/officeDocument/2006/relationships/oleObject" Target="embeddings/oleObject98.bin"/><Relationship Id="rId28" Type="http://schemas.openxmlformats.org/officeDocument/2006/relationships/image" Target="media/image13.wmf"/><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image" Target="media/image159.png"/><Relationship Id="rId60" Type="http://schemas.openxmlformats.org/officeDocument/2006/relationships/image" Target="media/image25.png"/><Relationship Id="rId81" Type="http://schemas.openxmlformats.org/officeDocument/2006/relationships/image" Target="media/image40.wmf"/><Relationship Id="rId135" Type="http://schemas.openxmlformats.org/officeDocument/2006/relationships/oleObject" Target="embeddings/oleObject63.bin"/><Relationship Id="rId156" Type="http://schemas.openxmlformats.org/officeDocument/2006/relationships/image" Target="media/image78.png"/><Relationship Id="rId177" Type="http://schemas.openxmlformats.org/officeDocument/2006/relationships/image" Target="media/image93.jpeg"/><Relationship Id="rId198" Type="http://schemas.openxmlformats.org/officeDocument/2006/relationships/image" Target="media/image1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A78F7B-5D8C-46D3-84B8-1CF3AD7AA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0</Pages>
  <Words>8351</Words>
  <Characters>47603</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8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vin</dc:creator>
  <cp:lastModifiedBy>Wilna Barkhuizen</cp:lastModifiedBy>
  <cp:revision>2</cp:revision>
  <dcterms:created xsi:type="dcterms:W3CDTF">2014-07-21T17:25:00Z</dcterms:created>
  <dcterms:modified xsi:type="dcterms:W3CDTF">2014-07-21T17:25:00Z</dcterms:modified>
</cp:coreProperties>
</file>